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525" r:id="rId2"/>
    <p:sldId id="589" r:id="rId3"/>
    <p:sldId id="575" r:id="rId4"/>
    <p:sldId id="576" r:id="rId5"/>
    <p:sldId id="554" r:id="rId6"/>
    <p:sldId id="555" r:id="rId7"/>
    <p:sldId id="577" r:id="rId8"/>
    <p:sldId id="571" r:id="rId9"/>
    <p:sldId id="568" r:id="rId10"/>
    <p:sldId id="587" r:id="rId11"/>
    <p:sldId id="585" r:id="rId12"/>
    <p:sldId id="586" r:id="rId13"/>
    <p:sldId id="578" r:id="rId14"/>
    <p:sldId id="534" r:id="rId15"/>
    <p:sldId id="535" r:id="rId16"/>
    <p:sldId id="529" r:id="rId17"/>
    <p:sldId id="564" r:id="rId18"/>
  </p:sldIdLst>
  <p:sldSz cx="9144000" cy="6858000" type="screen4x3"/>
  <p:notesSz cx="6794500" cy="9906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33"/>
    <a:srgbClr val="00FF00"/>
    <a:srgbClr val="FFFF00"/>
    <a:srgbClr val="0000FF"/>
    <a:srgbClr val="99CCFF"/>
    <a:srgbClr val="FF0000"/>
    <a:srgbClr val="FF33CC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0763" autoAdjust="0"/>
    <p:restoredTop sz="85714" autoAdjust="0"/>
  </p:normalViewPr>
  <p:slideViewPr>
    <p:cSldViewPr snapToGrid="0">
      <p:cViewPr varScale="1">
        <p:scale>
          <a:sx n="72" d="100"/>
          <a:sy n="72" d="100"/>
        </p:scale>
        <p:origin x="1915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6306E2EA-A9AF-4E44-A16A-FECAFEC4225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0F0F26D5-AA1C-4742-9C6E-F98EB3E2E22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48100" y="0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EBE10857-B37E-47C6-91C1-D3A1125B85C5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20750" y="742950"/>
            <a:ext cx="4953000" cy="3714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581" name="Rectangle 5">
            <a:extLst>
              <a:ext uri="{FF2B5EF4-FFF2-40B4-BE49-F238E27FC236}">
                <a16:creationId xmlns:a16="http://schemas.microsoft.com/office/drawing/2014/main" id="{97653025-8784-4D9A-A03D-EEB7ACA83A2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05350"/>
            <a:ext cx="5435600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4582" name="Rectangle 6">
            <a:extLst>
              <a:ext uri="{FF2B5EF4-FFF2-40B4-BE49-F238E27FC236}">
                <a16:creationId xmlns:a16="http://schemas.microsoft.com/office/drawing/2014/main" id="{E72916FE-BA0B-4A30-8959-F78DC9D833A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0911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3" name="Rectangle 7">
            <a:extLst>
              <a:ext uri="{FF2B5EF4-FFF2-40B4-BE49-F238E27FC236}">
                <a16:creationId xmlns:a16="http://schemas.microsoft.com/office/drawing/2014/main" id="{2CC42F32-9B3D-43B0-971B-ED5E6E85CE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8100" y="940911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FF712D46-94F2-4DC3-A064-6E696E44C4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lienbildplatzhalter 1">
            <a:extLst>
              <a:ext uri="{FF2B5EF4-FFF2-40B4-BE49-F238E27FC236}">
                <a16:creationId xmlns:a16="http://schemas.microsoft.com/office/drawing/2014/main" id="{6D378221-C813-434D-B0D9-FCACA9EB091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Notizenplatzhalter 2">
            <a:extLst>
              <a:ext uri="{FF2B5EF4-FFF2-40B4-BE49-F238E27FC236}">
                <a16:creationId xmlns:a16="http://schemas.microsoft.com/office/drawing/2014/main" id="{E049D6B5-9EFD-4E2A-B77E-4013590056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5387" tIns="47694" rIns="95387" bIns="47694"/>
          <a:lstStyle/>
          <a:p>
            <a:pPr eaLnBrk="1" hangingPunct="1">
              <a:spcBef>
                <a:spcPct val="0"/>
              </a:spcBef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4100" name="Foliennummernplatzhalter 3">
            <a:extLst>
              <a:ext uri="{FF2B5EF4-FFF2-40B4-BE49-F238E27FC236}">
                <a16:creationId xmlns:a16="http://schemas.microsoft.com/office/drawing/2014/main" id="{93C2C750-15AB-4F9F-876E-712C8F6A1BE1}"/>
              </a:ext>
            </a:extLst>
          </p:cNvPr>
          <p:cNvSpPr txBox="1">
            <a:spLocks noGrp="1"/>
          </p:cNvSpPr>
          <p:nvPr/>
        </p:nvSpPr>
        <p:spPr bwMode="auto">
          <a:xfrm>
            <a:off x="3848100" y="9407525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387" tIns="47694" rIns="95387" bIns="47694" anchor="b"/>
          <a:lstStyle>
            <a:lvl1pPr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14CA82B-DFD6-4F4B-AD19-A74A331E147F}" type="slidenum">
              <a:rPr lang="en-US" altLang="en-US">
                <a:latin typeface="Calibri" panose="020F0502020204030204" pitchFamily="34" charset="0"/>
              </a:rPr>
              <a:pPr algn="r" eaLnBrk="1" hangingPunct="1">
                <a:spcBef>
                  <a:spcPct val="0"/>
                </a:spcBef>
              </a:pPr>
              <a:t>1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AFF60BBE-2F4C-4F25-81AD-A769F87BEBE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8100" y="940911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2E87EC5-58BB-4573-BA05-4AECE1DB5912}" type="slidenum">
              <a:rPr lang="en-US" altLang="en-US"/>
              <a:pPr algn="r" eaLnBrk="1" hangingPunct="1"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2AA88CAE-F3F2-4388-BC92-752D5BBF971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BCF08E55-8A5D-4F27-803D-E29F2EFBCE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EFB8A875-D5C8-4646-9158-E276D20A995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8100" y="940911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AEF2854-1C1A-4D86-8A76-9835BB1C7EBB}" type="slidenum">
              <a:rPr lang="en-US" altLang="en-US"/>
              <a:pPr algn="r" eaLnBrk="1" hangingPunct="1"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97C911AD-8DC1-47CF-80E7-E45768D2713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CDF30865-1CEE-41F4-B396-2C0C77A38F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1-Bilinear numerical scheme for improved stability</a:t>
            </a:r>
            <a:endParaRPr lang="en-US" altLang="en-US" sz="10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latin typeface="Arial" panose="020B0604020202020204" pitchFamily="34" charset="0"/>
              </a:rPr>
              <a:t>The corresponding tools will be added to </a:t>
            </a:r>
            <a:r>
              <a:rPr lang="en-US" altLang="en-US" b="1" i="1">
                <a:latin typeface="Arial" panose="020B0604020202020204" pitchFamily="34" charset="0"/>
              </a:rPr>
              <a:t>nanohub</a:t>
            </a:r>
            <a:r>
              <a:rPr lang="en-US" altLang="en-US" i="1">
                <a:latin typeface="Arial" panose="020B0604020202020204" pitchFamily="34" charset="0"/>
              </a:rPr>
              <a:t>.org</a:t>
            </a:r>
            <a:r>
              <a:rPr lang="en-US" altLang="en-US">
                <a:latin typeface="Arial" panose="020B0604020202020204" pitchFamily="34" charset="0"/>
              </a:rPr>
              <a:t> </a:t>
            </a:r>
          </a:p>
          <a:p>
            <a:pPr eaLnBrk="1" hangingPunct="1"/>
            <a:endParaRPr lang="de-DE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1B58D965-F4E9-4FC3-87D9-5573DFC2C45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8100" y="940911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4E55253-8885-4AA9-BAB1-DE573F23B465}" type="slidenum">
              <a:rPr lang="en-US" altLang="en-US"/>
              <a:pPr algn="r" eaLnBrk="1" hangingPunct="1"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0477D0F7-3E90-47B9-B216-50D440B543EF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D6EF93D9-CC72-42E8-B6EA-6ACA77BDEC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B5F7A8B8-AA3E-42BD-A1CD-564F7310860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8100" y="940911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F75242C-DFFA-4191-9763-58703071367E}" type="slidenum">
              <a:rPr lang="en-US" altLang="en-US"/>
              <a:pPr algn="r" eaLnBrk="1" hangingPunct="1"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A995E168-76CE-4727-AE74-693E62216F7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2ED91FF3-A1A6-46D9-98C0-E1677C3FA6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When pump saturates, probe signal is clearer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There exist numerical problems, short pulses, stability, etc. – they are all resolved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B04B0DFB-A3B1-4274-AC0E-291B643B078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8100" y="940911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3727C5F-68C4-443D-90BE-07E5ECC41B23}" type="slidenum">
              <a:rPr lang="en-US" altLang="en-US"/>
              <a:pPr algn="r" eaLnBrk="1" hangingPunct="1"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B69400E3-1E37-42B4-B6DE-9E5A59241A3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C0B2E767-32CC-4B47-9154-171A95E1B8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At longer, ns range times one can see depopulation of the upper emission level</a:t>
            </a:r>
          </a:p>
          <a:p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US" altLang="en-US" baseline="-250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=(</a:t>
            </a:r>
            <a:r>
              <a:rPr lang="en-US" altLang="en-US" baseline="-25000">
                <a:latin typeface="Arial" panose="020B0604020202020204" pitchFamily="34" charset="0"/>
                <a:sym typeface="Symbol" panose="05050102010706020507" pitchFamily="18" charset="2"/>
              </a:rPr>
              <a:t>r21(1)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+</a:t>
            </a:r>
            <a:r>
              <a:rPr lang="en-US" altLang="en-US" baseline="-25000">
                <a:latin typeface="Arial" panose="020B0604020202020204" pitchFamily="34" charset="0"/>
                <a:sym typeface="Symbol" panose="05050102010706020507" pitchFamily="18" charset="2"/>
              </a:rPr>
              <a:t>r21(2)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+</a:t>
            </a:r>
            <a:r>
              <a:rPr lang="en-US" altLang="en-US" baseline="-25000">
                <a:latin typeface="Arial" panose="020B0604020202020204" pitchFamily="34" charset="0"/>
                <a:sym typeface="Symbol" panose="05050102010706020507" pitchFamily="18" charset="2"/>
              </a:rPr>
              <a:t>nr20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altLang="en-US" baseline="30000">
                <a:latin typeface="Arial" panose="020B0604020202020204" pitchFamily="34" charset="0"/>
                <a:sym typeface="Symbol" panose="05050102010706020507" pitchFamily="18" charset="2"/>
              </a:rPr>
              <a:t>-1</a:t>
            </a:r>
          </a:p>
          <a:p>
            <a:pPr eaLnBrk="1" hangingPunct="1"/>
            <a:endParaRPr lang="de-DE" altLang="en-US" baseline="300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011A8CA7-ED99-4993-A2AD-74186D21A07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8100" y="940911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C586254-2B52-413E-A352-20C4B35CBD8E}" type="slidenum">
              <a:rPr lang="en-US" altLang="en-US"/>
              <a:pPr algn="r" eaLnBrk="1" hangingPunct="1"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B9A6BEFE-0B76-434B-A5CB-FF244BA7FE5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1E060895-F905-459D-AE9F-A0AED2C8F8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Saturation </a:t>
            </a:r>
            <a:r>
              <a:rPr lang="en-US" altLang="en-US" i="1">
                <a:latin typeface="Arial" panose="020B0604020202020204" pitchFamily="34" charset="0"/>
              </a:rPr>
              <a:t>intensity</a:t>
            </a:r>
            <a:r>
              <a:rPr lang="en-US" altLang="en-US">
                <a:latin typeface="Arial" panose="020B0604020202020204" pitchFamily="34" charset="0"/>
              </a:rPr>
              <a:t> with 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</a:t>
            </a:r>
            <a:r>
              <a:rPr lang="en-US" altLang="en-US" baseline="-25000">
                <a:latin typeface="Arial" panose="020B0604020202020204" pitchFamily="34" charset="0"/>
                <a:sym typeface="Symbol" panose="05050102010706020507" pitchFamily="18" charset="2"/>
              </a:rPr>
              <a:t>relax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 (probably </a:t>
            </a:r>
            <a:r>
              <a:rPr lang="en-US" altLang="en-US" baseline="-25000">
                <a:latin typeface="Arial" panose="020B0604020202020204" pitchFamily="34" charset="0"/>
                <a:sym typeface="Symbol" panose="05050102010706020507" pitchFamily="18" charset="2"/>
              </a:rPr>
              <a:t>32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 in this case – have a look in SVEA) instead of </a:t>
            </a:r>
            <a:r>
              <a:rPr lang="en-US" altLang="en-US" baseline="-25000">
                <a:latin typeface="Arial" panose="020B0604020202020204" pitchFamily="34" charset="0"/>
                <a:sym typeface="Symbol" panose="05050102010706020507" pitchFamily="18" charset="2"/>
              </a:rPr>
              <a:t>pulse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>
                <a:latin typeface="Arial" panose="020B0604020202020204" pitchFamily="34" charset="0"/>
              </a:rPr>
              <a:t>for longer pulses</a:t>
            </a:r>
            <a:endParaRPr lang="de-DE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lienbildplatzhalter 1">
            <a:extLst>
              <a:ext uri="{FF2B5EF4-FFF2-40B4-BE49-F238E27FC236}">
                <a16:creationId xmlns:a16="http://schemas.microsoft.com/office/drawing/2014/main" id="{350AF3DB-3B52-487C-9522-645DF46A076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izenplatzhalter 2">
            <a:extLst>
              <a:ext uri="{FF2B5EF4-FFF2-40B4-BE49-F238E27FC236}">
                <a16:creationId xmlns:a16="http://schemas.microsoft.com/office/drawing/2014/main" id="{45A561D4-D627-4182-96A9-3E7961B39B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5387" tIns="47694" rIns="95387" bIns="47694"/>
          <a:lstStyle/>
          <a:p>
            <a:pPr eaLnBrk="1" hangingPunct="1">
              <a:spcBef>
                <a:spcPct val="0"/>
              </a:spcBef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34820" name="Foliennummernplatzhalter 3">
            <a:extLst>
              <a:ext uri="{FF2B5EF4-FFF2-40B4-BE49-F238E27FC236}">
                <a16:creationId xmlns:a16="http://schemas.microsoft.com/office/drawing/2014/main" id="{6D6D5B54-155E-4BBD-B154-F0DAFCD0088B}"/>
              </a:ext>
            </a:extLst>
          </p:cNvPr>
          <p:cNvSpPr txBox="1">
            <a:spLocks noGrp="1"/>
          </p:cNvSpPr>
          <p:nvPr/>
        </p:nvSpPr>
        <p:spPr bwMode="auto">
          <a:xfrm>
            <a:off x="3848100" y="9407525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387" tIns="47694" rIns="95387" bIns="47694" anchor="b"/>
          <a:lstStyle>
            <a:lvl1pPr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5AD423F-D90D-492A-9A0E-A6B25AD9B529}" type="slidenum">
              <a:rPr lang="en-US" altLang="en-US">
                <a:latin typeface="Calibri" panose="020F0502020204030204" pitchFamily="34" charset="0"/>
              </a:rPr>
              <a:pPr algn="r" eaLnBrk="1" hangingPunct="1">
                <a:spcBef>
                  <a:spcPct val="0"/>
                </a:spcBef>
              </a:pPr>
              <a:t>16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lienbildplatzhalter 1">
            <a:extLst>
              <a:ext uri="{FF2B5EF4-FFF2-40B4-BE49-F238E27FC236}">
                <a16:creationId xmlns:a16="http://schemas.microsoft.com/office/drawing/2014/main" id="{D2C10F17-4CD6-4A68-8801-A9C83407646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izenplatzhalter 2">
            <a:extLst>
              <a:ext uri="{FF2B5EF4-FFF2-40B4-BE49-F238E27FC236}">
                <a16:creationId xmlns:a16="http://schemas.microsoft.com/office/drawing/2014/main" id="{10D4B86A-87A8-48DE-9796-0644C0E3BA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5387" tIns="47694" rIns="95387" bIns="47694"/>
          <a:lstStyle/>
          <a:p>
            <a:pPr eaLnBrk="1" hangingPunct="1">
              <a:spcBef>
                <a:spcPct val="0"/>
              </a:spcBef>
            </a:pPr>
            <a:r>
              <a:rPr lang="de-DE" altLang="en-US">
                <a:latin typeface="Arial" panose="020B0604020202020204" pitchFamily="34" charset="0"/>
              </a:rPr>
              <a:t>ERC European Reseach Council</a:t>
            </a:r>
          </a:p>
          <a:p>
            <a:pPr eaLnBrk="1" hangingPunct="1">
              <a:spcBef>
                <a:spcPct val="0"/>
              </a:spcBef>
            </a:pPr>
            <a:r>
              <a:rPr lang="de-DE" altLang="en-US">
                <a:latin typeface="Arial" panose="020B0604020202020204" pitchFamily="34" charset="0"/>
              </a:rPr>
              <a:t>ARO Army Reseach Office</a:t>
            </a:r>
          </a:p>
          <a:p>
            <a:pPr eaLnBrk="1" hangingPunct="1">
              <a:spcBef>
                <a:spcPct val="0"/>
              </a:spcBef>
            </a:pPr>
            <a:r>
              <a:rPr lang="de-DE" altLang="en-US">
                <a:latin typeface="Arial" panose="020B0604020202020204" pitchFamily="34" charset="0"/>
              </a:rPr>
              <a:t>ONR Office of Naval Research</a:t>
            </a:r>
          </a:p>
          <a:p>
            <a:pPr eaLnBrk="1" hangingPunct="1">
              <a:spcBef>
                <a:spcPct val="0"/>
              </a:spcBef>
            </a:pPr>
            <a:r>
              <a:rPr lang="de-DE" altLang="en-US">
                <a:latin typeface="Arial" panose="020B0604020202020204" pitchFamily="34" charset="0"/>
              </a:rPr>
              <a:t>MURI Multidisciplinary University Research Initiative</a:t>
            </a:r>
          </a:p>
          <a:p>
            <a:pPr eaLnBrk="1" hangingPunct="1">
              <a:spcBef>
                <a:spcPct val="0"/>
              </a:spcBef>
            </a:pPr>
            <a:r>
              <a:rPr lang="de-DE" altLang="en-US">
                <a:latin typeface="Arial" panose="020B0604020202020204" pitchFamily="34" charset="0"/>
              </a:rPr>
              <a:t>AFRL Air Force Research Laboratory</a:t>
            </a:r>
          </a:p>
        </p:txBody>
      </p:sp>
      <p:sp>
        <p:nvSpPr>
          <p:cNvPr id="36868" name="Foliennummernplatzhalter 3">
            <a:extLst>
              <a:ext uri="{FF2B5EF4-FFF2-40B4-BE49-F238E27FC236}">
                <a16:creationId xmlns:a16="http://schemas.microsoft.com/office/drawing/2014/main" id="{394EDFE7-89AC-43C8-A892-317FB7E2135A}"/>
              </a:ext>
            </a:extLst>
          </p:cNvPr>
          <p:cNvSpPr txBox="1">
            <a:spLocks noGrp="1"/>
          </p:cNvSpPr>
          <p:nvPr/>
        </p:nvSpPr>
        <p:spPr bwMode="auto">
          <a:xfrm>
            <a:off x="3848100" y="9407525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387" tIns="47694" rIns="95387" bIns="47694" anchor="b"/>
          <a:lstStyle>
            <a:lvl1pPr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6895225-4A1A-482A-A1C1-0AD6BA49A268}" type="slidenum">
              <a:rPr lang="en-US" altLang="en-US">
                <a:latin typeface="Calibri" panose="020F0502020204030204" pitchFamily="34" charset="0"/>
              </a:rPr>
              <a:pPr algn="r" eaLnBrk="1" hangingPunct="1">
                <a:spcBef>
                  <a:spcPct val="0"/>
                </a:spcBef>
              </a:pPr>
              <a:t>17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269695FE-AEBE-4A2F-99E1-B2872AFFB1AD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8100" y="940911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1317AF0-CF85-4B09-A7ED-40D03F753035}" type="slidenum">
              <a:rPr lang="en-US" altLang="en-US"/>
              <a:pPr algn="r" eaLnBrk="1" hangingPunct="1">
                <a:spcBef>
                  <a:spcPct val="0"/>
                </a:spcBef>
              </a:pPr>
              <a:t>2</a:t>
            </a:fld>
            <a:endParaRPr lang="en-US" altLang="en-US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42E3BCED-D74F-45C3-A8E1-99BB6501AC4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ED905838-ACB6-4C78-96FD-4B0EBA4A3F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1400">
                <a:latin typeface="Arial" panose="020B0604020202020204" pitchFamily="34" charset="0"/>
              </a:rPr>
              <a:t>Limiting factor for almost any figure of merit in plasmonics and metamaterials – field enhancement, spatial localization, imaging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4F1683ED-E357-424C-B17D-5B19F28DDBD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685ADBB4-FC6A-48A9-BEE7-6FCC5B2A3E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Pade – rational ratio</a:t>
            </a:r>
          </a:p>
          <a:p>
            <a:r>
              <a:rPr lang="en-US" altLang="en-US">
                <a:latin typeface="Arial" panose="020B0604020202020204" pitchFamily="34" charset="0"/>
              </a:rPr>
              <a:t>a, b coefficients real, as they stem from physics</a:t>
            </a:r>
          </a:p>
          <a:p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(… </a:t>
            </a:r>
            <a:r>
              <a:rPr lang="en-US" altLang="en-US">
                <a:latin typeface="Arial" panose="020B0604020202020204" pitchFamily="34" charset="0"/>
              </a:rPr>
              <a:t> 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altLang="en-US">
                <a:latin typeface="Arial" panose="020B0604020202020204" pitchFamily="34" charset="0"/>
              </a:rPr>
              <a:t> irrelevant in some Fourier transforms as they are usually at unphysical 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</a:t>
            </a:r>
            <a:r>
              <a:rPr lang="en-US" altLang="en-US">
                <a:latin typeface="Arial" panose="020B0604020202020204" pitchFamily="34" charset="0"/>
              </a:rPr>
              <a:t>, e.g., at 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</a:t>
            </a:r>
            <a:r>
              <a:rPr lang="en-US" altLang="en-US">
                <a:latin typeface="Arial" panose="020B0604020202020204" pitchFamily="34" charset="0"/>
              </a:rPr>
              <a:t>=0, for conductivity term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4F74063C-AA17-42D0-96CD-784F1433E1F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20BB559A-33A1-4494-9FB8-130F48F2C6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5387" tIns="47694" rIns="95387" bIns="47694"/>
          <a:lstStyle/>
          <a:p>
            <a:pPr eaLnBrk="1" hangingPunct="1">
              <a:spcBef>
                <a:spcPct val="0"/>
              </a:spcBef>
            </a:pPr>
            <a:r>
              <a:rPr lang="en-US" altLang="en-US">
                <a:latin typeface="Arial" panose="020B0604020202020204" pitchFamily="34" charset="0"/>
              </a:rPr>
              <a:t>Explain physics – Drude electron, Debye damping, Lorentz oscillator, etc. Hint how they appear from 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() expression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latin typeface="Arial" panose="020B0604020202020204" pitchFamily="34" charset="0"/>
              </a:rPr>
              <a:t>c – usually e</a:t>
            </a:r>
            <a:r>
              <a:rPr lang="en-US" altLang="en-US" baseline="30000">
                <a:latin typeface="Arial" panose="020B0604020202020204" pitchFamily="34" charset="0"/>
                <a:sym typeface="Symbol" panose="05050102010706020507" pitchFamily="18" charset="2"/>
              </a:rPr>
              <a:t></a:t>
            </a:r>
            <a:r>
              <a:rPr lang="en-US" altLang="en-US">
                <a:latin typeface="Arial" panose="020B0604020202020204" pitchFamily="34" charset="0"/>
              </a:rPr>
              <a:t> - recursive accumulator. Different RC schemes depend on the approximations used in integration (of these simple functions) and differ in first 2 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</a:t>
            </a:r>
            <a:r>
              <a:rPr lang="en-US" altLang="en-US">
                <a:latin typeface="Arial" panose="020B0604020202020204" pitchFamily="34" charset="0"/>
              </a:rPr>
              <a:t> term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latin typeface="Arial" panose="020B0604020202020204" pitchFamily="34" charset="0"/>
              </a:rPr>
              <a:t>PCRC – piecewise constant RC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latin typeface="Arial" panose="020B0604020202020204" pitchFamily="34" charset="0"/>
              </a:rPr>
              <a:t>PCRC2 – piecewise constant RC of the second order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latin typeface="Arial" panose="020B0604020202020204" pitchFamily="34" charset="0"/>
              </a:rPr>
              <a:t>PLRC – piecewise linear RC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latin typeface="Arial" panose="020B0604020202020204" pitchFamily="34" charset="0"/>
              </a:rPr>
              <a:t>TRC – trapezoidal RC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latin typeface="Arial" panose="020B0604020202020204" pitchFamily="34" charset="0"/>
              </a:rPr>
              <a:t>RRC – rectangular RC</a:t>
            </a:r>
          </a:p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10502332-F1F4-44DC-BFC5-B5FB0FFC0FF6}"/>
              </a:ext>
            </a:extLst>
          </p:cNvPr>
          <p:cNvSpPr txBox="1">
            <a:spLocks noGrp="1"/>
          </p:cNvSpPr>
          <p:nvPr/>
        </p:nvSpPr>
        <p:spPr bwMode="auto">
          <a:xfrm>
            <a:off x="3848100" y="9407525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387" tIns="47694" rIns="95387" bIns="47694" anchor="b"/>
          <a:lstStyle>
            <a:lvl1pPr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EA4AE9F-0FF8-44B9-BA2A-17296A838502}" type="slidenum">
              <a:rPr lang="en-US" altLang="en-US">
                <a:latin typeface="Calibri" panose="020F0502020204030204" pitchFamily="34" charset="0"/>
              </a:rPr>
              <a:pPr algn="r" eaLnBrk="1" hangingPunct="1">
                <a:spcBef>
                  <a:spcPct val="0"/>
                </a:spcBef>
              </a:pPr>
              <a:t>4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lienbildplatzhalter 1">
            <a:extLst>
              <a:ext uri="{FF2B5EF4-FFF2-40B4-BE49-F238E27FC236}">
                <a16:creationId xmlns:a16="http://schemas.microsoft.com/office/drawing/2014/main" id="{74E2F32C-92CB-4E71-9FB5-18B0CF7283E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Notizenplatzhalter 2">
            <a:extLst>
              <a:ext uri="{FF2B5EF4-FFF2-40B4-BE49-F238E27FC236}">
                <a16:creationId xmlns:a16="http://schemas.microsoft.com/office/drawing/2014/main" id="{1FDC1727-3AC1-41A0-92FE-ED0481C44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5387" tIns="47694" rIns="95387" bIns="47694"/>
          <a:lstStyle/>
          <a:p>
            <a:pPr eaLnBrk="1" hangingPunct="1">
              <a:spcBef>
                <a:spcPct val="20000"/>
              </a:spcBef>
            </a:pPr>
            <a:r>
              <a:rPr lang="en-US" altLang="en-US" b="1">
                <a:latin typeface="Arial" panose="020B0604020202020204" pitchFamily="34" charset="0"/>
              </a:rPr>
              <a:t>ADE-FDTD</a:t>
            </a:r>
            <a:r>
              <a:rPr lang="en-US" altLang="en-US">
                <a:latin typeface="Arial" panose="020B0604020202020204" pitchFamily="34" charset="0"/>
              </a:rPr>
              <a:t>: Zhukovsky and Chigrin, Phys. Stat. Sol. </a:t>
            </a:r>
            <a:r>
              <a:rPr lang="en-US" altLang="en-US" b="1">
                <a:latin typeface="Arial" panose="020B0604020202020204" pitchFamily="34" charset="0"/>
              </a:rPr>
              <a:t>244</a:t>
            </a:r>
            <a:r>
              <a:rPr lang="en-US" altLang="en-US">
                <a:latin typeface="Arial" panose="020B0604020202020204" pitchFamily="34" charset="0"/>
              </a:rPr>
              <a:t>, 3515 (2007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latin typeface="Arial" panose="020B0604020202020204" pitchFamily="34" charset="0"/>
              </a:rPr>
              <a:t>(Yee’s scheme)</a:t>
            </a:r>
          </a:p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2292" name="Foliennummernplatzhalter 3">
            <a:extLst>
              <a:ext uri="{FF2B5EF4-FFF2-40B4-BE49-F238E27FC236}">
                <a16:creationId xmlns:a16="http://schemas.microsoft.com/office/drawing/2014/main" id="{7AC37C0F-573D-442A-AC69-D039B4CBF82C}"/>
              </a:ext>
            </a:extLst>
          </p:cNvPr>
          <p:cNvSpPr txBox="1">
            <a:spLocks noGrp="1"/>
          </p:cNvSpPr>
          <p:nvPr/>
        </p:nvSpPr>
        <p:spPr bwMode="auto">
          <a:xfrm>
            <a:off x="3848100" y="9407525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387" tIns="47694" rIns="95387" bIns="47694" anchor="b"/>
          <a:lstStyle>
            <a:lvl1pPr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CBBA801-D6CE-45EF-BCF5-AF1623E4722B}" type="slidenum">
              <a:rPr lang="en-US" altLang="en-US">
                <a:latin typeface="Calibri" panose="020F0502020204030204" pitchFamily="34" charset="0"/>
              </a:rPr>
              <a:pPr algn="r" eaLnBrk="1" hangingPunct="1">
                <a:spcBef>
                  <a:spcPct val="0"/>
                </a:spcBef>
              </a:pPr>
              <a:t>5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lienbildplatzhalter 1">
            <a:extLst>
              <a:ext uri="{FF2B5EF4-FFF2-40B4-BE49-F238E27FC236}">
                <a16:creationId xmlns:a16="http://schemas.microsoft.com/office/drawing/2014/main" id="{860B7279-7CFA-422E-9008-7EB395F7F89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izenplatzhalter 2">
            <a:extLst>
              <a:ext uri="{FF2B5EF4-FFF2-40B4-BE49-F238E27FC236}">
                <a16:creationId xmlns:a16="http://schemas.microsoft.com/office/drawing/2014/main" id="{62B17FC6-9AB2-4269-9C03-0320FB17E7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</p:spPr>
        <p:txBody>
          <a:bodyPr lIns="95387" tIns="47694" rIns="95387" bIns="47694"/>
          <a:lstStyle/>
          <a:p>
            <a:pPr eaLnBrk="1" hangingPunct="1">
              <a:spcBef>
                <a:spcPct val="0"/>
              </a:spcBef>
            </a:pPr>
            <a:r>
              <a:rPr lang="en-US" altLang="en-US">
                <a:latin typeface="Arial" panose="020B0604020202020204" pitchFamily="34" charset="0"/>
              </a:rPr>
              <a:t>Two curves are with and without 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 </a:t>
            </a:r>
            <a:r>
              <a:rPr lang="en-US" altLang="en-US">
                <a:latin typeface="Arial" panose="020B0604020202020204" pitchFamily="34" charset="0"/>
              </a:rPr>
              <a:t>term in population equation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latin typeface="Arial" panose="020B0604020202020204" pitchFamily="34" charset="0"/>
              </a:rPr>
              <a:t>Host is important as it influences kinetic dye parameters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latin typeface="Arial" panose="020B0604020202020204" pitchFamily="34" charset="0"/>
              </a:rPr>
              <a:t>Water creates white light that is used only in probe before the filter (it has low intensity)</a:t>
            </a:r>
          </a:p>
          <a:p>
            <a:r>
              <a:rPr lang="en-US" altLang="en-US">
                <a:latin typeface="Arial" panose="020B0604020202020204" pitchFamily="34" charset="0"/>
              </a:rPr>
              <a:t>Intensity scale was effectively fitted in calculations as it is difficult to directly measure it, especially inside the gain medium</a:t>
            </a:r>
          </a:p>
          <a:p>
            <a:r>
              <a:rPr lang="en-US" altLang="en-US">
                <a:latin typeface="Arial" panose="020B0604020202020204" pitchFamily="34" charset="0"/>
              </a:rPr>
              <a:t>One can argue about the absolute amplification, but the signal was definitely enhanced with respect to “no pump” case</a:t>
            </a:r>
          </a:p>
          <a:p>
            <a:r>
              <a:rPr lang="en-US" altLang="en-US">
                <a:latin typeface="Arial" panose="020B0604020202020204" pitchFamily="34" charset="0"/>
              </a:rPr>
              <a:t>Probably dye was to thin for strong effect</a:t>
            </a:r>
          </a:p>
          <a:p>
            <a:r>
              <a:rPr lang="en-US" altLang="en-US">
                <a:latin typeface="Arial" panose="020B0604020202020204" pitchFamily="34" charset="0"/>
              </a:rPr>
              <a:t>There is competing absorption tail on the emission lime, also FP and other 1D effects </a:t>
            </a:r>
          </a:p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340" name="Foliennummernplatzhalter 3">
            <a:extLst>
              <a:ext uri="{FF2B5EF4-FFF2-40B4-BE49-F238E27FC236}">
                <a16:creationId xmlns:a16="http://schemas.microsoft.com/office/drawing/2014/main" id="{517003AE-AE7C-471B-8C9A-B2501FFE4CB8}"/>
              </a:ext>
            </a:extLst>
          </p:cNvPr>
          <p:cNvSpPr txBox="1">
            <a:spLocks noGrp="1"/>
          </p:cNvSpPr>
          <p:nvPr/>
        </p:nvSpPr>
        <p:spPr bwMode="auto">
          <a:xfrm>
            <a:off x="3848100" y="9407525"/>
            <a:ext cx="2944813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387" tIns="47694" rIns="95387" bIns="47694" anchor="b"/>
          <a:lstStyle>
            <a:lvl1pPr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128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128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611EEDF-E4B8-4FD9-A108-1513C6228E4C}" type="slidenum">
              <a:rPr lang="en-US" altLang="en-US">
                <a:latin typeface="Calibri" panose="020F0502020204030204" pitchFamily="34" charset="0"/>
              </a:rPr>
              <a:pPr algn="r" eaLnBrk="1" hangingPunct="1">
                <a:spcBef>
                  <a:spcPct val="0"/>
                </a:spcBef>
              </a:pPr>
              <a:t>6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F17699D6-B727-479C-8BBB-7BD480AE2D4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8100" y="940911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AD52DEC-343C-4CD7-8B1A-ADD2C24E31EB}" type="slidenum">
              <a:rPr lang="en-US" altLang="en-US"/>
              <a:pPr algn="r" eaLnBrk="1" hangingPunct="1"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75D5E246-A5F9-4574-8D61-611665547A5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561B1218-58BA-4016-B9EF-69EF532734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Analytic signal from the field of signal processing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For CARS all frequencies important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4EE45D42-39AA-4F7B-A4E2-086996F57CE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8100" y="940911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16BD6F0-9CFF-49C2-9869-679B82748E52}" type="slidenum">
              <a:rPr lang="en-US" altLang="en-US"/>
              <a:pPr algn="r" eaLnBrk="1" hangingPunct="1"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E3B1778-831C-44D4-A883-615EDE5AC78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C14A24AD-47C1-4DAB-8799-254BDDC028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3062B573-C556-412D-9D78-EC1A1345DAF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48100" y="940911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BC92512-4AA5-4025-BF4D-3209C3AFA1B2}" type="slidenum">
              <a:rPr lang="en-US" altLang="en-US"/>
              <a:pPr algn="r" eaLnBrk="1" hangingPunct="1">
                <a:spcBef>
                  <a:spcPct val="0"/>
                </a:spcBef>
              </a:pPr>
              <a:t>9</a:t>
            </a:fld>
            <a:endParaRPr lang="en-US" altLang="en-US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5E9DCA9D-5079-4DA6-8748-564A2EBD627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4D5414AB-BCC1-49B9-9E1D-9634B29634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3-2-1 relaxation after the pulse</a:t>
            </a:r>
          </a:p>
          <a:p>
            <a:r>
              <a:rPr lang="en-US" altLang="en-US">
                <a:latin typeface="Arial" panose="020B0604020202020204" pitchFamily="34" charset="0"/>
              </a:rPr>
              <a:t>Appreciable susceptibility – see previous slides</a:t>
            </a:r>
          </a:p>
          <a:p>
            <a:r>
              <a:rPr lang="en-US" altLang="en-US">
                <a:latin typeface="Arial" panose="020B0604020202020204" pitchFamily="34" charset="0"/>
              </a:rPr>
              <a:t>P in SI units, 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=P/E00, 0=8,810</a:t>
            </a:r>
            <a:r>
              <a:rPr lang="en-US" altLang="en-US" baseline="30000">
                <a:latin typeface="Arial" panose="020B0604020202020204" pitchFamily="34" charset="0"/>
                <a:sym typeface="Symbol" panose="05050102010706020507" pitchFamily="18" charset="2"/>
              </a:rPr>
              <a:t>-12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2E1B985-445E-46F3-8014-543E2E8067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26367B-6C6F-47C5-BA2B-4F13AE6BC449}" type="datetime1">
              <a:rPr lang="en-US"/>
              <a:pPr>
                <a:defRPr/>
              </a:pPr>
              <a:t>14-Jun-23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9057148-5BEC-4C1B-B264-BF0AA00C37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DD3F87D-319F-4D2A-A772-DD44E78934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636C9-3BAA-43C3-B45B-216634ED96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88950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1F11A17-4EE2-4283-BF54-AFDDB44D5D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EE2CD5-704E-446A-81DA-3724470DFFD1}" type="datetime1">
              <a:rPr lang="en-US"/>
              <a:pPr>
                <a:defRPr/>
              </a:pPr>
              <a:t>14-Jun-23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B420FB3-D64A-47F1-9B33-FD07F23B85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D1F0EB-DF6A-4F79-95EE-4667A02B91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CD535A-B463-40F9-96A5-DAC123EA0B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41981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96D440C-4BCA-42B8-A4FC-9505D47298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4C6D7D-204F-463C-AC7A-11D59C696DF2}" type="datetime1">
              <a:rPr lang="en-US"/>
              <a:pPr>
                <a:defRPr/>
              </a:pPr>
              <a:t>14-Jun-23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8350EDC-55FF-4C64-9CBF-739C6A628F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D3E0B6-806B-40B6-9226-898218B521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9A8E2-0BE2-4521-B68E-3088908ED3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32512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9D44E94-0956-479A-97AB-532BB57367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9FDB89-E811-4FA2-AEFD-7878B7E0203B}" type="datetime1">
              <a:rPr lang="en-US"/>
              <a:pPr>
                <a:defRPr/>
              </a:pPr>
              <a:t>14-Jun-23</a:t>
            </a:fld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914D2EE-AC6D-446D-BDD6-85B4433B4EA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3CFD499-A1F8-4AB4-8FC7-E1C17421EA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00B632-8DA7-4978-9BA6-B3E8B9A5F4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21454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75B345C-0691-4C5F-ABCC-595780850C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48AECD-A47B-4B31-B47F-AF737ACE44F2}" type="datetime1">
              <a:rPr lang="en-US"/>
              <a:pPr>
                <a:defRPr/>
              </a:pPr>
              <a:t>14-Jun-23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DFF1269-7D70-4FB8-ADB4-0F561B121C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BDE5E08-45F4-4CB1-8E44-2DCFC1284E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AD6F55-E626-4074-8B1E-21D0560102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79494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BC13509-1E3D-4744-AD26-FBC37781A8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4AB03-ADEB-4404-B1C0-3B2CFB2272AE}" type="datetime1">
              <a:rPr lang="en-US"/>
              <a:pPr>
                <a:defRPr/>
              </a:pPr>
              <a:t>14-Jun-23</a:t>
            </a:fld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54A6F41-7283-461A-BAEC-FFE8F0E306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6CB93F-1AC6-4766-93AF-D97D8EDE4E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11C8AB-32BF-4F9D-BCF7-36FC6EB774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63733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F38DABB-220B-4E00-A1FA-B9899759F2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45EDD-99B9-42B0-9433-5AFACA340302}" type="datetime1">
              <a:rPr lang="en-US"/>
              <a:pPr>
                <a:defRPr/>
              </a:pPr>
              <a:t>14-Jun-23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33EEA6C-D5EB-495B-8C05-2F85AF3712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DBA2AE4-2692-4EE6-A6BD-64AC509D8B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EF72D2-7208-4B65-A9C7-14375D6C8F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1356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1943A0D-45E8-4A29-BE60-B2DB196275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ADE941-2358-49CA-A9BF-519A37EB0F91}" type="datetime1">
              <a:rPr lang="en-US"/>
              <a:pPr>
                <a:defRPr/>
              </a:pPr>
              <a:t>14-Jun-23</a:t>
            </a:fld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1D7AEF6-A32D-47BC-AF43-28D5C41E79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7CE1A02-2708-4B81-8564-F795CB386A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1E5B29-4A26-4323-A938-DDA26E18B0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54795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5503473-F425-4BCF-BA48-81B2ED0C94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D99E8B-B4C3-4D71-8FDD-095F48ADD465}" type="datetime1">
              <a:rPr lang="en-US"/>
              <a:pPr>
                <a:defRPr/>
              </a:pPr>
              <a:t>14-Jun-23</a:t>
            </a:fld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8CCFB6A-5801-46C0-9055-F4DA15EC78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ECE0F48-640A-4A5B-A19A-068C92F32A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F5E72-9145-4DA4-AC3C-03589C4243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967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E8140E3-0D5B-4672-9FB2-EE91F23913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37A8E5-26C2-40DB-A2E5-883DDC3A939F}" type="datetime1">
              <a:rPr lang="en-US"/>
              <a:pPr>
                <a:defRPr/>
              </a:pPr>
              <a:t>14-Jun-23</a:t>
            </a:fld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B922A04-251D-40E0-B6FD-F4C72394E9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DBCD0F1-A171-4326-AF70-8A002DA77C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27BD18-1F3F-40BF-B1FD-54210CA8EB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37188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311650C-A7DE-4CC4-AAAD-46A7958661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A978EA-BC1B-408B-AA3E-27DB607F6976}" type="datetime1">
              <a:rPr lang="en-US"/>
              <a:pPr>
                <a:defRPr/>
              </a:pPr>
              <a:t>14-Jun-23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45CD31F-6FC3-401B-8601-322ECC25B2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38ED5A3-9909-4556-8FC1-A9F6B220ED0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E0711-FB91-4EA6-A913-8F68FC1718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70525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EA8100C-AF5D-47C6-A236-56CF907512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81A66D-1700-4572-B4A2-A183C0A4260F}" type="datetime1">
              <a:rPr lang="en-US"/>
              <a:pPr>
                <a:defRPr/>
              </a:pPr>
              <a:t>14-Jun-23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2862758-663E-4209-B374-8E4AAAB34C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D1CA2B0-DA4C-4B9E-93E0-F8FD4849DE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DFA95D-BF8A-4C92-B8BF-3A8AF49674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02285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EB85E92-D961-4475-A903-1A9816AA0A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70FA58F-DDD8-4D42-ACB3-0CF4872204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52C180A-1E6F-4603-B073-B070BE543DE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fld id="{33F846C9-7CE3-4579-BD30-5A70EEBDA07C}" type="datetime1">
              <a:rPr lang="en-US"/>
              <a:pPr>
                <a:defRPr/>
              </a:pPr>
              <a:t>14-Jun-23</a:t>
            </a:fld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1EAB1F1-6E8C-4B03-97A3-48C4DA18884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4AB15CC-7234-4374-A8AE-27E09032AC1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86800" y="0"/>
            <a:ext cx="4572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880B0FC4-23D2-4AAD-97D7-3D9F240DE4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png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3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el 2">
            <a:extLst>
              <a:ext uri="{FF2B5EF4-FFF2-40B4-BE49-F238E27FC236}">
                <a16:creationId xmlns:a16="http://schemas.microsoft.com/office/drawing/2014/main" id="{6D700429-EC4A-43C0-84AF-BFAB267745A2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381000" y="196850"/>
            <a:ext cx="8485188" cy="2871788"/>
          </a:xfrm>
        </p:spPr>
        <p:txBody>
          <a:bodyPr/>
          <a:lstStyle/>
          <a:p>
            <a:pPr eaLnBrk="1" hangingPunct="1"/>
            <a:r>
              <a:rPr lang="en-US" altLang="en-US" sz="3600" b="1">
                <a:solidFill>
                  <a:srgbClr val="543466"/>
                </a:solidFill>
              </a:rPr>
              <a:t>Experiment-fit time-domain modeling of high-optical-gain dyes for active plasmonic nanostructures</a:t>
            </a:r>
            <a:br>
              <a:rPr lang="en-US" altLang="en-US" sz="3600" b="1">
                <a:solidFill>
                  <a:srgbClr val="543466"/>
                </a:solidFill>
              </a:rPr>
            </a:br>
            <a:br>
              <a:rPr lang="en-US" altLang="en-US" sz="2800" b="1">
                <a:solidFill>
                  <a:srgbClr val="543466"/>
                </a:solidFill>
              </a:rPr>
            </a:br>
            <a:r>
              <a:rPr lang="en-US" altLang="en-US" sz="2400" u="sng">
                <a:solidFill>
                  <a:srgbClr val="382971"/>
                </a:solidFill>
              </a:rPr>
              <a:t>Nikita Arnold</a:t>
            </a:r>
            <a:r>
              <a:rPr lang="en-US" altLang="en-US" sz="2400" baseline="30000">
                <a:solidFill>
                  <a:srgbClr val="382971"/>
                </a:solidFill>
              </a:rPr>
              <a:t>1</a:t>
            </a:r>
            <a:r>
              <a:rPr lang="en-US" altLang="en-US" sz="2400">
                <a:solidFill>
                  <a:srgbClr val="382971"/>
                </a:solidFill>
              </a:rPr>
              <a:t>, Ludmila Prokopeva</a:t>
            </a:r>
            <a:r>
              <a:rPr lang="en-US" altLang="en-US" sz="2400" baseline="30000">
                <a:solidFill>
                  <a:srgbClr val="382971"/>
                </a:solidFill>
              </a:rPr>
              <a:t>2,3</a:t>
            </a:r>
            <a:r>
              <a:rPr lang="en-US" altLang="en-US" sz="2400">
                <a:solidFill>
                  <a:srgbClr val="382971"/>
                </a:solidFill>
              </a:rPr>
              <a:t>, Thomas A. Klar</a:t>
            </a:r>
            <a:r>
              <a:rPr lang="en-US" altLang="en-US" sz="2400" baseline="30000">
                <a:solidFill>
                  <a:srgbClr val="382971"/>
                </a:solidFill>
              </a:rPr>
              <a:t>1</a:t>
            </a:r>
            <a:r>
              <a:rPr lang="en-US" altLang="en-US" sz="2400">
                <a:solidFill>
                  <a:srgbClr val="382971"/>
                </a:solidFill>
              </a:rPr>
              <a:t>, Alexander V. Kildishev</a:t>
            </a:r>
            <a:r>
              <a:rPr lang="en-US" altLang="en-US" sz="2400" baseline="30000">
                <a:solidFill>
                  <a:srgbClr val="382971"/>
                </a:solidFill>
              </a:rPr>
              <a:t>2</a:t>
            </a:r>
            <a:endParaRPr lang="en-US" altLang="en-US" sz="2400" baseline="30000"/>
          </a:p>
        </p:txBody>
      </p:sp>
      <p:sp>
        <p:nvSpPr>
          <p:cNvPr id="3075" name="Textfeld 3">
            <a:extLst>
              <a:ext uri="{FF2B5EF4-FFF2-40B4-BE49-F238E27FC236}">
                <a16:creationId xmlns:a16="http://schemas.microsoft.com/office/drawing/2014/main" id="{8C02B5CC-5E17-4196-B36F-0DD4D0100A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87963"/>
            <a:ext cx="32099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baseline="30000">
                <a:solidFill>
                  <a:srgbClr val="002060"/>
                </a:solidFill>
                <a:latin typeface="Calibri" panose="020F0502020204030204" pitchFamily="34" charset="0"/>
              </a:rPr>
              <a:t>1</a:t>
            </a:r>
            <a:r>
              <a:rPr lang="en-US" altLang="en-US" sz="1800" baseline="3000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1800">
                <a:solidFill>
                  <a:srgbClr val="002060"/>
                </a:solidFill>
                <a:latin typeface="Calibri" panose="020F0502020204030204" pitchFamily="34" charset="0"/>
              </a:rPr>
              <a:t>Institute of Applied Physics, </a:t>
            </a:r>
            <a:br>
              <a:rPr lang="en-US" altLang="en-US" sz="1800">
                <a:solidFill>
                  <a:srgbClr val="002060"/>
                </a:solidFill>
                <a:latin typeface="Calibri" panose="020F0502020204030204" pitchFamily="34" charset="0"/>
              </a:rPr>
            </a:br>
            <a:r>
              <a:rPr lang="en-US" altLang="en-US" sz="1800">
                <a:solidFill>
                  <a:srgbClr val="002060"/>
                </a:solidFill>
                <a:latin typeface="Calibri" panose="020F0502020204030204" pitchFamily="34" charset="0"/>
              </a:rPr>
              <a:t>J. Kepler University, Linz, Austria</a:t>
            </a:r>
            <a:endParaRPr lang="en-US" altLang="en-US" sz="1800" b="1" baseline="30000">
              <a:solidFill>
                <a:srgbClr val="002060"/>
              </a:solidFill>
              <a:latin typeface="Calibri" panose="020F0502020204030204" pitchFamily="34" charset="0"/>
            </a:endParaRPr>
          </a:p>
        </p:txBody>
      </p:sp>
      <p:sp>
        <p:nvSpPr>
          <p:cNvPr id="3076" name="Textfeld 3">
            <a:extLst>
              <a:ext uri="{FF2B5EF4-FFF2-40B4-BE49-F238E27FC236}">
                <a16:creationId xmlns:a16="http://schemas.microsoft.com/office/drawing/2014/main" id="{CDD4802E-C24D-430D-B27B-FCC0A07DF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3413" y="5287963"/>
            <a:ext cx="3133725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baseline="30000">
                <a:solidFill>
                  <a:srgbClr val="002060"/>
                </a:solidFill>
                <a:latin typeface="Calibri" panose="020F0502020204030204" pitchFamily="34" charset="0"/>
              </a:rPr>
              <a:t>2</a:t>
            </a:r>
            <a:r>
              <a:rPr lang="en-US" altLang="en-US" sz="1800">
                <a:solidFill>
                  <a:srgbClr val="002060"/>
                </a:solidFill>
                <a:latin typeface="Calibri" panose="020F0502020204030204" pitchFamily="34" charset="0"/>
              </a:rPr>
              <a:t> Birck Nanotechnology Center, </a:t>
            </a:r>
            <a:br>
              <a:rPr lang="en-US" altLang="en-US" sz="1800">
                <a:solidFill>
                  <a:srgbClr val="002060"/>
                </a:solidFill>
                <a:latin typeface="Calibri" panose="020F0502020204030204" pitchFamily="34" charset="0"/>
              </a:rPr>
            </a:br>
            <a:r>
              <a:rPr lang="en-US" altLang="en-US" sz="1800">
                <a:solidFill>
                  <a:srgbClr val="002060"/>
                </a:solidFill>
                <a:latin typeface="Calibri" panose="020F0502020204030204" pitchFamily="34" charset="0"/>
              </a:rPr>
              <a:t>School of ECE, Purdue University, USA</a:t>
            </a:r>
            <a:endParaRPr lang="en-US" altLang="en-US" sz="1800">
              <a:latin typeface="Calibri" panose="020F0502020204030204" pitchFamily="34" charset="0"/>
            </a:endParaRPr>
          </a:p>
        </p:txBody>
      </p:sp>
      <p:pic>
        <p:nvPicPr>
          <p:cNvPr id="3077" name="Picture 7">
            <a:extLst>
              <a:ext uri="{FF2B5EF4-FFF2-40B4-BE49-F238E27FC236}">
                <a16:creationId xmlns:a16="http://schemas.microsoft.com/office/drawing/2014/main" id="{E08AD270-A1B4-4755-BF4E-991B52D461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4613" y="3279775"/>
            <a:ext cx="2616200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Textfeld 3">
            <a:extLst>
              <a:ext uri="{FF2B5EF4-FFF2-40B4-BE49-F238E27FC236}">
                <a16:creationId xmlns:a16="http://schemas.microsoft.com/office/drawing/2014/main" id="{D40C0B1D-E575-416F-83F6-629AFC55C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9038" y="5246688"/>
            <a:ext cx="2874962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 baseline="30000">
                <a:solidFill>
                  <a:srgbClr val="002060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1800">
                <a:solidFill>
                  <a:srgbClr val="002060"/>
                </a:solidFill>
                <a:latin typeface="Calibri" panose="020F0502020204030204" pitchFamily="34" charset="0"/>
              </a:rPr>
              <a:t> Institute for Computational Technologies, SB RAS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2060"/>
                </a:solidFill>
                <a:latin typeface="Calibri" panose="020F0502020204030204" pitchFamily="34" charset="0"/>
              </a:rPr>
              <a:t>Novosibirsk, Russia</a:t>
            </a:r>
            <a:endParaRPr lang="en-US" altLang="en-US" sz="1800">
              <a:latin typeface="Calibri" panose="020F0502020204030204" pitchFamily="34" charset="0"/>
            </a:endParaRPr>
          </a:p>
        </p:txBody>
      </p:sp>
      <p:pic>
        <p:nvPicPr>
          <p:cNvPr id="3079" name="Picture 9" descr="TNFsmall">
            <a:extLst>
              <a:ext uri="{FF2B5EF4-FFF2-40B4-BE49-F238E27FC236}">
                <a16:creationId xmlns:a16="http://schemas.microsoft.com/office/drawing/2014/main" id="{F8D91789-BC6D-4EFF-BFED-0706DF1994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" y="3282950"/>
            <a:ext cx="2973388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15" descr="http://www.purdue.edu/discoverypark/nanotechnology/resources/images/Birck_grassSM.jpg">
            <a:extLst>
              <a:ext uri="{FF2B5EF4-FFF2-40B4-BE49-F238E27FC236}">
                <a16:creationId xmlns:a16="http://schemas.microsoft.com/office/drawing/2014/main" id="{572A8F78-BC9A-48B9-8F68-8F2EFEE954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5950" y="3281363"/>
            <a:ext cx="3228975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6">
            <a:extLst>
              <a:ext uri="{FF2B5EF4-FFF2-40B4-BE49-F238E27FC236}">
                <a16:creationId xmlns:a16="http://schemas.microsoft.com/office/drawing/2014/main" id="{605BEBB3-47AD-4A1F-9AA4-5EB56A34106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8686800" y="0"/>
            <a:ext cx="4572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09C4FEC4-EE5B-47ED-94D0-4B581B3D01DA}" type="slidenum">
              <a:rPr lang="en-US" altLang="en-US" sz="1400"/>
              <a:pPr algn="r"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/>
          </a:p>
        </p:txBody>
      </p:sp>
      <p:sp>
        <p:nvSpPr>
          <p:cNvPr id="21507" name="Text Box 3">
            <a:extLst>
              <a:ext uri="{FF2B5EF4-FFF2-40B4-BE49-F238E27FC236}">
                <a16:creationId xmlns:a16="http://schemas.microsoft.com/office/drawing/2014/main" id="{4B6232F4-06BD-4BE5-BAA8-226E4D85B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7231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All 4 levels are needed to describe high-I absorption</a:t>
            </a:r>
          </a:p>
        </p:txBody>
      </p:sp>
      <p:sp>
        <p:nvSpPr>
          <p:cNvPr id="21508" name="Text Box 5">
            <a:extLst>
              <a:ext uri="{FF2B5EF4-FFF2-40B4-BE49-F238E27FC236}">
                <a16:creationId xmlns:a16="http://schemas.microsoft.com/office/drawing/2014/main" id="{DA774D52-9AE1-48E8-9773-05F8F9825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8013" y="723900"/>
            <a:ext cx="43910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Rh800, =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1ps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, </a:t>
            </a:r>
            <a:r>
              <a:rPr lang="en-US" altLang="en-US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30abs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en-US" sz="2400">
                <a:latin typeface="Times New Roman" panose="02020603050405020304" pitchFamily="18" charset="0"/>
              </a:rPr>
              <a:t>695n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E=10</a:t>
            </a:r>
            <a:r>
              <a:rPr lang="en-US" altLang="en-US" sz="2400" baseline="30000">
                <a:latin typeface="Times New Roman" panose="02020603050405020304" pitchFamily="18" charset="0"/>
              </a:rPr>
              <a:t>9</a:t>
            </a:r>
            <a:r>
              <a:rPr lang="en-US" altLang="en-US" sz="2400">
                <a:latin typeface="Times New Roman" panose="02020603050405020304" pitchFamily="18" charset="0"/>
              </a:rPr>
              <a:t>V/m (I=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2.210</a:t>
            </a:r>
            <a:r>
              <a:rPr lang="en-US" altLang="en-US" sz="2400" baseline="30000">
                <a:latin typeface="Times New Roman" panose="02020603050405020304" pitchFamily="18" charset="0"/>
                <a:sym typeface="Symbol" panose="05050102010706020507" pitchFamily="18" charset="2"/>
              </a:rPr>
              <a:t>11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W/cm</a:t>
            </a:r>
            <a:r>
              <a:rPr lang="en-US" altLang="en-US" sz="2400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grpSp>
        <p:nvGrpSpPr>
          <p:cNvPr id="21509" name="Group 439">
            <a:extLst>
              <a:ext uri="{FF2B5EF4-FFF2-40B4-BE49-F238E27FC236}">
                <a16:creationId xmlns:a16="http://schemas.microsoft.com/office/drawing/2014/main" id="{80031ED6-2884-4F09-AA05-44BD9EFAD6EF}"/>
              </a:ext>
            </a:extLst>
          </p:cNvPr>
          <p:cNvGrpSpPr>
            <a:grpSpLocks/>
          </p:cNvGrpSpPr>
          <p:nvPr/>
        </p:nvGrpSpPr>
        <p:grpSpPr bwMode="auto">
          <a:xfrm>
            <a:off x="0" y="3317875"/>
            <a:ext cx="4573588" cy="3440113"/>
            <a:chOff x="0" y="2090"/>
            <a:chExt cx="2881" cy="2167"/>
          </a:xfrm>
        </p:grpSpPr>
        <p:grpSp>
          <p:nvGrpSpPr>
            <p:cNvPr id="21724" name="Group 37">
              <a:extLst>
                <a:ext uri="{FF2B5EF4-FFF2-40B4-BE49-F238E27FC236}">
                  <a16:creationId xmlns:a16="http://schemas.microsoft.com/office/drawing/2014/main" id="{E41327DC-DBD7-431E-BFEC-2EE5E2A404F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0" y="2090"/>
              <a:ext cx="2881" cy="2167"/>
              <a:chOff x="0" y="2090"/>
              <a:chExt cx="2881" cy="2167"/>
            </a:xfrm>
          </p:grpSpPr>
          <p:sp>
            <p:nvSpPr>
              <p:cNvPr id="21727" name="AutoShape 36">
                <a:extLst>
                  <a:ext uri="{FF2B5EF4-FFF2-40B4-BE49-F238E27FC236}">
                    <a16:creationId xmlns:a16="http://schemas.microsoft.com/office/drawing/2014/main" id="{4A7E3D26-77F7-4A9C-8102-A32859E88695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0" y="2099"/>
                <a:ext cx="2881" cy="21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1728" name="Group 238">
                <a:extLst>
                  <a:ext uri="{FF2B5EF4-FFF2-40B4-BE49-F238E27FC236}">
                    <a16:creationId xmlns:a16="http://schemas.microsoft.com/office/drawing/2014/main" id="{316D9FD8-6BE6-49A1-9C4C-20C1DA3E2FE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" y="2090"/>
                <a:ext cx="2714" cy="2165"/>
                <a:chOff x="39" y="2090"/>
                <a:chExt cx="2714" cy="2165"/>
              </a:xfrm>
            </p:grpSpPr>
            <p:sp>
              <p:nvSpPr>
                <p:cNvPr id="21740" name="Rectangle 38">
                  <a:extLst>
                    <a:ext uri="{FF2B5EF4-FFF2-40B4-BE49-F238E27FC236}">
                      <a16:creationId xmlns:a16="http://schemas.microsoft.com/office/drawing/2014/main" id="{8E0500E9-4C5D-4E3E-BFBF-F01A6100F2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" y="2120"/>
                  <a:ext cx="2594" cy="95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741" name="Rectangle 39">
                  <a:extLst>
                    <a:ext uri="{FF2B5EF4-FFF2-40B4-BE49-F238E27FC236}">
                      <a16:creationId xmlns:a16="http://schemas.microsoft.com/office/drawing/2014/main" id="{3D8D9EF3-B05D-4519-ADAA-D7223A22A9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" y="2120"/>
                  <a:ext cx="2594" cy="955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742" name="Line 40">
                  <a:extLst>
                    <a:ext uri="{FF2B5EF4-FFF2-40B4-BE49-F238E27FC236}">
                      <a16:creationId xmlns:a16="http://schemas.microsoft.com/office/drawing/2014/main" id="{70906C51-57C9-45D8-9DBB-A356CDF11B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2120"/>
                  <a:ext cx="259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43" name="Freeform 41">
                  <a:extLst>
                    <a:ext uri="{FF2B5EF4-FFF2-40B4-BE49-F238E27FC236}">
                      <a16:creationId xmlns:a16="http://schemas.microsoft.com/office/drawing/2014/main" id="{CEFD1816-FC26-4392-B361-38360A23D7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1" y="2120"/>
                  <a:ext cx="2594" cy="955"/>
                </a:xfrm>
                <a:custGeom>
                  <a:avLst/>
                  <a:gdLst>
                    <a:gd name="T0" fmla="*/ 0 w 605"/>
                    <a:gd name="T1" fmla="*/ 955 h 223"/>
                    <a:gd name="T2" fmla="*/ 2594 w 605"/>
                    <a:gd name="T3" fmla="*/ 955 h 223"/>
                    <a:gd name="T4" fmla="*/ 2594 w 605"/>
                    <a:gd name="T5" fmla="*/ 0 h 22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05" h="223">
                      <a:moveTo>
                        <a:pt x="0" y="223"/>
                      </a:moveTo>
                      <a:lnTo>
                        <a:pt x="605" y="223"/>
                      </a:lnTo>
                      <a:lnTo>
                        <a:pt x="605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44" name="Line 42">
                  <a:extLst>
                    <a:ext uri="{FF2B5EF4-FFF2-40B4-BE49-F238E27FC236}">
                      <a16:creationId xmlns:a16="http://schemas.microsoft.com/office/drawing/2014/main" id="{62C1A7DA-5A2D-42A1-851F-D1DB24CB03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1" y="2120"/>
                  <a:ext cx="0" cy="95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45" name="Line 43">
                  <a:extLst>
                    <a:ext uri="{FF2B5EF4-FFF2-40B4-BE49-F238E27FC236}">
                      <a16:creationId xmlns:a16="http://schemas.microsoft.com/office/drawing/2014/main" id="{BEE0EE73-1E40-4B9B-B7B4-06377FD4FB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3075"/>
                  <a:ext cx="259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46" name="Line 44">
                  <a:extLst>
                    <a:ext uri="{FF2B5EF4-FFF2-40B4-BE49-F238E27FC236}">
                      <a16:creationId xmlns:a16="http://schemas.microsoft.com/office/drawing/2014/main" id="{69460C22-FF33-4F44-B658-ABE4929A05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1" y="2120"/>
                  <a:ext cx="0" cy="95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47" name="Line 45">
                  <a:extLst>
                    <a:ext uri="{FF2B5EF4-FFF2-40B4-BE49-F238E27FC236}">
                      <a16:creationId xmlns:a16="http://schemas.microsoft.com/office/drawing/2014/main" id="{182CD3F9-92A4-4299-A370-9A1BFF921B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1" y="3045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48" name="Line 46">
                  <a:extLst>
                    <a:ext uri="{FF2B5EF4-FFF2-40B4-BE49-F238E27FC236}">
                      <a16:creationId xmlns:a16="http://schemas.microsoft.com/office/drawing/2014/main" id="{FDCDF953-6AF5-40D3-95BE-EF511D405C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2120"/>
                  <a:ext cx="0" cy="2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49" name="Rectangle 47">
                  <a:extLst>
                    <a:ext uri="{FF2B5EF4-FFF2-40B4-BE49-F238E27FC236}">
                      <a16:creationId xmlns:a16="http://schemas.microsoft.com/office/drawing/2014/main" id="{1526F732-0238-4340-BABA-BCE57113CDF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" y="3092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</a:t>
                  </a:r>
                  <a:endParaRPr lang="en-US" altLang="en-US"/>
                </a:p>
              </p:txBody>
            </p:sp>
            <p:sp>
              <p:nvSpPr>
                <p:cNvPr id="21750" name="Line 48">
                  <a:extLst>
                    <a:ext uri="{FF2B5EF4-FFF2-40B4-BE49-F238E27FC236}">
                      <a16:creationId xmlns:a16="http://schemas.microsoft.com/office/drawing/2014/main" id="{129E6C18-FDE3-42C9-A0E9-5F04C8E257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10" y="3045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51" name="Line 49">
                  <a:extLst>
                    <a:ext uri="{FF2B5EF4-FFF2-40B4-BE49-F238E27FC236}">
                      <a16:creationId xmlns:a16="http://schemas.microsoft.com/office/drawing/2014/main" id="{51C258F0-3314-4293-80F1-0E99132604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0" y="2120"/>
                  <a:ext cx="0" cy="2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52" name="Rectangle 50">
                  <a:extLst>
                    <a:ext uri="{FF2B5EF4-FFF2-40B4-BE49-F238E27FC236}">
                      <a16:creationId xmlns:a16="http://schemas.microsoft.com/office/drawing/2014/main" id="{DADFAD28-0520-4FB3-99AF-D80CEBD76F2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7" y="3092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1</a:t>
                  </a:r>
                  <a:endParaRPr lang="en-US" altLang="en-US"/>
                </a:p>
              </p:txBody>
            </p:sp>
            <p:sp>
              <p:nvSpPr>
                <p:cNvPr id="21753" name="Line 51">
                  <a:extLst>
                    <a:ext uri="{FF2B5EF4-FFF2-40B4-BE49-F238E27FC236}">
                      <a16:creationId xmlns:a16="http://schemas.microsoft.com/office/drawing/2014/main" id="{BC8F272D-6519-4CA1-918D-7E120F9C21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3" y="3045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54" name="Line 52">
                  <a:extLst>
                    <a:ext uri="{FF2B5EF4-FFF2-40B4-BE49-F238E27FC236}">
                      <a16:creationId xmlns:a16="http://schemas.microsoft.com/office/drawing/2014/main" id="{DBCF1E46-BE1E-4DB9-86DE-5289DA7AFD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83" y="2120"/>
                  <a:ext cx="0" cy="2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55" name="Rectangle 53">
                  <a:extLst>
                    <a:ext uri="{FF2B5EF4-FFF2-40B4-BE49-F238E27FC236}">
                      <a16:creationId xmlns:a16="http://schemas.microsoft.com/office/drawing/2014/main" id="{57E949A9-2E6B-4F5B-835E-D26EAFA8D0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0" y="3092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2</a:t>
                  </a:r>
                  <a:endParaRPr lang="en-US" altLang="en-US"/>
                </a:p>
              </p:txBody>
            </p:sp>
            <p:sp>
              <p:nvSpPr>
                <p:cNvPr id="21756" name="Line 54">
                  <a:extLst>
                    <a:ext uri="{FF2B5EF4-FFF2-40B4-BE49-F238E27FC236}">
                      <a16:creationId xmlns:a16="http://schemas.microsoft.com/office/drawing/2014/main" id="{1504A135-E979-4E33-A487-3771679E4E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52" y="3045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57" name="Line 55">
                  <a:extLst>
                    <a:ext uri="{FF2B5EF4-FFF2-40B4-BE49-F238E27FC236}">
                      <a16:creationId xmlns:a16="http://schemas.microsoft.com/office/drawing/2014/main" id="{FD8532DE-109B-4FB6-8FB7-A295942676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2" y="2120"/>
                  <a:ext cx="0" cy="2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58" name="Rectangle 56">
                  <a:extLst>
                    <a:ext uri="{FF2B5EF4-FFF2-40B4-BE49-F238E27FC236}">
                      <a16:creationId xmlns:a16="http://schemas.microsoft.com/office/drawing/2014/main" id="{893020CE-26BD-44C4-9D23-CE2F951F06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9" y="3092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</a:t>
                  </a:r>
                  <a:endParaRPr lang="en-US" altLang="en-US"/>
                </a:p>
              </p:txBody>
            </p:sp>
            <p:sp>
              <p:nvSpPr>
                <p:cNvPr id="21759" name="Line 57">
                  <a:extLst>
                    <a:ext uri="{FF2B5EF4-FFF2-40B4-BE49-F238E27FC236}">
                      <a16:creationId xmlns:a16="http://schemas.microsoft.com/office/drawing/2014/main" id="{583BBFD4-1B82-4414-BED8-0F45F5B008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625" y="3045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60" name="Line 58">
                  <a:extLst>
                    <a:ext uri="{FF2B5EF4-FFF2-40B4-BE49-F238E27FC236}">
                      <a16:creationId xmlns:a16="http://schemas.microsoft.com/office/drawing/2014/main" id="{D367D75D-51FE-4C51-802A-D86BD00572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25" y="2120"/>
                  <a:ext cx="0" cy="2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61" name="Rectangle 59">
                  <a:extLst>
                    <a:ext uri="{FF2B5EF4-FFF2-40B4-BE49-F238E27FC236}">
                      <a16:creationId xmlns:a16="http://schemas.microsoft.com/office/drawing/2014/main" id="{8CB32B86-4A2A-4E42-8D77-964D637682E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12" y="3092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4</a:t>
                  </a:r>
                  <a:endParaRPr lang="en-US" altLang="en-US"/>
                </a:p>
              </p:txBody>
            </p:sp>
            <p:sp>
              <p:nvSpPr>
                <p:cNvPr id="21762" name="Line 60">
                  <a:extLst>
                    <a:ext uri="{FF2B5EF4-FFF2-40B4-BE49-F238E27FC236}">
                      <a16:creationId xmlns:a16="http://schemas.microsoft.com/office/drawing/2014/main" id="{3D7C1162-0E2A-48AA-85FD-F2C11F14E8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89" y="3045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63" name="Line 61">
                  <a:extLst>
                    <a:ext uri="{FF2B5EF4-FFF2-40B4-BE49-F238E27FC236}">
                      <a16:creationId xmlns:a16="http://schemas.microsoft.com/office/drawing/2014/main" id="{824B9D6C-CF45-41DF-BC43-318546EE97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89" y="2120"/>
                  <a:ext cx="0" cy="2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64" name="Rectangle 62">
                  <a:extLst>
                    <a:ext uri="{FF2B5EF4-FFF2-40B4-BE49-F238E27FC236}">
                      <a16:creationId xmlns:a16="http://schemas.microsoft.com/office/drawing/2014/main" id="{6939090A-4329-4801-9121-B189A3E259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76" y="3092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5</a:t>
                  </a:r>
                  <a:endParaRPr lang="en-US" altLang="en-US"/>
                </a:p>
              </p:txBody>
            </p:sp>
            <p:sp>
              <p:nvSpPr>
                <p:cNvPr id="21765" name="Line 63">
                  <a:extLst>
                    <a:ext uri="{FF2B5EF4-FFF2-40B4-BE49-F238E27FC236}">
                      <a16:creationId xmlns:a16="http://schemas.microsoft.com/office/drawing/2014/main" id="{46A15908-775E-48A7-9458-BE7AEAAC27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62" y="3045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66" name="Line 64">
                  <a:extLst>
                    <a:ext uri="{FF2B5EF4-FFF2-40B4-BE49-F238E27FC236}">
                      <a16:creationId xmlns:a16="http://schemas.microsoft.com/office/drawing/2014/main" id="{DFB99BBC-9D84-40AD-AAA0-9097B87374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62" y="2120"/>
                  <a:ext cx="0" cy="2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67" name="Rectangle 65">
                  <a:extLst>
                    <a:ext uri="{FF2B5EF4-FFF2-40B4-BE49-F238E27FC236}">
                      <a16:creationId xmlns:a16="http://schemas.microsoft.com/office/drawing/2014/main" id="{C5354C1E-5ED0-4EA4-9A1D-33036FB925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9" y="3092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6</a:t>
                  </a:r>
                  <a:endParaRPr lang="en-US" altLang="en-US"/>
                </a:p>
              </p:txBody>
            </p:sp>
            <p:sp>
              <p:nvSpPr>
                <p:cNvPr id="21768" name="Line 66">
                  <a:extLst>
                    <a:ext uri="{FF2B5EF4-FFF2-40B4-BE49-F238E27FC236}">
                      <a16:creationId xmlns:a16="http://schemas.microsoft.com/office/drawing/2014/main" id="{4A1B2AE3-25B8-4FE9-9A55-EE3216BEDD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35" y="3045"/>
                  <a:ext cx="0" cy="3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69" name="Line 67">
                  <a:extLst>
                    <a:ext uri="{FF2B5EF4-FFF2-40B4-BE49-F238E27FC236}">
                      <a16:creationId xmlns:a16="http://schemas.microsoft.com/office/drawing/2014/main" id="{4DC6AFA2-0989-474F-AC49-3999BA687B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35" y="2120"/>
                  <a:ext cx="0" cy="2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70" name="Rectangle 68">
                  <a:extLst>
                    <a:ext uri="{FF2B5EF4-FFF2-40B4-BE49-F238E27FC236}">
                      <a16:creationId xmlns:a16="http://schemas.microsoft.com/office/drawing/2014/main" id="{2405AF14-DFA0-4818-8E69-A155CBEFB0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22" y="3092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7</a:t>
                  </a:r>
                  <a:endParaRPr lang="en-US" altLang="en-US"/>
                </a:p>
              </p:txBody>
            </p:sp>
            <p:sp>
              <p:nvSpPr>
                <p:cNvPr id="21771" name="Line 69">
                  <a:extLst>
                    <a:ext uri="{FF2B5EF4-FFF2-40B4-BE49-F238E27FC236}">
                      <a16:creationId xmlns:a16="http://schemas.microsoft.com/office/drawing/2014/main" id="{E970E9E8-2F14-4888-B54C-D66315689C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3028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72" name="Line 70">
                  <a:extLst>
                    <a:ext uri="{FF2B5EF4-FFF2-40B4-BE49-F238E27FC236}">
                      <a16:creationId xmlns:a16="http://schemas.microsoft.com/office/drawing/2014/main" id="{6CBE08D5-F093-4298-9504-B8440CA688F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10" y="3028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73" name="Rectangle 71">
                  <a:extLst>
                    <a:ext uri="{FF2B5EF4-FFF2-40B4-BE49-F238E27FC236}">
                      <a16:creationId xmlns:a16="http://schemas.microsoft.com/office/drawing/2014/main" id="{CCA56603-E7F8-4628-B325-1BB470EE03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0" y="2994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</a:t>
                  </a:r>
                  <a:endParaRPr lang="en-US" altLang="en-US"/>
                </a:p>
              </p:txBody>
            </p:sp>
            <p:sp>
              <p:nvSpPr>
                <p:cNvPr id="21774" name="Line 72">
                  <a:extLst>
                    <a:ext uri="{FF2B5EF4-FFF2-40B4-BE49-F238E27FC236}">
                      <a16:creationId xmlns:a16="http://schemas.microsoft.com/office/drawing/2014/main" id="{DEC1645C-ED9E-4EF7-ADA2-D58E1A453D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2857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75" name="Line 73">
                  <a:extLst>
                    <a:ext uri="{FF2B5EF4-FFF2-40B4-BE49-F238E27FC236}">
                      <a16:creationId xmlns:a16="http://schemas.microsoft.com/office/drawing/2014/main" id="{16E2E818-EBA9-4569-BA0A-C69DC37CF92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10" y="2857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76" name="Rectangle 74">
                  <a:extLst>
                    <a:ext uri="{FF2B5EF4-FFF2-40B4-BE49-F238E27FC236}">
                      <a16:creationId xmlns:a16="http://schemas.microsoft.com/office/drawing/2014/main" id="{8DE4E882-552C-49A1-A6E7-45F32831FB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" y="2823"/>
                  <a:ext cx="78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2</a:t>
                  </a:r>
                  <a:endParaRPr lang="en-US" altLang="en-US"/>
                </a:p>
              </p:txBody>
            </p:sp>
            <p:sp>
              <p:nvSpPr>
                <p:cNvPr id="21777" name="Line 75">
                  <a:extLst>
                    <a:ext uri="{FF2B5EF4-FFF2-40B4-BE49-F238E27FC236}">
                      <a16:creationId xmlns:a16="http://schemas.microsoft.com/office/drawing/2014/main" id="{B834C7D3-866B-4506-9B35-FD1BAAF9B9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2686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78" name="Line 76">
                  <a:extLst>
                    <a:ext uri="{FF2B5EF4-FFF2-40B4-BE49-F238E27FC236}">
                      <a16:creationId xmlns:a16="http://schemas.microsoft.com/office/drawing/2014/main" id="{BB07448B-D3C5-41F7-8BE7-6656A43F7C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10" y="2686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79" name="Rectangle 77">
                  <a:extLst>
                    <a:ext uri="{FF2B5EF4-FFF2-40B4-BE49-F238E27FC236}">
                      <a16:creationId xmlns:a16="http://schemas.microsoft.com/office/drawing/2014/main" id="{7CA61207-5772-4904-BA7F-7DA61C2B07D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" y="2647"/>
                  <a:ext cx="78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4</a:t>
                  </a:r>
                  <a:endParaRPr lang="en-US" altLang="en-US"/>
                </a:p>
              </p:txBody>
            </p:sp>
            <p:sp>
              <p:nvSpPr>
                <p:cNvPr id="21780" name="Line 78">
                  <a:extLst>
                    <a:ext uri="{FF2B5EF4-FFF2-40B4-BE49-F238E27FC236}">
                      <a16:creationId xmlns:a16="http://schemas.microsoft.com/office/drawing/2014/main" id="{D4B6D3D2-7656-4492-B93B-CDFB11BA2D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2506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81" name="Line 79">
                  <a:extLst>
                    <a:ext uri="{FF2B5EF4-FFF2-40B4-BE49-F238E27FC236}">
                      <a16:creationId xmlns:a16="http://schemas.microsoft.com/office/drawing/2014/main" id="{540FC927-571F-457C-937D-EC19DC43D0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10" y="2506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82" name="Rectangle 80">
                  <a:extLst>
                    <a:ext uri="{FF2B5EF4-FFF2-40B4-BE49-F238E27FC236}">
                      <a16:creationId xmlns:a16="http://schemas.microsoft.com/office/drawing/2014/main" id="{535C65C2-FBBE-4AE2-AE29-02B4BB454E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" y="2472"/>
                  <a:ext cx="78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6</a:t>
                  </a:r>
                  <a:endParaRPr lang="en-US" altLang="en-US"/>
                </a:p>
              </p:txBody>
            </p:sp>
            <p:sp>
              <p:nvSpPr>
                <p:cNvPr id="21783" name="Line 81">
                  <a:extLst>
                    <a:ext uri="{FF2B5EF4-FFF2-40B4-BE49-F238E27FC236}">
                      <a16:creationId xmlns:a16="http://schemas.microsoft.com/office/drawing/2014/main" id="{BDB77E8D-9903-4B99-A1B4-35D501220D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2334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84" name="Line 82">
                  <a:extLst>
                    <a:ext uri="{FF2B5EF4-FFF2-40B4-BE49-F238E27FC236}">
                      <a16:creationId xmlns:a16="http://schemas.microsoft.com/office/drawing/2014/main" id="{8BD5CCCD-6D5A-4885-BE63-5B9344A23A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10" y="2334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85" name="Rectangle 83">
                  <a:extLst>
                    <a:ext uri="{FF2B5EF4-FFF2-40B4-BE49-F238E27FC236}">
                      <a16:creationId xmlns:a16="http://schemas.microsoft.com/office/drawing/2014/main" id="{EA3B07B9-41EF-456D-B624-B5E2BBB86F4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" y="2300"/>
                  <a:ext cx="78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8</a:t>
                  </a:r>
                  <a:endParaRPr lang="en-US" altLang="en-US"/>
                </a:p>
              </p:txBody>
            </p:sp>
            <p:sp>
              <p:nvSpPr>
                <p:cNvPr id="21786" name="Line 84">
                  <a:extLst>
                    <a:ext uri="{FF2B5EF4-FFF2-40B4-BE49-F238E27FC236}">
                      <a16:creationId xmlns:a16="http://schemas.microsoft.com/office/drawing/2014/main" id="{4C3E6D4F-355D-499D-869E-2863878445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2159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87" name="Line 85">
                  <a:extLst>
                    <a:ext uri="{FF2B5EF4-FFF2-40B4-BE49-F238E27FC236}">
                      <a16:creationId xmlns:a16="http://schemas.microsoft.com/office/drawing/2014/main" id="{B1E947A8-4CC1-495C-A17B-E48B2EF2E2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10" y="2159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88" name="Rectangle 86">
                  <a:extLst>
                    <a:ext uri="{FF2B5EF4-FFF2-40B4-BE49-F238E27FC236}">
                      <a16:creationId xmlns:a16="http://schemas.microsoft.com/office/drawing/2014/main" id="{169FEFC5-B307-422F-901C-F4F1751355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0" y="2125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1</a:t>
                  </a:r>
                  <a:endParaRPr lang="en-US" altLang="en-US"/>
                </a:p>
              </p:txBody>
            </p:sp>
            <p:sp>
              <p:nvSpPr>
                <p:cNvPr id="21789" name="Line 87">
                  <a:extLst>
                    <a:ext uri="{FF2B5EF4-FFF2-40B4-BE49-F238E27FC236}">
                      <a16:creationId xmlns:a16="http://schemas.microsoft.com/office/drawing/2014/main" id="{D304D2C1-A228-414E-874F-5907440780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2120"/>
                  <a:ext cx="259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90" name="Freeform 88">
                  <a:extLst>
                    <a:ext uri="{FF2B5EF4-FFF2-40B4-BE49-F238E27FC236}">
                      <a16:creationId xmlns:a16="http://schemas.microsoft.com/office/drawing/2014/main" id="{1159441B-2146-4D52-88B8-941909F8B8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1" y="2120"/>
                  <a:ext cx="2594" cy="955"/>
                </a:xfrm>
                <a:custGeom>
                  <a:avLst/>
                  <a:gdLst>
                    <a:gd name="T0" fmla="*/ 0 w 605"/>
                    <a:gd name="T1" fmla="*/ 955 h 223"/>
                    <a:gd name="T2" fmla="*/ 2594 w 605"/>
                    <a:gd name="T3" fmla="*/ 955 h 223"/>
                    <a:gd name="T4" fmla="*/ 2594 w 605"/>
                    <a:gd name="T5" fmla="*/ 0 h 22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05" h="223">
                      <a:moveTo>
                        <a:pt x="0" y="223"/>
                      </a:moveTo>
                      <a:lnTo>
                        <a:pt x="605" y="223"/>
                      </a:lnTo>
                      <a:lnTo>
                        <a:pt x="605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91" name="Line 89">
                  <a:extLst>
                    <a:ext uri="{FF2B5EF4-FFF2-40B4-BE49-F238E27FC236}">
                      <a16:creationId xmlns:a16="http://schemas.microsoft.com/office/drawing/2014/main" id="{883F0A4D-AF8F-438F-9C17-D1DF5EFE6A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1" y="2120"/>
                  <a:ext cx="0" cy="95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92" name="Freeform 90">
                  <a:extLst>
                    <a:ext uri="{FF2B5EF4-FFF2-40B4-BE49-F238E27FC236}">
                      <a16:creationId xmlns:a16="http://schemas.microsoft.com/office/drawing/2014/main" id="{75457A22-D63B-4B08-A75E-4790C2AEE0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1" y="2955"/>
                  <a:ext cx="545" cy="73"/>
                </a:xfrm>
                <a:custGeom>
                  <a:avLst/>
                  <a:gdLst>
                    <a:gd name="T0" fmla="*/ 9 w 545"/>
                    <a:gd name="T1" fmla="*/ 73 h 73"/>
                    <a:gd name="T2" fmla="*/ 22 w 545"/>
                    <a:gd name="T3" fmla="*/ 73 h 73"/>
                    <a:gd name="T4" fmla="*/ 35 w 545"/>
                    <a:gd name="T5" fmla="*/ 73 h 73"/>
                    <a:gd name="T6" fmla="*/ 48 w 545"/>
                    <a:gd name="T7" fmla="*/ 73 h 73"/>
                    <a:gd name="T8" fmla="*/ 65 w 545"/>
                    <a:gd name="T9" fmla="*/ 73 h 73"/>
                    <a:gd name="T10" fmla="*/ 78 w 545"/>
                    <a:gd name="T11" fmla="*/ 73 h 73"/>
                    <a:gd name="T12" fmla="*/ 91 w 545"/>
                    <a:gd name="T13" fmla="*/ 73 h 73"/>
                    <a:gd name="T14" fmla="*/ 103 w 545"/>
                    <a:gd name="T15" fmla="*/ 73 h 73"/>
                    <a:gd name="T16" fmla="*/ 116 w 545"/>
                    <a:gd name="T17" fmla="*/ 73 h 73"/>
                    <a:gd name="T18" fmla="*/ 129 w 545"/>
                    <a:gd name="T19" fmla="*/ 73 h 73"/>
                    <a:gd name="T20" fmla="*/ 142 w 545"/>
                    <a:gd name="T21" fmla="*/ 73 h 73"/>
                    <a:gd name="T22" fmla="*/ 155 w 545"/>
                    <a:gd name="T23" fmla="*/ 73 h 73"/>
                    <a:gd name="T24" fmla="*/ 168 w 545"/>
                    <a:gd name="T25" fmla="*/ 73 h 73"/>
                    <a:gd name="T26" fmla="*/ 185 w 545"/>
                    <a:gd name="T27" fmla="*/ 73 h 73"/>
                    <a:gd name="T28" fmla="*/ 198 w 545"/>
                    <a:gd name="T29" fmla="*/ 73 h 73"/>
                    <a:gd name="T30" fmla="*/ 211 w 545"/>
                    <a:gd name="T31" fmla="*/ 73 h 73"/>
                    <a:gd name="T32" fmla="*/ 223 w 545"/>
                    <a:gd name="T33" fmla="*/ 73 h 73"/>
                    <a:gd name="T34" fmla="*/ 236 w 545"/>
                    <a:gd name="T35" fmla="*/ 73 h 73"/>
                    <a:gd name="T36" fmla="*/ 249 w 545"/>
                    <a:gd name="T37" fmla="*/ 73 h 73"/>
                    <a:gd name="T38" fmla="*/ 262 w 545"/>
                    <a:gd name="T39" fmla="*/ 73 h 73"/>
                    <a:gd name="T40" fmla="*/ 275 w 545"/>
                    <a:gd name="T41" fmla="*/ 73 h 73"/>
                    <a:gd name="T42" fmla="*/ 288 w 545"/>
                    <a:gd name="T43" fmla="*/ 73 h 73"/>
                    <a:gd name="T44" fmla="*/ 301 w 545"/>
                    <a:gd name="T45" fmla="*/ 73 h 73"/>
                    <a:gd name="T46" fmla="*/ 318 w 545"/>
                    <a:gd name="T47" fmla="*/ 73 h 73"/>
                    <a:gd name="T48" fmla="*/ 331 w 545"/>
                    <a:gd name="T49" fmla="*/ 73 h 73"/>
                    <a:gd name="T50" fmla="*/ 343 w 545"/>
                    <a:gd name="T51" fmla="*/ 69 h 73"/>
                    <a:gd name="T52" fmla="*/ 356 w 545"/>
                    <a:gd name="T53" fmla="*/ 69 h 73"/>
                    <a:gd name="T54" fmla="*/ 369 w 545"/>
                    <a:gd name="T55" fmla="*/ 69 h 73"/>
                    <a:gd name="T56" fmla="*/ 382 w 545"/>
                    <a:gd name="T57" fmla="*/ 69 h 73"/>
                    <a:gd name="T58" fmla="*/ 395 w 545"/>
                    <a:gd name="T59" fmla="*/ 69 h 73"/>
                    <a:gd name="T60" fmla="*/ 408 w 545"/>
                    <a:gd name="T61" fmla="*/ 65 h 73"/>
                    <a:gd name="T62" fmla="*/ 421 w 545"/>
                    <a:gd name="T63" fmla="*/ 65 h 73"/>
                    <a:gd name="T64" fmla="*/ 433 w 545"/>
                    <a:gd name="T65" fmla="*/ 60 h 73"/>
                    <a:gd name="T66" fmla="*/ 451 w 545"/>
                    <a:gd name="T67" fmla="*/ 60 h 73"/>
                    <a:gd name="T68" fmla="*/ 463 w 545"/>
                    <a:gd name="T69" fmla="*/ 56 h 73"/>
                    <a:gd name="T70" fmla="*/ 468 w 545"/>
                    <a:gd name="T71" fmla="*/ 52 h 73"/>
                    <a:gd name="T72" fmla="*/ 481 w 545"/>
                    <a:gd name="T73" fmla="*/ 47 h 73"/>
                    <a:gd name="T74" fmla="*/ 494 w 545"/>
                    <a:gd name="T75" fmla="*/ 43 h 73"/>
                    <a:gd name="T76" fmla="*/ 506 w 545"/>
                    <a:gd name="T77" fmla="*/ 35 h 73"/>
                    <a:gd name="T78" fmla="*/ 519 w 545"/>
                    <a:gd name="T79" fmla="*/ 26 h 73"/>
                    <a:gd name="T80" fmla="*/ 532 w 545"/>
                    <a:gd name="T81" fmla="*/ 13 h 73"/>
                    <a:gd name="T82" fmla="*/ 536 w 545"/>
                    <a:gd name="T83" fmla="*/ 9 h 73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45" h="73">
                      <a:moveTo>
                        <a:pt x="0" y="73"/>
                      </a:moveTo>
                      <a:lnTo>
                        <a:pt x="5" y="73"/>
                      </a:lnTo>
                      <a:lnTo>
                        <a:pt x="9" y="73"/>
                      </a:lnTo>
                      <a:lnTo>
                        <a:pt x="13" y="73"/>
                      </a:lnTo>
                      <a:lnTo>
                        <a:pt x="18" y="73"/>
                      </a:lnTo>
                      <a:lnTo>
                        <a:pt x="22" y="73"/>
                      </a:lnTo>
                      <a:lnTo>
                        <a:pt x="26" y="73"/>
                      </a:lnTo>
                      <a:lnTo>
                        <a:pt x="30" y="73"/>
                      </a:lnTo>
                      <a:lnTo>
                        <a:pt x="35" y="73"/>
                      </a:lnTo>
                      <a:lnTo>
                        <a:pt x="39" y="73"/>
                      </a:lnTo>
                      <a:lnTo>
                        <a:pt x="43" y="73"/>
                      </a:lnTo>
                      <a:lnTo>
                        <a:pt x="48" y="73"/>
                      </a:lnTo>
                      <a:lnTo>
                        <a:pt x="56" y="73"/>
                      </a:lnTo>
                      <a:lnTo>
                        <a:pt x="60" y="73"/>
                      </a:lnTo>
                      <a:lnTo>
                        <a:pt x="65" y="73"/>
                      </a:lnTo>
                      <a:lnTo>
                        <a:pt x="69" y="73"/>
                      </a:lnTo>
                      <a:lnTo>
                        <a:pt x="73" y="73"/>
                      </a:lnTo>
                      <a:lnTo>
                        <a:pt x="78" y="73"/>
                      </a:lnTo>
                      <a:lnTo>
                        <a:pt x="82" y="73"/>
                      </a:lnTo>
                      <a:lnTo>
                        <a:pt x="86" y="73"/>
                      </a:lnTo>
                      <a:lnTo>
                        <a:pt x="91" y="73"/>
                      </a:lnTo>
                      <a:lnTo>
                        <a:pt x="95" y="73"/>
                      </a:lnTo>
                      <a:lnTo>
                        <a:pt x="99" y="73"/>
                      </a:lnTo>
                      <a:lnTo>
                        <a:pt x="103" y="73"/>
                      </a:lnTo>
                      <a:lnTo>
                        <a:pt x="108" y="73"/>
                      </a:lnTo>
                      <a:lnTo>
                        <a:pt x="112" y="73"/>
                      </a:lnTo>
                      <a:lnTo>
                        <a:pt x="116" y="73"/>
                      </a:lnTo>
                      <a:lnTo>
                        <a:pt x="121" y="73"/>
                      </a:lnTo>
                      <a:lnTo>
                        <a:pt x="125" y="73"/>
                      </a:lnTo>
                      <a:lnTo>
                        <a:pt x="129" y="73"/>
                      </a:lnTo>
                      <a:lnTo>
                        <a:pt x="133" y="73"/>
                      </a:lnTo>
                      <a:lnTo>
                        <a:pt x="138" y="73"/>
                      </a:lnTo>
                      <a:lnTo>
                        <a:pt x="142" y="73"/>
                      </a:lnTo>
                      <a:lnTo>
                        <a:pt x="146" y="73"/>
                      </a:lnTo>
                      <a:lnTo>
                        <a:pt x="151" y="73"/>
                      </a:lnTo>
                      <a:lnTo>
                        <a:pt x="155" y="73"/>
                      </a:lnTo>
                      <a:lnTo>
                        <a:pt x="159" y="73"/>
                      </a:lnTo>
                      <a:lnTo>
                        <a:pt x="163" y="73"/>
                      </a:lnTo>
                      <a:lnTo>
                        <a:pt x="168" y="73"/>
                      </a:lnTo>
                      <a:lnTo>
                        <a:pt x="172" y="73"/>
                      </a:lnTo>
                      <a:lnTo>
                        <a:pt x="176" y="73"/>
                      </a:lnTo>
                      <a:lnTo>
                        <a:pt x="185" y="73"/>
                      </a:lnTo>
                      <a:lnTo>
                        <a:pt x="189" y="73"/>
                      </a:lnTo>
                      <a:lnTo>
                        <a:pt x="193" y="73"/>
                      </a:lnTo>
                      <a:lnTo>
                        <a:pt x="198" y="73"/>
                      </a:lnTo>
                      <a:lnTo>
                        <a:pt x="202" y="73"/>
                      </a:lnTo>
                      <a:lnTo>
                        <a:pt x="206" y="73"/>
                      </a:lnTo>
                      <a:lnTo>
                        <a:pt x="211" y="73"/>
                      </a:lnTo>
                      <a:lnTo>
                        <a:pt x="215" y="73"/>
                      </a:lnTo>
                      <a:lnTo>
                        <a:pt x="219" y="73"/>
                      </a:lnTo>
                      <a:lnTo>
                        <a:pt x="223" y="73"/>
                      </a:lnTo>
                      <a:lnTo>
                        <a:pt x="228" y="73"/>
                      </a:lnTo>
                      <a:lnTo>
                        <a:pt x="232" y="73"/>
                      </a:lnTo>
                      <a:lnTo>
                        <a:pt x="236" y="73"/>
                      </a:lnTo>
                      <a:lnTo>
                        <a:pt x="241" y="73"/>
                      </a:lnTo>
                      <a:lnTo>
                        <a:pt x="245" y="73"/>
                      </a:lnTo>
                      <a:lnTo>
                        <a:pt x="249" y="73"/>
                      </a:lnTo>
                      <a:lnTo>
                        <a:pt x="253" y="73"/>
                      </a:lnTo>
                      <a:lnTo>
                        <a:pt x="258" y="73"/>
                      </a:lnTo>
                      <a:lnTo>
                        <a:pt x="262" y="73"/>
                      </a:lnTo>
                      <a:lnTo>
                        <a:pt x="266" y="73"/>
                      </a:lnTo>
                      <a:lnTo>
                        <a:pt x="271" y="73"/>
                      </a:lnTo>
                      <a:lnTo>
                        <a:pt x="275" y="73"/>
                      </a:lnTo>
                      <a:lnTo>
                        <a:pt x="279" y="73"/>
                      </a:lnTo>
                      <a:lnTo>
                        <a:pt x="283" y="73"/>
                      </a:lnTo>
                      <a:lnTo>
                        <a:pt x="288" y="73"/>
                      </a:lnTo>
                      <a:lnTo>
                        <a:pt x="292" y="73"/>
                      </a:lnTo>
                      <a:lnTo>
                        <a:pt x="296" y="73"/>
                      </a:lnTo>
                      <a:lnTo>
                        <a:pt x="301" y="73"/>
                      </a:lnTo>
                      <a:lnTo>
                        <a:pt x="305" y="73"/>
                      </a:lnTo>
                      <a:lnTo>
                        <a:pt x="313" y="73"/>
                      </a:lnTo>
                      <a:lnTo>
                        <a:pt x="318" y="73"/>
                      </a:lnTo>
                      <a:lnTo>
                        <a:pt x="322" y="73"/>
                      </a:lnTo>
                      <a:lnTo>
                        <a:pt x="326" y="73"/>
                      </a:lnTo>
                      <a:lnTo>
                        <a:pt x="331" y="73"/>
                      </a:lnTo>
                      <a:lnTo>
                        <a:pt x="335" y="69"/>
                      </a:lnTo>
                      <a:lnTo>
                        <a:pt x="339" y="69"/>
                      </a:lnTo>
                      <a:lnTo>
                        <a:pt x="343" y="69"/>
                      </a:lnTo>
                      <a:lnTo>
                        <a:pt x="348" y="69"/>
                      </a:lnTo>
                      <a:lnTo>
                        <a:pt x="352" y="69"/>
                      </a:lnTo>
                      <a:lnTo>
                        <a:pt x="356" y="69"/>
                      </a:lnTo>
                      <a:lnTo>
                        <a:pt x="361" y="69"/>
                      </a:lnTo>
                      <a:lnTo>
                        <a:pt x="365" y="69"/>
                      </a:lnTo>
                      <a:lnTo>
                        <a:pt x="369" y="69"/>
                      </a:lnTo>
                      <a:lnTo>
                        <a:pt x="373" y="69"/>
                      </a:lnTo>
                      <a:lnTo>
                        <a:pt x="378" y="69"/>
                      </a:lnTo>
                      <a:lnTo>
                        <a:pt x="382" y="69"/>
                      </a:lnTo>
                      <a:lnTo>
                        <a:pt x="386" y="69"/>
                      </a:lnTo>
                      <a:lnTo>
                        <a:pt x="391" y="69"/>
                      </a:lnTo>
                      <a:lnTo>
                        <a:pt x="395" y="69"/>
                      </a:lnTo>
                      <a:lnTo>
                        <a:pt x="399" y="69"/>
                      </a:lnTo>
                      <a:lnTo>
                        <a:pt x="403" y="69"/>
                      </a:lnTo>
                      <a:lnTo>
                        <a:pt x="408" y="65"/>
                      </a:lnTo>
                      <a:lnTo>
                        <a:pt x="412" y="65"/>
                      </a:lnTo>
                      <a:lnTo>
                        <a:pt x="416" y="65"/>
                      </a:lnTo>
                      <a:lnTo>
                        <a:pt x="421" y="65"/>
                      </a:lnTo>
                      <a:lnTo>
                        <a:pt x="425" y="65"/>
                      </a:lnTo>
                      <a:lnTo>
                        <a:pt x="429" y="65"/>
                      </a:lnTo>
                      <a:lnTo>
                        <a:pt x="433" y="60"/>
                      </a:lnTo>
                      <a:lnTo>
                        <a:pt x="442" y="60"/>
                      </a:lnTo>
                      <a:lnTo>
                        <a:pt x="446" y="60"/>
                      </a:lnTo>
                      <a:lnTo>
                        <a:pt x="451" y="60"/>
                      </a:lnTo>
                      <a:lnTo>
                        <a:pt x="455" y="56"/>
                      </a:lnTo>
                      <a:lnTo>
                        <a:pt x="459" y="56"/>
                      </a:lnTo>
                      <a:lnTo>
                        <a:pt x="463" y="56"/>
                      </a:lnTo>
                      <a:lnTo>
                        <a:pt x="468" y="52"/>
                      </a:lnTo>
                      <a:lnTo>
                        <a:pt x="468" y="56"/>
                      </a:lnTo>
                      <a:lnTo>
                        <a:pt x="468" y="52"/>
                      </a:lnTo>
                      <a:lnTo>
                        <a:pt x="472" y="52"/>
                      </a:lnTo>
                      <a:lnTo>
                        <a:pt x="476" y="52"/>
                      </a:lnTo>
                      <a:lnTo>
                        <a:pt x="481" y="47"/>
                      </a:lnTo>
                      <a:lnTo>
                        <a:pt x="485" y="47"/>
                      </a:lnTo>
                      <a:lnTo>
                        <a:pt x="489" y="43"/>
                      </a:lnTo>
                      <a:lnTo>
                        <a:pt x="494" y="43"/>
                      </a:lnTo>
                      <a:lnTo>
                        <a:pt x="498" y="39"/>
                      </a:lnTo>
                      <a:lnTo>
                        <a:pt x="502" y="39"/>
                      </a:lnTo>
                      <a:lnTo>
                        <a:pt x="506" y="35"/>
                      </a:lnTo>
                      <a:lnTo>
                        <a:pt x="511" y="30"/>
                      </a:lnTo>
                      <a:lnTo>
                        <a:pt x="515" y="26"/>
                      </a:lnTo>
                      <a:lnTo>
                        <a:pt x="519" y="26"/>
                      </a:lnTo>
                      <a:lnTo>
                        <a:pt x="524" y="22"/>
                      </a:lnTo>
                      <a:lnTo>
                        <a:pt x="528" y="17"/>
                      </a:lnTo>
                      <a:lnTo>
                        <a:pt x="532" y="13"/>
                      </a:lnTo>
                      <a:lnTo>
                        <a:pt x="532" y="17"/>
                      </a:lnTo>
                      <a:lnTo>
                        <a:pt x="532" y="13"/>
                      </a:lnTo>
                      <a:lnTo>
                        <a:pt x="536" y="9"/>
                      </a:lnTo>
                      <a:lnTo>
                        <a:pt x="541" y="5"/>
                      </a:lnTo>
                      <a:lnTo>
                        <a:pt x="545" y="0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93" name="Freeform 91">
                  <a:extLst>
                    <a:ext uri="{FF2B5EF4-FFF2-40B4-BE49-F238E27FC236}">
                      <a16:creationId xmlns:a16="http://schemas.microsoft.com/office/drawing/2014/main" id="{390930AA-AA3E-4276-B786-7B7B734312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86" y="2767"/>
                  <a:ext cx="356" cy="188"/>
                </a:xfrm>
                <a:custGeom>
                  <a:avLst/>
                  <a:gdLst>
                    <a:gd name="T0" fmla="*/ 4 w 356"/>
                    <a:gd name="T1" fmla="*/ 184 h 188"/>
                    <a:gd name="T2" fmla="*/ 13 w 356"/>
                    <a:gd name="T3" fmla="*/ 171 h 188"/>
                    <a:gd name="T4" fmla="*/ 30 w 356"/>
                    <a:gd name="T5" fmla="*/ 154 h 188"/>
                    <a:gd name="T6" fmla="*/ 34 w 356"/>
                    <a:gd name="T7" fmla="*/ 146 h 188"/>
                    <a:gd name="T8" fmla="*/ 43 w 356"/>
                    <a:gd name="T9" fmla="*/ 133 h 188"/>
                    <a:gd name="T10" fmla="*/ 51 w 356"/>
                    <a:gd name="T11" fmla="*/ 116 h 188"/>
                    <a:gd name="T12" fmla="*/ 60 w 356"/>
                    <a:gd name="T13" fmla="*/ 107 h 188"/>
                    <a:gd name="T14" fmla="*/ 64 w 356"/>
                    <a:gd name="T15" fmla="*/ 98 h 188"/>
                    <a:gd name="T16" fmla="*/ 69 w 356"/>
                    <a:gd name="T17" fmla="*/ 90 h 188"/>
                    <a:gd name="T18" fmla="*/ 77 w 356"/>
                    <a:gd name="T19" fmla="*/ 77 h 188"/>
                    <a:gd name="T20" fmla="*/ 81 w 356"/>
                    <a:gd name="T21" fmla="*/ 68 h 188"/>
                    <a:gd name="T22" fmla="*/ 94 w 356"/>
                    <a:gd name="T23" fmla="*/ 56 h 188"/>
                    <a:gd name="T24" fmla="*/ 99 w 356"/>
                    <a:gd name="T25" fmla="*/ 47 h 188"/>
                    <a:gd name="T26" fmla="*/ 103 w 356"/>
                    <a:gd name="T27" fmla="*/ 34 h 188"/>
                    <a:gd name="T28" fmla="*/ 103 w 356"/>
                    <a:gd name="T29" fmla="*/ 34 h 188"/>
                    <a:gd name="T30" fmla="*/ 107 w 356"/>
                    <a:gd name="T31" fmla="*/ 34 h 188"/>
                    <a:gd name="T32" fmla="*/ 111 w 356"/>
                    <a:gd name="T33" fmla="*/ 26 h 188"/>
                    <a:gd name="T34" fmla="*/ 111 w 356"/>
                    <a:gd name="T35" fmla="*/ 26 h 188"/>
                    <a:gd name="T36" fmla="*/ 116 w 356"/>
                    <a:gd name="T37" fmla="*/ 26 h 188"/>
                    <a:gd name="T38" fmla="*/ 120 w 356"/>
                    <a:gd name="T39" fmla="*/ 17 h 188"/>
                    <a:gd name="T40" fmla="*/ 120 w 356"/>
                    <a:gd name="T41" fmla="*/ 17 h 188"/>
                    <a:gd name="T42" fmla="*/ 129 w 356"/>
                    <a:gd name="T43" fmla="*/ 9 h 188"/>
                    <a:gd name="T44" fmla="*/ 129 w 356"/>
                    <a:gd name="T45" fmla="*/ 9 h 188"/>
                    <a:gd name="T46" fmla="*/ 133 w 356"/>
                    <a:gd name="T47" fmla="*/ 9 h 188"/>
                    <a:gd name="T48" fmla="*/ 137 w 356"/>
                    <a:gd name="T49" fmla="*/ 4 h 188"/>
                    <a:gd name="T50" fmla="*/ 141 w 356"/>
                    <a:gd name="T51" fmla="*/ 4 h 188"/>
                    <a:gd name="T52" fmla="*/ 154 w 356"/>
                    <a:gd name="T53" fmla="*/ 0 h 188"/>
                    <a:gd name="T54" fmla="*/ 163 w 356"/>
                    <a:gd name="T55" fmla="*/ 0 h 188"/>
                    <a:gd name="T56" fmla="*/ 171 w 356"/>
                    <a:gd name="T57" fmla="*/ 0 h 188"/>
                    <a:gd name="T58" fmla="*/ 180 w 356"/>
                    <a:gd name="T59" fmla="*/ 0 h 188"/>
                    <a:gd name="T60" fmla="*/ 189 w 356"/>
                    <a:gd name="T61" fmla="*/ 0 h 188"/>
                    <a:gd name="T62" fmla="*/ 193 w 356"/>
                    <a:gd name="T63" fmla="*/ 0 h 188"/>
                    <a:gd name="T64" fmla="*/ 197 w 356"/>
                    <a:gd name="T65" fmla="*/ 4 h 188"/>
                    <a:gd name="T66" fmla="*/ 206 w 356"/>
                    <a:gd name="T67" fmla="*/ 4 h 188"/>
                    <a:gd name="T68" fmla="*/ 210 w 356"/>
                    <a:gd name="T69" fmla="*/ 4 h 188"/>
                    <a:gd name="T70" fmla="*/ 214 w 356"/>
                    <a:gd name="T71" fmla="*/ 9 h 188"/>
                    <a:gd name="T72" fmla="*/ 223 w 356"/>
                    <a:gd name="T73" fmla="*/ 13 h 188"/>
                    <a:gd name="T74" fmla="*/ 223 w 356"/>
                    <a:gd name="T75" fmla="*/ 13 h 188"/>
                    <a:gd name="T76" fmla="*/ 231 w 356"/>
                    <a:gd name="T77" fmla="*/ 13 h 188"/>
                    <a:gd name="T78" fmla="*/ 236 w 356"/>
                    <a:gd name="T79" fmla="*/ 13 h 188"/>
                    <a:gd name="T80" fmla="*/ 240 w 356"/>
                    <a:gd name="T81" fmla="*/ 17 h 188"/>
                    <a:gd name="T82" fmla="*/ 249 w 356"/>
                    <a:gd name="T83" fmla="*/ 17 h 188"/>
                    <a:gd name="T84" fmla="*/ 253 w 356"/>
                    <a:gd name="T85" fmla="*/ 17 h 188"/>
                    <a:gd name="T86" fmla="*/ 257 w 356"/>
                    <a:gd name="T87" fmla="*/ 21 h 188"/>
                    <a:gd name="T88" fmla="*/ 266 w 356"/>
                    <a:gd name="T89" fmla="*/ 26 h 188"/>
                    <a:gd name="T90" fmla="*/ 266 w 356"/>
                    <a:gd name="T91" fmla="*/ 26 h 188"/>
                    <a:gd name="T92" fmla="*/ 274 w 356"/>
                    <a:gd name="T93" fmla="*/ 26 h 188"/>
                    <a:gd name="T94" fmla="*/ 287 w 356"/>
                    <a:gd name="T95" fmla="*/ 30 h 188"/>
                    <a:gd name="T96" fmla="*/ 287 w 356"/>
                    <a:gd name="T97" fmla="*/ 30 h 188"/>
                    <a:gd name="T98" fmla="*/ 296 w 356"/>
                    <a:gd name="T99" fmla="*/ 30 h 188"/>
                    <a:gd name="T100" fmla="*/ 304 w 356"/>
                    <a:gd name="T101" fmla="*/ 30 h 188"/>
                    <a:gd name="T102" fmla="*/ 309 w 356"/>
                    <a:gd name="T103" fmla="*/ 30 h 188"/>
                    <a:gd name="T104" fmla="*/ 313 w 356"/>
                    <a:gd name="T105" fmla="*/ 34 h 188"/>
                    <a:gd name="T106" fmla="*/ 321 w 356"/>
                    <a:gd name="T107" fmla="*/ 34 h 188"/>
                    <a:gd name="T108" fmla="*/ 330 w 356"/>
                    <a:gd name="T109" fmla="*/ 43 h 188"/>
                    <a:gd name="T110" fmla="*/ 330 w 356"/>
                    <a:gd name="T111" fmla="*/ 43 h 188"/>
                    <a:gd name="T112" fmla="*/ 339 w 356"/>
                    <a:gd name="T113" fmla="*/ 43 h 188"/>
                    <a:gd name="T114" fmla="*/ 347 w 356"/>
                    <a:gd name="T115" fmla="*/ 43 h 188"/>
                    <a:gd name="T116" fmla="*/ 356 w 356"/>
                    <a:gd name="T117" fmla="*/ 47 h 188"/>
                    <a:gd name="T118" fmla="*/ 356 w 356"/>
                    <a:gd name="T119" fmla="*/ 47 h 188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0" t="0" r="r" b="b"/>
                  <a:pathLst>
                    <a:path w="356" h="188">
                      <a:moveTo>
                        <a:pt x="0" y="188"/>
                      </a:moveTo>
                      <a:lnTo>
                        <a:pt x="4" y="184"/>
                      </a:lnTo>
                      <a:lnTo>
                        <a:pt x="13" y="176"/>
                      </a:lnTo>
                      <a:lnTo>
                        <a:pt x="13" y="171"/>
                      </a:lnTo>
                      <a:lnTo>
                        <a:pt x="17" y="163"/>
                      </a:lnTo>
                      <a:lnTo>
                        <a:pt x="30" y="154"/>
                      </a:lnTo>
                      <a:lnTo>
                        <a:pt x="30" y="150"/>
                      </a:lnTo>
                      <a:lnTo>
                        <a:pt x="34" y="146"/>
                      </a:lnTo>
                      <a:lnTo>
                        <a:pt x="43" y="137"/>
                      </a:lnTo>
                      <a:lnTo>
                        <a:pt x="43" y="133"/>
                      </a:lnTo>
                      <a:lnTo>
                        <a:pt x="51" y="124"/>
                      </a:lnTo>
                      <a:lnTo>
                        <a:pt x="51" y="116"/>
                      </a:lnTo>
                      <a:lnTo>
                        <a:pt x="56" y="111"/>
                      </a:lnTo>
                      <a:lnTo>
                        <a:pt x="60" y="107"/>
                      </a:lnTo>
                      <a:lnTo>
                        <a:pt x="60" y="103"/>
                      </a:lnTo>
                      <a:lnTo>
                        <a:pt x="64" y="98"/>
                      </a:lnTo>
                      <a:lnTo>
                        <a:pt x="69" y="94"/>
                      </a:lnTo>
                      <a:lnTo>
                        <a:pt x="69" y="90"/>
                      </a:lnTo>
                      <a:lnTo>
                        <a:pt x="77" y="81"/>
                      </a:lnTo>
                      <a:lnTo>
                        <a:pt x="77" y="77"/>
                      </a:lnTo>
                      <a:lnTo>
                        <a:pt x="81" y="73"/>
                      </a:lnTo>
                      <a:lnTo>
                        <a:pt x="81" y="68"/>
                      </a:lnTo>
                      <a:lnTo>
                        <a:pt x="86" y="64"/>
                      </a:lnTo>
                      <a:lnTo>
                        <a:pt x="94" y="56"/>
                      </a:lnTo>
                      <a:lnTo>
                        <a:pt x="94" y="51"/>
                      </a:lnTo>
                      <a:lnTo>
                        <a:pt x="99" y="47"/>
                      </a:lnTo>
                      <a:lnTo>
                        <a:pt x="99" y="43"/>
                      </a:lnTo>
                      <a:lnTo>
                        <a:pt x="103" y="34"/>
                      </a:lnTo>
                      <a:lnTo>
                        <a:pt x="103" y="43"/>
                      </a:lnTo>
                      <a:lnTo>
                        <a:pt x="103" y="34"/>
                      </a:lnTo>
                      <a:lnTo>
                        <a:pt x="107" y="30"/>
                      </a:lnTo>
                      <a:lnTo>
                        <a:pt x="107" y="34"/>
                      </a:lnTo>
                      <a:lnTo>
                        <a:pt x="107" y="30"/>
                      </a:lnTo>
                      <a:lnTo>
                        <a:pt x="111" y="26"/>
                      </a:lnTo>
                      <a:lnTo>
                        <a:pt x="111" y="30"/>
                      </a:lnTo>
                      <a:lnTo>
                        <a:pt x="111" y="26"/>
                      </a:lnTo>
                      <a:lnTo>
                        <a:pt x="116" y="21"/>
                      </a:lnTo>
                      <a:lnTo>
                        <a:pt x="116" y="26"/>
                      </a:lnTo>
                      <a:lnTo>
                        <a:pt x="116" y="21"/>
                      </a:lnTo>
                      <a:lnTo>
                        <a:pt x="120" y="17"/>
                      </a:lnTo>
                      <a:lnTo>
                        <a:pt x="120" y="21"/>
                      </a:lnTo>
                      <a:lnTo>
                        <a:pt x="120" y="17"/>
                      </a:lnTo>
                      <a:lnTo>
                        <a:pt x="124" y="13"/>
                      </a:lnTo>
                      <a:lnTo>
                        <a:pt x="129" y="9"/>
                      </a:lnTo>
                      <a:lnTo>
                        <a:pt x="129" y="13"/>
                      </a:lnTo>
                      <a:lnTo>
                        <a:pt x="129" y="9"/>
                      </a:lnTo>
                      <a:lnTo>
                        <a:pt x="133" y="4"/>
                      </a:lnTo>
                      <a:lnTo>
                        <a:pt x="133" y="9"/>
                      </a:lnTo>
                      <a:lnTo>
                        <a:pt x="133" y="4"/>
                      </a:lnTo>
                      <a:lnTo>
                        <a:pt x="137" y="4"/>
                      </a:lnTo>
                      <a:lnTo>
                        <a:pt x="146" y="4"/>
                      </a:lnTo>
                      <a:lnTo>
                        <a:pt x="141" y="4"/>
                      </a:lnTo>
                      <a:lnTo>
                        <a:pt x="146" y="0"/>
                      </a:lnTo>
                      <a:lnTo>
                        <a:pt x="154" y="0"/>
                      </a:lnTo>
                      <a:lnTo>
                        <a:pt x="159" y="0"/>
                      </a:lnTo>
                      <a:lnTo>
                        <a:pt x="163" y="0"/>
                      </a:lnTo>
                      <a:lnTo>
                        <a:pt x="167" y="0"/>
                      </a:lnTo>
                      <a:lnTo>
                        <a:pt x="171" y="0"/>
                      </a:lnTo>
                      <a:lnTo>
                        <a:pt x="176" y="0"/>
                      </a:lnTo>
                      <a:lnTo>
                        <a:pt x="180" y="0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3" y="4"/>
                      </a:lnTo>
                      <a:lnTo>
                        <a:pt x="193" y="0"/>
                      </a:lnTo>
                      <a:lnTo>
                        <a:pt x="193" y="4"/>
                      </a:lnTo>
                      <a:lnTo>
                        <a:pt x="197" y="4"/>
                      </a:lnTo>
                      <a:lnTo>
                        <a:pt x="201" y="4"/>
                      </a:lnTo>
                      <a:lnTo>
                        <a:pt x="206" y="4"/>
                      </a:lnTo>
                      <a:lnTo>
                        <a:pt x="210" y="9"/>
                      </a:lnTo>
                      <a:lnTo>
                        <a:pt x="210" y="4"/>
                      </a:lnTo>
                      <a:lnTo>
                        <a:pt x="210" y="9"/>
                      </a:lnTo>
                      <a:lnTo>
                        <a:pt x="214" y="9"/>
                      </a:lnTo>
                      <a:lnTo>
                        <a:pt x="219" y="9"/>
                      </a:lnTo>
                      <a:lnTo>
                        <a:pt x="223" y="13"/>
                      </a:lnTo>
                      <a:lnTo>
                        <a:pt x="223" y="9"/>
                      </a:lnTo>
                      <a:lnTo>
                        <a:pt x="223" y="13"/>
                      </a:lnTo>
                      <a:lnTo>
                        <a:pt x="227" y="13"/>
                      </a:lnTo>
                      <a:lnTo>
                        <a:pt x="231" y="13"/>
                      </a:lnTo>
                      <a:lnTo>
                        <a:pt x="236" y="17"/>
                      </a:lnTo>
                      <a:lnTo>
                        <a:pt x="236" y="13"/>
                      </a:lnTo>
                      <a:lnTo>
                        <a:pt x="236" y="17"/>
                      </a:lnTo>
                      <a:lnTo>
                        <a:pt x="240" y="17"/>
                      </a:lnTo>
                      <a:lnTo>
                        <a:pt x="244" y="17"/>
                      </a:lnTo>
                      <a:lnTo>
                        <a:pt x="249" y="17"/>
                      </a:lnTo>
                      <a:lnTo>
                        <a:pt x="253" y="21"/>
                      </a:lnTo>
                      <a:lnTo>
                        <a:pt x="253" y="17"/>
                      </a:lnTo>
                      <a:lnTo>
                        <a:pt x="253" y="21"/>
                      </a:lnTo>
                      <a:lnTo>
                        <a:pt x="257" y="21"/>
                      </a:lnTo>
                      <a:lnTo>
                        <a:pt x="261" y="21"/>
                      </a:lnTo>
                      <a:lnTo>
                        <a:pt x="266" y="26"/>
                      </a:lnTo>
                      <a:lnTo>
                        <a:pt x="266" y="21"/>
                      </a:lnTo>
                      <a:lnTo>
                        <a:pt x="266" y="26"/>
                      </a:lnTo>
                      <a:lnTo>
                        <a:pt x="270" y="26"/>
                      </a:lnTo>
                      <a:lnTo>
                        <a:pt x="274" y="26"/>
                      </a:lnTo>
                      <a:lnTo>
                        <a:pt x="283" y="26"/>
                      </a:lnTo>
                      <a:lnTo>
                        <a:pt x="287" y="30"/>
                      </a:lnTo>
                      <a:lnTo>
                        <a:pt x="287" y="26"/>
                      </a:lnTo>
                      <a:lnTo>
                        <a:pt x="287" y="30"/>
                      </a:lnTo>
                      <a:lnTo>
                        <a:pt x="291" y="30"/>
                      </a:lnTo>
                      <a:lnTo>
                        <a:pt x="296" y="30"/>
                      </a:lnTo>
                      <a:lnTo>
                        <a:pt x="300" y="30"/>
                      </a:lnTo>
                      <a:lnTo>
                        <a:pt x="304" y="30"/>
                      </a:lnTo>
                      <a:lnTo>
                        <a:pt x="309" y="34"/>
                      </a:lnTo>
                      <a:lnTo>
                        <a:pt x="309" y="30"/>
                      </a:lnTo>
                      <a:lnTo>
                        <a:pt x="309" y="34"/>
                      </a:lnTo>
                      <a:lnTo>
                        <a:pt x="313" y="34"/>
                      </a:lnTo>
                      <a:lnTo>
                        <a:pt x="317" y="34"/>
                      </a:lnTo>
                      <a:lnTo>
                        <a:pt x="321" y="34"/>
                      </a:lnTo>
                      <a:lnTo>
                        <a:pt x="326" y="34"/>
                      </a:lnTo>
                      <a:lnTo>
                        <a:pt x="330" y="43"/>
                      </a:lnTo>
                      <a:lnTo>
                        <a:pt x="330" y="34"/>
                      </a:lnTo>
                      <a:lnTo>
                        <a:pt x="330" y="43"/>
                      </a:lnTo>
                      <a:lnTo>
                        <a:pt x="334" y="43"/>
                      </a:lnTo>
                      <a:lnTo>
                        <a:pt x="339" y="43"/>
                      </a:lnTo>
                      <a:lnTo>
                        <a:pt x="343" y="43"/>
                      </a:lnTo>
                      <a:lnTo>
                        <a:pt x="347" y="43"/>
                      </a:lnTo>
                      <a:lnTo>
                        <a:pt x="352" y="43"/>
                      </a:lnTo>
                      <a:lnTo>
                        <a:pt x="356" y="47"/>
                      </a:lnTo>
                      <a:lnTo>
                        <a:pt x="356" y="43"/>
                      </a:lnTo>
                      <a:lnTo>
                        <a:pt x="356" y="47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94" name="Freeform 92">
                  <a:extLst>
                    <a:ext uri="{FF2B5EF4-FFF2-40B4-BE49-F238E27FC236}">
                      <a16:creationId xmlns:a16="http://schemas.microsoft.com/office/drawing/2014/main" id="{35EAD42D-6241-40DD-BC57-719D970C03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42" y="2814"/>
                  <a:ext cx="454" cy="21"/>
                </a:xfrm>
                <a:custGeom>
                  <a:avLst/>
                  <a:gdLst>
                    <a:gd name="T0" fmla="*/ 4 w 454"/>
                    <a:gd name="T1" fmla="*/ 0 h 21"/>
                    <a:gd name="T2" fmla="*/ 13 w 454"/>
                    <a:gd name="T3" fmla="*/ 0 h 21"/>
                    <a:gd name="T4" fmla="*/ 21 w 454"/>
                    <a:gd name="T5" fmla="*/ 0 h 21"/>
                    <a:gd name="T6" fmla="*/ 30 w 454"/>
                    <a:gd name="T7" fmla="*/ 4 h 21"/>
                    <a:gd name="T8" fmla="*/ 34 w 454"/>
                    <a:gd name="T9" fmla="*/ 4 h 21"/>
                    <a:gd name="T10" fmla="*/ 34 w 454"/>
                    <a:gd name="T11" fmla="*/ 4 h 21"/>
                    <a:gd name="T12" fmla="*/ 43 w 454"/>
                    <a:gd name="T13" fmla="*/ 4 h 21"/>
                    <a:gd name="T14" fmla="*/ 56 w 454"/>
                    <a:gd name="T15" fmla="*/ 4 h 21"/>
                    <a:gd name="T16" fmla="*/ 64 w 454"/>
                    <a:gd name="T17" fmla="*/ 4 h 21"/>
                    <a:gd name="T18" fmla="*/ 73 w 454"/>
                    <a:gd name="T19" fmla="*/ 4 h 21"/>
                    <a:gd name="T20" fmla="*/ 77 w 454"/>
                    <a:gd name="T21" fmla="*/ 4 h 21"/>
                    <a:gd name="T22" fmla="*/ 81 w 454"/>
                    <a:gd name="T23" fmla="*/ 4 h 21"/>
                    <a:gd name="T24" fmla="*/ 86 w 454"/>
                    <a:gd name="T25" fmla="*/ 9 h 21"/>
                    <a:gd name="T26" fmla="*/ 94 w 454"/>
                    <a:gd name="T27" fmla="*/ 9 h 21"/>
                    <a:gd name="T28" fmla="*/ 103 w 454"/>
                    <a:gd name="T29" fmla="*/ 9 h 21"/>
                    <a:gd name="T30" fmla="*/ 111 w 454"/>
                    <a:gd name="T31" fmla="*/ 9 h 21"/>
                    <a:gd name="T32" fmla="*/ 120 w 454"/>
                    <a:gd name="T33" fmla="*/ 9 h 21"/>
                    <a:gd name="T34" fmla="*/ 128 w 454"/>
                    <a:gd name="T35" fmla="*/ 9 h 21"/>
                    <a:gd name="T36" fmla="*/ 141 w 454"/>
                    <a:gd name="T37" fmla="*/ 9 h 21"/>
                    <a:gd name="T38" fmla="*/ 141 w 454"/>
                    <a:gd name="T39" fmla="*/ 9 h 21"/>
                    <a:gd name="T40" fmla="*/ 146 w 454"/>
                    <a:gd name="T41" fmla="*/ 13 h 21"/>
                    <a:gd name="T42" fmla="*/ 154 w 454"/>
                    <a:gd name="T43" fmla="*/ 13 h 21"/>
                    <a:gd name="T44" fmla="*/ 163 w 454"/>
                    <a:gd name="T45" fmla="*/ 13 h 21"/>
                    <a:gd name="T46" fmla="*/ 171 w 454"/>
                    <a:gd name="T47" fmla="*/ 13 h 21"/>
                    <a:gd name="T48" fmla="*/ 184 w 454"/>
                    <a:gd name="T49" fmla="*/ 13 h 21"/>
                    <a:gd name="T50" fmla="*/ 193 w 454"/>
                    <a:gd name="T51" fmla="*/ 13 h 21"/>
                    <a:gd name="T52" fmla="*/ 201 w 454"/>
                    <a:gd name="T53" fmla="*/ 13 h 21"/>
                    <a:gd name="T54" fmla="*/ 210 w 454"/>
                    <a:gd name="T55" fmla="*/ 13 h 21"/>
                    <a:gd name="T56" fmla="*/ 218 w 454"/>
                    <a:gd name="T57" fmla="*/ 13 h 21"/>
                    <a:gd name="T58" fmla="*/ 227 w 454"/>
                    <a:gd name="T59" fmla="*/ 13 h 21"/>
                    <a:gd name="T60" fmla="*/ 236 w 454"/>
                    <a:gd name="T61" fmla="*/ 13 h 21"/>
                    <a:gd name="T62" fmla="*/ 244 w 454"/>
                    <a:gd name="T63" fmla="*/ 13 h 21"/>
                    <a:gd name="T64" fmla="*/ 253 w 454"/>
                    <a:gd name="T65" fmla="*/ 17 h 21"/>
                    <a:gd name="T66" fmla="*/ 253 w 454"/>
                    <a:gd name="T67" fmla="*/ 17 h 21"/>
                    <a:gd name="T68" fmla="*/ 257 w 454"/>
                    <a:gd name="T69" fmla="*/ 17 h 21"/>
                    <a:gd name="T70" fmla="*/ 261 w 454"/>
                    <a:gd name="T71" fmla="*/ 17 h 21"/>
                    <a:gd name="T72" fmla="*/ 261 w 454"/>
                    <a:gd name="T73" fmla="*/ 17 h 21"/>
                    <a:gd name="T74" fmla="*/ 270 w 454"/>
                    <a:gd name="T75" fmla="*/ 17 h 21"/>
                    <a:gd name="T76" fmla="*/ 278 w 454"/>
                    <a:gd name="T77" fmla="*/ 17 h 21"/>
                    <a:gd name="T78" fmla="*/ 287 w 454"/>
                    <a:gd name="T79" fmla="*/ 17 h 21"/>
                    <a:gd name="T80" fmla="*/ 296 w 454"/>
                    <a:gd name="T81" fmla="*/ 17 h 21"/>
                    <a:gd name="T82" fmla="*/ 304 w 454"/>
                    <a:gd name="T83" fmla="*/ 17 h 21"/>
                    <a:gd name="T84" fmla="*/ 317 w 454"/>
                    <a:gd name="T85" fmla="*/ 17 h 21"/>
                    <a:gd name="T86" fmla="*/ 326 w 454"/>
                    <a:gd name="T87" fmla="*/ 17 h 21"/>
                    <a:gd name="T88" fmla="*/ 334 w 454"/>
                    <a:gd name="T89" fmla="*/ 17 h 21"/>
                    <a:gd name="T90" fmla="*/ 343 w 454"/>
                    <a:gd name="T91" fmla="*/ 17 h 21"/>
                    <a:gd name="T92" fmla="*/ 351 w 454"/>
                    <a:gd name="T93" fmla="*/ 17 h 21"/>
                    <a:gd name="T94" fmla="*/ 360 w 454"/>
                    <a:gd name="T95" fmla="*/ 17 h 21"/>
                    <a:gd name="T96" fmla="*/ 368 w 454"/>
                    <a:gd name="T97" fmla="*/ 17 h 21"/>
                    <a:gd name="T98" fmla="*/ 377 w 454"/>
                    <a:gd name="T99" fmla="*/ 17 h 21"/>
                    <a:gd name="T100" fmla="*/ 386 w 454"/>
                    <a:gd name="T101" fmla="*/ 17 h 21"/>
                    <a:gd name="T102" fmla="*/ 394 w 454"/>
                    <a:gd name="T103" fmla="*/ 17 h 21"/>
                    <a:gd name="T104" fmla="*/ 403 w 454"/>
                    <a:gd name="T105" fmla="*/ 17 h 21"/>
                    <a:gd name="T106" fmla="*/ 411 w 454"/>
                    <a:gd name="T107" fmla="*/ 21 h 21"/>
                    <a:gd name="T108" fmla="*/ 416 w 454"/>
                    <a:gd name="T109" fmla="*/ 21 h 21"/>
                    <a:gd name="T110" fmla="*/ 416 w 454"/>
                    <a:gd name="T111" fmla="*/ 21 h 21"/>
                    <a:gd name="T112" fmla="*/ 424 w 454"/>
                    <a:gd name="T113" fmla="*/ 21 h 21"/>
                    <a:gd name="T114" fmla="*/ 433 w 454"/>
                    <a:gd name="T115" fmla="*/ 21 h 21"/>
                    <a:gd name="T116" fmla="*/ 446 w 454"/>
                    <a:gd name="T117" fmla="*/ 21 h 21"/>
                    <a:gd name="T118" fmla="*/ 454 w 454"/>
                    <a:gd name="T119" fmla="*/ 21 h 21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0" t="0" r="r" b="b"/>
                  <a:pathLst>
                    <a:path w="454" h="21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21" y="0"/>
                      </a:lnTo>
                      <a:lnTo>
                        <a:pt x="26" y="0"/>
                      </a:lnTo>
                      <a:lnTo>
                        <a:pt x="30" y="4"/>
                      </a:lnTo>
                      <a:lnTo>
                        <a:pt x="30" y="0"/>
                      </a:lnTo>
                      <a:lnTo>
                        <a:pt x="34" y="4"/>
                      </a:lnTo>
                      <a:lnTo>
                        <a:pt x="34" y="0"/>
                      </a:lnTo>
                      <a:lnTo>
                        <a:pt x="34" y="4"/>
                      </a:lnTo>
                      <a:lnTo>
                        <a:pt x="38" y="4"/>
                      </a:lnTo>
                      <a:lnTo>
                        <a:pt x="43" y="4"/>
                      </a:lnTo>
                      <a:lnTo>
                        <a:pt x="47" y="4"/>
                      </a:lnTo>
                      <a:lnTo>
                        <a:pt x="56" y="4"/>
                      </a:lnTo>
                      <a:lnTo>
                        <a:pt x="60" y="4"/>
                      </a:lnTo>
                      <a:lnTo>
                        <a:pt x="64" y="4"/>
                      </a:lnTo>
                      <a:lnTo>
                        <a:pt x="68" y="4"/>
                      </a:lnTo>
                      <a:lnTo>
                        <a:pt x="73" y="4"/>
                      </a:lnTo>
                      <a:lnTo>
                        <a:pt x="77" y="9"/>
                      </a:lnTo>
                      <a:lnTo>
                        <a:pt x="77" y="4"/>
                      </a:lnTo>
                      <a:lnTo>
                        <a:pt x="77" y="9"/>
                      </a:lnTo>
                      <a:lnTo>
                        <a:pt x="81" y="4"/>
                      </a:lnTo>
                      <a:lnTo>
                        <a:pt x="81" y="9"/>
                      </a:lnTo>
                      <a:lnTo>
                        <a:pt x="86" y="9"/>
                      </a:lnTo>
                      <a:lnTo>
                        <a:pt x="90" y="9"/>
                      </a:lnTo>
                      <a:lnTo>
                        <a:pt x="94" y="9"/>
                      </a:lnTo>
                      <a:lnTo>
                        <a:pt x="98" y="9"/>
                      </a:lnTo>
                      <a:lnTo>
                        <a:pt x="103" y="9"/>
                      </a:lnTo>
                      <a:lnTo>
                        <a:pt x="107" y="9"/>
                      </a:lnTo>
                      <a:lnTo>
                        <a:pt x="111" y="9"/>
                      </a:lnTo>
                      <a:lnTo>
                        <a:pt x="116" y="9"/>
                      </a:lnTo>
                      <a:lnTo>
                        <a:pt x="120" y="9"/>
                      </a:lnTo>
                      <a:lnTo>
                        <a:pt x="124" y="9"/>
                      </a:lnTo>
                      <a:lnTo>
                        <a:pt x="128" y="9"/>
                      </a:lnTo>
                      <a:lnTo>
                        <a:pt x="133" y="9"/>
                      </a:lnTo>
                      <a:lnTo>
                        <a:pt x="141" y="9"/>
                      </a:lnTo>
                      <a:lnTo>
                        <a:pt x="141" y="13"/>
                      </a:lnTo>
                      <a:lnTo>
                        <a:pt x="141" y="9"/>
                      </a:lnTo>
                      <a:lnTo>
                        <a:pt x="141" y="13"/>
                      </a:lnTo>
                      <a:lnTo>
                        <a:pt x="146" y="13"/>
                      </a:lnTo>
                      <a:lnTo>
                        <a:pt x="150" y="13"/>
                      </a:lnTo>
                      <a:lnTo>
                        <a:pt x="154" y="13"/>
                      </a:lnTo>
                      <a:lnTo>
                        <a:pt x="158" y="13"/>
                      </a:lnTo>
                      <a:lnTo>
                        <a:pt x="163" y="13"/>
                      </a:lnTo>
                      <a:lnTo>
                        <a:pt x="167" y="13"/>
                      </a:lnTo>
                      <a:lnTo>
                        <a:pt x="171" y="13"/>
                      </a:lnTo>
                      <a:lnTo>
                        <a:pt x="176" y="13"/>
                      </a:lnTo>
                      <a:lnTo>
                        <a:pt x="184" y="13"/>
                      </a:lnTo>
                      <a:lnTo>
                        <a:pt x="188" y="13"/>
                      </a:lnTo>
                      <a:lnTo>
                        <a:pt x="193" y="13"/>
                      </a:lnTo>
                      <a:lnTo>
                        <a:pt x="197" y="13"/>
                      </a:lnTo>
                      <a:lnTo>
                        <a:pt x="201" y="13"/>
                      </a:lnTo>
                      <a:lnTo>
                        <a:pt x="206" y="13"/>
                      </a:lnTo>
                      <a:lnTo>
                        <a:pt x="210" y="13"/>
                      </a:lnTo>
                      <a:lnTo>
                        <a:pt x="214" y="13"/>
                      </a:lnTo>
                      <a:lnTo>
                        <a:pt x="218" y="13"/>
                      </a:lnTo>
                      <a:lnTo>
                        <a:pt x="223" y="13"/>
                      </a:lnTo>
                      <a:lnTo>
                        <a:pt x="227" y="13"/>
                      </a:lnTo>
                      <a:lnTo>
                        <a:pt x="231" y="13"/>
                      </a:lnTo>
                      <a:lnTo>
                        <a:pt x="236" y="13"/>
                      </a:lnTo>
                      <a:lnTo>
                        <a:pt x="240" y="13"/>
                      </a:lnTo>
                      <a:lnTo>
                        <a:pt x="244" y="13"/>
                      </a:lnTo>
                      <a:lnTo>
                        <a:pt x="248" y="13"/>
                      </a:lnTo>
                      <a:lnTo>
                        <a:pt x="253" y="17"/>
                      </a:lnTo>
                      <a:lnTo>
                        <a:pt x="253" y="13"/>
                      </a:lnTo>
                      <a:lnTo>
                        <a:pt x="253" y="17"/>
                      </a:lnTo>
                      <a:lnTo>
                        <a:pt x="257" y="13"/>
                      </a:lnTo>
                      <a:lnTo>
                        <a:pt x="257" y="17"/>
                      </a:lnTo>
                      <a:lnTo>
                        <a:pt x="261" y="13"/>
                      </a:lnTo>
                      <a:lnTo>
                        <a:pt x="261" y="17"/>
                      </a:lnTo>
                      <a:lnTo>
                        <a:pt x="261" y="13"/>
                      </a:lnTo>
                      <a:lnTo>
                        <a:pt x="261" y="17"/>
                      </a:lnTo>
                      <a:lnTo>
                        <a:pt x="266" y="17"/>
                      </a:lnTo>
                      <a:lnTo>
                        <a:pt x="270" y="17"/>
                      </a:lnTo>
                      <a:lnTo>
                        <a:pt x="274" y="17"/>
                      </a:lnTo>
                      <a:lnTo>
                        <a:pt x="278" y="17"/>
                      </a:lnTo>
                      <a:lnTo>
                        <a:pt x="283" y="17"/>
                      </a:lnTo>
                      <a:lnTo>
                        <a:pt x="287" y="17"/>
                      </a:lnTo>
                      <a:lnTo>
                        <a:pt x="291" y="17"/>
                      </a:lnTo>
                      <a:lnTo>
                        <a:pt x="296" y="17"/>
                      </a:lnTo>
                      <a:lnTo>
                        <a:pt x="300" y="17"/>
                      </a:lnTo>
                      <a:lnTo>
                        <a:pt x="304" y="17"/>
                      </a:lnTo>
                      <a:lnTo>
                        <a:pt x="313" y="17"/>
                      </a:lnTo>
                      <a:lnTo>
                        <a:pt x="317" y="17"/>
                      </a:lnTo>
                      <a:lnTo>
                        <a:pt x="321" y="17"/>
                      </a:lnTo>
                      <a:lnTo>
                        <a:pt x="326" y="17"/>
                      </a:lnTo>
                      <a:lnTo>
                        <a:pt x="330" y="17"/>
                      </a:lnTo>
                      <a:lnTo>
                        <a:pt x="334" y="17"/>
                      </a:lnTo>
                      <a:lnTo>
                        <a:pt x="338" y="17"/>
                      </a:lnTo>
                      <a:lnTo>
                        <a:pt x="343" y="17"/>
                      </a:lnTo>
                      <a:lnTo>
                        <a:pt x="347" y="17"/>
                      </a:lnTo>
                      <a:lnTo>
                        <a:pt x="351" y="17"/>
                      </a:lnTo>
                      <a:lnTo>
                        <a:pt x="356" y="17"/>
                      </a:lnTo>
                      <a:lnTo>
                        <a:pt x="360" y="17"/>
                      </a:lnTo>
                      <a:lnTo>
                        <a:pt x="364" y="17"/>
                      </a:lnTo>
                      <a:lnTo>
                        <a:pt x="368" y="17"/>
                      </a:lnTo>
                      <a:lnTo>
                        <a:pt x="373" y="17"/>
                      </a:lnTo>
                      <a:lnTo>
                        <a:pt x="377" y="17"/>
                      </a:lnTo>
                      <a:lnTo>
                        <a:pt x="381" y="17"/>
                      </a:lnTo>
                      <a:lnTo>
                        <a:pt x="386" y="17"/>
                      </a:lnTo>
                      <a:lnTo>
                        <a:pt x="390" y="17"/>
                      </a:lnTo>
                      <a:lnTo>
                        <a:pt x="394" y="17"/>
                      </a:lnTo>
                      <a:lnTo>
                        <a:pt x="399" y="17"/>
                      </a:lnTo>
                      <a:lnTo>
                        <a:pt x="403" y="17"/>
                      </a:lnTo>
                      <a:lnTo>
                        <a:pt x="407" y="17"/>
                      </a:lnTo>
                      <a:lnTo>
                        <a:pt x="411" y="21"/>
                      </a:lnTo>
                      <a:lnTo>
                        <a:pt x="411" y="17"/>
                      </a:lnTo>
                      <a:lnTo>
                        <a:pt x="416" y="21"/>
                      </a:lnTo>
                      <a:lnTo>
                        <a:pt x="416" y="17"/>
                      </a:lnTo>
                      <a:lnTo>
                        <a:pt x="416" y="21"/>
                      </a:lnTo>
                      <a:lnTo>
                        <a:pt x="420" y="21"/>
                      </a:lnTo>
                      <a:lnTo>
                        <a:pt x="424" y="21"/>
                      </a:lnTo>
                      <a:lnTo>
                        <a:pt x="429" y="21"/>
                      </a:lnTo>
                      <a:lnTo>
                        <a:pt x="433" y="21"/>
                      </a:lnTo>
                      <a:lnTo>
                        <a:pt x="441" y="21"/>
                      </a:lnTo>
                      <a:lnTo>
                        <a:pt x="446" y="21"/>
                      </a:lnTo>
                      <a:lnTo>
                        <a:pt x="450" y="21"/>
                      </a:lnTo>
                      <a:lnTo>
                        <a:pt x="454" y="21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95" name="Freeform 93">
                  <a:extLst>
                    <a:ext uri="{FF2B5EF4-FFF2-40B4-BE49-F238E27FC236}">
                      <a16:creationId xmlns:a16="http://schemas.microsoft.com/office/drawing/2014/main" id="{1191FE2A-7AB6-423E-B197-8D7B221C1E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96" y="2835"/>
                  <a:ext cx="450" cy="142"/>
                </a:xfrm>
                <a:custGeom>
                  <a:avLst/>
                  <a:gdLst>
                    <a:gd name="T0" fmla="*/ 5 w 450"/>
                    <a:gd name="T1" fmla="*/ 0 h 142"/>
                    <a:gd name="T2" fmla="*/ 13 w 450"/>
                    <a:gd name="T3" fmla="*/ 0 h 142"/>
                    <a:gd name="T4" fmla="*/ 22 w 450"/>
                    <a:gd name="T5" fmla="*/ 0 h 142"/>
                    <a:gd name="T6" fmla="*/ 30 w 450"/>
                    <a:gd name="T7" fmla="*/ 0 h 142"/>
                    <a:gd name="T8" fmla="*/ 39 w 450"/>
                    <a:gd name="T9" fmla="*/ 0 h 142"/>
                    <a:gd name="T10" fmla="*/ 47 w 450"/>
                    <a:gd name="T11" fmla="*/ 5 h 142"/>
                    <a:gd name="T12" fmla="*/ 47 w 450"/>
                    <a:gd name="T13" fmla="*/ 5 h 142"/>
                    <a:gd name="T14" fmla="*/ 56 w 450"/>
                    <a:gd name="T15" fmla="*/ 5 h 142"/>
                    <a:gd name="T16" fmla="*/ 65 w 450"/>
                    <a:gd name="T17" fmla="*/ 5 h 142"/>
                    <a:gd name="T18" fmla="*/ 73 w 450"/>
                    <a:gd name="T19" fmla="*/ 5 h 142"/>
                    <a:gd name="T20" fmla="*/ 82 w 450"/>
                    <a:gd name="T21" fmla="*/ 5 h 142"/>
                    <a:gd name="T22" fmla="*/ 90 w 450"/>
                    <a:gd name="T23" fmla="*/ 9 h 142"/>
                    <a:gd name="T24" fmla="*/ 90 w 450"/>
                    <a:gd name="T25" fmla="*/ 9 h 142"/>
                    <a:gd name="T26" fmla="*/ 95 w 450"/>
                    <a:gd name="T27" fmla="*/ 9 h 142"/>
                    <a:gd name="T28" fmla="*/ 103 w 450"/>
                    <a:gd name="T29" fmla="*/ 9 h 142"/>
                    <a:gd name="T30" fmla="*/ 116 w 450"/>
                    <a:gd name="T31" fmla="*/ 9 h 142"/>
                    <a:gd name="T32" fmla="*/ 125 w 450"/>
                    <a:gd name="T33" fmla="*/ 9 h 142"/>
                    <a:gd name="T34" fmla="*/ 129 w 450"/>
                    <a:gd name="T35" fmla="*/ 9 h 142"/>
                    <a:gd name="T36" fmla="*/ 133 w 450"/>
                    <a:gd name="T37" fmla="*/ 13 h 142"/>
                    <a:gd name="T38" fmla="*/ 142 w 450"/>
                    <a:gd name="T39" fmla="*/ 13 h 142"/>
                    <a:gd name="T40" fmla="*/ 150 w 450"/>
                    <a:gd name="T41" fmla="*/ 18 h 142"/>
                    <a:gd name="T42" fmla="*/ 150 w 450"/>
                    <a:gd name="T43" fmla="*/ 18 h 142"/>
                    <a:gd name="T44" fmla="*/ 159 w 450"/>
                    <a:gd name="T45" fmla="*/ 18 h 142"/>
                    <a:gd name="T46" fmla="*/ 167 w 450"/>
                    <a:gd name="T47" fmla="*/ 18 h 142"/>
                    <a:gd name="T48" fmla="*/ 172 w 450"/>
                    <a:gd name="T49" fmla="*/ 18 h 142"/>
                    <a:gd name="T50" fmla="*/ 176 w 450"/>
                    <a:gd name="T51" fmla="*/ 22 h 142"/>
                    <a:gd name="T52" fmla="*/ 185 w 450"/>
                    <a:gd name="T53" fmla="*/ 22 h 142"/>
                    <a:gd name="T54" fmla="*/ 189 w 450"/>
                    <a:gd name="T55" fmla="*/ 22 h 142"/>
                    <a:gd name="T56" fmla="*/ 193 w 450"/>
                    <a:gd name="T57" fmla="*/ 26 h 142"/>
                    <a:gd name="T58" fmla="*/ 202 w 450"/>
                    <a:gd name="T59" fmla="*/ 30 h 142"/>
                    <a:gd name="T60" fmla="*/ 202 w 450"/>
                    <a:gd name="T61" fmla="*/ 30 h 142"/>
                    <a:gd name="T62" fmla="*/ 210 w 450"/>
                    <a:gd name="T63" fmla="*/ 30 h 142"/>
                    <a:gd name="T64" fmla="*/ 219 w 450"/>
                    <a:gd name="T65" fmla="*/ 35 h 142"/>
                    <a:gd name="T66" fmla="*/ 227 w 450"/>
                    <a:gd name="T67" fmla="*/ 39 h 142"/>
                    <a:gd name="T68" fmla="*/ 236 w 450"/>
                    <a:gd name="T69" fmla="*/ 39 h 142"/>
                    <a:gd name="T70" fmla="*/ 249 w 450"/>
                    <a:gd name="T71" fmla="*/ 43 h 142"/>
                    <a:gd name="T72" fmla="*/ 253 w 450"/>
                    <a:gd name="T73" fmla="*/ 43 h 142"/>
                    <a:gd name="T74" fmla="*/ 257 w 450"/>
                    <a:gd name="T75" fmla="*/ 48 h 142"/>
                    <a:gd name="T76" fmla="*/ 262 w 450"/>
                    <a:gd name="T77" fmla="*/ 48 h 142"/>
                    <a:gd name="T78" fmla="*/ 266 w 450"/>
                    <a:gd name="T79" fmla="*/ 52 h 142"/>
                    <a:gd name="T80" fmla="*/ 275 w 450"/>
                    <a:gd name="T81" fmla="*/ 56 h 142"/>
                    <a:gd name="T82" fmla="*/ 283 w 450"/>
                    <a:gd name="T83" fmla="*/ 60 h 142"/>
                    <a:gd name="T84" fmla="*/ 283 w 450"/>
                    <a:gd name="T85" fmla="*/ 60 h 142"/>
                    <a:gd name="T86" fmla="*/ 292 w 450"/>
                    <a:gd name="T87" fmla="*/ 65 h 142"/>
                    <a:gd name="T88" fmla="*/ 300 w 450"/>
                    <a:gd name="T89" fmla="*/ 69 h 142"/>
                    <a:gd name="T90" fmla="*/ 309 w 450"/>
                    <a:gd name="T91" fmla="*/ 73 h 142"/>
                    <a:gd name="T92" fmla="*/ 317 w 450"/>
                    <a:gd name="T93" fmla="*/ 78 h 142"/>
                    <a:gd name="T94" fmla="*/ 326 w 450"/>
                    <a:gd name="T95" fmla="*/ 82 h 142"/>
                    <a:gd name="T96" fmla="*/ 335 w 450"/>
                    <a:gd name="T97" fmla="*/ 86 h 142"/>
                    <a:gd name="T98" fmla="*/ 343 w 450"/>
                    <a:gd name="T99" fmla="*/ 90 h 142"/>
                    <a:gd name="T100" fmla="*/ 352 w 450"/>
                    <a:gd name="T101" fmla="*/ 95 h 142"/>
                    <a:gd name="T102" fmla="*/ 360 w 450"/>
                    <a:gd name="T103" fmla="*/ 103 h 142"/>
                    <a:gd name="T104" fmla="*/ 373 w 450"/>
                    <a:gd name="T105" fmla="*/ 108 h 142"/>
                    <a:gd name="T106" fmla="*/ 382 w 450"/>
                    <a:gd name="T107" fmla="*/ 112 h 142"/>
                    <a:gd name="T108" fmla="*/ 390 w 450"/>
                    <a:gd name="T109" fmla="*/ 116 h 142"/>
                    <a:gd name="T110" fmla="*/ 399 w 450"/>
                    <a:gd name="T111" fmla="*/ 120 h 142"/>
                    <a:gd name="T112" fmla="*/ 408 w 450"/>
                    <a:gd name="T113" fmla="*/ 125 h 142"/>
                    <a:gd name="T114" fmla="*/ 416 w 450"/>
                    <a:gd name="T115" fmla="*/ 129 h 142"/>
                    <a:gd name="T116" fmla="*/ 425 w 450"/>
                    <a:gd name="T117" fmla="*/ 133 h 142"/>
                    <a:gd name="T118" fmla="*/ 433 w 450"/>
                    <a:gd name="T119" fmla="*/ 137 h 142"/>
                    <a:gd name="T120" fmla="*/ 442 w 450"/>
                    <a:gd name="T121" fmla="*/ 137 h 142"/>
                    <a:gd name="T122" fmla="*/ 450 w 450"/>
                    <a:gd name="T123" fmla="*/ 142 h 142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0" t="0" r="r" b="b"/>
                  <a:pathLst>
                    <a:path w="450" h="142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9" y="0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22" y="0"/>
                      </a:lnTo>
                      <a:lnTo>
                        <a:pt x="26" y="0"/>
                      </a:lnTo>
                      <a:lnTo>
                        <a:pt x="30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5"/>
                      </a:lnTo>
                      <a:lnTo>
                        <a:pt x="47" y="0"/>
                      </a:lnTo>
                      <a:lnTo>
                        <a:pt x="47" y="5"/>
                      </a:lnTo>
                      <a:lnTo>
                        <a:pt x="52" y="5"/>
                      </a:lnTo>
                      <a:lnTo>
                        <a:pt x="56" y="5"/>
                      </a:lnTo>
                      <a:lnTo>
                        <a:pt x="60" y="5"/>
                      </a:lnTo>
                      <a:lnTo>
                        <a:pt x="65" y="5"/>
                      </a:lnTo>
                      <a:lnTo>
                        <a:pt x="69" y="5"/>
                      </a:lnTo>
                      <a:lnTo>
                        <a:pt x="73" y="5"/>
                      </a:lnTo>
                      <a:lnTo>
                        <a:pt x="77" y="5"/>
                      </a:lnTo>
                      <a:lnTo>
                        <a:pt x="82" y="5"/>
                      </a:lnTo>
                      <a:lnTo>
                        <a:pt x="86" y="5"/>
                      </a:lnTo>
                      <a:lnTo>
                        <a:pt x="90" y="9"/>
                      </a:lnTo>
                      <a:lnTo>
                        <a:pt x="90" y="5"/>
                      </a:lnTo>
                      <a:lnTo>
                        <a:pt x="90" y="9"/>
                      </a:lnTo>
                      <a:lnTo>
                        <a:pt x="99" y="9"/>
                      </a:lnTo>
                      <a:lnTo>
                        <a:pt x="95" y="9"/>
                      </a:lnTo>
                      <a:lnTo>
                        <a:pt x="99" y="9"/>
                      </a:lnTo>
                      <a:lnTo>
                        <a:pt x="103" y="9"/>
                      </a:lnTo>
                      <a:lnTo>
                        <a:pt x="107" y="9"/>
                      </a:lnTo>
                      <a:lnTo>
                        <a:pt x="116" y="9"/>
                      </a:lnTo>
                      <a:lnTo>
                        <a:pt x="120" y="9"/>
                      </a:lnTo>
                      <a:lnTo>
                        <a:pt x="125" y="9"/>
                      </a:lnTo>
                      <a:lnTo>
                        <a:pt x="129" y="13"/>
                      </a:lnTo>
                      <a:lnTo>
                        <a:pt x="129" y="9"/>
                      </a:lnTo>
                      <a:lnTo>
                        <a:pt x="129" y="13"/>
                      </a:lnTo>
                      <a:lnTo>
                        <a:pt x="133" y="13"/>
                      </a:lnTo>
                      <a:lnTo>
                        <a:pt x="137" y="13"/>
                      </a:lnTo>
                      <a:lnTo>
                        <a:pt x="142" y="13"/>
                      </a:lnTo>
                      <a:lnTo>
                        <a:pt x="146" y="13"/>
                      </a:lnTo>
                      <a:lnTo>
                        <a:pt x="150" y="18"/>
                      </a:lnTo>
                      <a:lnTo>
                        <a:pt x="150" y="13"/>
                      </a:lnTo>
                      <a:lnTo>
                        <a:pt x="150" y="18"/>
                      </a:lnTo>
                      <a:lnTo>
                        <a:pt x="155" y="18"/>
                      </a:lnTo>
                      <a:lnTo>
                        <a:pt x="159" y="18"/>
                      </a:lnTo>
                      <a:lnTo>
                        <a:pt x="163" y="18"/>
                      </a:lnTo>
                      <a:lnTo>
                        <a:pt x="167" y="18"/>
                      </a:lnTo>
                      <a:lnTo>
                        <a:pt x="172" y="22"/>
                      </a:lnTo>
                      <a:lnTo>
                        <a:pt x="172" y="18"/>
                      </a:lnTo>
                      <a:lnTo>
                        <a:pt x="172" y="22"/>
                      </a:lnTo>
                      <a:lnTo>
                        <a:pt x="176" y="22"/>
                      </a:lnTo>
                      <a:lnTo>
                        <a:pt x="180" y="22"/>
                      </a:lnTo>
                      <a:lnTo>
                        <a:pt x="185" y="22"/>
                      </a:lnTo>
                      <a:lnTo>
                        <a:pt x="189" y="26"/>
                      </a:lnTo>
                      <a:lnTo>
                        <a:pt x="189" y="22"/>
                      </a:lnTo>
                      <a:lnTo>
                        <a:pt x="189" y="26"/>
                      </a:lnTo>
                      <a:lnTo>
                        <a:pt x="193" y="26"/>
                      </a:lnTo>
                      <a:lnTo>
                        <a:pt x="197" y="26"/>
                      </a:lnTo>
                      <a:lnTo>
                        <a:pt x="202" y="30"/>
                      </a:lnTo>
                      <a:lnTo>
                        <a:pt x="202" y="26"/>
                      </a:lnTo>
                      <a:lnTo>
                        <a:pt x="202" y="30"/>
                      </a:lnTo>
                      <a:lnTo>
                        <a:pt x="206" y="30"/>
                      </a:lnTo>
                      <a:lnTo>
                        <a:pt x="210" y="30"/>
                      </a:lnTo>
                      <a:lnTo>
                        <a:pt x="215" y="35"/>
                      </a:lnTo>
                      <a:lnTo>
                        <a:pt x="219" y="35"/>
                      </a:lnTo>
                      <a:lnTo>
                        <a:pt x="223" y="35"/>
                      </a:lnTo>
                      <a:lnTo>
                        <a:pt x="227" y="39"/>
                      </a:lnTo>
                      <a:lnTo>
                        <a:pt x="232" y="39"/>
                      </a:lnTo>
                      <a:lnTo>
                        <a:pt x="236" y="39"/>
                      </a:lnTo>
                      <a:lnTo>
                        <a:pt x="245" y="43"/>
                      </a:lnTo>
                      <a:lnTo>
                        <a:pt x="249" y="43"/>
                      </a:lnTo>
                      <a:lnTo>
                        <a:pt x="253" y="48"/>
                      </a:lnTo>
                      <a:lnTo>
                        <a:pt x="253" y="43"/>
                      </a:lnTo>
                      <a:lnTo>
                        <a:pt x="253" y="48"/>
                      </a:lnTo>
                      <a:lnTo>
                        <a:pt x="257" y="48"/>
                      </a:lnTo>
                      <a:lnTo>
                        <a:pt x="262" y="52"/>
                      </a:lnTo>
                      <a:lnTo>
                        <a:pt x="262" y="48"/>
                      </a:lnTo>
                      <a:lnTo>
                        <a:pt x="262" y="52"/>
                      </a:lnTo>
                      <a:lnTo>
                        <a:pt x="266" y="52"/>
                      </a:lnTo>
                      <a:lnTo>
                        <a:pt x="270" y="52"/>
                      </a:lnTo>
                      <a:lnTo>
                        <a:pt x="275" y="56"/>
                      </a:lnTo>
                      <a:lnTo>
                        <a:pt x="279" y="56"/>
                      </a:lnTo>
                      <a:lnTo>
                        <a:pt x="283" y="60"/>
                      </a:lnTo>
                      <a:lnTo>
                        <a:pt x="283" y="56"/>
                      </a:lnTo>
                      <a:lnTo>
                        <a:pt x="283" y="60"/>
                      </a:lnTo>
                      <a:lnTo>
                        <a:pt x="287" y="60"/>
                      </a:lnTo>
                      <a:lnTo>
                        <a:pt x="292" y="65"/>
                      </a:lnTo>
                      <a:lnTo>
                        <a:pt x="296" y="65"/>
                      </a:lnTo>
                      <a:lnTo>
                        <a:pt x="300" y="69"/>
                      </a:lnTo>
                      <a:lnTo>
                        <a:pt x="305" y="69"/>
                      </a:lnTo>
                      <a:lnTo>
                        <a:pt x="309" y="73"/>
                      </a:lnTo>
                      <a:lnTo>
                        <a:pt x="313" y="73"/>
                      </a:lnTo>
                      <a:lnTo>
                        <a:pt x="317" y="78"/>
                      </a:lnTo>
                      <a:lnTo>
                        <a:pt x="322" y="78"/>
                      </a:lnTo>
                      <a:lnTo>
                        <a:pt x="326" y="82"/>
                      </a:lnTo>
                      <a:lnTo>
                        <a:pt x="330" y="82"/>
                      </a:lnTo>
                      <a:lnTo>
                        <a:pt x="335" y="86"/>
                      </a:lnTo>
                      <a:lnTo>
                        <a:pt x="339" y="86"/>
                      </a:lnTo>
                      <a:lnTo>
                        <a:pt x="343" y="90"/>
                      </a:lnTo>
                      <a:lnTo>
                        <a:pt x="347" y="95"/>
                      </a:lnTo>
                      <a:lnTo>
                        <a:pt x="352" y="95"/>
                      </a:lnTo>
                      <a:lnTo>
                        <a:pt x="356" y="103"/>
                      </a:lnTo>
                      <a:lnTo>
                        <a:pt x="360" y="103"/>
                      </a:lnTo>
                      <a:lnTo>
                        <a:pt x="365" y="108"/>
                      </a:lnTo>
                      <a:lnTo>
                        <a:pt x="373" y="108"/>
                      </a:lnTo>
                      <a:lnTo>
                        <a:pt x="378" y="112"/>
                      </a:lnTo>
                      <a:lnTo>
                        <a:pt x="382" y="112"/>
                      </a:lnTo>
                      <a:lnTo>
                        <a:pt x="386" y="116"/>
                      </a:lnTo>
                      <a:lnTo>
                        <a:pt x="390" y="116"/>
                      </a:lnTo>
                      <a:lnTo>
                        <a:pt x="395" y="120"/>
                      </a:lnTo>
                      <a:lnTo>
                        <a:pt x="399" y="120"/>
                      </a:lnTo>
                      <a:lnTo>
                        <a:pt x="403" y="125"/>
                      </a:lnTo>
                      <a:lnTo>
                        <a:pt x="408" y="125"/>
                      </a:lnTo>
                      <a:lnTo>
                        <a:pt x="412" y="125"/>
                      </a:lnTo>
                      <a:lnTo>
                        <a:pt x="416" y="129"/>
                      </a:lnTo>
                      <a:lnTo>
                        <a:pt x="420" y="129"/>
                      </a:lnTo>
                      <a:lnTo>
                        <a:pt x="425" y="133"/>
                      </a:lnTo>
                      <a:lnTo>
                        <a:pt x="429" y="133"/>
                      </a:lnTo>
                      <a:lnTo>
                        <a:pt x="433" y="137"/>
                      </a:lnTo>
                      <a:lnTo>
                        <a:pt x="438" y="137"/>
                      </a:lnTo>
                      <a:lnTo>
                        <a:pt x="442" y="137"/>
                      </a:lnTo>
                      <a:lnTo>
                        <a:pt x="446" y="142"/>
                      </a:lnTo>
                      <a:lnTo>
                        <a:pt x="450" y="142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96" name="Freeform 94">
                  <a:extLst>
                    <a:ext uri="{FF2B5EF4-FFF2-40B4-BE49-F238E27FC236}">
                      <a16:creationId xmlns:a16="http://schemas.microsoft.com/office/drawing/2014/main" id="{54D286B7-EDB9-429E-B659-DA11064254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46" y="2977"/>
                  <a:ext cx="566" cy="51"/>
                </a:xfrm>
                <a:custGeom>
                  <a:avLst/>
                  <a:gdLst>
                    <a:gd name="T0" fmla="*/ 9 w 566"/>
                    <a:gd name="T1" fmla="*/ 4 h 51"/>
                    <a:gd name="T2" fmla="*/ 22 w 566"/>
                    <a:gd name="T3" fmla="*/ 8 h 51"/>
                    <a:gd name="T4" fmla="*/ 35 w 566"/>
                    <a:gd name="T5" fmla="*/ 13 h 51"/>
                    <a:gd name="T6" fmla="*/ 52 w 566"/>
                    <a:gd name="T7" fmla="*/ 17 h 51"/>
                    <a:gd name="T8" fmla="*/ 65 w 566"/>
                    <a:gd name="T9" fmla="*/ 21 h 51"/>
                    <a:gd name="T10" fmla="*/ 78 w 566"/>
                    <a:gd name="T11" fmla="*/ 21 h 51"/>
                    <a:gd name="T12" fmla="*/ 90 w 566"/>
                    <a:gd name="T13" fmla="*/ 25 h 51"/>
                    <a:gd name="T14" fmla="*/ 103 w 566"/>
                    <a:gd name="T15" fmla="*/ 30 h 51"/>
                    <a:gd name="T16" fmla="*/ 116 w 566"/>
                    <a:gd name="T17" fmla="*/ 30 h 51"/>
                    <a:gd name="T18" fmla="*/ 129 w 566"/>
                    <a:gd name="T19" fmla="*/ 34 h 51"/>
                    <a:gd name="T20" fmla="*/ 142 w 566"/>
                    <a:gd name="T21" fmla="*/ 34 h 51"/>
                    <a:gd name="T22" fmla="*/ 155 w 566"/>
                    <a:gd name="T23" fmla="*/ 38 h 51"/>
                    <a:gd name="T24" fmla="*/ 168 w 566"/>
                    <a:gd name="T25" fmla="*/ 38 h 51"/>
                    <a:gd name="T26" fmla="*/ 185 w 566"/>
                    <a:gd name="T27" fmla="*/ 38 h 51"/>
                    <a:gd name="T28" fmla="*/ 198 w 566"/>
                    <a:gd name="T29" fmla="*/ 38 h 51"/>
                    <a:gd name="T30" fmla="*/ 210 w 566"/>
                    <a:gd name="T31" fmla="*/ 43 h 51"/>
                    <a:gd name="T32" fmla="*/ 223 w 566"/>
                    <a:gd name="T33" fmla="*/ 43 h 51"/>
                    <a:gd name="T34" fmla="*/ 236 w 566"/>
                    <a:gd name="T35" fmla="*/ 43 h 51"/>
                    <a:gd name="T36" fmla="*/ 249 w 566"/>
                    <a:gd name="T37" fmla="*/ 43 h 51"/>
                    <a:gd name="T38" fmla="*/ 262 w 566"/>
                    <a:gd name="T39" fmla="*/ 43 h 51"/>
                    <a:gd name="T40" fmla="*/ 275 w 566"/>
                    <a:gd name="T41" fmla="*/ 47 h 51"/>
                    <a:gd name="T42" fmla="*/ 288 w 566"/>
                    <a:gd name="T43" fmla="*/ 47 h 51"/>
                    <a:gd name="T44" fmla="*/ 300 w 566"/>
                    <a:gd name="T45" fmla="*/ 47 h 51"/>
                    <a:gd name="T46" fmla="*/ 318 w 566"/>
                    <a:gd name="T47" fmla="*/ 47 h 51"/>
                    <a:gd name="T48" fmla="*/ 331 w 566"/>
                    <a:gd name="T49" fmla="*/ 47 h 51"/>
                    <a:gd name="T50" fmla="*/ 343 w 566"/>
                    <a:gd name="T51" fmla="*/ 47 h 51"/>
                    <a:gd name="T52" fmla="*/ 356 w 566"/>
                    <a:gd name="T53" fmla="*/ 47 h 51"/>
                    <a:gd name="T54" fmla="*/ 369 w 566"/>
                    <a:gd name="T55" fmla="*/ 47 h 51"/>
                    <a:gd name="T56" fmla="*/ 382 w 566"/>
                    <a:gd name="T57" fmla="*/ 47 h 51"/>
                    <a:gd name="T58" fmla="*/ 395 w 566"/>
                    <a:gd name="T59" fmla="*/ 47 h 51"/>
                    <a:gd name="T60" fmla="*/ 408 w 566"/>
                    <a:gd name="T61" fmla="*/ 47 h 51"/>
                    <a:gd name="T62" fmla="*/ 421 w 566"/>
                    <a:gd name="T63" fmla="*/ 47 h 51"/>
                    <a:gd name="T64" fmla="*/ 438 w 566"/>
                    <a:gd name="T65" fmla="*/ 47 h 51"/>
                    <a:gd name="T66" fmla="*/ 451 w 566"/>
                    <a:gd name="T67" fmla="*/ 47 h 51"/>
                    <a:gd name="T68" fmla="*/ 463 w 566"/>
                    <a:gd name="T69" fmla="*/ 51 h 51"/>
                    <a:gd name="T70" fmla="*/ 476 w 566"/>
                    <a:gd name="T71" fmla="*/ 51 h 51"/>
                    <a:gd name="T72" fmla="*/ 489 w 566"/>
                    <a:gd name="T73" fmla="*/ 51 h 51"/>
                    <a:gd name="T74" fmla="*/ 502 w 566"/>
                    <a:gd name="T75" fmla="*/ 51 h 51"/>
                    <a:gd name="T76" fmla="*/ 515 w 566"/>
                    <a:gd name="T77" fmla="*/ 51 h 51"/>
                    <a:gd name="T78" fmla="*/ 528 w 566"/>
                    <a:gd name="T79" fmla="*/ 51 h 51"/>
                    <a:gd name="T80" fmla="*/ 541 w 566"/>
                    <a:gd name="T81" fmla="*/ 51 h 51"/>
                    <a:gd name="T82" fmla="*/ 553 w 566"/>
                    <a:gd name="T83" fmla="*/ 51 h 5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6" h="51">
                      <a:moveTo>
                        <a:pt x="0" y="0"/>
                      </a:moveTo>
                      <a:lnTo>
                        <a:pt x="5" y="4"/>
                      </a:lnTo>
                      <a:lnTo>
                        <a:pt x="9" y="4"/>
                      </a:lnTo>
                      <a:lnTo>
                        <a:pt x="13" y="4"/>
                      </a:lnTo>
                      <a:lnTo>
                        <a:pt x="18" y="8"/>
                      </a:lnTo>
                      <a:lnTo>
                        <a:pt x="22" y="8"/>
                      </a:lnTo>
                      <a:lnTo>
                        <a:pt x="26" y="8"/>
                      </a:lnTo>
                      <a:lnTo>
                        <a:pt x="30" y="13"/>
                      </a:lnTo>
                      <a:lnTo>
                        <a:pt x="35" y="13"/>
                      </a:lnTo>
                      <a:lnTo>
                        <a:pt x="39" y="13"/>
                      </a:lnTo>
                      <a:lnTo>
                        <a:pt x="43" y="17"/>
                      </a:lnTo>
                      <a:lnTo>
                        <a:pt x="52" y="17"/>
                      </a:lnTo>
                      <a:lnTo>
                        <a:pt x="56" y="17"/>
                      </a:lnTo>
                      <a:lnTo>
                        <a:pt x="60" y="17"/>
                      </a:lnTo>
                      <a:lnTo>
                        <a:pt x="65" y="21"/>
                      </a:lnTo>
                      <a:lnTo>
                        <a:pt x="69" y="21"/>
                      </a:lnTo>
                      <a:lnTo>
                        <a:pt x="73" y="21"/>
                      </a:lnTo>
                      <a:lnTo>
                        <a:pt x="78" y="21"/>
                      </a:lnTo>
                      <a:lnTo>
                        <a:pt x="82" y="25"/>
                      </a:lnTo>
                      <a:lnTo>
                        <a:pt x="86" y="25"/>
                      </a:lnTo>
                      <a:lnTo>
                        <a:pt x="90" y="25"/>
                      </a:lnTo>
                      <a:lnTo>
                        <a:pt x="95" y="25"/>
                      </a:lnTo>
                      <a:lnTo>
                        <a:pt x="99" y="25"/>
                      </a:lnTo>
                      <a:lnTo>
                        <a:pt x="103" y="30"/>
                      </a:lnTo>
                      <a:lnTo>
                        <a:pt x="108" y="30"/>
                      </a:lnTo>
                      <a:lnTo>
                        <a:pt x="112" y="30"/>
                      </a:lnTo>
                      <a:lnTo>
                        <a:pt x="116" y="30"/>
                      </a:lnTo>
                      <a:lnTo>
                        <a:pt x="120" y="30"/>
                      </a:lnTo>
                      <a:lnTo>
                        <a:pt x="125" y="34"/>
                      </a:lnTo>
                      <a:lnTo>
                        <a:pt x="129" y="34"/>
                      </a:lnTo>
                      <a:lnTo>
                        <a:pt x="133" y="34"/>
                      </a:lnTo>
                      <a:lnTo>
                        <a:pt x="138" y="34"/>
                      </a:lnTo>
                      <a:lnTo>
                        <a:pt x="142" y="34"/>
                      </a:lnTo>
                      <a:lnTo>
                        <a:pt x="146" y="34"/>
                      </a:lnTo>
                      <a:lnTo>
                        <a:pt x="150" y="34"/>
                      </a:lnTo>
                      <a:lnTo>
                        <a:pt x="155" y="38"/>
                      </a:lnTo>
                      <a:lnTo>
                        <a:pt x="159" y="38"/>
                      </a:lnTo>
                      <a:lnTo>
                        <a:pt x="163" y="38"/>
                      </a:lnTo>
                      <a:lnTo>
                        <a:pt x="168" y="38"/>
                      </a:lnTo>
                      <a:lnTo>
                        <a:pt x="172" y="38"/>
                      </a:lnTo>
                      <a:lnTo>
                        <a:pt x="180" y="38"/>
                      </a:lnTo>
                      <a:lnTo>
                        <a:pt x="185" y="38"/>
                      </a:lnTo>
                      <a:lnTo>
                        <a:pt x="189" y="38"/>
                      </a:lnTo>
                      <a:lnTo>
                        <a:pt x="193" y="38"/>
                      </a:lnTo>
                      <a:lnTo>
                        <a:pt x="198" y="38"/>
                      </a:lnTo>
                      <a:lnTo>
                        <a:pt x="202" y="43"/>
                      </a:lnTo>
                      <a:lnTo>
                        <a:pt x="206" y="43"/>
                      </a:lnTo>
                      <a:lnTo>
                        <a:pt x="210" y="43"/>
                      </a:lnTo>
                      <a:lnTo>
                        <a:pt x="215" y="43"/>
                      </a:lnTo>
                      <a:lnTo>
                        <a:pt x="219" y="43"/>
                      </a:lnTo>
                      <a:lnTo>
                        <a:pt x="223" y="43"/>
                      </a:lnTo>
                      <a:lnTo>
                        <a:pt x="228" y="43"/>
                      </a:lnTo>
                      <a:lnTo>
                        <a:pt x="232" y="43"/>
                      </a:lnTo>
                      <a:lnTo>
                        <a:pt x="236" y="43"/>
                      </a:lnTo>
                      <a:lnTo>
                        <a:pt x="240" y="43"/>
                      </a:lnTo>
                      <a:lnTo>
                        <a:pt x="245" y="43"/>
                      </a:lnTo>
                      <a:lnTo>
                        <a:pt x="249" y="43"/>
                      </a:lnTo>
                      <a:lnTo>
                        <a:pt x="253" y="43"/>
                      </a:lnTo>
                      <a:lnTo>
                        <a:pt x="258" y="43"/>
                      </a:lnTo>
                      <a:lnTo>
                        <a:pt x="262" y="43"/>
                      </a:lnTo>
                      <a:lnTo>
                        <a:pt x="266" y="47"/>
                      </a:lnTo>
                      <a:lnTo>
                        <a:pt x="270" y="47"/>
                      </a:lnTo>
                      <a:lnTo>
                        <a:pt x="275" y="47"/>
                      </a:lnTo>
                      <a:lnTo>
                        <a:pt x="279" y="47"/>
                      </a:lnTo>
                      <a:lnTo>
                        <a:pt x="283" y="47"/>
                      </a:lnTo>
                      <a:lnTo>
                        <a:pt x="288" y="47"/>
                      </a:lnTo>
                      <a:lnTo>
                        <a:pt x="292" y="47"/>
                      </a:lnTo>
                      <a:lnTo>
                        <a:pt x="296" y="47"/>
                      </a:lnTo>
                      <a:lnTo>
                        <a:pt x="300" y="47"/>
                      </a:lnTo>
                      <a:lnTo>
                        <a:pt x="309" y="47"/>
                      </a:lnTo>
                      <a:lnTo>
                        <a:pt x="313" y="47"/>
                      </a:lnTo>
                      <a:lnTo>
                        <a:pt x="318" y="47"/>
                      </a:lnTo>
                      <a:lnTo>
                        <a:pt x="322" y="47"/>
                      </a:lnTo>
                      <a:lnTo>
                        <a:pt x="326" y="47"/>
                      </a:lnTo>
                      <a:lnTo>
                        <a:pt x="331" y="47"/>
                      </a:lnTo>
                      <a:lnTo>
                        <a:pt x="335" y="47"/>
                      </a:lnTo>
                      <a:lnTo>
                        <a:pt x="339" y="47"/>
                      </a:lnTo>
                      <a:lnTo>
                        <a:pt x="343" y="47"/>
                      </a:lnTo>
                      <a:lnTo>
                        <a:pt x="348" y="47"/>
                      </a:lnTo>
                      <a:lnTo>
                        <a:pt x="352" y="47"/>
                      </a:lnTo>
                      <a:lnTo>
                        <a:pt x="356" y="47"/>
                      </a:lnTo>
                      <a:lnTo>
                        <a:pt x="361" y="47"/>
                      </a:lnTo>
                      <a:lnTo>
                        <a:pt x="365" y="47"/>
                      </a:lnTo>
                      <a:lnTo>
                        <a:pt x="369" y="47"/>
                      </a:lnTo>
                      <a:lnTo>
                        <a:pt x="373" y="47"/>
                      </a:lnTo>
                      <a:lnTo>
                        <a:pt x="378" y="47"/>
                      </a:lnTo>
                      <a:lnTo>
                        <a:pt x="382" y="47"/>
                      </a:lnTo>
                      <a:lnTo>
                        <a:pt x="386" y="47"/>
                      </a:lnTo>
                      <a:lnTo>
                        <a:pt x="391" y="47"/>
                      </a:lnTo>
                      <a:lnTo>
                        <a:pt x="395" y="47"/>
                      </a:lnTo>
                      <a:lnTo>
                        <a:pt x="399" y="47"/>
                      </a:lnTo>
                      <a:lnTo>
                        <a:pt x="403" y="47"/>
                      </a:lnTo>
                      <a:lnTo>
                        <a:pt x="408" y="47"/>
                      </a:lnTo>
                      <a:lnTo>
                        <a:pt x="412" y="47"/>
                      </a:lnTo>
                      <a:lnTo>
                        <a:pt x="416" y="47"/>
                      </a:lnTo>
                      <a:lnTo>
                        <a:pt x="421" y="47"/>
                      </a:lnTo>
                      <a:lnTo>
                        <a:pt x="425" y="47"/>
                      </a:lnTo>
                      <a:lnTo>
                        <a:pt x="429" y="47"/>
                      </a:lnTo>
                      <a:lnTo>
                        <a:pt x="438" y="47"/>
                      </a:lnTo>
                      <a:lnTo>
                        <a:pt x="442" y="47"/>
                      </a:lnTo>
                      <a:lnTo>
                        <a:pt x="446" y="47"/>
                      </a:lnTo>
                      <a:lnTo>
                        <a:pt x="451" y="47"/>
                      </a:lnTo>
                      <a:lnTo>
                        <a:pt x="455" y="51"/>
                      </a:lnTo>
                      <a:lnTo>
                        <a:pt x="459" y="51"/>
                      </a:lnTo>
                      <a:lnTo>
                        <a:pt x="463" y="51"/>
                      </a:lnTo>
                      <a:lnTo>
                        <a:pt x="468" y="51"/>
                      </a:lnTo>
                      <a:lnTo>
                        <a:pt x="472" y="51"/>
                      </a:lnTo>
                      <a:lnTo>
                        <a:pt x="476" y="51"/>
                      </a:lnTo>
                      <a:lnTo>
                        <a:pt x="481" y="51"/>
                      </a:lnTo>
                      <a:lnTo>
                        <a:pt x="485" y="51"/>
                      </a:lnTo>
                      <a:lnTo>
                        <a:pt x="489" y="51"/>
                      </a:lnTo>
                      <a:lnTo>
                        <a:pt x="493" y="51"/>
                      </a:lnTo>
                      <a:lnTo>
                        <a:pt x="498" y="51"/>
                      </a:lnTo>
                      <a:lnTo>
                        <a:pt x="502" y="51"/>
                      </a:lnTo>
                      <a:lnTo>
                        <a:pt x="506" y="51"/>
                      </a:lnTo>
                      <a:lnTo>
                        <a:pt x="511" y="51"/>
                      </a:lnTo>
                      <a:lnTo>
                        <a:pt x="515" y="51"/>
                      </a:lnTo>
                      <a:lnTo>
                        <a:pt x="519" y="51"/>
                      </a:lnTo>
                      <a:lnTo>
                        <a:pt x="523" y="51"/>
                      </a:lnTo>
                      <a:lnTo>
                        <a:pt x="528" y="51"/>
                      </a:lnTo>
                      <a:lnTo>
                        <a:pt x="532" y="51"/>
                      </a:lnTo>
                      <a:lnTo>
                        <a:pt x="536" y="51"/>
                      </a:lnTo>
                      <a:lnTo>
                        <a:pt x="541" y="51"/>
                      </a:lnTo>
                      <a:lnTo>
                        <a:pt x="545" y="51"/>
                      </a:lnTo>
                      <a:lnTo>
                        <a:pt x="549" y="51"/>
                      </a:lnTo>
                      <a:lnTo>
                        <a:pt x="553" y="51"/>
                      </a:lnTo>
                      <a:lnTo>
                        <a:pt x="558" y="51"/>
                      </a:lnTo>
                      <a:lnTo>
                        <a:pt x="566" y="51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97" name="Freeform 95">
                  <a:extLst>
                    <a:ext uri="{FF2B5EF4-FFF2-40B4-BE49-F238E27FC236}">
                      <a16:creationId xmlns:a16="http://schemas.microsoft.com/office/drawing/2014/main" id="{AF7803FE-F341-4FF2-9531-5AFEC8B8C5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2" y="3028"/>
                  <a:ext cx="223" cy="0"/>
                </a:xfrm>
                <a:custGeom>
                  <a:avLst/>
                  <a:gdLst>
                    <a:gd name="T0" fmla="*/ 0 w 223"/>
                    <a:gd name="T1" fmla="*/ 5 w 223"/>
                    <a:gd name="T2" fmla="*/ 9 w 223"/>
                    <a:gd name="T3" fmla="*/ 13 w 223"/>
                    <a:gd name="T4" fmla="*/ 17 w 223"/>
                    <a:gd name="T5" fmla="*/ 22 w 223"/>
                    <a:gd name="T6" fmla="*/ 26 w 223"/>
                    <a:gd name="T7" fmla="*/ 30 w 223"/>
                    <a:gd name="T8" fmla="*/ 35 w 223"/>
                    <a:gd name="T9" fmla="*/ 39 w 223"/>
                    <a:gd name="T10" fmla="*/ 43 w 223"/>
                    <a:gd name="T11" fmla="*/ 47 w 223"/>
                    <a:gd name="T12" fmla="*/ 52 w 223"/>
                    <a:gd name="T13" fmla="*/ 56 w 223"/>
                    <a:gd name="T14" fmla="*/ 60 w 223"/>
                    <a:gd name="T15" fmla="*/ 65 w 223"/>
                    <a:gd name="T16" fmla="*/ 69 w 223"/>
                    <a:gd name="T17" fmla="*/ 73 w 223"/>
                    <a:gd name="T18" fmla="*/ 77 w 223"/>
                    <a:gd name="T19" fmla="*/ 82 w 223"/>
                    <a:gd name="T20" fmla="*/ 86 w 223"/>
                    <a:gd name="T21" fmla="*/ 90 w 223"/>
                    <a:gd name="T22" fmla="*/ 95 w 223"/>
                    <a:gd name="T23" fmla="*/ 99 w 223"/>
                    <a:gd name="T24" fmla="*/ 103 w 223"/>
                    <a:gd name="T25" fmla="*/ 107 w 223"/>
                    <a:gd name="T26" fmla="*/ 112 w 223"/>
                    <a:gd name="T27" fmla="*/ 116 w 223"/>
                    <a:gd name="T28" fmla="*/ 120 w 223"/>
                    <a:gd name="T29" fmla="*/ 129 w 223"/>
                    <a:gd name="T30" fmla="*/ 133 w 223"/>
                    <a:gd name="T31" fmla="*/ 137 w 223"/>
                    <a:gd name="T32" fmla="*/ 142 w 223"/>
                    <a:gd name="T33" fmla="*/ 146 w 223"/>
                    <a:gd name="T34" fmla="*/ 150 w 223"/>
                    <a:gd name="T35" fmla="*/ 155 w 223"/>
                    <a:gd name="T36" fmla="*/ 159 w 223"/>
                    <a:gd name="T37" fmla="*/ 163 w 223"/>
                    <a:gd name="T38" fmla="*/ 168 w 223"/>
                    <a:gd name="T39" fmla="*/ 172 w 223"/>
                    <a:gd name="T40" fmla="*/ 176 w 223"/>
                    <a:gd name="T41" fmla="*/ 180 w 223"/>
                    <a:gd name="T42" fmla="*/ 185 w 223"/>
                    <a:gd name="T43" fmla="*/ 189 w 223"/>
                    <a:gd name="T44" fmla="*/ 193 w 223"/>
                    <a:gd name="T45" fmla="*/ 198 w 223"/>
                    <a:gd name="T46" fmla="*/ 202 w 223"/>
                    <a:gd name="T47" fmla="*/ 206 w 223"/>
                    <a:gd name="T48" fmla="*/ 210 w 223"/>
                    <a:gd name="T49" fmla="*/ 215 w 223"/>
                    <a:gd name="T50" fmla="*/ 219 w 223"/>
                    <a:gd name="T51" fmla="*/ 223 w 223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</a:gdLst>
                  <a:ahLst/>
                  <a:cxnLst>
                    <a:cxn ang="T52">
                      <a:pos x="T0" y="0"/>
                    </a:cxn>
                    <a:cxn ang="T53">
                      <a:pos x="T1" y="0"/>
                    </a:cxn>
                    <a:cxn ang="T54">
                      <a:pos x="T2" y="0"/>
                    </a:cxn>
                    <a:cxn ang="T55">
                      <a:pos x="T3" y="0"/>
                    </a:cxn>
                    <a:cxn ang="T56">
                      <a:pos x="T4" y="0"/>
                    </a:cxn>
                    <a:cxn ang="T57">
                      <a:pos x="T5" y="0"/>
                    </a:cxn>
                    <a:cxn ang="T58">
                      <a:pos x="T6" y="0"/>
                    </a:cxn>
                    <a:cxn ang="T59">
                      <a:pos x="T7" y="0"/>
                    </a:cxn>
                    <a:cxn ang="T60">
                      <a:pos x="T8" y="0"/>
                    </a:cxn>
                    <a:cxn ang="T61">
                      <a:pos x="T9" y="0"/>
                    </a:cxn>
                    <a:cxn ang="T62">
                      <a:pos x="T10" y="0"/>
                    </a:cxn>
                    <a:cxn ang="T63">
                      <a:pos x="T11" y="0"/>
                    </a:cxn>
                    <a:cxn ang="T64">
                      <a:pos x="T12" y="0"/>
                    </a:cxn>
                    <a:cxn ang="T65">
                      <a:pos x="T13" y="0"/>
                    </a:cxn>
                    <a:cxn ang="T66">
                      <a:pos x="T14" y="0"/>
                    </a:cxn>
                    <a:cxn ang="T67">
                      <a:pos x="T15" y="0"/>
                    </a:cxn>
                    <a:cxn ang="T68">
                      <a:pos x="T16" y="0"/>
                    </a:cxn>
                    <a:cxn ang="T69">
                      <a:pos x="T17" y="0"/>
                    </a:cxn>
                    <a:cxn ang="T70">
                      <a:pos x="T18" y="0"/>
                    </a:cxn>
                    <a:cxn ang="T71">
                      <a:pos x="T19" y="0"/>
                    </a:cxn>
                    <a:cxn ang="T72">
                      <a:pos x="T20" y="0"/>
                    </a:cxn>
                    <a:cxn ang="T73">
                      <a:pos x="T21" y="0"/>
                    </a:cxn>
                    <a:cxn ang="T74">
                      <a:pos x="T22" y="0"/>
                    </a:cxn>
                    <a:cxn ang="T75">
                      <a:pos x="T23" y="0"/>
                    </a:cxn>
                    <a:cxn ang="T76">
                      <a:pos x="T24" y="0"/>
                    </a:cxn>
                    <a:cxn ang="T77">
                      <a:pos x="T25" y="0"/>
                    </a:cxn>
                    <a:cxn ang="T78">
                      <a:pos x="T26" y="0"/>
                    </a:cxn>
                    <a:cxn ang="T79">
                      <a:pos x="T27" y="0"/>
                    </a:cxn>
                    <a:cxn ang="T80">
                      <a:pos x="T28" y="0"/>
                    </a:cxn>
                    <a:cxn ang="T81">
                      <a:pos x="T29" y="0"/>
                    </a:cxn>
                    <a:cxn ang="T82">
                      <a:pos x="T30" y="0"/>
                    </a:cxn>
                    <a:cxn ang="T83">
                      <a:pos x="T31" y="0"/>
                    </a:cxn>
                    <a:cxn ang="T84">
                      <a:pos x="T32" y="0"/>
                    </a:cxn>
                    <a:cxn ang="T85">
                      <a:pos x="T33" y="0"/>
                    </a:cxn>
                    <a:cxn ang="T86">
                      <a:pos x="T34" y="0"/>
                    </a:cxn>
                    <a:cxn ang="T87">
                      <a:pos x="T35" y="0"/>
                    </a:cxn>
                    <a:cxn ang="T88">
                      <a:pos x="T36" y="0"/>
                    </a:cxn>
                    <a:cxn ang="T89">
                      <a:pos x="T37" y="0"/>
                    </a:cxn>
                    <a:cxn ang="T90">
                      <a:pos x="T38" y="0"/>
                    </a:cxn>
                    <a:cxn ang="T91">
                      <a:pos x="T39" y="0"/>
                    </a:cxn>
                    <a:cxn ang="T92">
                      <a:pos x="T40" y="0"/>
                    </a:cxn>
                    <a:cxn ang="T93">
                      <a:pos x="T41" y="0"/>
                    </a:cxn>
                    <a:cxn ang="T94">
                      <a:pos x="T42" y="0"/>
                    </a:cxn>
                    <a:cxn ang="T95">
                      <a:pos x="T43" y="0"/>
                    </a:cxn>
                    <a:cxn ang="T96">
                      <a:pos x="T44" y="0"/>
                    </a:cxn>
                    <a:cxn ang="T97">
                      <a:pos x="T45" y="0"/>
                    </a:cxn>
                    <a:cxn ang="T98">
                      <a:pos x="T46" y="0"/>
                    </a:cxn>
                    <a:cxn ang="T99">
                      <a:pos x="T47" y="0"/>
                    </a:cxn>
                    <a:cxn ang="T100">
                      <a:pos x="T48" y="0"/>
                    </a:cxn>
                    <a:cxn ang="T101">
                      <a:pos x="T49" y="0"/>
                    </a:cxn>
                    <a:cxn ang="T102">
                      <a:pos x="T50" y="0"/>
                    </a:cxn>
                    <a:cxn ang="T103">
                      <a:pos x="T51" y="0"/>
                    </a:cxn>
                  </a:cxnLst>
                  <a:rect l="0" t="0" r="r" b="b"/>
                  <a:pathLst>
                    <a:path w="223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9" y="0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22" y="0"/>
                      </a:lnTo>
                      <a:lnTo>
                        <a:pt x="26" y="0"/>
                      </a:lnTo>
                      <a:lnTo>
                        <a:pt x="30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2" y="0"/>
                      </a:lnTo>
                      <a:lnTo>
                        <a:pt x="56" y="0"/>
                      </a:lnTo>
                      <a:lnTo>
                        <a:pt x="60" y="0"/>
                      </a:lnTo>
                      <a:lnTo>
                        <a:pt x="65" y="0"/>
                      </a:lnTo>
                      <a:lnTo>
                        <a:pt x="69" y="0"/>
                      </a:lnTo>
                      <a:lnTo>
                        <a:pt x="73" y="0"/>
                      </a:lnTo>
                      <a:lnTo>
                        <a:pt x="77" y="0"/>
                      </a:lnTo>
                      <a:lnTo>
                        <a:pt x="82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5" y="0"/>
                      </a:lnTo>
                      <a:lnTo>
                        <a:pt x="99" y="0"/>
                      </a:lnTo>
                      <a:lnTo>
                        <a:pt x="103" y="0"/>
                      </a:lnTo>
                      <a:lnTo>
                        <a:pt x="107" y="0"/>
                      </a:lnTo>
                      <a:lnTo>
                        <a:pt x="112" y="0"/>
                      </a:lnTo>
                      <a:lnTo>
                        <a:pt x="116" y="0"/>
                      </a:lnTo>
                      <a:lnTo>
                        <a:pt x="120" y="0"/>
                      </a:lnTo>
                      <a:lnTo>
                        <a:pt x="129" y="0"/>
                      </a:lnTo>
                      <a:lnTo>
                        <a:pt x="133" y="0"/>
                      </a:lnTo>
                      <a:lnTo>
                        <a:pt x="137" y="0"/>
                      </a:lnTo>
                      <a:lnTo>
                        <a:pt x="142" y="0"/>
                      </a:lnTo>
                      <a:lnTo>
                        <a:pt x="146" y="0"/>
                      </a:lnTo>
                      <a:lnTo>
                        <a:pt x="150" y="0"/>
                      </a:lnTo>
                      <a:lnTo>
                        <a:pt x="155" y="0"/>
                      </a:lnTo>
                      <a:lnTo>
                        <a:pt x="159" y="0"/>
                      </a:lnTo>
                      <a:lnTo>
                        <a:pt x="163" y="0"/>
                      </a:lnTo>
                      <a:lnTo>
                        <a:pt x="168" y="0"/>
                      </a:lnTo>
                      <a:lnTo>
                        <a:pt x="172" y="0"/>
                      </a:lnTo>
                      <a:lnTo>
                        <a:pt x="176" y="0"/>
                      </a:lnTo>
                      <a:lnTo>
                        <a:pt x="180" y="0"/>
                      </a:lnTo>
                      <a:lnTo>
                        <a:pt x="185" y="0"/>
                      </a:lnTo>
                      <a:lnTo>
                        <a:pt x="189" y="0"/>
                      </a:lnTo>
                      <a:lnTo>
                        <a:pt x="193" y="0"/>
                      </a:lnTo>
                      <a:lnTo>
                        <a:pt x="198" y="0"/>
                      </a:lnTo>
                      <a:lnTo>
                        <a:pt x="202" y="0"/>
                      </a:lnTo>
                      <a:lnTo>
                        <a:pt x="206" y="0"/>
                      </a:lnTo>
                      <a:lnTo>
                        <a:pt x="210" y="0"/>
                      </a:lnTo>
                      <a:lnTo>
                        <a:pt x="215" y="0"/>
                      </a:lnTo>
                      <a:lnTo>
                        <a:pt x="219" y="0"/>
                      </a:lnTo>
                      <a:lnTo>
                        <a:pt x="223" y="0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98" name="Freeform 96">
                  <a:extLst>
                    <a:ext uri="{FF2B5EF4-FFF2-40B4-BE49-F238E27FC236}">
                      <a16:creationId xmlns:a16="http://schemas.microsoft.com/office/drawing/2014/main" id="{5FF8523B-B522-45E4-AE6D-D67B4C21D4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1" y="2985"/>
                  <a:ext cx="562" cy="43"/>
                </a:xfrm>
                <a:custGeom>
                  <a:avLst/>
                  <a:gdLst>
                    <a:gd name="T0" fmla="*/ 9 w 562"/>
                    <a:gd name="T1" fmla="*/ 43 h 43"/>
                    <a:gd name="T2" fmla="*/ 22 w 562"/>
                    <a:gd name="T3" fmla="*/ 43 h 43"/>
                    <a:gd name="T4" fmla="*/ 35 w 562"/>
                    <a:gd name="T5" fmla="*/ 43 h 43"/>
                    <a:gd name="T6" fmla="*/ 48 w 562"/>
                    <a:gd name="T7" fmla="*/ 43 h 43"/>
                    <a:gd name="T8" fmla="*/ 65 w 562"/>
                    <a:gd name="T9" fmla="*/ 43 h 43"/>
                    <a:gd name="T10" fmla="*/ 78 w 562"/>
                    <a:gd name="T11" fmla="*/ 43 h 43"/>
                    <a:gd name="T12" fmla="*/ 91 w 562"/>
                    <a:gd name="T13" fmla="*/ 43 h 43"/>
                    <a:gd name="T14" fmla="*/ 103 w 562"/>
                    <a:gd name="T15" fmla="*/ 43 h 43"/>
                    <a:gd name="T16" fmla="*/ 116 w 562"/>
                    <a:gd name="T17" fmla="*/ 43 h 43"/>
                    <a:gd name="T18" fmla="*/ 129 w 562"/>
                    <a:gd name="T19" fmla="*/ 43 h 43"/>
                    <a:gd name="T20" fmla="*/ 142 w 562"/>
                    <a:gd name="T21" fmla="*/ 43 h 43"/>
                    <a:gd name="T22" fmla="*/ 155 w 562"/>
                    <a:gd name="T23" fmla="*/ 43 h 43"/>
                    <a:gd name="T24" fmla="*/ 168 w 562"/>
                    <a:gd name="T25" fmla="*/ 43 h 43"/>
                    <a:gd name="T26" fmla="*/ 185 w 562"/>
                    <a:gd name="T27" fmla="*/ 43 h 43"/>
                    <a:gd name="T28" fmla="*/ 198 w 562"/>
                    <a:gd name="T29" fmla="*/ 43 h 43"/>
                    <a:gd name="T30" fmla="*/ 211 w 562"/>
                    <a:gd name="T31" fmla="*/ 43 h 43"/>
                    <a:gd name="T32" fmla="*/ 223 w 562"/>
                    <a:gd name="T33" fmla="*/ 43 h 43"/>
                    <a:gd name="T34" fmla="*/ 236 w 562"/>
                    <a:gd name="T35" fmla="*/ 43 h 43"/>
                    <a:gd name="T36" fmla="*/ 249 w 562"/>
                    <a:gd name="T37" fmla="*/ 43 h 43"/>
                    <a:gd name="T38" fmla="*/ 262 w 562"/>
                    <a:gd name="T39" fmla="*/ 43 h 43"/>
                    <a:gd name="T40" fmla="*/ 275 w 562"/>
                    <a:gd name="T41" fmla="*/ 43 h 43"/>
                    <a:gd name="T42" fmla="*/ 288 w 562"/>
                    <a:gd name="T43" fmla="*/ 43 h 43"/>
                    <a:gd name="T44" fmla="*/ 301 w 562"/>
                    <a:gd name="T45" fmla="*/ 43 h 43"/>
                    <a:gd name="T46" fmla="*/ 318 w 562"/>
                    <a:gd name="T47" fmla="*/ 43 h 43"/>
                    <a:gd name="T48" fmla="*/ 331 w 562"/>
                    <a:gd name="T49" fmla="*/ 43 h 43"/>
                    <a:gd name="T50" fmla="*/ 343 w 562"/>
                    <a:gd name="T51" fmla="*/ 43 h 43"/>
                    <a:gd name="T52" fmla="*/ 356 w 562"/>
                    <a:gd name="T53" fmla="*/ 43 h 43"/>
                    <a:gd name="T54" fmla="*/ 369 w 562"/>
                    <a:gd name="T55" fmla="*/ 43 h 43"/>
                    <a:gd name="T56" fmla="*/ 382 w 562"/>
                    <a:gd name="T57" fmla="*/ 39 h 43"/>
                    <a:gd name="T58" fmla="*/ 395 w 562"/>
                    <a:gd name="T59" fmla="*/ 39 h 43"/>
                    <a:gd name="T60" fmla="*/ 408 w 562"/>
                    <a:gd name="T61" fmla="*/ 39 h 43"/>
                    <a:gd name="T62" fmla="*/ 421 w 562"/>
                    <a:gd name="T63" fmla="*/ 39 h 43"/>
                    <a:gd name="T64" fmla="*/ 433 w 562"/>
                    <a:gd name="T65" fmla="*/ 39 h 43"/>
                    <a:gd name="T66" fmla="*/ 451 w 562"/>
                    <a:gd name="T67" fmla="*/ 35 h 43"/>
                    <a:gd name="T68" fmla="*/ 463 w 562"/>
                    <a:gd name="T69" fmla="*/ 35 h 43"/>
                    <a:gd name="T70" fmla="*/ 476 w 562"/>
                    <a:gd name="T71" fmla="*/ 35 h 43"/>
                    <a:gd name="T72" fmla="*/ 489 w 562"/>
                    <a:gd name="T73" fmla="*/ 30 h 43"/>
                    <a:gd name="T74" fmla="*/ 502 w 562"/>
                    <a:gd name="T75" fmla="*/ 26 h 43"/>
                    <a:gd name="T76" fmla="*/ 515 w 562"/>
                    <a:gd name="T77" fmla="*/ 22 h 43"/>
                    <a:gd name="T78" fmla="*/ 528 w 562"/>
                    <a:gd name="T79" fmla="*/ 17 h 43"/>
                    <a:gd name="T80" fmla="*/ 541 w 562"/>
                    <a:gd name="T81" fmla="*/ 13 h 43"/>
                    <a:gd name="T82" fmla="*/ 554 w 562"/>
                    <a:gd name="T83" fmla="*/ 5 h 43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2" h="43">
                      <a:moveTo>
                        <a:pt x="0" y="43"/>
                      </a:moveTo>
                      <a:lnTo>
                        <a:pt x="5" y="43"/>
                      </a:lnTo>
                      <a:lnTo>
                        <a:pt x="9" y="43"/>
                      </a:lnTo>
                      <a:lnTo>
                        <a:pt x="13" y="43"/>
                      </a:lnTo>
                      <a:lnTo>
                        <a:pt x="18" y="43"/>
                      </a:lnTo>
                      <a:lnTo>
                        <a:pt x="22" y="43"/>
                      </a:lnTo>
                      <a:lnTo>
                        <a:pt x="26" y="43"/>
                      </a:lnTo>
                      <a:lnTo>
                        <a:pt x="30" y="43"/>
                      </a:lnTo>
                      <a:lnTo>
                        <a:pt x="35" y="43"/>
                      </a:lnTo>
                      <a:lnTo>
                        <a:pt x="39" y="43"/>
                      </a:lnTo>
                      <a:lnTo>
                        <a:pt x="43" y="43"/>
                      </a:lnTo>
                      <a:lnTo>
                        <a:pt x="48" y="43"/>
                      </a:lnTo>
                      <a:lnTo>
                        <a:pt x="56" y="43"/>
                      </a:lnTo>
                      <a:lnTo>
                        <a:pt x="60" y="43"/>
                      </a:lnTo>
                      <a:lnTo>
                        <a:pt x="65" y="43"/>
                      </a:lnTo>
                      <a:lnTo>
                        <a:pt x="69" y="43"/>
                      </a:lnTo>
                      <a:lnTo>
                        <a:pt x="73" y="43"/>
                      </a:lnTo>
                      <a:lnTo>
                        <a:pt x="78" y="43"/>
                      </a:lnTo>
                      <a:lnTo>
                        <a:pt x="82" y="43"/>
                      </a:lnTo>
                      <a:lnTo>
                        <a:pt x="86" y="43"/>
                      </a:lnTo>
                      <a:lnTo>
                        <a:pt x="91" y="43"/>
                      </a:lnTo>
                      <a:lnTo>
                        <a:pt x="95" y="43"/>
                      </a:lnTo>
                      <a:lnTo>
                        <a:pt x="99" y="43"/>
                      </a:lnTo>
                      <a:lnTo>
                        <a:pt x="103" y="43"/>
                      </a:lnTo>
                      <a:lnTo>
                        <a:pt x="108" y="43"/>
                      </a:lnTo>
                      <a:lnTo>
                        <a:pt x="112" y="43"/>
                      </a:lnTo>
                      <a:lnTo>
                        <a:pt x="116" y="43"/>
                      </a:lnTo>
                      <a:lnTo>
                        <a:pt x="121" y="43"/>
                      </a:lnTo>
                      <a:lnTo>
                        <a:pt x="125" y="43"/>
                      </a:lnTo>
                      <a:lnTo>
                        <a:pt x="129" y="43"/>
                      </a:lnTo>
                      <a:lnTo>
                        <a:pt x="133" y="43"/>
                      </a:lnTo>
                      <a:lnTo>
                        <a:pt x="138" y="43"/>
                      </a:lnTo>
                      <a:lnTo>
                        <a:pt x="142" y="43"/>
                      </a:lnTo>
                      <a:lnTo>
                        <a:pt x="146" y="43"/>
                      </a:lnTo>
                      <a:lnTo>
                        <a:pt x="151" y="43"/>
                      </a:lnTo>
                      <a:lnTo>
                        <a:pt x="155" y="43"/>
                      </a:lnTo>
                      <a:lnTo>
                        <a:pt x="159" y="43"/>
                      </a:lnTo>
                      <a:lnTo>
                        <a:pt x="163" y="43"/>
                      </a:lnTo>
                      <a:lnTo>
                        <a:pt x="168" y="43"/>
                      </a:lnTo>
                      <a:lnTo>
                        <a:pt x="172" y="43"/>
                      </a:lnTo>
                      <a:lnTo>
                        <a:pt x="176" y="43"/>
                      </a:lnTo>
                      <a:lnTo>
                        <a:pt x="185" y="43"/>
                      </a:lnTo>
                      <a:lnTo>
                        <a:pt x="189" y="43"/>
                      </a:lnTo>
                      <a:lnTo>
                        <a:pt x="193" y="43"/>
                      </a:lnTo>
                      <a:lnTo>
                        <a:pt x="198" y="43"/>
                      </a:lnTo>
                      <a:lnTo>
                        <a:pt x="202" y="43"/>
                      </a:lnTo>
                      <a:lnTo>
                        <a:pt x="206" y="43"/>
                      </a:lnTo>
                      <a:lnTo>
                        <a:pt x="211" y="43"/>
                      </a:lnTo>
                      <a:lnTo>
                        <a:pt x="215" y="43"/>
                      </a:lnTo>
                      <a:lnTo>
                        <a:pt x="219" y="43"/>
                      </a:lnTo>
                      <a:lnTo>
                        <a:pt x="223" y="43"/>
                      </a:lnTo>
                      <a:lnTo>
                        <a:pt x="228" y="43"/>
                      </a:lnTo>
                      <a:lnTo>
                        <a:pt x="232" y="43"/>
                      </a:lnTo>
                      <a:lnTo>
                        <a:pt x="236" y="43"/>
                      </a:lnTo>
                      <a:lnTo>
                        <a:pt x="241" y="43"/>
                      </a:lnTo>
                      <a:lnTo>
                        <a:pt x="245" y="43"/>
                      </a:lnTo>
                      <a:lnTo>
                        <a:pt x="249" y="43"/>
                      </a:lnTo>
                      <a:lnTo>
                        <a:pt x="253" y="43"/>
                      </a:lnTo>
                      <a:lnTo>
                        <a:pt x="258" y="43"/>
                      </a:lnTo>
                      <a:lnTo>
                        <a:pt x="262" y="43"/>
                      </a:lnTo>
                      <a:lnTo>
                        <a:pt x="266" y="43"/>
                      </a:lnTo>
                      <a:lnTo>
                        <a:pt x="271" y="43"/>
                      </a:lnTo>
                      <a:lnTo>
                        <a:pt x="275" y="43"/>
                      </a:lnTo>
                      <a:lnTo>
                        <a:pt x="279" y="43"/>
                      </a:lnTo>
                      <a:lnTo>
                        <a:pt x="283" y="43"/>
                      </a:lnTo>
                      <a:lnTo>
                        <a:pt x="288" y="43"/>
                      </a:lnTo>
                      <a:lnTo>
                        <a:pt x="292" y="43"/>
                      </a:lnTo>
                      <a:lnTo>
                        <a:pt x="296" y="43"/>
                      </a:lnTo>
                      <a:lnTo>
                        <a:pt x="301" y="43"/>
                      </a:lnTo>
                      <a:lnTo>
                        <a:pt x="305" y="43"/>
                      </a:lnTo>
                      <a:lnTo>
                        <a:pt x="313" y="43"/>
                      </a:lnTo>
                      <a:lnTo>
                        <a:pt x="318" y="43"/>
                      </a:lnTo>
                      <a:lnTo>
                        <a:pt x="322" y="43"/>
                      </a:lnTo>
                      <a:lnTo>
                        <a:pt x="326" y="43"/>
                      </a:lnTo>
                      <a:lnTo>
                        <a:pt x="331" y="43"/>
                      </a:lnTo>
                      <a:lnTo>
                        <a:pt x="335" y="43"/>
                      </a:lnTo>
                      <a:lnTo>
                        <a:pt x="339" y="43"/>
                      </a:lnTo>
                      <a:lnTo>
                        <a:pt x="343" y="43"/>
                      </a:lnTo>
                      <a:lnTo>
                        <a:pt x="348" y="43"/>
                      </a:lnTo>
                      <a:lnTo>
                        <a:pt x="352" y="43"/>
                      </a:lnTo>
                      <a:lnTo>
                        <a:pt x="356" y="43"/>
                      </a:lnTo>
                      <a:lnTo>
                        <a:pt x="361" y="43"/>
                      </a:lnTo>
                      <a:lnTo>
                        <a:pt x="365" y="43"/>
                      </a:lnTo>
                      <a:lnTo>
                        <a:pt x="369" y="43"/>
                      </a:lnTo>
                      <a:lnTo>
                        <a:pt x="373" y="39"/>
                      </a:lnTo>
                      <a:lnTo>
                        <a:pt x="378" y="39"/>
                      </a:lnTo>
                      <a:lnTo>
                        <a:pt x="382" y="39"/>
                      </a:lnTo>
                      <a:lnTo>
                        <a:pt x="386" y="39"/>
                      </a:lnTo>
                      <a:lnTo>
                        <a:pt x="391" y="39"/>
                      </a:lnTo>
                      <a:lnTo>
                        <a:pt x="395" y="39"/>
                      </a:lnTo>
                      <a:lnTo>
                        <a:pt x="399" y="39"/>
                      </a:lnTo>
                      <a:lnTo>
                        <a:pt x="403" y="39"/>
                      </a:lnTo>
                      <a:lnTo>
                        <a:pt x="408" y="39"/>
                      </a:lnTo>
                      <a:lnTo>
                        <a:pt x="412" y="39"/>
                      </a:lnTo>
                      <a:lnTo>
                        <a:pt x="416" y="39"/>
                      </a:lnTo>
                      <a:lnTo>
                        <a:pt x="421" y="39"/>
                      </a:lnTo>
                      <a:lnTo>
                        <a:pt x="425" y="39"/>
                      </a:lnTo>
                      <a:lnTo>
                        <a:pt x="429" y="39"/>
                      </a:lnTo>
                      <a:lnTo>
                        <a:pt x="433" y="39"/>
                      </a:lnTo>
                      <a:lnTo>
                        <a:pt x="442" y="39"/>
                      </a:lnTo>
                      <a:lnTo>
                        <a:pt x="446" y="39"/>
                      </a:lnTo>
                      <a:lnTo>
                        <a:pt x="451" y="35"/>
                      </a:lnTo>
                      <a:lnTo>
                        <a:pt x="455" y="35"/>
                      </a:lnTo>
                      <a:lnTo>
                        <a:pt x="459" y="35"/>
                      </a:lnTo>
                      <a:lnTo>
                        <a:pt x="463" y="35"/>
                      </a:lnTo>
                      <a:lnTo>
                        <a:pt x="468" y="35"/>
                      </a:lnTo>
                      <a:lnTo>
                        <a:pt x="472" y="35"/>
                      </a:lnTo>
                      <a:lnTo>
                        <a:pt x="476" y="35"/>
                      </a:lnTo>
                      <a:lnTo>
                        <a:pt x="481" y="30"/>
                      </a:lnTo>
                      <a:lnTo>
                        <a:pt x="485" y="30"/>
                      </a:lnTo>
                      <a:lnTo>
                        <a:pt x="489" y="30"/>
                      </a:lnTo>
                      <a:lnTo>
                        <a:pt x="494" y="30"/>
                      </a:lnTo>
                      <a:lnTo>
                        <a:pt x="498" y="26"/>
                      </a:lnTo>
                      <a:lnTo>
                        <a:pt x="502" y="26"/>
                      </a:lnTo>
                      <a:lnTo>
                        <a:pt x="506" y="26"/>
                      </a:lnTo>
                      <a:lnTo>
                        <a:pt x="511" y="26"/>
                      </a:lnTo>
                      <a:lnTo>
                        <a:pt x="515" y="22"/>
                      </a:lnTo>
                      <a:lnTo>
                        <a:pt x="519" y="22"/>
                      </a:lnTo>
                      <a:lnTo>
                        <a:pt x="524" y="17"/>
                      </a:lnTo>
                      <a:lnTo>
                        <a:pt x="528" y="17"/>
                      </a:lnTo>
                      <a:lnTo>
                        <a:pt x="532" y="17"/>
                      </a:lnTo>
                      <a:lnTo>
                        <a:pt x="536" y="13"/>
                      </a:lnTo>
                      <a:lnTo>
                        <a:pt x="541" y="13"/>
                      </a:lnTo>
                      <a:lnTo>
                        <a:pt x="545" y="9"/>
                      </a:lnTo>
                      <a:lnTo>
                        <a:pt x="549" y="9"/>
                      </a:lnTo>
                      <a:lnTo>
                        <a:pt x="554" y="5"/>
                      </a:lnTo>
                      <a:lnTo>
                        <a:pt x="558" y="0"/>
                      </a:lnTo>
                      <a:lnTo>
                        <a:pt x="562" y="0"/>
                      </a:lnTo>
                    </a:path>
                  </a:pathLst>
                </a:custGeom>
                <a:noFill/>
                <a:ln w="2063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99" name="Freeform 97">
                  <a:extLst>
                    <a:ext uri="{FF2B5EF4-FFF2-40B4-BE49-F238E27FC236}">
                      <a16:creationId xmlns:a16="http://schemas.microsoft.com/office/drawing/2014/main" id="{FE898443-6DD0-4CFD-A085-0B74EF1146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3" y="2810"/>
                  <a:ext cx="382" cy="175"/>
                </a:xfrm>
                <a:custGeom>
                  <a:avLst/>
                  <a:gdLst>
                    <a:gd name="T0" fmla="*/ 9 w 382"/>
                    <a:gd name="T1" fmla="*/ 171 h 175"/>
                    <a:gd name="T2" fmla="*/ 17 w 382"/>
                    <a:gd name="T3" fmla="*/ 167 h 175"/>
                    <a:gd name="T4" fmla="*/ 26 w 382"/>
                    <a:gd name="T5" fmla="*/ 158 h 175"/>
                    <a:gd name="T6" fmla="*/ 34 w 382"/>
                    <a:gd name="T7" fmla="*/ 154 h 175"/>
                    <a:gd name="T8" fmla="*/ 43 w 382"/>
                    <a:gd name="T9" fmla="*/ 145 h 175"/>
                    <a:gd name="T10" fmla="*/ 52 w 382"/>
                    <a:gd name="T11" fmla="*/ 141 h 175"/>
                    <a:gd name="T12" fmla="*/ 60 w 382"/>
                    <a:gd name="T13" fmla="*/ 133 h 175"/>
                    <a:gd name="T14" fmla="*/ 69 w 382"/>
                    <a:gd name="T15" fmla="*/ 128 h 175"/>
                    <a:gd name="T16" fmla="*/ 77 w 382"/>
                    <a:gd name="T17" fmla="*/ 115 h 175"/>
                    <a:gd name="T18" fmla="*/ 86 w 382"/>
                    <a:gd name="T19" fmla="*/ 111 h 175"/>
                    <a:gd name="T20" fmla="*/ 94 w 382"/>
                    <a:gd name="T21" fmla="*/ 103 h 175"/>
                    <a:gd name="T22" fmla="*/ 103 w 382"/>
                    <a:gd name="T23" fmla="*/ 98 h 175"/>
                    <a:gd name="T24" fmla="*/ 112 w 382"/>
                    <a:gd name="T25" fmla="*/ 90 h 175"/>
                    <a:gd name="T26" fmla="*/ 112 w 382"/>
                    <a:gd name="T27" fmla="*/ 90 h 175"/>
                    <a:gd name="T28" fmla="*/ 120 w 382"/>
                    <a:gd name="T29" fmla="*/ 85 h 175"/>
                    <a:gd name="T30" fmla="*/ 124 w 382"/>
                    <a:gd name="T31" fmla="*/ 85 h 175"/>
                    <a:gd name="T32" fmla="*/ 129 w 382"/>
                    <a:gd name="T33" fmla="*/ 81 h 175"/>
                    <a:gd name="T34" fmla="*/ 137 w 382"/>
                    <a:gd name="T35" fmla="*/ 81 h 175"/>
                    <a:gd name="T36" fmla="*/ 142 w 382"/>
                    <a:gd name="T37" fmla="*/ 77 h 175"/>
                    <a:gd name="T38" fmla="*/ 146 w 382"/>
                    <a:gd name="T39" fmla="*/ 77 h 175"/>
                    <a:gd name="T40" fmla="*/ 150 w 382"/>
                    <a:gd name="T41" fmla="*/ 68 h 175"/>
                    <a:gd name="T42" fmla="*/ 150 w 382"/>
                    <a:gd name="T43" fmla="*/ 68 h 175"/>
                    <a:gd name="T44" fmla="*/ 159 w 382"/>
                    <a:gd name="T45" fmla="*/ 64 h 175"/>
                    <a:gd name="T46" fmla="*/ 159 w 382"/>
                    <a:gd name="T47" fmla="*/ 64 h 175"/>
                    <a:gd name="T48" fmla="*/ 167 w 382"/>
                    <a:gd name="T49" fmla="*/ 60 h 175"/>
                    <a:gd name="T50" fmla="*/ 176 w 382"/>
                    <a:gd name="T51" fmla="*/ 55 h 175"/>
                    <a:gd name="T52" fmla="*/ 176 w 382"/>
                    <a:gd name="T53" fmla="*/ 55 h 175"/>
                    <a:gd name="T54" fmla="*/ 184 w 382"/>
                    <a:gd name="T55" fmla="*/ 51 h 175"/>
                    <a:gd name="T56" fmla="*/ 184 w 382"/>
                    <a:gd name="T57" fmla="*/ 51 h 175"/>
                    <a:gd name="T58" fmla="*/ 193 w 382"/>
                    <a:gd name="T59" fmla="*/ 47 h 175"/>
                    <a:gd name="T60" fmla="*/ 193 w 382"/>
                    <a:gd name="T61" fmla="*/ 47 h 175"/>
                    <a:gd name="T62" fmla="*/ 202 w 382"/>
                    <a:gd name="T63" fmla="*/ 47 h 175"/>
                    <a:gd name="T64" fmla="*/ 206 w 382"/>
                    <a:gd name="T65" fmla="*/ 47 h 175"/>
                    <a:gd name="T66" fmla="*/ 210 w 382"/>
                    <a:gd name="T67" fmla="*/ 43 h 175"/>
                    <a:gd name="T68" fmla="*/ 214 w 382"/>
                    <a:gd name="T69" fmla="*/ 43 h 175"/>
                    <a:gd name="T70" fmla="*/ 219 w 382"/>
                    <a:gd name="T71" fmla="*/ 38 h 175"/>
                    <a:gd name="T72" fmla="*/ 227 w 382"/>
                    <a:gd name="T73" fmla="*/ 38 h 175"/>
                    <a:gd name="T74" fmla="*/ 232 w 382"/>
                    <a:gd name="T75" fmla="*/ 34 h 175"/>
                    <a:gd name="T76" fmla="*/ 236 w 382"/>
                    <a:gd name="T77" fmla="*/ 34 h 175"/>
                    <a:gd name="T78" fmla="*/ 240 w 382"/>
                    <a:gd name="T79" fmla="*/ 30 h 175"/>
                    <a:gd name="T80" fmla="*/ 249 w 382"/>
                    <a:gd name="T81" fmla="*/ 25 h 175"/>
                    <a:gd name="T82" fmla="*/ 249 w 382"/>
                    <a:gd name="T83" fmla="*/ 25 h 175"/>
                    <a:gd name="T84" fmla="*/ 257 w 382"/>
                    <a:gd name="T85" fmla="*/ 25 h 175"/>
                    <a:gd name="T86" fmla="*/ 270 w 382"/>
                    <a:gd name="T87" fmla="*/ 21 h 175"/>
                    <a:gd name="T88" fmla="*/ 270 w 382"/>
                    <a:gd name="T89" fmla="*/ 21 h 175"/>
                    <a:gd name="T90" fmla="*/ 279 w 382"/>
                    <a:gd name="T91" fmla="*/ 21 h 175"/>
                    <a:gd name="T92" fmla="*/ 287 w 382"/>
                    <a:gd name="T93" fmla="*/ 21 h 175"/>
                    <a:gd name="T94" fmla="*/ 292 w 382"/>
                    <a:gd name="T95" fmla="*/ 17 h 175"/>
                    <a:gd name="T96" fmla="*/ 300 w 382"/>
                    <a:gd name="T97" fmla="*/ 17 h 175"/>
                    <a:gd name="T98" fmla="*/ 304 w 382"/>
                    <a:gd name="T99" fmla="*/ 17 h 175"/>
                    <a:gd name="T100" fmla="*/ 309 w 382"/>
                    <a:gd name="T101" fmla="*/ 13 h 175"/>
                    <a:gd name="T102" fmla="*/ 317 w 382"/>
                    <a:gd name="T103" fmla="*/ 13 h 175"/>
                    <a:gd name="T104" fmla="*/ 326 w 382"/>
                    <a:gd name="T105" fmla="*/ 8 h 175"/>
                    <a:gd name="T106" fmla="*/ 335 w 382"/>
                    <a:gd name="T107" fmla="*/ 8 h 175"/>
                    <a:gd name="T108" fmla="*/ 343 w 382"/>
                    <a:gd name="T109" fmla="*/ 8 h 175"/>
                    <a:gd name="T110" fmla="*/ 347 w 382"/>
                    <a:gd name="T111" fmla="*/ 8 h 175"/>
                    <a:gd name="T112" fmla="*/ 352 w 382"/>
                    <a:gd name="T113" fmla="*/ 8 h 175"/>
                    <a:gd name="T114" fmla="*/ 356 w 382"/>
                    <a:gd name="T115" fmla="*/ 4 h 175"/>
                    <a:gd name="T116" fmla="*/ 365 w 382"/>
                    <a:gd name="T117" fmla="*/ 4 h 175"/>
                    <a:gd name="T118" fmla="*/ 373 w 382"/>
                    <a:gd name="T119" fmla="*/ 4 h 175"/>
                    <a:gd name="T120" fmla="*/ 382 w 382"/>
                    <a:gd name="T121" fmla="*/ 0 h 175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</a:gdLst>
                  <a:ahLst/>
                  <a:cxnLst>
                    <a:cxn ang="T122">
                      <a:pos x="T0" y="T1"/>
                    </a:cxn>
                    <a:cxn ang="T123">
                      <a:pos x="T2" y="T3"/>
                    </a:cxn>
                    <a:cxn ang="T124">
                      <a:pos x="T4" y="T5"/>
                    </a:cxn>
                    <a:cxn ang="T125">
                      <a:pos x="T6" y="T7"/>
                    </a:cxn>
                    <a:cxn ang="T126">
                      <a:pos x="T8" y="T9"/>
                    </a:cxn>
                    <a:cxn ang="T127">
                      <a:pos x="T10" y="T11"/>
                    </a:cxn>
                    <a:cxn ang="T128">
                      <a:pos x="T12" y="T13"/>
                    </a:cxn>
                    <a:cxn ang="T129">
                      <a:pos x="T14" y="T15"/>
                    </a:cxn>
                    <a:cxn ang="T130">
                      <a:pos x="T16" y="T17"/>
                    </a:cxn>
                    <a:cxn ang="T131">
                      <a:pos x="T18" y="T19"/>
                    </a:cxn>
                    <a:cxn ang="T132">
                      <a:pos x="T20" y="T21"/>
                    </a:cxn>
                    <a:cxn ang="T133">
                      <a:pos x="T22" y="T23"/>
                    </a:cxn>
                    <a:cxn ang="T134">
                      <a:pos x="T24" y="T25"/>
                    </a:cxn>
                    <a:cxn ang="T135">
                      <a:pos x="T26" y="T27"/>
                    </a:cxn>
                    <a:cxn ang="T136">
                      <a:pos x="T28" y="T29"/>
                    </a:cxn>
                    <a:cxn ang="T137">
                      <a:pos x="T30" y="T31"/>
                    </a:cxn>
                    <a:cxn ang="T138">
                      <a:pos x="T32" y="T33"/>
                    </a:cxn>
                    <a:cxn ang="T139">
                      <a:pos x="T34" y="T35"/>
                    </a:cxn>
                    <a:cxn ang="T140">
                      <a:pos x="T36" y="T37"/>
                    </a:cxn>
                    <a:cxn ang="T141">
                      <a:pos x="T38" y="T39"/>
                    </a:cxn>
                    <a:cxn ang="T142">
                      <a:pos x="T40" y="T41"/>
                    </a:cxn>
                    <a:cxn ang="T143">
                      <a:pos x="T42" y="T43"/>
                    </a:cxn>
                    <a:cxn ang="T144">
                      <a:pos x="T44" y="T45"/>
                    </a:cxn>
                    <a:cxn ang="T145">
                      <a:pos x="T46" y="T47"/>
                    </a:cxn>
                    <a:cxn ang="T146">
                      <a:pos x="T48" y="T49"/>
                    </a:cxn>
                    <a:cxn ang="T147">
                      <a:pos x="T50" y="T51"/>
                    </a:cxn>
                    <a:cxn ang="T148">
                      <a:pos x="T52" y="T53"/>
                    </a:cxn>
                    <a:cxn ang="T149">
                      <a:pos x="T54" y="T55"/>
                    </a:cxn>
                    <a:cxn ang="T150">
                      <a:pos x="T56" y="T57"/>
                    </a:cxn>
                    <a:cxn ang="T151">
                      <a:pos x="T58" y="T59"/>
                    </a:cxn>
                    <a:cxn ang="T152">
                      <a:pos x="T60" y="T61"/>
                    </a:cxn>
                    <a:cxn ang="T153">
                      <a:pos x="T62" y="T63"/>
                    </a:cxn>
                    <a:cxn ang="T154">
                      <a:pos x="T64" y="T65"/>
                    </a:cxn>
                    <a:cxn ang="T155">
                      <a:pos x="T66" y="T67"/>
                    </a:cxn>
                    <a:cxn ang="T156">
                      <a:pos x="T68" y="T69"/>
                    </a:cxn>
                    <a:cxn ang="T157">
                      <a:pos x="T70" y="T71"/>
                    </a:cxn>
                    <a:cxn ang="T158">
                      <a:pos x="T72" y="T73"/>
                    </a:cxn>
                    <a:cxn ang="T159">
                      <a:pos x="T74" y="T75"/>
                    </a:cxn>
                    <a:cxn ang="T160">
                      <a:pos x="T76" y="T77"/>
                    </a:cxn>
                    <a:cxn ang="T161">
                      <a:pos x="T78" y="T79"/>
                    </a:cxn>
                    <a:cxn ang="T162">
                      <a:pos x="T80" y="T81"/>
                    </a:cxn>
                    <a:cxn ang="T163">
                      <a:pos x="T82" y="T83"/>
                    </a:cxn>
                    <a:cxn ang="T164">
                      <a:pos x="T84" y="T85"/>
                    </a:cxn>
                    <a:cxn ang="T165">
                      <a:pos x="T86" y="T87"/>
                    </a:cxn>
                    <a:cxn ang="T166">
                      <a:pos x="T88" y="T89"/>
                    </a:cxn>
                    <a:cxn ang="T167">
                      <a:pos x="T90" y="T91"/>
                    </a:cxn>
                    <a:cxn ang="T168">
                      <a:pos x="T92" y="T93"/>
                    </a:cxn>
                    <a:cxn ang="T169">
                      <a:pos x="T94" y="T95"/>
                    </a:cxn>
                    <a:cxn ang="T170">
                      <a:pos x="T96" y="T97"/>
                    </a:cxn>
                    <a:cxn ang="T171">
                      <a:pos x="T98" y="T99"/>
                    </a:cxn>
                    <a:cxn ang="T172">
                      <a:pos x="T100" y="T101"/>
                    </a:cxn>
                    <a:cxn ang="T173">
                      <a:pos x="T102" y="T103"/>
                    </a:cxn>
                    <a:cxn ang="T174">
                      <a:pos x="T104" y="T105"/>
                    </a:cxn>
                    <a:cxn ang="T175">
                      <a:pos x="T106" y="T107"/>
                    </a:cxn>
                    <a:cxn ang="T176">
                      <a:pos x="T108" y="T109"/>
                    </a:cxn>
                    <a:cxn ang="T177">
                      <a:pos x="T110" y="T111"/>
                    </a:cxn>
                    <a:cxn ang="T178">
                      <a:pos x="T112" y="T113"/>
                    </a:cxn>
                    <a:cxn ang="T179">
                      <a:pos x="T114" y="T115"/>
                    </a:cxn>
                    <a:cxn ang="T180">
                      <a:pos x="T116" y="T117"/>
                    </a:cxn>
                    <a:cxn ang="T181">
                      <a:pos x="T118" y="T119"/>
                    </a:cxn>
                    <a:cxn ang="T182">
                      <a:pos x="T120" y="T121"/>
                    </a:cxn>
                  </a:cxnLst>
                  <a:rect l="0" t="0" r="r" b="b"/>
                  <a:pathLst>
                    <a:path w="382" h="175">
                      <a:moveTo>
                        <a:pt x="0" y="175"/>
                      </a:moveTo>
                      <a:lnTo>
                        <a:pt x="9" y="171"/>
                      </a:lnTo>
                      <a:lnTo>
                        <a:pt x="13" y="167"/>
                      </a:lnTo>
                      <a:lnTo>
                        <a:pt x="17" y="167"/>
                      </a:lnTo>
                      <a:lnTo>
                        <a:pt x="22" y="162"/>
                      </a:lnTo>
                      <a:lnTo>
                        <a:pt x="26" y="158"/>
                      </a:lnTo>
                      <a:lnTo>
                        <a:pt x="30" y="158"/>
                      </a:lnTo>
                      <a:lnTo>
                        <a:pt x="34" y="154"/>
                      </a:lnTo>
                      <a:lnTo>
                        <a:pt x="39" y="150"/>
                      </a:lnTo>
                      <a:lnTo>
                        <a:pt x="43" y="145"/>
                      </a:lnTo>
                      <a:lnTo>
                        <a:pt x="47" y="145"/>
                      </a:lnTo>
                      <a:lnTo>
                        <a:pt x="52" y="141"/>
                      </a:lnTo>
                      <a:lnTo>
                        <a:pt x="56" y="137"/>
                      </a:lnTo>
                      <a:lnTo>
                        <a:pt x="60" y="133"/>
                      </a:lnTo>
                      <a:lnTo>
                        <a:pt x="64" y="128"/>
                      </a:lnTo>
                      <a:lnTo>
                        <a:pt x="69" y="128"/>
                      </a:lnTo>
                      <a:lnTo>
                        <a:pt x="73" y="120"/>
                      </a:lnTo>
                      <a:lnTo>
                        <a:pt x="77" y="115"/>
                      </a:lnTo>
                      <a:lnTo>
                        <a:pt x="82" y="111"/>
                      </a:lnTo>
                      <a:lnTo>
                        <a:pt x="86" y="111"/>
                      </a:lnTo>
                      <a:lnTo>
                        <a:pt x="90" y="107"/>
                      </a:lnTo>
                      <a:lnTo>
                        <a:pt x="94" y="103"/>
                      </a:lnTo>
                      <a:lnTo>
                        <a:pt x="99" y="98"/>
                      </a:lnTo>
                      <a:lnTo>
                        <a:pt x="103" y="98"/>
                      </a:lnTo>
                      <a:lnTo>
                        <a:pt x="107" y="94"/>
                      </a:lnTo>
                      <a:lnTo>
                        <a:pt x="112" y="90"/>
                      </a:lnTo>
                      <a:lnTo>
                        <a:pt x="112" y="94"/>
                      </a:lnTo>
                      <a:lnTo>
                        <a:pt x="112" y="90"/>
                      </a:lnTo>
                      <a:lnTo>
                        <a:pt x="116" y="90"/>
                      </a:lnTo>
                      <a:lnTo>
                        <a:pt x="120" y="85"/>
                      </a:lnTo>
                      <a:lnTo>
                        <a:pt x="124" y="81"/>
                      </a:lnTo>
                      <a:lnTo>
                        <a:pt x="124" y="85"/>
                      </a:lnTo>
                      <a:lnTo>
                        <a:pt x="124" y="81"/>
                      </a:lnTo>
                      <a:lnTo>
                        <a:pt x="129" y="81"/>
                      </a:lnTo>
                      <a:lnTo>
                        <a:pt x="137" y="77"/>
                      </a:lnTo>
                      <a:lnTo>
                        <a:pt x="137" y="81"/>
                      </a:lnTo>
                      <a:lnTo>
                        <a:pt x="137" y="77"/>
                      </a:lnTo>
                      <a:lnTo>
                        <a:pt x="142" y="77"/>
                      </a:lnTo>
                      <a:lnTo>
                        <a:pt x="146" y="73"/>
                      </a:lnTo>
                      <a:lnTo>
                        <a:pt x="146" y="77"/>
                      </a:lnTo>
                      <a:lnTo>
                        <a:pt x="146" y="73"/>
                      </a:lnTo>
                      <a:lnTo>
                        <a:pt x="150" y="68"/>
                      </a:lnTo>
                      <a:lnTo>
                        <a:pt x="150" y="73"/>
                      </a:lnTo>
                      <a:lnTo>
                        <a:pt x="150" y="68"/>
                      </a:lnTo>
                      <a:lnTo>
                        <a:pt x="154" y="68"/>
                      </a:lnTo>
                      <a:lnTo>
                        <a:pt x="159" y="64"/>
                      </a:lnTo>
                      <a:lnTo>
                        <a:pt x="159" y="68"/>
                      </a:lnTo>
                      <a:lnTo>
                        <a:pt x="159" y="64"/>
                      </a:lnTo>
                      <a:lnTo>
                        <a:pt x="163" y="64"/>
                      </a:lnTo>
                      <a:lnTo>
                        <a:pt x="167" y="60"/>
                      </a:lnTo>
                      <a:lnTo>
                        <a:pt x="172" y="60"/>
                      </a:lnTo>
                      <a:lnTo>
                        <a:pt x="176" y="55"/>
                      </a:lnTo>
                      <a:lnTo>
                        <a:pt x="176" y="60"/>
                      </a:lnTo>
                      <a:lnTo>
                        <a:pt x="176" y="55"/>
                      </a:lnTo>
                      <a:lnTo>
                        <a:pt x="180" y="55"/>
                      </a:lnTo>
                      <a:lnTo>
                        <a:pt x="184" y="51"/>
                      </a:lnTo>
                      <a:lnTo>
                        <a:pt x="184" y="55"/>
                      </a:lnTo>
                      <a:lnTo>
                        <a:pt x="184" y="51"/>
                      </a:lnTo>
                      <a:lnTo>
                        <a:pt x="189" y="51"/>
                      </a:lnTo>
                      <a:lnTo>
                        <a:pt x="193" y="47"/>
                      </a:lnTo>
                      <a:lnTo>
                        <a:pt x="193" y="51"/>
                      </a:lnTo>
                      <a:lnTo>
                        <a:pt x="193" y="47"/>
                      </a:lnTo>
                      <a:lnTo>
                        <a:pt x="197" y="47"/>
                      </a:lnTo>
                      <a:lnTo>
                        <a:pt x="202" y="47"/>
                      </a:lnTo>
                      <a:lnTo>
                        <a:pt x="206" y="43"/>
                      </a:lnTo>
                      <a:lnTo>
                        <a:pt x="206" y="47"/>
                      </a:lnTo>
                      <a:lnTo>
                        <a:pt x="206" y="43"/>
                      </a:lnTo>
                      <a:lnTo>
                        <a:pt x="210" y="43"/>
                      </a:lnTo>
                      <a:lnTo>
                        <a:pt x="214" y="38"/>
                      </a:lnTo>
                      <a:lnTo>
                        <a:pt x="214" y="43"/>
                      </a:lnTo>
                      <a:lnTo>
                        <a:pt x="214" y="38"/>
                      </a:lnTo>
                      <a:lnTo>
                        <a:pt x="219" y="38"/>
                      </a:lnTo>
                      <a:lnTo>
                        <a:pt x="223" y="34"/>
                      </a:lnTo>
                      <a:lnTo>
                        <a:pt x="227" y="38"/>
                      </a:lnTo>
                      <a:lnTo>
                        <a:pt x="227" y="34"/>
                      </a:lnTo>
                      <a:lnTo>
                        <a:pt x="232" y="34"/>
                      </a:lnTo>
                      <a:lnTo>
                        <a:pt x="236" y="30"/>
                      </a:lnTo>
                      <a:lnTo>
                        <a:pt x="236" y="34"/>
                      </a:lnTo>
                      <a:lnTo>
                        <a:pt x="236" y="30"/>
                      </a:lnTo>
                      <a:lnTo>
                        <a:pt x="240" y="30"/>
                      </a:lnTo>
                      <a:lnTo>
                        <a:pt x="244" y="30"/>
                      </a:lnTo>
                      <a:lnTo>
                        <a:pt x="249" y="25"/>
                      </a:lnTo>
                      <a:lnTo>
                        <a:pt x="249" y="30"/>
                      </a:lnTo>
                      <a:lnTo>
                        <a:pt x="249" y="25"/>
                      </a:lnTo>
                      <a:lnTo>
                        <a:pt x="253" y="25"/>
                      </a:lnTo>
                      <a:lnTo>
                        <a:pt x="257" y="25"/>
                      </a:lnTo>
                      <a:lnTo>
                        <a:pt x="266" y="25"/>
                      </a:lnTo>
                      <a:lnTo>
                        <a:pt x="270" y="21"/>
                      </a:lnTo>
                      <a:lnTo>
                        <a:pt x="270" y="25"/>
                      </a:lnTo>
                      <a:lnTo>
                        <a:pt x="270" y="21"/>
                      </a:lnTo>
                      <a:lnTo>
                        <a:pt x="274" y="21"/>
                      </a:lnTo>
                      <a:lnTo>
                        <a:pt x="279" y="21"/>
                      </a:lnTo>
                      <a:lnTo>
                        <a:pt x="283" y="17"/>
                      </a:lnTo>
                      <a:lnTo>
                        <a:pt x="287" y="21"/>
                      </a:lnTo>
                      <a:lnTo>
                        <a:pt x="287" y="17"/>
                      </a:lnTo>
                      <a:lnTo>
                        <a:pt x="292" y="17"/>
                      </a:lnTo>
                      <a:lnTo>
                        <a:pt x="296" y="17"/>
                      </a:lnTo>
                      <a:lnTo>
                        <a:pt x="300" y="17"/>
                      </a:lnTo>
                      <a:lnTo>
                        <a:pt x="304" y="13"/>
                      </a:lnTo>
                      <a:lnTo>
                        <a:pt x="304" y="17"/>
                      </a:lnTo>
                      <a:lnTo>
                        <a:pt x="304" y="13"/>
                      </a:lnTo>
                      <a:lnTo>
                        <a:pt x="309" y="13"/>
                      </a:lnTo>
                      <a:lnTo>
                        <a:pt x="313" y="13"/>
                      </a:lnTo>
                      <a:lnTo>
                        <a:pt x="317" y="13"/>
                      </a:lnTo>
                      <a:lnTo>
                        <a:pt x="326" y="13"/>
                      </a:lnTo>
                      <a:lnTo>
                        <a:pt x="326" y="8"/>
                      </a:lnTo>
                      <a:lnTo>
                        <a:pt x="330" y="8"/>
                      </a:lnTo>
                      <a:lnTo>
                        <a:pt x="335" y="8"/>
                      </a:lnTo>
                      <a:lnTo>
                        <a:pt x="339" y="8"/>
                      </a:lnTo>
                      <a:lnTo>
                        <a:pt x="343" y="8"/>
                      </a:lnTo>
                      <a:lnTo>
                        <a:pt x="347" y="4"/>
                      </a:lnTo>
                      <a:lnTo>
                        <a:pt x="347" y="8"/>
                      </a:lnTo>
                      <a:lnTo>
                        <a:pt x="347" y="4"/>
                      </a:lnTo>
                      <a:lnTo>
                        <a:pt x="352" y="8"/>
                      </a:lnTo>
                      <a:lnTo>
                        <a:pt x="352" y="4"/>
                      </a:lnTo>
                      <a:lnTo>
                        <a:pt x="356" y="4"/>
                      </a:lnTo>
                      <a:lnTo>
                        <a:pt x="360" y="4"/>
                      </a:lnTo>
                      <a:lnTo>
                        <a:pt x="365" y="4"/>
                      </a:lnTo>
                      <a:lnTo>
                        <a:pt x="369" y="4"/>
                      </a:lnTo>
                      <a:lnTo>
                        <a:pt x="373" y="4"/>
                      </a:lnTo>
                      <a:lnTo>
                        <a:pt x="377" y="4"/>
                      </a:lnTo>
                      <a:lnTo>
                        <a:pt x="382" y="0"/>
                      </a:lnTo>
                      <a:lnTo>
                        <a:pt x="382" y="4"/>
                      </a:lnTo>
                    </a:path>
                  </a:pathLst>
                </a:custGeom>
                <a:noFill/>
                <a:ln w="2063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00" name="Freeform 98">
                  <a:extLst>
                    <a:ext uri="{FF2B5EF4-FFF2-40B4-BE49-F238E27FC236}">
                      <a16:creationId xmlns:a16="http://schemas.microsoft.com/office/drawing/2014/main" id="{D1F25256-3080-440A-97A4-1867BB38CE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85" y="2788"/>
                  <a:ext cx="437" cy="26"/>
                </a:xfrm>
                <a:custGeom>
                  <a:avLst/>
                  <a:gdLst>
                    <a:gd name="T0" fmla="*/ 0 w 437"/>
                    <a:gd name="T1" fmla="*/ 22 h 26"/>
                    <a:gd name="T2" fmla="*/ 13 w 437"/>
                    <a:gd name="T3" fmla="*/ 22 h 26"/>
                    <a:gd name="T4" fmla="*/ 21 w 437"/>
                    <a:gd name="T5" fmla="*/ 22 h 26"/>
                    <a:gd name="T6" fmla="*/ 30 w 437"/>
                    <a:gd name="T7" fmla="*/ 22 h 26"/>
                    <a:gd name="T8" fmla="*/ 38 w 437"/>
                    <a:gd name="T9" fmla="*/ 22 h 26"/>
                    <a:gd name="T10" fmla="*/ 43 w 437"/>
                    <a:gd name="T11" fmla="*/ 22 h 26"/>
                    <a:gd name="T12" fmla="*/ 43 w 437"/>
                    <a:gd name="T13" fmla="*/ 22 h 26"/>
                    <a:gd name="T14" fmla="*/ 47 w 437"/>
                    <a:gd name="T15" fmla="*/ 22 h 26"/>
                    <a:gd name="T16" fmla="*/ 51 w 437"/>
                    <a:gd name="T17" fmla="*/ 13 h 26"/>
                    <a:gd name="T18" fmla="*/ 60 w 437"/>
                    <a:gd name="T19" fmla="*/ 13 h 26"/>
                    <a:gd name="T20" fmla="*/ 68 w 437"/>
                    <a:gd name="T21" fmla="*/ 13 h 26"/>
                    <a:gd name="T22" fmla="*/ 77 w 437"/>
                    <a:gd name="T23" fmla="*/ 13 h 26"/>
                    <a:gd name="T24" fmla="*/ 85 w 437"/>
                    <a:gd name="T25" fmla="*/ 13 h 26"/>
                    <a:gd name="T26" fmla="*/ 94 w 437"/>
                    <a:gd name="T27" fmla="*/ 13 h 26"/>
                    <a:gd name="T28" fmla="*/ 103 w 437"/>
                    <a:gd name="T29" fmla="*/ 9 h 26"/>
                    <a:gd name="T30" fmla="*/ 103 w 437"/>
                    <a:gd name="T31" fmla="*/ 9 h 26"/>
                    <a:gd name="T32" fmla="*/ 107 w 437"/>
                    <a:gd name="T33" fmla="*/ 9 h 26"/>
                    <a:gd name="T34" fmla="*/ 115 w 437"/>
                    <a:gd name="T35" fmla="*/ 9 h 26"/>
                    <a:gd name="T36" fmla="*/ 124 w 437"/>
                    <a:gd name="T37" fmla="*/ 9 h 26"/>
                    <a:gd name="T38" fmla="*/ 133 w 437"/>
                    <a:gd name="T39" fmla="*/ 9 h 26"/>
                    <a:gd name="T40" fmla="*/ 145 w 437"/>
                    <a:gd name="T41" fmla="*/ 9 h 26"/>
                    <a:gd name="T42" fmla="*/ 154 w 437"/>
                    <a:gd name="T43" fmla="*/ 9 h 26"/>
                    <a:gd name="T44" fmla="*/ 163 w 437"/>
                    <a:gd name="T45" fmla="*/ 9 h 26"/>
                    <a:gd name="T46" fmla="*/ 171 w 437"/>
                    <a:gd name="T47" fmla="*/ 9 h 26"/>
                    <a:gd name="T48" fmla="*/ 180 w 437"/>
                    <a:gd name="T49" fmla="*/ 9 h 26"/>
                    <a:gd name="T50" fmla="*/ 188 w 437"/>
                    <a:gd name="T51" fmla="*/ 9 h 26"/>
                    <a:gd name="T52" fmla="*/ 197 w 437"/>
                    <a:gd name="T53" fmla="*/ 9 h 26"/>
                    <a:gd name="T54" fmla="*/ 205 w 437"/>
                    <a:gd name="T55" fmla="*/ 9 h 26"/>
                    <a:gd name="T56" fmla="*/ 214 w 437"/>
                    <a:gd name="T57" fmla="*/ 9 h 26"/>
                    <a:gd name="T58" fmla="*/ 223 w 437"/>
                    <a:gd name="T59" fmla="*/ 5 h 26"/>
                    <a:gd name="T60" fmla="*/ 227 w 437"/>
                    <a:gd name="T61" fmla="*/ 5 h 26"/>
                    <a:gd name="T62" fmla="*/ 227 w 437"/>
                    <a:gd name="T63" fmla="*/ 5 h 26"/>
                    <a:gd name="T64" fmla="*/ 231 w 437"/>
                    <a:gd name="T65" fmla="*/ 5 h 26"/>
                    <a:gd name="T66" fmla="*/ 235 w 437"/>
                    <a:gd name="T67" fmla="*/ 5 h 26"/>
                    <a:gd name="T68" fmla="*/ 235 w 437"/>
                    <a:gd name="T69" fmla="*/ 5 h 26"/>
                    <a:gd name="T70" fmla="*/ 244 w 437"/>
                    <a:gd name="T71" fmla="*/ 5 h 26"/>
                    <a:gd name="T72" fmla="*/ 253 w 437"/>
                    <a:gd name="T73" fmla="*/ 5 h 26"/>
                    <a:gd name="T74" fmla="*/ 261 w 437"/>
                    <a:gd name="T75" fmla="*/ 5 h 26"/>
                    <a:gd name="T76" fmla="*/ 274 w 437"/>
                    <a:gd name="T77" fmla="*/ 5 h 26"/>
                    <a:gd name="T78" fmla="*/ 283 w 437"/>
                    <a:gd name="T79" fmla="*/ 5 h 26"/>
                    <a:gd name="T80" fmla="*/ 291 w 437"/>
                    <a:gd name="T81" fmla="*/ 5 h 26"/>
                    <a:gd name="T82" fmla="*/ 300 w 437"/>
                    <a:gd name="T83" fmla="*/ 5 h 26"/>
                    <a:gd name="T84" fmla="*/ 308 w 437"/>
                    <a:gd name="T85" fmla="*/ 5 h 26"/>
                    <a:gd name="T86" fmla="*/ 317 w 437"/>
                    <a:gd name="T87" fmla="*/ 5 h 26"/>
                    <a:gd name="T88" fmla="*/ 325 w 437"/>
                    <a:gd name="T89" fmla="*/ 5 h 26"/>
                    <a:gd name="T90" fmla="*/ 334 w 437"/>
                    <a:gd name="T91" fmla="*/ 5 h 26"/>
                    <a:gd name="T92" fmla="*/ 343 w 437"/>
                    <a:gd name="T93" fmla="*/ 5 h 26"/>
                    <a:gd name="T94" fmla="*/ 351 w 437"/>
                    <a:gd name="T95" fmla="*/ 5 h 26"/>
                    <a:gd name="T96" fmla="*/ 360 w 437"/>
                    <a:gd name="T97" fmla="*/ 5 h 26"/>
                    <a:gd name="T98" fmla="*/ 368 w 437"/>
                    <a:gd name="T99" fmla="*/ 5 h 26"/>
                    <a:gd name="T100" fmla="*/ 377 w 437"/>
                    <a:gd name="T101" fmla="*/ 5 h 26"/>
                    <a:gd name="T102" fmla="*/ 386 w 437"/>
                    <a:gd name="T103" fmla="*/ 5 h 26"/>
                    <a:gd name="T104" fmla="*/ 398 w 437"/>
                    <a:gd name="T105" fmla="*/ 5 h 26"/>
                    <a:gd name="T106" fmla="*/ 407 w 437"/>
                    <a:gd name="T107" fmla="*/ 5 h 26"/>
                    <a:gd name="T108" fmla="*/ 416 w 437"/>
                    <a:gd name="T109" fmla="*/ 5 h 26"/>
                    <a:gd name="T110" fmla="*/ 424 w 437"/>
                    <a:gd name="T111" fmla="*/ 5 h 26"/>
                    <a:gd name="T112" fmla="*/ 433 w 437"/>
                    <a:gd name="T113" fmla="*/ 0 h 26"/>
                    <a:gd name="T114" fmla="*/ 433 w 437"/>
                    <a:gd name="T115" fmla="*/ 0 h 26"/>
                    <a:gd name="T116" fmla="*/ 437 w 437"/>
                    <a:gd name="T117" fmla="*/ 0 h 2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</a:gdLst>
                  <a:ahLst/>
                  <a:cxnLst>
                    <a:cxn ang="T118">
                      <a:pos x="T0" y="T1"/>
                    </a:cxn>
                    <a:cxn ang="T119">
                      <a:pos x="T2" y="T3"/>
                    </a:cxn>
                    <a:cxn ang="T120">
                      <a:pos x="T4" y="T5"/>
                    </a:cxn>
                    <a:cxn ang="T121">
                      <a:pos x="T6" y="T7"/>
                    </a:cxn>
                    <a:cxn ang="T122">
                      <a:pos x="T8" y="T9"/>
                    </a:cxn>
                    <a:cxn ang="T123">
                      <a:pos x="T10" y="T11"/>
                    </a:cxn>
                    <a:cxn ang="T124">
                      <a:pos x="T12" y="T13"/>
                    </a:cxn>
                    <a:cxn ang="T125">
                      <a:pos x="T14" y="T15"/>
                    </a:cxn>
                    <a:cxn ang="T126">
                      <a:pos x="T16" y="T17"/>
                    </a:cxn>
                    <a:cxn ang="T127">
                      <a:pos x="T18" y="T19"/>
                    </a:cxn>
                    <a:cxn ang="T128">
                      <a:pos x="T20" y="T21"/>
                    </a:cxn>
                    <a:cxn ang="T129">
                      <a:pos x="T22" y="T23"/>
                    </a:cxn>
                    <a:cxn ang="T130">
                      <a:pos x="T24" y="T25"/>
                    </a:cxn>
                    <a:cxn ang="T131">
                      <a:pos x="T26" y="T27"/>
                    </a:cxn>
                    <a:cxn ang="T132">
                      <a:pos x="T28" y="T29"/>
                    </a:cxn>
                    <a:cxn ang="T133">
                      <a:pos x="T30" y="T31"/>
                    </a:cxn>
                    <a:cxn ang="T134">
                      <a:pos x="T32" y="T33"/>
                    </a:cxn>
                    <a:cxn ang="T135">
                      <a:pos x="T34" y="T35"/>
                    </a:cxn>
                    <a:cxn ang="T136">
                      <a:pos x="T36" y="T37"/>
                    </a:cxn>
                    <a:cxn ang="T137">
                      <a:pos x="T38" y="T39"/>
                    </a:cxn>
                    <a:cxn ang="T138">
                      <a:pos x="T40" y="T41"/>
                    </a:cxn>
                    <a:cxn ang="T139">
                      <a:pos x="T42" y="T43"/>
                    </a:cxn>
                    <a:cxn ang="T140">
                      <a:pos x="T44" y="T45"/>
                    </a:cxn>
                    <a:cxn ang="T141">
                      <a:pos x="T46" y="T47"/>
                    </a:cxn>
                    <a:cxn ang="T142">
                      <a:pos x="T48" y="T49"/>
                    </a:cxn>
                    <a:cxn ang="T143">
                      <a:pos x="T50" y="T51"/>
                    </a:cxn>
                    <a:cxn ang="T144">
                      <a:pos x="T52" y="T53"/>
                    </a:cxn>
                    <a:cxn ang="T145">
                      <a:pos x="T54" y="T55"/>
                    </a:cxn>
                    <a:cxn ang="T146">
                      <a:pos x="T56" y="T57"/>
                    </a:cxn>
                    <a:cxn ang="T147">
                      <a:pos x="T58" y="T59"/>
                    </a:cxn>
                    <a:cxn ang="T148">
                      <a:pos x="T60" y="T61"/>
                    </a:cxn>
                    <a:cxn ang="T149">
                      <a:pos x="T62" y="T63"/>
                    </a:cxn>
                    <a:cxn ang="T150">
                      <a:pos x="T64" y="T65"/>
                    </a:cxn>
                    <a:cxn ang="T151">
                      <a:pos x="T66" y="T67"/>
                    </a:cxn>
                    <a:cxn ang="T152">
                      <a:pos x="T68" y="T69"/>
                    </a:cxn>
                    <a:cxn ang="T153">
                      <a:pos x="T70" y="T71"/>
                    </a:cxn>
                    <a:cxn ang="T154">
                      <a:pos x="T72" y="T73"/>
                    </a:cxn>
                    <a:cxn ang="T155">
                      <a:pos x="T74" y="T75"/>
                    </a:cxn>
                    <a:cxn ang="T156">
                      <a:pos x="T76" y="T77"/>
                    </a:cxn>
                    <a:cxn ang="T157">
                      <a:pos x="T78" y="T79"/>
                    </a:cxn>
                    <a:cxn ang="T158">
                      <a:pos x="T80" y="T81"/>
                    </a:cxn>
                    <a:cxn ang="T159">
                      <a:pos x="T82" y="T83"/>
                    </a:cxn>
                    <a:cxn ang="T160">
                      <a:pos x="T84" y="T85"/>
                    </a:cxn>
                    <a:cxn ang="T161">
                      <a:pos x="T86" y="T87"/>
                    </a:cxn>
                    <a:cxn ang="T162">
                      <a:pos x="T88" y="T89"/>
                    </a:cxn>
                    <a:cxn ang="T163">
                      <a:pos x="T90" y="T91"/>
                    </a:cxn>
                    <a:cxn ang="T164">
                      <a:pos x="T92" y="T93"/>
                    </a:cxn>
                    <a:cxn ang="T165">
                      <a:pos x="T94" y="T95"/>
                    </a:cxn>
                    <a:cxn ang="T166">
                      <a:pos x="T96" y="T97"/>
                    </a:cxn>
                    <a:cxn ang="T167">
                      <a:pos x="T98" y="T99"/>
                    </a:cxn>
                    <a:cxn ang="T168">
                      <a:pos x="T100" y="T101"/>
                    </a:cxn>
                    <a:cxn ang="T169">
                      <a:pos x="T102" y="T103"/>
                    </a:cxn>
                    <a:cxn ang="T170">
                      <a:pos x="T104" y="T105"/>
                    </a:cxn>
                    <a:cxn ang="T171">
                      <a:pos x="T106" y="T107"/>
                    </a:cxn>
                    <a:cxn ang="T172">
                      <a:pos x="T108" y="T109"/>
                    </a:cxn>
                    <a:cxn ang="T173">
                      <a:pos x="T110" y="T111"/>
                    </a:cxn>
                    <a:cxn ang="T174">
                      <a:pos x="T112" y="T113"/>
                    </a:cxn>
                    <a:cxn ang="T175">
                      <a:pos x="T114" y="T115"/>
                    </a:cxn>
                    <a:cxn ang="T176">
                      <a:pos x="T116" y="T117"/>
                    </a:cxn>
                  </a:cxnLst>
                  <a:rect l="0" t="0" r="r" b="b"/>
                  <a:pathLst>
                    <a:path w="437" h="26">
                      <a:moveTo>
                        <a:pt x="0" y="26"/>
                      </a:moveTo>
                      <a:lnTo>
                        <a:pt x="0" y="22"/>
                      </a:lnTo>
                      <a:lnTo>
                        <a:pt x="4" y="22"/>
                      </a:lnTo>
                      <a:lnTo>
                        <a:pt x="13" y="22"/>
                      </a:lnTo>
                      <a:lnTo>
                        <a:pt x="17" y="22"/>
                      </a:lnTo>
                      <a:lnTo>
                        <a:pt x="21" y="22"/>
                      </a:lnTo>
                      <a:lnTo>
                        <a:pt x="25" y="22"/>
                      </a:lnTo>
                      <a:lnTo>
                        <a:pt x="30" y="22"/>
                      </a:lnTo>
                      <a:lnTo>
                        <a:pt x="34" y="22"/>
                      </a:lnTo>
                      <a:lnTo>
                        <a:pt x="38" y="22"/>
                      </a:lnTo>
                      <a:lnTo>
                        <a:pt x="43" y="13"/>
                      </a:lnTo>
                      <a:lnTo>
                        <a:pt x="43" y="22"/>
                      </a:lnTo>
                      <a:lnTo>
                        <a:pt x="43" y="13"/>
                      </a:lnTo>
                      <a:lnTo>
                        <a:pt x="43" y="22"/>
                      </a:lnTo>
                      <a:lnTo>
                        <a:pt x="47" y="13"/>
                      </a:lnTo>
                      <a:lnTo>
                        <a:pt x="47" y="22"/>
                      </a:lnTo>
                      <a:lnTo>
                        <a:pt x="47" y="13"/>
                      </a:lnTo>
                      <a:lnTo>
                        <a:pt x="51" y="13"/>
                      </a:lnTo>
                      <a:lnTo>
                        <a:pt x="55" y="13"/>
                      </a:lnTo>
                      <a:lnTo>
                        <a:pt x="60" y="13"/>
                      </a:lnTo>
                      <a:lnTo>
                        <a:pt x="64" y="13"/>
                      </a:lnTo>
                      <a:lnTo>
                        <a:pt x="68" y="13"/>
                      </a:lnTo>
                      <a:lnTo>
                        <a:pt x="73" y="13"/>
                      </a:lnTo>
                      <a:lnTo>
                        <a:pt x="77" y="13"/>
                      </a:lnTo>
                      <a:lnTo>
                        <a:pt x="81" y="13"/>
                      </a:lnTo>
                      <a:lnTo>
                        <a:pt x="85" y="13"/>
                      </a:lnTo>
                      <a:lnTo>
                        <a:pt x="90" y="13"/>
                      </a:lnTo>
                      <a:lnTo>
                        <a:pt x="94" y="13"/>
                      </a:lnTo>
                      <a:lnTo>
                        <a:pt x="98" y="13"/>
                      </a:lnTo>
                      <a:lnTo>
                        <a:pt x="103" y="9"/>
                      </a:lnTo>
                      <a:lnTo>
                        <a:pt x="103" y="13"/>
                      </a:lnTo>
                      <a:lnTo>
                        <a:pt x="103" y="9"/>
                      </a:lnTo>
                      <a:lnTo>
                        <a:pt x="107" y="13"/>
                      </a:lnTo>
                      <a:lnTo>
                        <a:pt x="107" y="9"/>
                      </a:lnTo>
                      <a:lnTo>
                        <a:pt x="111" y="9"/>
                      </a:lnTo>
                      <a:lnTo>
                        <a:pt x="115" y="9"/>
                      </a:lnTo>
                      <a:lnTo>
                        <a:pt x="120" y="9"/>
                      </a:lnTo>
                      <a:lnTo>
                        <a:pt x="124" y="9"/>
                      </a:lnTo>
                      <a:lnTo>
                        <a:pt x="128" y="9"/>
                      </a:lnTo>
                      <a:lnTo>
                        <a:pt x="133" y="9"/>
                      </a:lnTo>
                      <a:lnTo>
                        <a:pt x="141" y="9"/>
                      </a:lnTo>
                      <a:lnTo>
                        <a:pt x="145" y="9"/>
                      </a:lnTo>
                      <a:lnTo>
                        <a:pt x="150" y="9"/>
                      </a:lnTo>
                      <a:lnTo>
                        <a:pt x="154" y="9"/>
                      </a:lnTo>
                      <a:lnTo>
                        <a:pt x="158" y="9"/>
                      </a:lnTo>
                      <a:lnTo>
                        <a:pt x="163" y="9"/>
                      </a:lnTo>
                      <a:lnTo>
                        <a:pt x="167" y="9"/>
                      </a:lnTo>
                      <a:lnTo>
                        <a:pt x="171" y="9"/>
                      </a:lnTo>
                      <a:lnTo>
                        <a:pt x="175" y="9"/>
                      </a:lnTo>
                      <a:lnTo>
                        <a:pt x="180" y="9"/>
                      </a:lnTo>
                      <a:lnTo>
                        <a:pt x="184" y="9"/>
                      </a:lnTo>
                      <a:lnTo>
                        <a:pt x="188" y="9"/>
                      </a:lnTo>
                      <a:lnTo>
                        <a:pt x="193" y="9"/>
                      </a:lnTo>
                      <a:lnTo>
                        <a:pt x="197" y="9"/>
                      </a:lnTo>
                      <a:lnTo>
                        <a:pt x="201" y="9"/>
                      </a:lnTo>
                      <a:lnTo>
                        <a:pt x="205" y="9"/>
                      </a:lnTo>
                      <a:lnTo>
                        <a:pt x="210" y="9"/>
                      </a:lnTo>
                      <a:lnTo>
                        <a:pt x="214" y="9"/>
                      </a:lnTo>
                      <a:lnTo>
                        <a:pt x="218" y="9"/>
                      </a:lnTo>
                      <a:lnTo>
                        <a:pt x="223" y="5"/>
                      </a:lnTo>
                      <a:lnTo>
                        <a:pt x="223" y="9"/>
                      </a:lnTo>
                      <a:lnTo>
                        <a:pt x="227" y="5"/>
                      </a:lnTo>
                      <a:lnTo>
                        <a:pt x="227" y="9"/>
                      </a:lnTo>
                      <a:lnTo>
                        <a:pt x="227" y="5"/>
                      </a:lnTo>
                      <a:lnTo>
                        <a:pt x="231" y="9"/>
                      </a:lnTo>
                      <a:lnTo>
                        <a:pt x="231" y="5"/>
                      </a:lnTo>
                      <a:lnTo>
                        <a:pt x="231" y="9"/>
                      </a:lnTo>
                      <a:lnTo>
                        <a:pt x="235" y="5"/>
                      </a:lnTo>
                      <a:lnTo>
                        <a:pt x="235" y="9"/>
                      </a:lnTo>
                      <a:lnTo>
                        <a:pt x="235" y="5"/>
                      </a:lnTo>
                      <a:lnTo>
                        <a:pt x="240" y="5"/>
                      </a:lnTo>
                      <a:lnTo>
                        <a:pt x="244" y="5"/>
                      </a:lnTo>
                      <a:lnTo>
                        <a:pt x="248" y="5"/>
                      </a:lnTo>
                      <a:lnTo>
                        <a:pt x="253" y="5"/>
                      </a:lnTo>
                      <a:lnTo>
                        <a:pt x="257" y="5"/>
                      </a:lnTo>
                      <a:lnTo>
                        <a:pt x="261" y="5"/>
                      </a:lnTo>
                      <a:lnTo>
                        <a:pt x="270" y="5"/>
                      </a:lnTo>
                      <a:lnTo>
                        <a:pt x="274" y="5"/>
                      </a:lnTo>
                      <a:lnTo>
                        <a:pt x="278" y="5"/>
                      </a:lnTo>
                      <a:lnTo>
                        <a:pt x="283" y="5"/>
                      </a:lnTo>
                      <a:lnTo>
                        <a:pt x="287" y="5"/>
                      </a:lnTo>
                      <a:lnTo>
                        <a:pt x="291" y="5"/>
                      </a:lnTo>
                      <a:lnTo>
                        <a:pt x="295" y="5"/>
                      </a:lnTo>
                      <a:lnTo>
                        <a:pt x="300" y="5"/>
                      </a:lnTo>
                      <a:lnTo>
                        <a:pt x="304" y="5"/>
                      </a:lnTo>
                      <a:lnTo>
                        <a:pt x="308" y="5"/>
                      </a:lnTo>
                      <a:lnTo>
                        <a:pt x="313" y="5"/>
                      </a:lnTo>
                      <a:lnTo>
                        <a:pt x="317" y="5"/>
                      </a:lnTo>
                      <a:lnTo>
                        <a:pt x="321" y="5"/>
                      </a:lnTo>
                      <a:lnTo>
                        <a:pt x="325" y="5"/>
                      </a:lnTo>
                      <a:lnTo>
                        <a:pt x="330" y="5"/>
                      </a:lnTo>
                      <a:lnTo>
                        <a:pt x="334" y="5"/>
                      </a:lnTo>
                      <a:lnTo>
                        <a:pt x="338" y="5"/>
                      </a:lnTo>
                      <a:lnTo>
                        <a:pt x="343" y="5"/>
                      </a:lnTo>
                      <a:lnTo>
                        <a:pt x="347" y="5"/>
                      </a:lnTo>
                      <a:lnTo>
                        <a:pt x="351" y="5"/>
                      </a:lnTo>
                      <a:lnTo>
                        <a:pt x="356" y="5"/>
                      </a:lnTo>
                      <a:lnTo>
                        <a:pt x="360" y="5"/>
                      </a:lnTo>
                      <a:lnTo>
                        <a:pt x="364" y="5"/>
                      </a:lnTo>
                      <a:lnTo>
                        <a:pt x="368" y="5"/>
                      </a:lnTo>
                      <a:lnTo>
                        <a:pt x="373" y="5"/>
                      </a:lnTo>
                      <a:lnTo>
                        <a:pt x="377" y="5"/>
                      </a:lnTo>
                      <a:lnTo>
                        <a:pt x="381" y="5"/>
                      </a:lnTo>
                      <a:lnTo>
                        <a:pt x="386" y="5"/>
                      </a:lnTo>
                      <a:lnTo>
                        <a:pt x="390" y="5"/>
                      </a:lnTo>
                      <a:lnTo>
                        <a:pt x="398" y="5"/>
                      </a:lnTo>
                      <a:lnTo>
                        <a:pt x="403" y="5"/>
                      </a:lnTo>
                      <a:lnTo>
                        <a:pt x="407" y="5"/>
                      </a:lnTo>
                      <a:lnTo>
                        <a:pt x="411" y="5"/>
                      </a:lnTo>
                      <a:lnTo>
                        <a:pt x="416" y="5"/>
                      </a:lnTo>
                      <a:lnTo>
                        <a:pt x="420" y="5"/>
                      </a:lnTo>
                      <a:lnTo>
                        <a:pt x="424" y="5"/>
                      </a:lnTo>
                      <a:lnTo>
                        <a:pt x="428" y="5"/>
                      </a:lnTo>
                      <a:lnTo>
                        <a:pt x="433" y="0"/>
                      </a:lnTo>
                      <a:lnTo>
                        <a:pt x="433" y="5"/>
                      </a:lnTo>
                      <a:lnTo>
                        <a:pt x="433" y="0"/>
                      </a:lnTo>
                      <a:lnTo>
                        <a:pt x="437" y="5"/>
                      </a:lnTo>
                      <a:lnTo>
                        <a:pt x="437" y="0"/>
                      </a:lnTo>
                    </a:path>
                  </a:pathLst>
                </a:custGeom>
                <a:noFill/>
                <a:ln w="2063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01" name="Freeform 99">
                  <a:extLst>
                    <a:ext uri="{FF2B5EF4-FFF2-40B4-BE49-F238E27FC236}">
                      <a16:creationId xmlns:a16="http://schemas.microsoft.com/office/drawing/2014/main" id="{3752B8BA-8B09-4690-8D76-F7CE5C0953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22" y="2673"/>
                  <a:ext cx="463" cy="115"/>
                </a:xfrm>
                <a:custGeom>
                  <a:avLst/>
                  <a:gdLst>
                    <a:gd name="T0" fmla="*/ 9 w 463"/>
                    <a:gd name="T1" fmla="*/ 115 h 115"/>
                    <a:gd name="T2" fmla="*/ 9 w 463"/>
                    <a:gd name="T3" fmla="*/ 115 h 115"/>
                    <a:gd name="T4" fmla="*/ 17 w 463"/>
                    <a:gd name="T5" fmla="*/ 115 h 115"/>
                    <a:gd name="T6" fmla="*/ 26 w 463"/>
                    <a:gd name="T7" fmla="*/ 115 h 115"/>
                    <a:gd name="T8" fmla="*/ 34 w 463"/>
                    <a:gd name="T9" fmla="*/ 115 h 115"/>
                    <a:gd name="T10" fmla="*/ 43 w 463"/>
                    <a:gd name="T11" fmla="*/ 115 h 115"/>
                    <a:gd name="T12" fmla="*/ 51 w 463"/>
                    <a:gd name="T13" fmla="*/ 115 h 115"/>
                    <a:gd name="T14" fmla="*/ 60 w 463"/>
                    <a:gd name="T15" fmla="*/ 115 h 115"/>
                    <a:gd name="T16" fmla="*/ 69 w 463"/>
                    <a:gd name="T17" fmla="*/ 115 h 115"/>
                    <a:gd name="T18" fmla="*/ 77 w 463"/>
                    <a:gd name="T19" fmla="*/ 115 h 115"/>
                    <a:gd name="T20" fmla="*/ 81 w 463"/>
                    <a:gd name="T21" fmla="*/ 115 h 115"/>
                    <a:gd name="T22" fmla="*/ 81 w 463"/>
                    <a:gd name="T23" fmla="*/ 115 h 115"/>
                    <a:gd name="T24" fmla="*/ 90 w 463"/>
                    <a:gd name="T25" fmla="*/ 115 h 115"/>
                    <a:gd name="T26" fmla="*/ 94 w 463"/>
                    <a:gd name="T27" fmla="*/ 111 h 115"/>
                    <a:gd name="T28" fmla="*/ 103 w 463"/>
                    <a:gd name="T29" fmla="*/ 111 h 115"/>
                    <a:gd name="T30" fmla="*/ 111 w 463"/>
                    <a:gd name="T31" fmla="*/ 111 h 115"/>
                    <a:gd name="T32" fmla="*/ 120 w 463"/>
                    <a:gd name="T33" fmla="*/ 111 h 115"/>
                    <a:gd name="T34" fmla="*/ 129 w 463"/>
                    <a:gd name="T35" fmla="*/ 111 h 115"/>
                    <a:gd name="T36" fmla="*/ 133 w 463"/>
                    <a:gd name="T37" fmla="*/ 111 h 115"/>
                    <a:gd name="T38" fmla="*/ 137 w 463"/>
                    <a:gd name="T39" fmla="*/ 107 h 115"/>
                    <a:gd name="T40" fmla="*/ 146 w 463"/>
                    <a:gd name="T41" fmla="*/ 107 h 115"/>
                    <a:gd name="T42" fmla="*/ 154 w 463"/>
                    <a:gd name="T43" fmla="*/ 107 h 115"/>
                    <a:gd name="T44" fmla="*/ 163 w 463"/>
                    <a:gd name="T45" fmla="*/ 103 h 115"/>
                    <a:gd name="T46" fmla="*/ 163 w 463"/>
                    <a:gd name="T47" fmla="*/ 103 h 115"/>
                    <a:gd name="T48" fmla="*/ 171 w 463"/>
                    <a:gd name="T49" fmla="*/ 103 h 115"/>
                    <a:gd name="T50" fmla="*/ 180 w 463"/>
                    <a:gd name="T51" fmla="*/ 103 h 115"/>
                    <a:gd name="T52" fmla="*/ 184 w 463"/>
                    <a:gd name="T53" fmla="*/ 103 h 115"/>
                    <a:gd name="T54" fmla="*/ 189 w 463"/>
                    <a:gd name="T55" fmla="*/ 98 h 115"/>
                    <a:gd name="T56" fmla="*/ 197 w 463"/>
                    <a:gd name="T57" fmla="*/ 98 h 115"/>
                    <a:gd name="T58" fmla="*/ 206 w 463"/>
                    <a:gd name="T59" fmla="*/ 94 h 115"/>
                    <a:gd name="T60" fmla="*/ 206 w 463"/>
                    <a:gd name="T61" fmla="*/ 94 h 115"/>
                    <a:gd name="T62" fmla="*/ 219 w 463"/>
                    <a:gd name="T63" fmla="*/ 94 h 115"/>
                    <a:gd name="T64" fmla="*/ 227 w 463"/>
                    <a:gd name="T65" fmla="*/ 90 h 115"/>
                    <a:gd name="T66" fmla="*/ 227 w 463"/>
                    <a:gd name="T67" fmla="*/ 90 h 115"/>
                    <a:gd name="T68" fmla="*/ 236 w 463"/>
                    <a:gd name="T69" fmla="*/ 90 h 115"/>
                    <a:gd name="T70" fmla="*/ 240 w 463"/>
                    <a:gd name="T71" fmla="*/ 90 h 115"/>
                    <a:gd name="T72" fmla="*/ 244 w 463"/>
                    <a:gd name="T73" fmla="*/ 85 h 115"/>
                    <a:gd name="T74" fmla="*/ 253 w 463"/>
                    <a:gd name="T75" fmla="*/ 81 h 115"/>
                    <a:gd name="T76" fmla="*/ 261 w 463"/>
                    <a:gd name="T77" fmla="*/ 81 h 115"/>
                    <a:gd name="T78" fmla="*/ 270 w 463"/>
                    <a:gd name="T79" fmla="*/ 77 h 115"/>
                    <a:gd name="T80" fmla="*/ 279 w 463"/>
                    <a:gd name="T81" fmla="*/ 73 h 115"/>
                    <a:gd name="T82" fmla="*/ 287 w 463"/>
                    <a:gd name="T83" fmla="*/ 68 h 115"/>
                    <a:gd name="T84" fmla="*/ 296 w 463"/>
                    <a:gd name="T85" fmla="*/ 68 h 115"/>
                    <a:gd name="T86" fmla="*/ 304 w 463"/>
                    <a:gd name="T87" fmla="*/ 64 h 115"/>
                    <a:gd name="T88" fmla="*/ 309 w 463"/>
                    <a:gd name="T89" fmla="*/ 64 h 115"/>
                    <a:gd name="T90" fmla="*/ 313 w 463"/>
                    <a:gd name="T91" fmla="*/ 60 h 115"/>
                    <a:gd name="T92" fmla="*/ 321 w 463"/>
                    <a:gd name="T93" fmla="*/ 55 h 115"/>
                    <a:gd name="T94" fmla="*/ 330 w 463"/>
                    <a:gd name="T95" fmla="*/ 51 h 115"/>
                    <a:gd name="T96" fmla="*/ 339 w 463"/>
                    <a:gd name="T97" fmla="*/ 47 h 115"/>
                    <a:gd name="T98" fmla="*/ 352 w 463"/>
                    <a:gd name="T99" fmla="*/ 47 h 115"/>
                    <a:gd name="T100" fmla="*/ 360 w 463"/>
                    <a:gd name="T101" fmla="*/ 43 h 115"/>
                    <a:gd name="T102" fmla="*/ 369 w 463"/>
                    <a:gd name="T103" fmla="*/ 38 h 115"/>
                    <a:gd name="T104" fmla="*/ 377 w 463"/>
                    <a:gd name="T105" fmla="*/ 34 h 115"/>
                    <a:gd name="T106" fmla="*/ 386 w 463"/>
                    <a:gd name="T107" fmla="*/ 30 h 115"/>
                    <a:gd name="T108" fmla="*/ 394 w 463"/>
                    <a:gd name="T109" fmla="*/ 30 h 115"/>
                    <a:gd name="T110" fmla="*/ 403 w 463"/>
                    <a:gd name="T111" fmla="*/ 25 h 115"/>
                    <a:gd name="T112" fmla="*/ 412 w 463"/>
                    <a:gd name="T113" fmla="*/ 21 h 115"/>
                    <a:gd name="T114" fmla="*/ 420 w 463"/>
                    <a:gd name="T115" fmla="*/ 17 h 115"/>
                    <a:gd name="T116" fmla="*/ 429 w 463"/>
                    <a:gd name="T117" fmla="*/ 17 h 115"/>
                    <a:gd name="T118" fmla="*/ 437 w 463"/>
                    <a:gd name="T119" fmla="*/ 13 h 115"/>
                    <a:gd name="T120" fmla="*/ 446 w 463"/>
                    <a:gd name="T121" fmla="*/ 8 h 115"/>
                    <a:gd name="T122" fmla="*/ 454 w 463"/>
                    <a:gd name="T123" fmla="*/ 8 h 115"/>
                    <a:gd name="T124" fmla="*/ 463 w 463"/>
                    <a:gd name="T125" fmla="*/ 0 h 115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463" h="115">
                      <a:moveTo>
                        <a:pt x="0" y="115"/>
                      </a:moveTo>
                      <a:lnTo>
                        <a:pt x="9" y="115"/>
                      </a:lnTo>
                      <a:lnTo>
                        <a:pt x="4" y="115"/>
                      </a:lnTo>
                      <a:lnTo>
                        <a:pt x="9" y="115"/>
                      </a:lnTo>
                      <a:lnTo>
                        <a:pt x="13" y="115"/>
                      </a:lnTo>
                      <a:lnTo>
                        <a:pt x="17" y="115"/>
                      </a:lnTo>
                      <a:lnTo>
                        <a:pt x="21" y="115"/>
                      </a:lnTo>
                      <a:lnTo>
                        <a:pt x="26" y="115"/>
                      </a:lnTo>
                      <a:lnTo>
                        <a:pt x="30" y="115"/>
                      </a:lnTo>
                      <a:lnTo>
                        <a:pt x="34" y="115"/>
                      </a:lnTo>
                      <a:lnTo>
                        <a:pt x="39" y="115"/>
                      </a:lnTo>
                      <a:lnTo>
                        <a:pt x="43" y="115"/>
                      </a:lnTo>
                      <a:lnTo>
                        <a:pt x="47" y="115"/>
                      </a:lnTo>
                      <a:lnTo>
                        <a:pt x="51" y="115"/>
                      </a:lnTo>
                      <a:lnTo>
                        <a:pt x="56" y="115"/>
                      </a:lnTo>
                      <a:lnTo>
                        <a:pt x="60" y="115"/>
                      </a:lnTo>
                      <a:lnTo>
                        <a:pt x="64" y="115"/>
                      </a:lnTo>
                      <a:lnTo>
                        <a:pt x="69" y="115"/>
                      </a:lnTo>
                      <a:lnTo>
                        <a:pt x="73" y="115"/>
                      </a:lnTo>
                      <a:lnTo>
                        <a:pt x="77" y="115"/>
                      </a:lnTo>
                      <a:lnTo>
                        <a:pt x="81" y="111"/>
                      </a:lnTo>
                      <a:lnTo>
                        <a:pt x="81" y="115"/>
                      </a:lnTo>
                      <a:lnTo>
                        <a:pt x="81" y="111"/>
                      </a:lnTo>
                      <a:lnTo>
                        <a:pt x="81" y="115"/>
                      </a:lnTo>
                      <a:lnTo>
                        <a:pt x="90" y="111"/>
                      </a:lnTo>
                      <a:lnTo>
                        <a:pt x="90" y="115"/>
                      </a:lnTo>
                      <a:lnTo>
                        <a:pt x="90" y="111"/>
                      </a:lnTo>
                      <a:lnTo>
                        <a:pt x="94" y="111"/>
                      </a:lnTo>
                      <a:lnTo>
                        <a:pt x="99" y="111"/>
                      </a:lnTo>
                      <a:lnTo>
                        <a:pt x="103" y="111"/>
                      </a:lnTo>
                      <a:lnTo>
                        <a:pt x="107" y="111"/>
                      </a:lnTo>
                      <a:lnTo>
                        <a:pt x="111" y="111"/>
                      </a:lnTo>
                      <a:lnTo>
                        <a:pt x="116" y="111"/>
                      </a:lnTo>
                      <a:lnTo>
                        <a:pt x="120" y="111"/>
                      </a:lnTo>
                      <a:lnTo>
                        <a:pt x="124" y="111"/>
                      </a:lnTo>
                      <a:lnTo>
                        <a:pt x="129" y="111"/>
                      </a:lnTo>
                      <a:lnTo>
                        <a:pt x="133" y="107"/>
                      </a:lnTo>
                      <a:lnTo>
                        <a:pt x="133" y="111"/>
                      </a:lnTo>
                      <a:lnTo>
                        <a:pt x="133" y="107"/>
                      </a:lnTo>
                      <a:lnTo>
                        <a:pt x="137" y="107"/>
                      </a:lnTo>
                      <a:lnTo>
                        <a:pt x="141" y="107"/>
                      </a:lnTo>
                      <a:lnTo>
                        <a:pt x="146" y="107"/>
                      </a:lnTo>
                      <a:lnTo>
                        <a:pt x="150" y="107"/>
                      </a:lnTo>
                      <a:lnTo>
                        <a:pt x="154" y="107"/>
                      </a:lnTo>
                      <a:lnTo>
                        <a:pt x="159" y="107"/>
                      </a:lnTo>
                      <a:lnTo>
                        <a:pt x="163" y="103"/>
                      </a:lnTo>
                      <a:lnTo>
                        <a:pt x="163" y="107"/>
                      </a:lnTo>
                      <a:lnTo>
                        <a:pt x="163" y="103"/>
                      </a:lnTo>
                      <a:lnTo>
                        <a:pt x="167" y="103"/>
                      </a:lnTo>
                      <a:lnTo>
                        <a:pt x="171" y="103"/>
                      </a:lnTo>
                      <a:lnTo>
                        <a:pt x="176" y="103"/>
                      </a:lnTo>
                      <a:lnTo>
                        <a:pt x="180" y="103"/>
                      </a:lnTo>
                      <a:lnTo>
                        <a:pt x="184" y="98"/>
                      </a:lnTo>
                      <a:lnTo>
                        <a:pt x="184" y="103"/>
                      </a:lnTo>
                      <a:lnTo>
                        <a:pt x="184" y="98"/>
                      </a:lnTo>
                      <a:lnTo>
                        <a:pt x="189" y="98"/>
                      </a:lnTo>
                      <a:lnTo>
                        <a:pt x="193" y="98"/>
                      </a:lnTo>
                      <a:lnTo>
                        <a:pt x="197" y="98"/>
                      </a:lnTo>
                      <a:lnTo>
                        <a:pt x="201" y="98"/>
                      </a:lnTo>
                      <a:lnTo>
                        <a:pt x="206" y="94"/>
                      </a:lnTo>
                      <a:lnTo>
                        <a:pt x="206" y="98"/>
                      </a:lnTo>
                      <a:lnTo>
                        <a:pt x="206" y="94"/>
                      </a:lnTo>
                      <a:lnTo>
                        <a:pt x="210" y="94"/>
                      </a:lnTo>
                      <a:lnTo>
                        <a:pt x="219" y="94"/>
                      </a:lnTo>
                      <a:lnTo>
                        <a:pt x="223" y="94"/>
                      </a:lnTo>
                      <a:lnTo>
                        <a:pt x="227" y="90"/>
                      </a:lnTo>
                      <a:lnTo>
                        <a:pt x="227" y="94"/>
                      </a:lnTo>
                      <a:lnTo>
                        <a:pt x="227" y="90"/>
                      </a:lnTo>
                      <a:lnTo>
                        <a:pt x="231" y="90"/>
                      </a:lnTo>
                      <a:lnTo>
                        <a:pt x="236" y="90"/>
                      </a:lnTo>
                      <a:lnTo>
                        <a:pt x="240" y="85"/>
                      </a:lnTo>
                      <a:lnTo>
                        <a:pt x="240" y="90"/>
                      </a:lnTo>
                      <a:lnTo>
                        <a:pt x="240" y="85"/>
                      </a:lnTo>
                      <a:lnTo>
                        <a:pt x="244" y="85"/>
                      </a:lnTo>
                      <a:lnTo>
                        <a:pt x="249" y="85"/>
                      </a:lnTo>
                      <a:lnTo>
                        <a:pt x="253" y="81"/>
                      </a:lnTo>
                      <a:lnTo>
                        <a:pt x="257" y="81"/>
                      </a:lnTo>
                      <a:lnTo>
                        <a:pt x="261" y="81"/>
                      </a:lnTo>
                      <a:lnTo>
                        <a:pt x="266" y="77"/>
                      </a:lnTo>
                      <a:lnTo>
                        <a:pt x="270" y="77"/>
                      </a:lnTo>
                      <a:lnTo>
                        <a:pt x="274" y="77"/>
                      </a:lnTo>
                      <a:lnTo>
                        <a:pt x="279" y="73"/>
                      </a:lnTo>
                      <a:lnTo>
                        <a:pt x="283" y="73"/>
                      </a:lnTo>
                      <a:lnTo>
                        <a:pt x="287" y="68"/>
                      </a:lnTo>
                      <a:lnTo>
                        <a:pt x="291" y="68"/>
                      </a:lnTo>
                      <a:lnTo>
                        <a:pt x="296" y="68"/>
                      </a:lnTo>
                      <a:lnTo>
                        <a:pt x="300" y="64"/>
                      </a:lnTo>
                      <a:lnTo>
                        <a:pt x="304" y="64"/>
                      </a:lnTo>
                      <a:lnTo>
                        <a:pt x="309" y="60"/>
                      </a:lnTo>
                      <a:lnTo>
                        <a:pt x="309" y="64"/>
                      </a:lnTo>
                      <a:lnTo>
                        <a:pt x="309" y="60"/>
                      </a:lnTo>
                      <a:lnTo>
                        <a:pt x="313" y="60"/>
                      </a:lnTo>
                      <a:lnTo>
                        <a:pt x="317" y="60"/>
                      </a:lnTo>
                      <a:lnTo>
                        <a:pt x="321" y="55"/>
                      </a:lnTo>
                      <a:lnTo>
                        <a:pt x="326" y="55"/>
                      </a:lnTo>
                      <a:lnTo>
                        <a:pt x="330" y="51"/>
                      </a:lnTo>
                      <a:lnTo>
                        <a:pt x="334" y="51"/>
                      </a:lnTo>
                      <a:lnTo>
                        <a:pt x="339" y="47"/>
                      </a:lnTo>
                      <a:lnTo>
                        <a:pt x="347" y="47"/>
                      </a:lnTo>
                      <a:lnTo>
                        <a:pt x="352" y="47"/>
                      </a:lnTo>
                      <a:lnTo>
                        <a:pt x="356" y="43"/>
                      </a:lnTo>
                      <a:lnTo>
                        <a:pt x="360" y="43"/>
                      </a:lnTo>
                      <a:lnTo>
                        <a:pt x="364" y="38"/>
                      </a:lnTo>
                      <a:lnTo>
                        <a:pt x="369" y="38"/>
                      </a:lnTo>
                      <a:lnTo>
                        <a:pt x="373" y="38"/>
                      </a:lnTo>
                      <a:lnTo>
                        <a:pt x="377" y="34"/>
                      </a:lnTo>
                      <a:lnTo>
                        <a:pt x="382" y="34"/>
                      </a:lnTo>
                      <a:lnTo>
                        <a:pt x="386" y="30"/>
                      </a:lnTo>
                      <a:lnTo>
                        <a:pt x="390" y="30"/>
                      </a:lnTo>
                      <a:lnTo>
                        <a:pt x="394" y="30"/>
                      </a:lnTo>
                      <a:lnTo>
                        <a:pt x="399" y="25"/>
                      </a:lnTo>
                      <a:lnTo>
                        <a:pt x="403" y="25"/>
                      </a:lnTo>
                      <a:lnTo>
                        <a:pt x="407" y="21"/>
                      </a:lnTo>
                      <a:lnTo>
                        <a:pt x="412" y="21"/>
                      </a:lnTo>
                      <a:lnTo>
                        <a:pt x="416" y="21"/>
                      </a:lnTo>
                      <a:lnTo>
                        <a:pt x="420" y="17"/>
                      </a:lnTo>
                      <a:lnTo>
                        <a:pt x="424" y="17"/>
                      </a:lnTo>
                      <a:lnTo>
                        <a:pt x="429" y="17"/>
                      </a:lnTo>
                      <a:lnTo>
                        <a:pt x="433" y="13"/>
                      </a:lnTo>
                      <a:lnTo>
                        <a:pt x="437" y="13"/>
                      </a:lnTo>
                      <a:lnTo>
                        <a:pt x="442" y="13"/>
                      </a:lnTo>
                      <a:lnTo>
                        <a:pt x="446" y="8"/>
                      </a:lnTo>
                      <a:lnTo>
                        <a:pt x="450" y="8"/>
                      </a:lnTo>
                      <a:lnTo>
                        <a:pt x="454" y="8"/>
                      </a:lnTo>
                      <a:lnTo>
                        <a:pt x="459" y="0"/>
                      </a:lnTo>
                      <a:lnTo>
                        <a:pt x="463" y="0"/>
                      </a:lnTo>
                    </a:path>
                  </a:pathLst>
                </a:custGeom>
                <a:noFill/>
                <a:ln w="2063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02" name="Freeform 100">
                  <a:extLst>
                    <a:ext uri="{FF2B5EF4-FFF2-40B4-BE49-F238E27FC236}">
                      <a16:creationId xmlns:a16="http://schemas.microsoft.com/office/drawing/2014/main" id="{68974DB3-9192-4DD0-96A7-1B1B646D65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5" y="2639"/>
                  <a:ext cx="566" cy="34"/>
                </a:xfrm>
                <a:custGeom>
                  <a:avLst/>
                  <a:gdLst>
                    <a:gd name="T0" fmla="*/ 13 w 566"/>
                    <a:gd name="T1" fmla="*/ 34 h 34"/>
                    <a:gd name="T2" fmla="*/ 26 w 566"/>
                    <a:gd name="T3" fmla="*/ 29 h 34"/>
                    <a:gd name="T4" fmla="*/ 39 w 566"/>
                    <a:gd name="T5" fmla="*/ 25 h 34"/>
                    <a:gd name="T6" fmla="*/ 51 w 566"/>
                    <a:gd name="T7" fmla="*/ 21 h 34"/>
                    <a:gd name="T8" fmla="*/ 64 w 566"/>
                    <a:gd name="T9" fmla="*/ 21 h 34"/>
                    <a:gd name="T10" fmla="*/ 77 w 566"/>
                    <a:gd name="T11" fmla="*/ 17 h 34"/>
                    <a:gd name="T12" fmla="*/ 90 w 566"/>
                    <a:gd name="T13" fmla="*/ 17 h 34"/>
                    <a:gd name="T14" fmla="*/ 103 w 566"/>
                    <a:gd name="T15" fmla="*/ 12 h 34"/>
                    <a:gd name="T16" fmla="*/ 116 w 566"/>
                    <a:gd name="T17" fmla="*/ 12 h 34"/>
                    <a:gd name="T18" fmla="*/ 129 w 566"/>
                    <a:gd name="T19" fmla="*/ 12 h 34"/>
                    <a:gd name="T20" fmla="*/ 146 w 566"/>
                    <a:gd name="T21" fmla="*/ 8 h 34"/>
                    <a:gd name="T22" fmla="*/ 159 w 566"/>
                    <a:gd name="T23" fmla="*/ 8 h 34"/>
                    <a:gd name="T24" fmla="*/ 171 w 566"/>
                    <a:gd name="T25" fmla="*/ 8 h 34"/>
                    <a:gd name="T26" fmla="*/ 184 w 566"/>
                    <a:gd name="T27" fmla="*/ 8 h 34"/>
                    <a:gd name="T28" fmla="*/ 197 w 566"/>
                    <a:gd name="T29" fmla="*/ 8 h 34"/>
                    <a:gd name="T30" fmla="*/ 210 w 566"/>
                    <a:gd name="T31" fmla="*/ 4 h 34"/>
                    <a:gd name="T32" fmla="*/ 223 w 566"/>
                    <a:gd name="T33" fmla="*/ 4 h 34"/>
                    <a:gd name="T34" fmla="*/ 236 w 566"/>
                    <a:gd name="T35" fmla="*/ 4 h 34"/>
                    <a:gd name="T36" fmla="*/ 249 w 566"/>
                    <a:gd name="T37" fmla="*/ 4 h 34"/>
                    <a:gd name="T38" fmla="*/ 261 w 566"/>
                    <a:gd name="T39" fmla="*/ 4 h 34"/>
                    <a:gd name="T40" fmla="*/ 279 w 566"/>
                    <a:gd name="T41" fmla="*/ 4 h 34"/>
                    <a:gd name="T42" fmla="*/ 292 w 566"/>
                    <a:gd name="T43" fmla="*/ 4 h 34"/>
                    <a:gd name="T44" fmla="*/ 304 w 566"/>
                    <a:gd name="T45" fmla="*/ 4 h 34"/>
                    <a:gd name="T46" fmla="*/ 317 w 566"/>
                    <a:gd name="T47" fmla="*/ 4 h 34"/>
                    <a:gd name="T48" fmla="*/ 330 w 566"/>
                    <a:gd name="T49" fmla="*/ 4 h 34"/>
                    <a:gd name="T50" fmla="*/ 343 w 566"/>
                    <a:gd name="T51" fmla="*/ 4 h 34"/>
                    <a:gd name="T52" fmla="*/ 356 w 566"/>
                    <a:gd name="T53" fmla="*/ 4 h 34"/>
                    <a:gd name="T54" fmla="*/ 369 w 566"/>
                    <a:gd name="T55" fmla="*/ 4 h 34"/>
                    <a:gd name="T56" fmla="*/ 382 w 566"/>
                    <a:gd name="T57" fmla="*/ 0 h 34"/>
                    <a:gd name="T58" fmla="*/ 399 w 566"/>
                    <a:gd name="T59" fmla="*/ 0 h 34"/>
                    <a:gd name="T60" fmla="*/ 412 w 566"/>
                    <a:gd name="T61" fmla="*/ 0 h 34"/>
                    <a:gd name="T62" fmla="*/ 424 w 566"/>
                    <a:gd name="T63" fmla="*/ 0 h 34"/>
                    <a:gd name="T64" fmla="*/ 437 w 566"/>
                    <a:gd name="T65" fmla="*/ 0 h 34"/>
                    <a:gd name="T66" fmla="*/ 450 w 566"/>
                    <a:gd name="T67" fmla="*/ 0 h 34"/>
                    <a:gd name="T68" fmla="*/ 463 w 566"/>
                    <a:gd name="T69" fmla="*/ 0 h 34"/>
                    <a:gd name="T70" fmla="*/ 476 w 566"/>
                    <a:gd name="T71" fmla="*/ 0 h 34"/>
                    <a:gd name="T72" fmla="*/ 489 w 566"/>
                    <a:gd name="T73" fmla="*/ 0 h 34"/>
                    <a:gd name="T74" fmla="*/ 502 w 566"/>
                    <a:gd name="T75" fmla="*/ 0 h 34"/>
                    <a:gd name="T76" fmla="*/ 514 w 566"/>
                    <a:gd name="T77" fmla="*/ 0 h 34"/>
                    <a:gd name="T78" fmla="*/ 532 w 566"/>
                    <a:gd name="T79" fmla="*/ 0 h 34"/>
                    <a:gd name="T80" fmla="*/ 544 w 566"/>
                    <a:gd name="T81" fmla="*/ 0 h 34"/>
                    <a:gd name="T82" fmla="*/ 557 w 566"/>
                    <a:gd name="T83" fmla="*/ 0 h 34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6" h="34">
                      <a:moveTo>
                        <a:pt x="0" y="34"/>
                      </a:moveTo>
                      <a:lnTo>
                        <a:pt x="4" y="34"/>
                      </a:lnTo>
                      <a:lnTo>
                        <a:pt x="13" y="34"/>
                      </a:lnTo>
                      <a:lnTo>
                        <a:pt x="17" y="29"/>
                      </a:lnTo>
                      <a:lnTo>
                        <a:pt x="21" y="29"/>
                      </a:lnTo>
                      <a:lnTo>
                        <a:pt x="26" y="29"/>
                      </a:lnTo>
                      <a:lnTo>
                        <a:pt x="30" y="29"/>
                      </a:lnTo>
                      <a:lnTo>
                        <a:pt x="34" y="25"/>
                      </a:lnTo>
                      <a:lnTo>
                        <a:pt x="39" y="25"/>
                      </a:lnTo>
                      <a:lnTo>
                        <a:pt x="43" y="25"/>
                      </a:lnTo>
                      <a:lnTo>
                        <a:pt x="47" y="25"/>
                      </a:lnTo>
                      <a:lnTo>
                        <a:pt x="51" y="21"/>
                      </a:lnTo>
                      <a:lnTo>
                        <a:pt x="56" y="21"/>
                      </a:lnTo>
                      <a:lnTo>
                        <a:pt x="60" y="21"/>
                      </a:lnTo>
                      <a:lnTo>
                        <a:pt x="64" y="21"/>
                      </a:lnTo>
                      <a:lnTo>
                        <a:pt x="69" y="21"/>
                      </a:lnTo>
                      <a:lnTo>
                        <a:pt x="73" y="21"/>
                      </a:lnTo>
                      <a:lnTo>
                        <a:pt x="77" y="17"/>
                      </a:lnTo>
                      <a:lnTo>
                        <a:pt x="81" y="17"/>
                      </a:lnTo>
                      <a:lnTo>
                        <a:pt x="86" y="17"/>
                      </a:lnTo>
                      <a:lnTo>
                        <a:pt x="90" y="17"/>
                      </a:lnTo>
                      <a:lnTo>
                        <a:pt x="94" y="17"/>
                      </a:lnTo>
                      <a:lnTo>
                        <a:pt x="99" y="17"/>
                      </a:lnTo>
                      <a:lnTo>
                        <a:pt x="103" y="12"/>
                      </a:lnTo>
                      <a:lnTo>
                        <a:pt x="107" y="12"/>
                      </a:lnTo>
                      <a:lnTo>
                        <a:pt x="111" y="12"/>
                      </a:lnTo>
                      <a:lnTo>
                        <a:pt x="116" y="12"/>
                      </a:lnTo>
                      <a:lnTo>
                        <a:pt x="120" y="12"/>
                      </a:lnTo>
                      <a:lnTo>
                        <a:pt x="124" y="12"/>
                      </a:lnTo>
                      <a:lnTo>
                        <a:pt x="129" y="12"/>
                      </a:lnTo>
                      <a:lnTo>
                        <a:pt x="133" y="12"/>
                      </a:lnTo>
                      <a:lnTo>
                        <a:pt x="141" y="12"/>
                      </a:lnTo>
                      <a:lnTo>
                        <a:pt x="146" y="8"/>
                      </a:lnTo>
                      <a:lnTo>
                        <a:pt x="150" y="8"/>
                      </a:lnTo>
                      <a:lnTo>
                        <a:pt x="154" y="8"/>
                      </a:lnTo>
                      <a:lnTo>
                        <a:pt x="159" y="8"/>
                      </a:lnTo>
                      <a:lnTo>
                        <a:pt x="163" y="8"/>
                      </a:lnTo>
                      <a:lnTo>
                        <a:pt x="167" y="8"/>
                      </a:lnTo>
                      <a:lnTo>
                        <a:pt x="171" y="8"/>
                      </a:lnTo>
                      <a:lnTo>
                        <a:pt x="176" y="8"/>
                      </a:lnTo>
                      <a:lnTo>
                        <a:pt x="180" y="8"/>
                      </a:lnTo>
                      <a:lnTo>
                        <a:pt x="184" y="8"/>
                      </a:lnTo>
                      <a:lnTo>
                        <a:pt x="189" y="8"/>
                      </a:lnTo>
                      <a:lnTo>
                        <a:pt x="193" y="8"/>
                      </a:lnTo>
                      <a:lnTo>
                        <a:pt x="197" y="8"/>
                      </a:lnTo>
                      <a:lnTo>
                        <a:pt x="201" y="8"/>
                      </a:lnTo>
                      <a:lnTo>
                        <a:pt x="206" y="4"/>
                      </a:lnTo>
                      <a:lnTo>
                        <a:pt x="210" y="4"/>
                      </a:lnTo>
                      <a:lnTo>
                        <a:pt x="214" y="4"/>
                      </a:lnTo>
                      <a:lnTo>
                        <a:pt x="219" y="4"/>
                      </a:lnTo>
                      <a:lnTo>
                        <a:pt x="223" y="4"/>
                      </a:lnTo>
                      <a:lnTo>
                        <a:pt x="227" y="4"/>
                      </a:lnTo>
                      <a:lnTo>
                        <a:pt x="231" y="4"/>
                      </a:lnTo>
                      <a:lnTo>
                        <a:pt x="236" y="4"/>
                      </a:lnTo>
                      <a:lnTo>
                        <a:pt x="240" y="4"/>
                      </a:lnTo>
                      <a:lnTo>
                        <a:pt x="244" y="4"/>
                      </a:lnTo>
                      <a:lnTo>
                        <a:pt x="249" y="4"/>
                      </a:lnTo>
                      <a:lnTo>
                        <a:pt x="253" y="4"/>
                      </a:lnTo>
                      <a:lnTo>
                        <a:pt x="257" y="4"/>
                      </a:lnTo>
                      <a:lnTo>
                        <a:pt x="261" y="4"/>
                      </a:lnTo>
                      <a:lnTo>
                        <a:pt x="270" y="4"/>
                      </a:lnTo>
                      <a:lnTo>
                        <a:pt x="274" y="4"/>
                      </a:lnTo>
                      <a:lnTo>
                        <a:pt x="279" y="4"/>
                      </a:lnTo>
                      <a:lnTo>
                        <a:pt x="283" y="4"/>
                      </a:lnTo>
                      <a:lnTo>
                        <a:pt x="287" y="4"/>
                      </a:lnTo>
                      <a:lnTo>
                        <a:pt x="292" y="4"/>
                      </a:lnTo>
                      <a:lnTo>
                        <a:pt x="296" y="4"/>
                      </a:lnTo>
                      <a:lnTo>
                        <a:pt x="300" y="4"/>
                      </a:lnTo>
                      <a:lnTo>
                        <a:pt x="304" y="4"/>
                      </a:lnTo>
                      <a:lnTo>
                        <a:pt x="309" y="4"/>
                      </a:lnTo>
                      <a:lnTo>
                        <a:pt x="313" y="4"/>
                      </a:lnTo>
                      <a:lnTo>
                        <a:pt x="317" y="4"/>
                      </a:lnTo>
                      <a:lnTo>
                        <a:pt x="322" y="4"/>
                      </a:lnTo>
                      <a:lnTo>
                        <a:pt x="326" y="4"/>
                      </a:lnTo>
                      <a:lnTo>
                        <a:pt x="330" y="4"/>
                      </a:lnTo>
                      <a:lnTo>
                        <a:pt x="334" y="4"/>
                      </a:lnTo>
                      <a:lnTo>
                        <a:pt x="339" y="4"/>
                      </a:lnTo>
                      <a:lnTo>
                        <a:pt x="343" y="4"/>
                      </a:lnTo>
                      <a:lnTo>
                        <a:pt x="347" y="4"/>
                      </a:lnTo>
                      <a:lnTo>
                        <a:pt x="352" y="4"/>
                      </a:lnTo>
                      <a:lnTo>
                        <a:pt x="356" y="4"/>
                      </a:lnTo>
                      <a:lnTo>
                        <a:pt x="360" y="4"/>
                      </a:lnTo>
                      <a:lnTo>
                        <a:pt x="364" y="4"/>
                      </a:lnTo>
                      <a:lnTo>
                        <a:pt x="369" y="4"/>
                      </a:lnTo>
                      <a:lnTo>
                        <a:pt x="373" y="0"/>
                      </a:lnTo>
                      <a:lnTo>
                        <a:pt x="377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90" y="0"/>
                      </a:lnTo>
                      <a:lnTo>
                        <a:pt x="399" y="0"/>
                      </a:lnTo>
                      <a:lnTo>
                        <a:pt x="403" y="0"/>
                      </a:lnTo>
                      <a:lnTo>
                        <a:pt x="407" y="0"/>
                      </a:lnTo>
                      <a:lnTo>
                        <a:pt x="412" y="0"/>
                      </a:lnTo>
                      <a:lnTo>
                        <a:pt x="416" y="0"/>
                      </a:lnTo>
                      <a:lnTo>
                        <a:pt x="420" y="0"/>
                      </a:lnTo>
                      <a:lnTo>
                        <a:pt x="424" y="0"/>
                      </a:lnTo>
                      <a:lnTo>
                        <a:pt x="429" y="0"/>
                      </a:lnTo>
                      <a:lnTo>
                        <a:pt x="433" y="0"/>
                      </a:lnTo>
                      <a:lnTo>
                        <a:pt x="437" y="0"/>
                      </a:lnTo>
                      <a:lnTo>
                        <a:pt x="442" y="0"/>
                      </a:lnTo>
                      <a:lnTo>
                        <a:pt x="446" y="0"/>
                      </a:lnTo>
                      <a:lnTo>
                        <a:pt x="450" y="0"/>
                      </a:lnTo>
                      <a:lnTo>
                        <a:pt x="454" y="0"/>
                      </a:lnTo>
                      <a:lnTo>
                        <a:pt x="459" y="0"/>
                      </a:lnTo>
                      <a:lnTo>
                        <a:pt x="463" y="0"/>
                      </a:lnTo>
                      <a:lnTo>
                        <a:pt x="467" y="0"/>
                      </a:lnTo>
                      <a:lnTo>
                        <a:pt x="472" y="0"/>
                      </a:lnTo>
                      <a:lnTo>
                        <a:pt x="476" y="0"/>
                      </a:lnTo>
                      <a:lnTo>
                        <a:pt x="480" y="0"/>
                      </a:lnTo>
                      <a:lnTo>
                        <a:pt x="484" y="0"/>
                      </a:lnTo>
                      <a:lnTo>
                        <a:pt x="489" y="0"/>
                      </a:lnTo>
                      <a:lnTo>
                        <a:pt x="493" y="0"/>
                      </a:lnTo>
                      <a:lnTo>
                        <a:pt x="497" y="0"/>
                      </a:lnTo>
                      <a:lnTo>
                        <a:pt x="502" y="0"/>
                      </a:lnTo>
                      <a:lnTo>
                        <a:pt x="506" y="0"/>
                      </a:lnTo>
                      <a:lnTo>
                        <a:pt x="510" y="0"/>
                      </a:lnTo>
                      <a:lnTo>
                        <a:pt x="514" y="0"/>
                      </a:lnTo>
                      <a:lnTo>
                        <a:pt x="519" y="0"/>
                      </a:lnTo>
                      <a:lnTo>
                        <a:pt x="527" y="0"/>
                      </a:lnTo>
                      <a:lnTo>
                        <a:pt x="532" y="0"/>
                      </a:lnTo>
                      <a:lnTo>
                        <a:pt x="536" y="0"/>
                      </a:lnTo>
                      <a:lnTo>
                        <a:pt x="540" y="0"/>
                      </a:lnTo>
                      <a:lnTo>
                        <a:pt x="544" y="0"/>
                      </a:lnTo>
                      <a:lnTo>
                        <a:pt x="549" y="0"/>
                      </a:lnTo>
                      <a:lnTo>
                        <a:pt x="553" y="0"/>
                      </a:lnTo>
                      <a:lnTo>
                        <a:pt x="557" y="0"/>
                      </a:lnTo>
                      <a:lnTo>
                        <a:pt x="562" y="0"/>
                      </a:lnTo>
                      <a:lnTo>
                        <a:pt x="566" y="0"/>
                      </a:lnTo>
                    </a:path>
                  </a:pathLst>
                </a:custGeom>
                <a:noFill/>
                <a:ln w="2063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03" name="Freeform 101">
                  <a:extLst>
                    <a:ext uri="{FF2B5EF4-FFF2-40B4-BE49-F238E27FC236}">
                      <a16:creationId xmlns:a16="http://schemas.microsoft.com/office/drawing/2014/main" id="{EF01CB84-707E-4F78-B332-CDCCA5C29C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1" y="2639"/>
                  <a:ext cx="184" cy="4"/>
                </a:xfrm>
                <a:custGeom>
                  <a:avLst/>
                  <a:gdLst>
                    <a:gd name="T0" fmla="*/ 0 w 184"/>
                    <a:gd name="T1" fmla="*/ 0 h 4"/>
                    <a:gd name="T2" fmla="*/ 4 w 184"/>
                    <a:gd name="T3" fmla="*/ 0 h 4"/>
                    <a:gd name="T4" fmla="*/ 8 w 184"/>
                    <a:gd name="T5" fmla="*/ 0 h 4"/>
                    <a:gd name="T6" fmla="*/ 13 w 184"/>
                    <a:gd name="T7" fmla="*/ 0 h 4"/>
                    <a:gd name="T8" fmla="*/ 17 w 184"/>
                    <a:gd name="T9" fmla="*/ 0 h 4"/>
                    <a:gd name="T10" fmla="*/ 21 w 184"/>
                    <a:gd name="T11" fmla="*/ 0 h 4"/>
                    <a:gd name="T12" fmla="*/ 26 w 184"/>
                    <a:gd name="T13" fmla="*/ 0 h 4"/>
                    <a:gd name="T14" fmla="*/ 30 w 184"/>
                    <a:gd name="T15" fmla="*/ 0 h 4"/>
                    <a:gd name="T16" fmla="*/ 34 w 184"/>
                    <a:gd name="T17" fmla="*/ 0 h 4"/>
                    <a:gd name="T18" fmla="*/ 38 w 184"/>
                    <a:gd name="T19" fmla="*/ 0 h 4"/>
                    <a:gd name="T20" fmla="*/ 43 w 184"/>
                    <a:gd name="T21" fmla="*/ 0 h 4"/>
                    <a:gd name="T22" fmla="*/ 47 w 184"/>
                    <a:gd name="T23" fmla="*/ 0 h 4"/>
                    <a:gd name="T24" fmla="*/ 51 w 184"/>
                    <a:gd name="T25" fmla="*/ 0 h 4"/>
                    <a:gd name="T26" fmla="*/ 56 w 184"/>
                    <a:gd name="T27" fmla="*/ 0 h 4"/>
                    <a:gd name="T28" fmla="*/ 60 w 184"/>
                    <a:gd name="T29" fmla="*/ 0 h 4"/>
                    <a:gd name="T30" fmla="*/ 64 w 184"/>
                    <a:gd name="T31" fmla="*/ 0 h 4"/>
                    <a:gd name="T32" fmla="*/ 68 w 184"/>
                    <a:gd name="T33" fmla="*/ 0 h 4"/>
                    <a:gd name="T34" fmla="*/ 73 w 184"/>
                    <a:gd name="T35" fmla="*/ 0 h 4"/>
                    <a:gd name="T36" fmla="*/ 77 w 184"/>
                    <a:gd name="T37" fmla="*/ 0 h 4"/>
                    <a:gd name="T38" fmla="*/ 81 w 184"/>
                    <a:gd name="T39" fmla="*/ 0 h 4"/>
                    <a:gd name="T40" fmla="*/ 90 w 184"/>
                    <a:gd name="T41" fmla="*/ 0 h 4"/>
                    <a:gd name="T42" fmla="*/ 94 w 184"/>
                    <a:gd name="T43" fmla="*/ 0 h 4"/>
                    <a:gd name="T44" fmla="*/ 98 w 184"/>
                    <a:gd name="T45" fmla="*/ 0 h 4"/>
                    <a:gd name="T46" fmla="*/ 103 w 184"/>
                    <a:gd name="T47" fmla="*/ 0 h 4"/>
                    <a:gd name="T48" fmla="*/ 107 w 184"/>
                    <a:gd name="T49" fmla="*/ 0 h 4"/>
                    <a:gd name="T50" fmla="*/ 111 w 184"/>
                    <a:gd name="T51" fmla="*/ 0 h 4"/>
                    <a:gd name="T52" fmla="*/ 116 w 184"/>
                    <a:gd name="T53" fmla="*/ 0 h 4"/>
                    <a:gd name="T54" fmla="*/ 120 w 184"/>
                    <a:gd name="T55" fmla="*/ 0 h 4"/>
                    <a:gd name="T56" fmla="*/ 124 w 184"/>
                    <a:gd name="T57" fmla="*/ 0 h 4"/>
                    <a:gd name="T58" fmla="*/ 129 w 184"/>
                    <a:gd name="T59" fmla="*/ 0 h 4"/>
                    <a:gd name="T60" fmla="*/ 133 w 184"/>
                    <a:gd name="T61" fmla="*/ 0 h 4"/>
                    <a:gd name="T62" fmla="*/ 137 w 184"/>
                    <a:gd name="T63" fmla="*/ 0 h 4"/>
                    <a:gd name="T64" fmla="*/ 141 w 184"/>
                    <a:gd name="T65" fmla="*/ 4 h 4"/>
                    <a:gd name="T66" fmla="*/ 146 w 184"/>
                    <a:gd name="T67" fmla="*/ 4 h 4"/>
                    <a:gd name="T68" fmla="*/ 150 w 184"/>
                    <a:gd name="T69" fmla="*/ 4 h 4"/>
                    <a:gd name="T70" fmla="*/ 154 w 184"/>
                    <a:gd name="T71" fmla="*/ 4 h 4"/>
                    <a:gd name="T72" fmla="*/ 159 w 184"/>
                    <a:gd name="T73" fmla="*/ 4 h 4"/>
                    <a:gd name="T74" fmla="*/ 163 w 184"/>
                    <a:gd name="T75" fmla="*/ 4 h 4"/>
                    <a:gd name="T76" fmla="*/ 167 w 184"/>
                    <a:gd name="T77" fmla="*/ 4 h 4"/>
                    <a:gd name="T78" fmla="*/ 171 w 184"/>
                    <a:gd name="T79" fmla="*/ 4 h 4"/>
                    <a:gd name="T80" fmla="*/ 176 w 184"/>
                    <a:gd name="T81" fmla="*/ 4 h 4"/>
                    <a:gd name="T82" fmla="*/ 180 w 184"/>
                    <a:gd name="T83" fmla="*/ 4 h 4"/>
                    <a:gd name="T84" fmla="*/ 184 w 184"/>
                    <a:gd name="T85" fmla="*/ 4 h 4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0" t="0" r="r" b="b"/>
                  <a:pathLst>
                    <a:path w="184" h="4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21" y="0"/>
                      </a:lnTo>
                      <a:lnTo>
                        <a:pt x="26" y="0"/>
                      </a:lnTo>
                      <a:lnTo>
                        <a:pt x="30" y="0"/>
                      </a:lnTo>
                      <a:lnTo>
                        <a:pt x="34" y="0"/>
                      </a:lnTo>
                      <a:lnTo>
                        <a:pt x="38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6" y="0"/>
                      </a:lnTo>
                      <a:lnTo>
                        <a:pt x="60" y="0"/>
                      </a:lnTo>
                      <a:lnTo>
                        <a:pt x="64" y="0"/>
                      </a:lnTo>
                      <a:lnTo>
                        <a:pt x="68" y="0"/>
                      </a:lnTo>
                      <a:lnTo>
                        <a:pt x="73" y="0"/>
                      </a:lnTo>
                      <a:lnTo>
                        <a:pt x="77" y="0"/>
                      </a:lnTo>
                      <a:lnTo>
                        <a:pt x="81" y="0"/>
                      </a:lnTo>
                      <a:lnTo>
                        <a:pt x="90" y="0"/>
                      </a:lnTo>
                      <a:lnTo>
                        <a:pt x="94" y="0"/>
                      </a:lnTo>
                      <a:lnTo>
                        <a:pt x="98" y="0"/>
                      </a:lnTo>
                      <a:lnTo>
                        <a:pt x="103" y="0"/>
                      </a:lnTo>
                      <a:lnTo>
                        <a:pt x="107" y="0"/>
                      </a:lnTo>
                      <a:lnTo>
                        <a:pt x="111" y="0"/>
                      </a:lnTo>
                      <a:lnTo>
                        <a:pt x="116" y="0"/>
                      </a:lnTo>
                      <a:lnTo>
                        <a:pt x="120" y="0"/>
                      </a:lnTo>
                      <a:lnTo>
                        <a:pt x="124" y="0"/>
                      </a:lnTo>
                      <a:lnTo>
                        <a:pt x="129" y="0"/>
                      </a:lnTo>
                      <a:lnTo>
                        <a:pt x="133" y="0"/>
                      </a:lnTo>
                      <a:lnTo>
                        <a:pt x="137" y="0"/>
                      </a:lnTo>
                      <a:lnTo>
                        <a:pt x="141" y="4"/>
                      </a:lnTo>
                      <a:lnTo>
                        <a:pt x="146" y="4"/>
                      </a:lnTo>
                      <a:lnTo>
                        <a:pt x="150" y="4"/>
                      </a:lnTo>
                      <a:lnTo>
                        <a:pt x="154" y="4"/>
                      </a:lnTo>
                      <a:lnTo>
                        <a:pt x="159" y="4"/>
                      </a:lnTo>
                      <a:lnTo>
                        <a:pt x="163" y="4"/>
                      </a:lnTo>
                      <a:lnTo>
                        <a:pt x="167" y="4"/>
                      </a:lnTo>
                      <a:lnTo>
                        <a:pt x="171" y="4"/>
                      </a:lnTo>
                      <a:lnTo>
                        <a:pt x="176" y="4"/>
                      </a:lnTo>
                      <a:lnTo>
                        <a:pt x="180" y="4"/>
                      </a:lnTo>
                      <a:lnTo>
                        <a:pt x="184" y="4"/>
                      </a:lnTo>
                    </a:path>
                  </a:pathLst>
                </a:custGeom>
                <a:noFill/>
                <a:ln w="2063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04" name="Freeform 102">
                  <a:extLst>
                    <a:ext uri="{FF2B5EF4-FFF2-40B4-BE49-F238E27FC236}">
                      <a16:creationId xmlns:a16="http://schemas.microsoft.com/office/drawing/2014/main" id="{2FB0ECB0-42B8-421E-B87A-702F3373C6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1" y="3020"/>
                  <a:ext cx="562" cy="8"/>
                </a:xfrm>
                <a:custGeom>
                  <a:avLst/>
                  <a:gdLst>
                    <a:gd name="T0" fmla="*/ 9 w 562"/>
                    <a:gd name="T1" fmla="*/ 8 h 8"/>
                    <a:gd name="T2" fmla="*/ 22 w 562"/>
                    <a:gd name="T3" fmla="*/ 8 h 8"/>
                    <a:gd name="T4" fmla="*/ 35 w 562"/>
                    <a:gd name="T5" fmla="*/ 8 h 8"/>
                    <a:gd name="T6" fmla="*/ 48 w 562"/>
                    <a:gd name="T7" fmla="*/ 8 h 8"/>
                    <a:gd name="T8" fmla="*/ 65 w 562"/>
                    <a:gd name="T9" fmla="*/ 8 h 8"/>
                    <a:gd name="T10" fmla="*/ 78 w 562"/>
                    <a:gd name="T11" fmla="*/ 8 h 8"/>
                    <a:gd name="T12" fmla="*/ 91 w 562"/>
                    <a:gd name="T13" fmla="*/ 8 h 8"/>
                    <a:gd name="T14" fmla="*/ 103 w 562"/>
                    <a:gd name="T15" fmla="*/ 8 h 8"/>
                    <a:gd name="T16" fmla="*/ 116 w 562"/>
                    <a:gd name="T17" fmla="*/ 8 h 8"/>
                    <a:gd name="T18" fmla="*/ 129 w 562"/>
                    <a:gd name="T19" fmla="*/ 8 h 8"/>
                    <a:gd name="T20" fmla="*/ 142 w 562"/>
                    <a:gd name="T21" fmla="*/ 8 h 8"/>
                    <a:gd name="T22" fmla="*/ 155 w 562"/>
                    <a:gd name="T23" fmla="*/ 8 h 8"/>
                    <a:gd name="T24" fmla="*/ 168 w 562"/>
                    <a:gd name="T25" fmla="*/ 8 h 8"/>
                    <a:gd name="T26" fmla="*/ 185 w 562"/>
                    <a:gd name="T27" fmla="*/ 8 h 8"/>
                    <a:gd name="T28" fmla="*/ 198 w 562"/>
                    <a:gd name="T29" fmla="*/ 8 h 8"/>
                    <a:gd name="T30" fmla="*/ 211 w 562"/>
                    <a:gd name="T31" fmla="*/ 8 h 8"/>
                    <a:gd name="T32" fmla="*/ 223 w 562"/>
                    <a:gd name="T33" fmla="*/ 8 h 8"/>
                    <a:gd name="T34" fmla="*/ 236 w 562"/>
                    <a:gd name="T35" fmla="*/ 8 h 8"/>
                    <a:gd name="T36" fmla="*/ 249 w 562"/>
                    <a:gd name="T37" fmla="*/ 8 h 8"/>
                    <a:gd name="T38" fmla="*/ 262 w 562"/>
                    <a:gd name="T39" fmla="*/ 8 h 8"/>
                    <a:gd name="T40" fmla="*/ 275 w 562"/>
                    <a:gd name="T41" fmla="*/ 8 h 8"/>
                    <a:gd name="T42" fmla="*/ 288 w 562"/>
                    <a:gd name="T43" fmla="*/ 8 h 8"/>
                    <a:gd name="T44" fmla="*/ 301 w 562"/>
                    <a:gd name="T45" fmla="*/ 8 h 8"/>
                    <a:gd name="T46" fmla="*/ 318 w 562"/>
                    <a:gd name="T47" fmla="*/ 8 h 8"/>
                    <a:gd name="T48" fmla="*/ 331 w 562"/>
                    <a:gd name="T49" fmla="*/ 8 h 8"/>
                    <a:gd name="T50" fmla="*/ 343 w 562"/>
                    <a:gd name="T51" fmla="*/ 8 h 8"/>
                    <a:gd name="T52" fmla="*/ 356 w 562"/>
                    <a:gd name="T53" fmla="*/ 8 h 8"/>
                    <a:gd name="T54" fmla="*/ 369 w 562"/>
                    <a:gd name="T55" fmla="*/ 8 h 8"/>
                    <a:gd name="T56" fmla="*/ 382 w 562"/>
                    <a:gd name="T57" fmla="*/ 8 h 8"/>
                    <a:gd name="T58" fmla="*/ 395 w 562"/>
                    <a:gd name="T59" fmla="*/ 8 h 8"/>
                    <a:gd name="T60" fmla="*/ 408 w 562"/>
                    <a:gd name="T61" fmla="*/ 8 h 8"/>
                    <a:gd name="T62" fmla="*/ 421 w 562"/>
                    <a:gd name="T63" fmla="*/ 8 h 8"/>
                    <a:gd name="T64" fmla="*/ 433 w 562"/>
                    <a:gd name="T65" fmla="*/ 8 h 8"/>
                    <a:gd name="T66" fmla="*/ 451 w 562"/>
                    <a:gd name="T67" fmla="*/ 8 h 8"/>
                    <a:gd name="T68" fmla="*/ 463 w 562"/>
                    <a:gd name="T69" fmla="*/ 8 h 8"/>
                    <a:gd name="T70" fmla="*/ 476 w 562"/>
                    <a:gd name="T71" fmla="*/ 8 h 8"/>
                    <a:gd name="T72" fmla="*/ 489 w 562"/>
                    <a:gd name="T73" fmla="*/ 8 h 8"/>
                    <a:gd name="T74" fmla="*/ 502 w 562"/>
                    <a:gd name="T75" fmla="*/ 8 h 8"/>
                    <a:gd name="T76" fmla="*/ 515 w 562"/>
                    <a:gd name="T77" fmla="*/ 4 h 8"/>
                    <a:gd name="T78" fmla="*/ 528 w 562"/>
                    <a:gd name="T79" fmla="*/ 4 h 8"/>
                    <a:gd name="T80" fmla="*/ 541 w 562"/>
                    <a:gd name="T81" fmla="*/ 4 h 8"/>
                    <a:gd name="T82" fmla="*/ 554 w 562"/>
                    <a:gd name="T83" fmla="*/ 4 h 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2" h="8">
                      <a:moveTo>
                        <a:pt x="0" y="8"/>
                      </a:moveTo>
                      <a:lnTo>
                        <a:pt x="5" y="8"/>
                      </a:lnTo>
                      <a:lnTo>
                        <a:pt x="9" y="8"/>
                      </a:lnTo>
                      <a:lnTo>
                        <a:pt x="13" y="8"/>
                      </a:lnTo>
                      <a:lnTo>
                        <a:pt x="18" y="8"/>
                      </a:lnTo>
                      <a:lnTo>
                        <a:pt x="22" y="8"/>
                      </a:lnTo>
                      <a:lnTo>
                        <a:pt x="26" y="8"/>
                      </a:lnTo>
                      <a:lnTo>
                        <a:pt x="30" y="8"/>
                      </a:lnTo>
                      <a:lnTo>
                        <a:pt x="35" y="8"/>
                      </a:lnTo>
                      <a:lnTo>
                        <a:pt x="39" y="8"/>
                      </a:lnTo>
                      <a:lnTo>
                        <a:pt x="43" y="8"/>
                      </a:lnTo>
                      <a:lnTo>
                        <a:pt x="48" y="8"/>
                      </a:lnTo>
                      <a:lnTo>
                        <a:pt x="56" y="8"/>
                      </a:lnTo>
                      <a:lnTo>
                        <a:pt x="60" y="8"/>
                      </a:lnTo>
                      <a:lnTo>
                        <a:pt x="65" y="8"/>
                      </a:lnTo>
                      <a:lnTo>
                        <a:pt x="69" y="8"/>
                      </a:lnTo>
                      <a:lnTo>
                        <a:pt x="73" y="8"/>
                      </a:lnTo>
                      <a:lnTo>
                        <a:pt x="78" y="8"/>
                      </a:lnTo>
                      <a:lnTo>
                        <a:pt x="82" y="8"/>
                      </a:lnTo>
                      <a:lnTo>
                        <a:pt x="86" y="8"/>
                      </a:lnTo>
                      <a:lnTo>
                        <a:pt x="91" y="8"/>
                      </a:lnTo>
                      <a:lnTo>
                        <a:pt x="95" y="8"/>
                      </a:lnTo>
                      <a:lnTo>
                        <a:pt x="99" y="8"/>
                      </a:lnTo>
                      <a:lnTo>
                        <a:pt x="103" y="8"/>
                      </a:lnTo>
                      <a:lnTo>
                        <a:pt x="108" y="8"/>
                      </a:lnTo>
                      <a:lnTo>
                        <a:pt x="112" y="8"/>
                      </a:lnTo>
                      <a:lnTo>
                        <a:pt x="116" y="8"/>
                      </a:lnTo>
                      <a:lnTo>
                        <a:pt x="121" y="8"/>
                      </a:lnTo>
                      <a:lnTo>
                        <a:pt x="125" y="8"/>
                      </a:lnTo>
                      <a:lnTo>
                        <a:pt x="129" y="8"/>
                      </a:lnTo>
                      <a:lnTo>
                        <a:pt x="133" y="8"/>
                      </a:lnTo>
                      <a:lnTo>
                        <a:pt x="138" y="8"/>
                      </a:lnTo>
                      <a:lnTo>
                        <a:pt x="142" y="8"/>
                      </a:lnTo>
                      <a:lnTo>
                        <a:pt x="146" y="8"/>
                      </a:lnTo>
                      <a:lnTo>
                        <a:pt x="151" y="8"/>
                      </a:lnTo>
                      <a:lnTo>
                        <a:pt x="155" y="8"/>
                      </a:lnTo>
                      <a:lnTo>
                        <a:pt x="159" y="8"/>
                      </a:lnTo>
                      <a:lnTo>
                        <a:pt x="163" y="8"/>
                      </a:lnTo>
                      <a:lnTo>
                        <a:pt x="168" y="8"/>
                      </a:lnTo>
                      <a:lnTo>
                        <a:pt x="172" y="8"/>
                      </a:lnTo>
                      <a:lnTo>
                        <a:pt x="176" y="8"/>
                      </a:lnTo>
                      <a:lnTo>
                        <a:pt x="185" y="8"/>
                      </a:lnTo>
                      <a:lnTo>
                        <a:pt x="189" y="8"/>
                      </a:lnTo>
                      <a:lnTo>
                        <a:pt x="193" y="8"/>
                      </a:lnTo>
                      <a:lnTo>
                        <a:pt x="198" y="8"/>
                      </a:lnTo>
                      <a:lnTo>
                        <a:pt x="202" y="8"/>
                      </a:lnTo>
                      <a:lnTo>
                        <a:pt x="206" y="8"/>
                      </a:lnTo>
                      <a:lnTo>
                        <a:pt x="211" y="8"/>
                      </a:lnTo>
                      <a:lnTo>
                        <a:pt x="215" y="8"/>
                      </a:lnTo>
                      <a:lnTo>
                        <a:pt x="219" y="8"/>
                      </a:lnTo>
                      <a:lnTo>
                        <a:pt x="223" y="8"/>
                      </a:lnTo>
                      <a:lnTo>
                        <a:pt x="228" y="8"/>
                      </a:lnTo>
                      <a:lnTo>
                        <a:pt x="232" y="8"/>
                      </a:lnTo>
                      <a:lnTo>
                        <a:pt x="236" y="8"/>
                      </a:lnTo>
                      <a:lnTo>
                        <a:pt x="241" y="8"/>
                      </a:lnTo>
                      <a:lnTo>
                        <a:pt x="245" y="8"/>
                      </a:lnTo>
                      <a:lnTo>
                        <a:pt x="249" y="8"/>
                      </a:lnTo>
                      <a:lnTo>
                        <a:pt x="253" y="8"/>
                      </a:lnTo>
                      <a:lnTo>
                        <a:pt x="258" y="8"/>
                      </a:lnTo>
                      <a:lnTo>
                        <a:pt x="262" y="8"/>
                      </a:lnTo>
                      <a:lnTo>
                        <a:pt x="266" y="8"/>
                      </a:lnTo>
                      <a:lnTo>
                        <a:pt x="271" y="8"/>
                      </a:lnTo>
                      <a:lnTo>
                        <a:pt x="275" y="8"/>
                      </a:lnTo>
                      <a:lnTo>
                        <a:pt x="279" y="8"/>
                      </a:lnTo>
                      <a:lnTo>
                        <a:pt x="283" y="8"/>
                      </a:lnTo>
                      <a:lnTo>
                        <a:pt x="288" y="8"/>
                      </a:lnTo>
                      <a:lnTo>
                        <a:pt x="292" y="8"/>
                      </a:lnTo>
                      <a:lnTo>
                        <a:pt x="296" y="8"/>
                      </a:lnTo>
                      <a:lnTo>
                        <a:pt x="301" y="8"/>
                      </a:lnTo>
                      <a:lnTo>
                        <a:pt x="305" y="8"/>
                      </a:lnTo>
                      <a:lnTo>
                        <a:pt x="313" y="8"/>
                      </a:lnTo>
                      <a:lnTo>
                        <a:pt x="318" y="8"/>
                      </a:lnTo>
                      <a:lnTo>
                        <a:pt x="322" y="8"/>
                      </a:lnTo>
                      <a:lnTo>
                        <a:pt x="326" y="8"/>
                      </a:lnTo>
                      <a:lnTo>
                        <a:pt x="331" y="8"/>
                      </a:lnTo>
                      <a:lnTo>
                        <a:pt x="335" y="8"/>
                      </a:lnTo>
                      <a:lnTo>
                        <a:pt x="339" y="8"/>
                      </a:lnTo>
                      <a:lnTo>
                        <a:pt x="343" y="8"/>
                      </a:lnTo>
                      <a:lnTo>
                        <a:pt x="348" y="8"/>
                      </a:lnTo>
                      <a:lnTo>
                        <a:pt x="352" y="8"/>
                      </a:lnTo>
                      <a:lnTo>
                        <a:pt x="356" y="8"/>
                      </a:lnTo>
                      <a:lnTo>
                        <a:pt x="361" y="8"/>
                      </a:lnTo>
                      <a:lnTo>
                        <a:pt x="365" y="8"/>
                      </a:lnTo>
                      <a:lnTo>
                        <a:pt x="369" y="8"/>
                      </a:lnTo>
                      <a:lnTo>
                        <a:pt x="373" y="8"/>
                      </a:lnTo>
                      <a:lnTo>
                        <a:pt x="378" y="8"/>
                      </a:lnTo>
                      <a:lnTo>
                        <a:pt x="382" y="8"/>
                      </a:lnTo>
                      <a:lnTo>
                        <a:pt x="386" y="8"/>
                      </a:lnTo>
                      <a:lnTo>
                        <a:pt x="391" y="8"/>
                      </a:lnTo>
                      <a:lnTo>
                        <a:pt x="395" y="8"/>
                      </a:lnTo>
                      <a:lnTo>
                        <a:pt x="399" y="8"/>
                      </a:lnTo>
                      <a:lnTo>
                        <a:pt x="403" y="8"/>
                      </a:lnTo>
                      <a:lnTo>
                        <a:pt x="408" y="8"/>
                      </a:lnTo>
                      <a:lnTo>
                        <a:pt x="412" y="8"/>
                      </a:lnTo>
                      <a:lnTo>
                        <a:pt x="416" y="8"/>
                      </a:lnTo>
                      <a:lnTo>
                        <a:pt x="421" y="8"/>
                      </a:lnTo>
                      <a:lnTo>
                        <a:pt x="425" y="8"/>
                      </a:lnTo>
                      <a:lnTo>
                        <a:pt x="429" y="8"/>
                      </a:lnTo>
                      <a:lnTo>
                        <a:pt x="433" y="8"/>
                      </a:lnTo>
                      <a:lnTo>
                        <a:pt x="442" y="8"/>
                      </a:lnTo>
                      <a:lnTo>
                        <a:pt x="446" y="8"/>
                      </a:lnTo>
                      <a:lnTo>
                        <a:pt x="451" y="8"/>
                      </a:lnTo>
                      <a:lnTo>
                        <a:pt x="455" y="8"/>
                      </a:lnTo>
                      <a:lnTo>
                        <a:pt x="459" y="8"/>
                      </a:lnTo>
                      <a:lnTo>
                        <a:pt x="463" y="8"/>
                      </a:lnTo>
                      <a:lnTo>
                        <a:pt x="468" y="8"/>
                      </a:lnTo>
                      <a:lnTo>
                        <a:pt x="472" y="8"/>
                      </a:lnTo>
                      <a:lnTo>
                        <a:pt x="476" y="8"/>
                      </a:lnTo>
                      <a:lnTo>
                        <a:pt x="481" y="8"/>
                      </a:lnTo>
                      <a:lnTo>
                        <a:pt x="485" y="8"/>
                      </a:lnTo>
                      <a:lnTo>
                        <a:pt x="489" y="8"/>
                      </a:lnTo>
                      <a:lnTo>
                        <a:pt x="494" y="8"/>
                      </a:lnTo>
                      <a:lnTo>
                        <a:pt x="498" y="8"/>
                      </a:lnTo>
                      <a:lnTo>
                        <a:pt x="502" y="8"/>
                      </a:lnTo>
                      <a:lnTo>
                        <a:pt x="506" y="8"/>
                      </a:lnTo>
                      <a:lnTo>
                        <a:pt x="511" y="4"/>
                      </a:lnTo>
                      <a:lnTo>
                        <a:pt x="515" y="4"/>
                      </a:lnTo>
                      <a:lnTo>
                        <a:pt x="519" y="4"/>
                      </a:lnTo>
                      <a:lnTo>
                        <a:pt x="524" y="4"/>
                      </a:lnTo>
                      <a:lnTo>
                        <a:pt x="528" y="4"/>
                      </a:lnTo>
                      <a:lnTo>
                        <a:pt x="532" y="4"/>
                      </a:lnTo>
                      <a:lnTo>
                        <a:pt x="536" y="4"/>
                      </a:lnTo>
                      <a:lnTo>
                        <a:pt x="541" y="4"/>
                      </a:lnTo>
                      <a:lnTo>
                        <a:pt x="545" y="4"/>
                      </a:lnTo>
                      <a:lnTo>
                        <a:pt x="549" y="4"/>
                      </a:lnTo>
                      <a:lnTo>
                        <a:pt x="554" y="4"/>
                      </a:lnTo>
                      <a:lnTo>
                        <a:pt x="558" y="0"/>
                      </a:lnTo>
                      <a:lnTo>
                        <a:pt x="562" y="0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05" name="Freeform 103">
                  <a:extLst>
                    <a:ext uri="{FF2B5EF4-FFF2-40B4-BE49-F238E27FC236}">
                      <a16:creationId xmlns:a16="http://schemas.microsoft.com/office/drawing/2014/main" id="{020C2C8E-EC25-49AD-812D-E5D64D8B02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3" y="2814"/>
                  <a:ext cx="407" cy="206"/>
                </a:xfrm>
                <a:custGeom>
                  <a:avLst/>
                  <a:gdLst>
                    <a:gd name="T0" fmla="*/ 9 w 407"/>
                    <a:gd name="T1" fmla="*/ 206 h 206"/>
                    <a:gd name="T2" fmla="*/ 17 w 407"/>
                    <a:gd name="T3" fmla="*/ 206 h 206"/>
                    <a:gd name="T4" fmla="*/ 26 w 407"/>
                    <a:gd name="T5" fmla="*/ 201 h 206"/>
                    <a:gd name="T6" fmla="*/ 34 w 407"/>
                    <a:gd name="T7" fmla="*/ 197 h 206"/>
                    <a:gd name="T8" fmla="*/ 43 w 407"/>
                    <a:gd name="T9" fmla="*/ 193 h 206"/>
                    <a:gd name="T10" fmla="*/ 52 w 407"/>
                    <a:gd name="T11" fmla="*/ 188 h 206"/>
                    <a:gd name="T12" fmla="*/ 60 w 407"/>
                    <a:gd name="T13" fmla="*/ 184 h 206"/>
                    <a:gd name="T14" fmla="*/ 69 w 407"/>
                    <a:gd name="T15" fmla="*/ 180 h 206"/>
                    <a:gd name="T16" fmla="*/ 77 w 407"/>
                    <a:gd name="T17" fmla="*/ 171 h 206"/>
                    <a:gd name="T18" fmla="*/ 86 w 407"/>
                    <a:gd name="T19" fmla="*/ 163 h 206"/>
                    <a:gd name="T20" fmla="*/ 94 w 407"/>
                    <a:gd name="T21" fmla="*/ 158 h 206"/>
                    <a:gd name="T22" fmla="*/ 103 w 407"/>
                    <a:gd name="T23" fmla="*/ 150 h 206"/>
                    <a:gd name="T24" fmla="*/ 103 w 407"/>
                    <a:gd name="T25" fmla="*/ 150 h 206"/>
                    <a:gd name="T26" fmla="*/ 112 w 407"/>
                    <a:gd name="T27" fmla="*/ 141 h 206"/>
                    <a:gd name="T28" fmla="*/ 120 w 407"/>
                    <a:gd name="T29" fmla="*/ 133 h 206"/>
                    <a:gd name="T30" fmla="*/ 129 w 407"/>
                    <a:gd name="T31" fmla="*/ 124 h 206"/>
                    <a:gd name="T32" fmla="*/ 137 w 407"/>
                    <a:gd name="T33" fmla="*/ 124 h 206"/>
                    <a:gd name="T34" fmla="*/ 142 w 407"/>
                    <a:gd name="T35" fmla="*/ 111 h 206"/>
                    <a:gd name="T36" fmla="*/ 150 w 407"/>
                    <a:gd name="T37" fmla="*/ 103 h 206"/>
                    <a:gd name="T38" fmla="*/ 159 w 407"/>
                    <a:gd name="T39" fmla="*/ 94 h 206"/>
                    <a:gd name="T40" fmla="*/ 167 w 407"/>
                    <a:gd name="T41" fmla="*/ 86 h 206"/>
                    <a:gd name="T42" fmla="*/ 167 w 407"/>
                    <a:gd name="T43" fmla="*/ 86 h 206"/>
                    <a:gd name="T44" fmla="*/ 176 w 407"/>
                    <a:gd name="T45" fmla="*/ 77 h 206"/>
                    <a:gd name="T46" fmla="*/ 184 w 407"/>
                    <a:gd name="T47" fmla="*/ 73 h 206"/>
                    <a:gd name="T48" fmla="*/ 197 w 407"/>
                    <a:gd name="T49" fmla="*/ 69 h 206"/>
                    <a:gd name="T50" fmla="*/ 197 w 407"/>
                    <a:gd name="T51" fmla="*/ 64 h 206"/>
                    <a:gd name="T52" fmla="*/ 206 w 407"/>
                    <a:gd name="T53" fmla="*/ 60 h 206"/>
                    <a:gd name="T54" fmla="*/ 210 w 407"/>
                    <a:gd name="T55" fmla="*/ 60 h 206"/>
                    <a:gd name="T56" fmla="*/ 214 w 407"/>
                    <a:gd name="T57" fmla="*/ 51 h 206"/>
                    <a:gd name="T58" fmla="*/ 223 w 407"/>
                    <a:gd name="T59" fmla="*/ 47 h 206"/>
                    <a:gd name="T60" fmla="*/ 223 w 407"/>
                    <a:gd name="T61" fmla="*/ 47 h 206"/>
                    <a:gd name="T62" fmla="*/ 232 w 407"/>
                    <a:gd name="T63" fmla="*/ 43 h 206"/>
                    <a:gd name="T64" fmla="*/ 232 w 407"/>
                    <a:gd name="T65" fmla="*/ 43 h 206"/>
                    <a:gd name="T66" fmla="*/ 240 w 407"/>
                    <a:gd name="T67" fmla="*/ 39 h 206"/>
                    <a:gd name="T68" fmla="*/ 240 w 407"/>
                    <a:gd name="T69" fmla="*/ 39 h 206"/>
                    <a:gd name="T70" fmla="*/ 249 w 407"/>
                    <a:gd name="T71" fmla="*/ 34 h 206"/>
                    <a:gd name="T72" fmla="*/ 249 w 407"/>
                    <a:gd name="T73" fmla="*/ 34 h 206"/>
                    <a:gd name="T74" fmla="*/ 257 w 407"/>
                    <a:gd name="T75" fmla="*/ 34 h 206"/>
                    <a:gd name="T76" fmla="*/ 266 w 407"/>
                    <a:gd name="T77" fmla="*/ 34 h 206"/>
                    <a:gd name="T78" fmla="*/ 270 w 407"/>
                    <a:gd name="T79" fmla="*/ 30 h 206"/>
                    <a:gd name="T80" fmla="*/ 274 w 407"/>
                    <a:gd name="T81" fmla="*/ 30 h 206"/>
                    <a:gd name="T82" fmla="*/ 279 w 407"/>
                    <a:gd name="T83" fmla="*/ 26 h 206"/>
                    <a:gd name="T84" fmla="*/ 287 w 407"/>
                    <a:gd name="T85" fmla="*/ 21 h 206"/>
                    <a:gd name="T86" fmla="*/ 287 w 407"/>
                    <a:gd name="T87" fmla="*/ 21 h 206"/>
                    <a:gd name="T88" fmla="*/ 296 w 407"/>
                    <a:gd name="T89" fmla="*/ 21 h 206"/>
                    <a:gd name="T90" fmla="*/ 304 w 407"/>
                    <a:gd name="T91" fmla="*/ 21 h 206"/>
                    <a:gd name="T92" fmla="*/ 309 w 407"/>
                    <a:gd name="T93" fmla="*/ 17 h 206"/>
                    <a:gd name="T94" fmla="*/ 317 w 407"/>
                    <a:gd name="T95" fmla="*/ 13 h 206"/>
                    <a:gd name="T96" fmla="*/ 317 w 407"/>
                    <a:gd name="T97" fmla="*/ 13 h 206"/>
                    <a:gd name="T98" fmla="*/ 326 w 407"/>
                    <a:gd name="T99" fmla="*/ 13 h 206"/>
                    <a:gd name="T100" fmla="*/ 335 w 407"/>
                    <a:gd name="T101" fmla="*/ 13 h 206"/>
                    <a:gd name="T102" fmla="*/ 339 w 407"/>
                    <a:gd name="T103" fmla="*/ 13 h 206"/>
                    <a:gd name="T104" fmla="*/ 343 w 407"/>
                    <a:gd name="T105" fmla="*/ 9 h 206"/>
                    <a:gd name="T106" fmla="*/ 352 w 407"/>
                    <a:gd name="T107" fmla="*/ 9 h 206"/>
                    <a:gd name="T108" fmla="*/ 360 w 407"/>
                    <a:gd name="T109" fmla="*/ 4 h 206"/>
                    <a:gd name="T110" fmla="*/ 360 w 407"/>
                    <a:gd name="T111" fmla="*/ 4 h 206"/>
                    <a:gd name="T112" fmla="*/ 369 w 407"/>
                    <a:gd name="T113" fmla="*/ 4 h 206"/>
                    <a:gd name="T114" fmla="*/ 377 w 407"/>
                    <a:gd name="T115" fmla="*/ 4 h 206"/>
                    <a:gd name="T116" fmla="*/ 386 w 407"/>
                    <a:gd name="T117" fmla="*/ 0 h 206"/>
                    <a:gd name="T118" fmla="*/ 386 w 407"/>
                    <a:gd name="T119" fmla="*/ 0 h 206"/>
                    <a:gd name="T120" fmla="*/ 399 w 407"/>
                    <a:gd name="T121" fmla="*/ 0 h 206"/>
                    <a:gd name="T122" fmla="*/ 407 w 407"/>
                    <a:gd name="T123" fmla="*/ 0 h 20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0" t="0" r="r" b="b"/>
                  <a:pathLst>
                    <a:path w="407" h="206">
                      <a:moveTo>
                        <a:pt x="0" y="206"/>
                      </a:moveTo>
                      <a:lnTo>
                        <a:pt x="9" y="206"/>
                      </a:lnTo>
                      <a:lnTo>
                        <a:pt x="13" y="206"/>
                      </a:lnTo>
                      <a:lnTo>
                        <a:pt x="17" y="206"/>
                      </a:lnTo>
                      <a:lnTo>
                        <a:pt x="22" y="201"/>
                      </a:lnTo>
                      <a:lnTo>
                        <a:pt x="26" y="201"/>
                      </a:lnTo>
                      <a:lnTo>
                        <a:pt x="30" y="201"/>
                      </a:lnTo>
                      <a:lnTo>
                        <a:pt x="34" y="197"/>
                      </a:lnTo>
                      <a:lnTo>
                        <a:pt x="39" y="197"/>
                      </a:lnTo>
                      <a:lnTo>
                        <a:pt x="43" y="193"/>
                      </a:lnTo>
                      <a:lnTo>
                        <a:pt x="47" y="193"/>
                      </a:lnTo>
                      <a:lnTo>
                        <a:pt x="52" y="188"/>
                      </a:lnTo>
                      <a:lnTo>
                        <a:pt x="56" y="188"/>
                      </a:lnTo>
                      <a:lnTo>
                        <a:pt x="60" y="184"/>
                      </a:lnTo>
                      <a:lnTo>
                        <a:pt x="64" y="180"/>
                      </a:lnTo>
                      <a:lnTo>
                        <a:pt x="69" y="180"/>
                      </a:lnTo>
                      <a:lnTo>
                        <a:pt x="73" y="176"/>
                      </a:lnTo>
                      <a:lnTo>
                        <a:pt x="77" y="171"/>
                      </a:lnTo>
                      <a:lnTo>
                        <a:pt x="82" y="167"/>
                      </a:lnTo>
                      <a:lnTo>
                        <a:pt x="86" y="163"/>
                      </a:lnTo>
                      <a:lnTo>
                        <a:pt x="90" y="158"/>
                      </a:lnTo>
                      <a:lnTo>
                        <a:pt x="94" y="158"/>
                      </a:lnTo>
                      <a:lnTo>
                        <a:pt x="99" y="154"/>
                      </a:lnTo>
                      <a:lnTo>
                        <a:pt x="103" y="150"/>
                      </a:lnTo>
                      <a:lnTo>
                        <a:pt x="103" y="154"/>
                      </a:lnTo>
                      <a:lnTo>
                        <a:pt x="103" y="150"/>
                      </a:lnTo>
                      <a:lnTo>
                        <a:pt x="107" y="146"/>
                      </a:lnTo>
                      <a:lnTo>
                        <a:pt x="112" y="141"/>
                      </a:lnTo>
                      <a:lnTo>
                        <a:pt x="116" y="137"/>
                      </a:lnTo>
                      <a:lnTo>
                        <a:pt x="120" y="133"/>
                      </a:lnTo>
                      <a:lnTo>
                        <a:pt x="124" y="129"/>
                      </a:lnTo>
                      <a:lnTo>
                        <a:pt x="129" y="124"/>
                      </a:lnTo>
                      <a:lnTo>
                        <a:pt x="137" y="116"/>
                      </a:lnTo>
                      <a:lnTo>
                        <a:pt x="137" y="124"/>
                      </a:lnTo>
                      <a:lnTo>
                        <a:pt x="137" y="116"/>
                      </a:lnTo>
                      <a:lnTo>
                        <a:pt x="142" y="111"/>
                      </a:lnTo>
                      <a:lnTo>
                        <a:pt x="146" y="107"/>
                      </a:lnTo>
                      <a:lnTo>
                        <a:pt x="150" y="103"/>
                      </a:lnTo>
                      <a:lnTo>
                        <a:pt x="154" y="99"/>
                      </a:lnTo>
                      <a:lnTo>
                        <a:pt x="159" y="94"/>
                      </a:lnTo>
                      <a:lnTo>
                        <a:pt x="163" y="90"/>
                      </a:lnTo>
                      <a:lnTo>
                        <a:pt x="167" y="86"/>
                      </a:lnTo>
                      <a:lnTo>
                        <a:pt x="167" y="90"/>
                      </a:lnTo>
                      <a:lnTo>
                        <a:pt x="167" y="86"/>
                      </a:lnTo>
                      <a:lnTo>
                        <a:pt x="172" y="81"/>
                      </a:lnTo>
                      <a:lnTo>
                        <a:pt x="176" y="77"/>
                      </a:lnTo>
                      <a:lnTo>
                        <a:pt x="180" y="77"/>
                      </a:lnTo>
                      <a:lnTo>
                        <a:pt x="184" y="73"/>
                      </a:lnTo>
                      <a:lnTo>
                        <a:pt x="189" y="69"/>
                      </a:lnTo>
                      <a:lnTo>
                        <a:pt x="197" y="69"/>
                      </a:lnTo>
                      <a:lnTo>
                        <a:pt x="193" y="69"/>
                      </a:lnTo>
                      <a:lnTo>
                        <a:pt x="197" y="64"/>
                      </a:lnTo>
                      <a:lnTo>
                        <a:pt x="202" y="60"/>
                      </a:lnTo>
                      <a:lnTo>
                        <a:pt x="206" y="60"/>
                      </a:lnTo>
                      <a:lnTo>
                        <a:pt x="210" y="56"/>
                      </a:lnTo>
                      <a:lnTo>
                        <a:pt x="210" y="60"/>
                      </a:lnTo>
                      <a:lnTo>
                        <a:pt x="210" y="56"/>
                      </a:lnTo>
                      <a:lnTo>
                        <a:pt x="214" y="51"/>
                      </a:lnTo>
                      <a:lnTo>
                        <a:pt x="219" y="51"/>
                      </a:lnTo>
                      <a:lnTo>
                        <a:pt x="223" y="47"/>
                      </a:lnTo>
                      <a:lnTo>
                        <a:pt x="223" y="51"/>
                      </a:lnTo>
                      <a:lnTo>
                        <a:pt x="223" y="47"/>
                      </a:lnTo>
                      <a:lnTo>
                        <a:pt x="227" y="47"/>
                      </a:lnTo>
                      <a:lnTo>
                        <a:pt x="232" y="43"/>
                      </a:lnTo>
                      <a:lnTo>
                        <a:pt x="232" y="47"/>
                      </a:lnTo>
                      <a:lnTo>
                        <a:pt x="232" y="43"/>
                      </a:lnTo>
                      <a:lnTo>
                        <a:pt x="236" y="43"/>
                      </a:lnTo>
                      <a:lnTo>
                        <a:pt x="240" y="39"/>
                      </a:lnTo>
                      <a:lnTo>
                        <a:pt x="240" y="43"/>
                      </a:lnTo>
                      <a:lnTo>
                        <a:pt x="240" y="39"/>
                      </a:lnTo>
                      <a:lnTo>
                        <a:pt x="244" y="39"/>
                      </a:lnTo>
                      <a:lnTo>
                        <a:pt x="249" y="34"/>
                      </a:lnTo>
                      <a:lnTo>
                        <a:pt x="249" y="39"/>
                      </a:lnTo>
                      <a:lnTo>
                        <a:pt x="249" y="34"/>
                      </a:lnTo>
                      <a:lnTo>
                        <a:pt x="253" y="34"/>
                      </a:lnTo>
                      <a:lnTo>
                        <a:pt x="257" y="34"/>
                      </a:lnTo>
                      <a:lnTo>
                        <a:pt x="266" y="30"/>
                      </a:lnTo>
                      <a:lnTo>
                        <a:pt x="266" y="34"/>
                      </a:lnTo>
                      <a:lnTo>
                        <a:pt x="266" y="30"/>
                      </a:lnTo>
                      <a:lnTo>
                        <a:pt x="270" y="30"/>
                      </a:lnTo>
                      <a:lnTo>
                        <a:pt x="274" y="26"/>
                      </a:lnTo>
                      <a:lnTo>
                        <a:pt x="274" y="30"/>
                      </a:lnTo>
                      <a:lnTo>
                        <a:pt x="274" y="26"/>
                      </a:lnTo>
                      <a:lnTo>
                        <a:pt x="279" y="26"/>
                      </a:lnTo>
                      <a:lnTo>
                        <a:pt x="283" y="26"/>
                      </a:lnTo>
                      <a:lnTo>
                        <a:pt x="287" y="21"/>
                      </a:lnTo>
                      <a:lnTo>
                        <a:pt x="287" y="26"/>
                      </a:lnTo>
                      <a:lnTo>
                        <a:pt x="287" y="21"/>
                      </a:lnTo>
                      <a:lnTo>
                        <a:pt x="292" y="21"/>
                      </a:lnTo>
                      <a:lnTo>
                        <a:pt x="296" y="21"/>
                      </a:lnTo>
                      <a:lnTo>
                        <a:pt x="300" y="17"/>
                      </a:lnTo>
                      <a:lnTo>
                        <a:pt x="304" y="21"/>
                      </a:lnTo>
                      <a:lnTo>
                        <a:pt x="304" y="17"/>
                      </a:lnTo>
                      <a:lnTo>
                        <a:pt x="309" y="17"/>
                      </a:lnTo>
                      <a:lnTo>
                        <a:pt x="313" y="17"/>
                      </a:lnTo>
                      <a:lnTo>
                        <a:pt x="317" y="13"/>
                      </a:lnTo>
                      <a:lnTo>
                        <a:pt x="317" y="17"/>
                      </a:lnTo>
                      <a:lnTo>
                        <a:pt x="317" y="13"/>
                      </a:lnTo>
                      <a:lnTo>
                        <a:pt x="322" y="13"/>
                      </a:lnTo>
                      <a:lnTo>
                        <a:pt x="326" y="13"/>
                      </a:lnTo>
                      <a:lnTo>
                        <a:pt x="330" y="13"/>
                      </a:lnTo>
                      <a:lnTo>
                        <a:pt x="335" y="13"/>
                      </a:lnTo>
                      <a:lnTo>
                        <a:pt x="339" y="9"/>
                      </a:lnTo>
                      <a:lnTo>
                        <a:pt x="339" y="13"/>
                      </a:lnTo>
                      <a:lnTo>
                        <a:pt x="339" y="9"/>
                      </a:lnTo>
                      <a:lnTo>
                        <a:pt x="343" y="9"/>
                      </a:lnTo>
                      <a:lnTo>
                        <a:pt x="347" y="9"/>
                      </a:lnTo>
                      <a:lnTo>
                        <a:pt x="352" y="9"/>
                      </a:lnTo>
                      <a:lnTo>
                        <a:pt x="356" y="9"/>
                      </a:lnTo>
                      <a:lnTo>
                        <a:pt x="360" y="4"/>
                      </a:lnTo>
                      <a:lnTo>
                        <a:pt x="360" y="9"/>
                      </a:lnTo>
                      <a:lnTo>
                        <a:pt x="360" y="4"/>
                      </a:lnTo>
                      <a:lnTo>
                        <a:pt x="365" y="4"/>
                      </a:lnTo>
                      <a:lnTo>
                        <a:pt x="369" y="4"/>
                      </a:lnTo>
                      <a:lnTo>
                        <a:pt x="373" y="4"/>
                      </a:lnTo>
                      <a:lnTo>
                        <a:pt x="377" y="4"/>
                      </a:lnTo>
                      <a:lnTo>
                        <a:pt x="382" y="4"/>
                      </a:lnTo>
                      <a:lnTo>
                        <a:pt x="386" y="0"/>
                      </a:lnTo>
                      <a:lnTo>
                        <a:pt x="386" y="4"/>
                      </a:lnTo>
                      <a:lnTo>
                        <a:pt x="386" y="0"/>
                      </a:lnTo>
                      <a:lnTo>
                        <a:pt x="395" y="0"/>
                      </a:lnTo>
                      <a:lnTo>
                        <a:pt x="399" y="0"/>
                      </a:lnTo>
                      <a:lnTo>
                        <a:pt x="403" y="0"/>
                      </a:lnTo>
                      <a:lnTo>
                        <a:pt x="407" y="0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06" name="Freeform 104">
                  <a:extLst>
                    <a:ext uri="{FF2B5EF4-FFF2-40B4-BE49-F238E27FC236}">
                      <a16:creationId xmlns:a16="http://schemas.microsoft.com/office/drawing/2014/main" id="{12C38CA8-A223-44B0-A5CA-EC7D3D5A15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0" y="2797"/>
                  <a:ext cx="455" cy="17"/>
                </a:xfrm>
                <a:custGeom>
                  <a:avLst/>
                  <a:gdLst>
                    <a:gd name="T0" fmla="*/ 5 w 455"/>
                    <a:gd name="T1" fmla="*/ 17 h 17"/>
                    <a:gd name="T2" fmla="*/ 13 w 455"/>
                    <a:gd name="T3" fmla="*/ 17 h 17"/>
                    <a:gd name="T4" fmla="*/ 18 w 455"/>
                    <a:gd name="T5" fmla="*/ 17 h 17"/>
                    <a:gd name="T6" fmla="*/ 22 w 455"/>
                    <a:gd name="T7" fmla="*/ 17 h 17"/>
                    <a:gd name="T8" fmla="*/ 26 w 455"/>
                    <a:gd name="T9" fmla="*/ 13 h 17"/>
                    <a:gd name="T10" fmla="*/ 35 w 455"/>
                    <a:gd name="T11" fmla="*/ 13 h 17"/>
                    <a:gd name="T12" fmla="*/ 43 w 455"/>
                    <a:gd name="T13" fmla="*/ 13 h 17"/>
                    <a:gd name="T14" fmla="*/ 52 w 455"/>
                    <a:gd name="T15" fmla="*/ 13 h 17"/>
                    <a:gd name="T16" fmla="*/ 60 w 455"/>
                    <a:gd name="T17" fmla="*/ 13 h 17"/>
                    <a:gd name="T18" fmla="*/ 69 w 455"/>
                    <a:gd name="T19" fmla="*/ 4 h 17"/>
                    <a:gd name="T20" fmla="*/ 69 w 455"/>
                    <a:gd name="T21" fmla="*/ 4 h 17"/>
                    <a:gd name="T22" fmla="*/ 73 w 455"/>
                    <a:gd name="T23" fmla="*/ 4 h 17"/>
                    <a:gd name="T24" fmla="*/ 82 w 455"/>
                    <a:gd name="T25" fmla="*/ 4 h 17"/>
                    <a:gd name="T26" fmla="*/ 90 w 455"/>
                    <a:gd name="T27" fmla="*/ 4 h 17"/>
                    <a:gd name="T28" fmla="*/ 99 w 455"/>
                    <a:gd name="T29" fmla="*/ 4 h 17"/>
                    <a:gd name="T30" fmla="*/ 108 w 455"/>
                    <a:gd name="T31" fmla="*/ 4 h 17"/>
                    <a:gd name="T32" fmla="*/ 120 w 455"/>
                    <a:gd name="T33" fmla="*/ 4 h 17"/>
                    <a:gd name="T34" fmla="*/ 129 w 455"/>
                    <a:gd name="T35" fmla="*/ 4 h 17"/>
                    <a:gd name="T36" fmla="*/ 138 w 455"/>
                    <a:gd name="T37" fmla="*/ 4 h 17"/>
                    <a:gd name="T38" fmla="*/ 146 w 455"/>
                    <a:gd name="T39" fmla="*/ 4 h 17"/>
                    <a:gd name="T40" fmla="*/ 155 w 455"/>
                    <a:gd name="T41" fmla="*/ 4 h 17"/>
                    <a:gd name="T42" fmla="*/ 163 w 455"/>
                    <a:gd name="T43" fmla="*/ 4 h 17"/>
                    <a:gd name="T44" fmla="*/ 168 w 455"/>
                    <a:gd name="T45" fmla="*/ 4 h 17"/>
                    <a:gd name="T46" fmla="*/ 172 w 455"/>
                    <a:gd name="T47" fmla="*/ 4 h 17"/>
                    <a:gd name="T48" fmla="*/ 172 w 455"/>
                    <a:gd name="T49" fmla="*/ 4 h 17"/>
                    <a:gd name="T50" fmla="*/ 176 w 455"/>
                    <a:gd name="T51" fmla="*/ 4 h 17"/>
                    <a:gd name="T52" fmla="*/ 180 w 455"/>
                    <a:gd name="T53" fmla="*/ 0 h 17"/>
                    <a:gd name="T54" fmla="*/ 189 w 455"/>
                    <a:gd name="T55" fmla="*/ 0 h 17"/>
                    <a:gd name="T56" fmla="*/ 198 w 455"/>
                    <a:gd name="T57" fmla="*/ 0 h 17"/>
                    <a:gd name="T58" fmla="*/ 206 w 455"/>
                    <a:gd name="T59" fmla="*/ 0 h 17"/>
                    <a:gd name="T60" fmla="*/ 215 w 455"/>
                    <a:gd name="T61" fmla="*/ 0 h 17"/>
                    <a:gd name="T62" fmla="*/ 223 w 455"/>
                    <a:gd name="T63" fmla="*/ 0 h 17"/>
                    <a:gd name="T64" fmla="*/ 232 w 455"/>
                    <a:gd name="T65" fmla="*/ 0 h 17"/>
                    <a:gd name="T66" fmla="*/ 245 w 455"/>
                    <a:gd name="T67" fmla="*/ 0 h 17"/>
                    <a:gd name="T68" fmla="*/ 253 w 455"/>
                    <a:gd name="T69" fmla="*/ 0 h 17"/>
                    <a:gd name="T70" fmla="*/ 262 w 455"/>
                    <a:gd name="T71" fmla="*/ 0 h 17"/>
                    <a:gd name="T72" fmla="*/ 270 w 455"/>
                    <a:gd name="T73" fmla="*/ 0 h 17"/>
                    <a:gd name="T74" fmla="*/ 279 w 455"/>
                    <a:gd name="T75" fmla="*/ 0 h 17"/>
                    <a:gd name="T76" fmla="*/ 288 w 455"/>
                    <a:gd name="T77" fmla="*/ 0 h 17"/>
                    <a:gd name="T78" fmla="*/ 296 w 455"/>
                    <a:gd name="T79" fmla="*/ 0 h 17"/>
                    <a:gd name="T80" fmla="*/ 305 w 455"/>
                    <a:gd name="T81" fmla="*/ 0 h 17"/>
                    <a:gd name="T82" fmla="*/ 313 w 455"/>
                    <a:gd name="T83" fmla="*/ 0 h 17"/>
                    <a:gd name="T84" fmla="*/ 322 w 455"/>
                    <a:gd name="T85" fmla="*/ 0 h 17"/>
                    <a:gd name="T86" fmla="*/ 331 w 455"/>
                    <a:gd name="T87" fmla="*/ 0 h 17"/>
                    <a:gd name="T88" fmla="*/ 339 w 455"/>
                    <a:gd name="T89" fmla="*/ 0 h 17"/>
                    <a:gd name="T90" fmla="*/ 348 w 455"/>
                    <a:gd name="T91" fmla="*/ 0 h 17"/>
                    <a:gd name="T92" fmla="*/ 356 w 455"/>
                    <a:gd name="T93" fmla="*/ 0 h 17"/>
                    <a:gd name="T94" fmla="*/ 365 w 455"/>
                    <a:gd name="T95" fmla="*/ 0 h 17"/>
                    <a:gd name="T96" fmla="*/ 378 w 455"/>
                    <a:gd name="T97" fmla="*/ 0 h 17"/>
                    <a:gd name="T98" fmla="*/ 382 w 455"/>
                    <a:gd name="T99" fmla="*/ 0 h 17"/>
                    <a:gd name="T100" fmla="*/ 386 w 455"/>
                    <a:gd name="T101" fmla="*/ 0 h 17"/>
                    <a:gd name="T102" fmla="*/ 386 w 455"/>
                    <a:gd name="T103" fmla="*/ 0 h 17"/>
                    <a:gd name="T104" fmla="*/ 395 w 455"/>
                    <a:gd name="T105" fmla="*/ 4 h 17"/>
                    <a:gd name="T106" fmla="*/ 395 w 455"/>
                    <a:gd name="T107" fmla="*/ 4 h 17"/>
                    <a:gd name="T108" fmla="*/ 403 w 455"/>
                    <a:gd name="T109" fmla="*/ 4 h 17"/>
                    <a:gd name="T110" fmla="*/ 412 w 455"/>
                    <a:gd name="T111" fmla="*/ 4 h 17"/>
                    <a:gd name="T112" fmla="*/ 421 w 455"/>
                    <a:gd name="T113" fmla="*/ 4 h 17"/>
                    <a:gd name="T114" fmla="*/ 429 w 455"/>
                    <a:gd name="T115" fmla="*/ 4 h 17"/>
                    <a:gd name="T116" fmla="*/ 438 w 455"/>
                    <a:gd name="T117" fmla="*/ 4 h 17"/>
                    <a:gd name="T118" fmla="*/ 446 w 455"/>
                    <a:gd name="T119" fmla="*/ 4 h 17"/>
                    <a:gd name="T120" fmla="*/ 455 w 455"/>
                    <a:gd name="T121" fmla="*/ 4 h 17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</a:gdLst>
                  <a:ahLst/>
                  <a:cxnLst>
                    <a:cxn ang="T122">
                      <a:pos x="T0" y="T1"/>
                    </a:cxn>
                    <a:cxn ang="T123">
                      <a:pos x="T2" y="T3"/>
                    </a:cxn>
                    <a:cxn ang="T124">
                      <a:pos x="T4" y="T5"/>
                    </a:cxn>
                    <a:cxn ang="T125">
                      <a:pos x="T6" y="T7"/>
                    </a:cxn>
                    <a:cxn ang="T126">
                      <a:pos x="T8" y="T9"/>
                    </a:cxn>
                    <a:cxn ang="T127">
                      <a:pos x="T10" y="T11"/>
                    </a:cxn>
                    <a:cxn ang="T128">
                      <a:pos x="T12" y="T13"/>
                    </a:cxn>
                    <a:cxn ang="T129">
                      <a:pos x="T14" y="T15"/>
                    </a:cxn>
                    <a:cxn ang="T130">
                      <a:pos x="T16" y="T17"/>
                    </a:cxn>
                    <a:cxn ang="T131">
                      <a:pos x="T18" y="T19"/>
                    </a:cxn>
                    <a:cxn ang="T132">
                      <a:pos x="T20" y="T21"/>
                    </a:cxn>
                    <a:cxn ang="T133">
                      <a:pos x="T22" y="T23"/>
                    </a:cxn>
                    <a:cxn ang="T134">
                      <a:pos x="T24" y="T25"/>
                    </a:cxn>
                    <a:cxn ang="T135">
                      <a:pos x="T26" y="T27"/>
                    </a:cxn>
                    <a:cxn ang="T136">
                      <a:pos x="T28" y="T29"/>
                    </a:cxn>
                    <a:cxn ang="T137">
                      <a:pos x="T30" y="T31"/>
                    </a:cxn>
                    <a:cxn ang="T138">
                      <a:pos x="T32" y="T33"/>
                    </a:cxn>
                    <a:cxn ang="T139">
                      <a:pos x="T34" y="T35"/>
                    </a:cxn>
                    <a:cxn ang="T140">
                      <a:pos x="T36" y="T37"/>
                    </a:cxn>
                    <a:cxn ang="T141">
                      <a:pos x="T38" y="T39"/>
                    </a:cxn>
                    <a:cxn ang="T142">
                      <a:pos x="T40" y="T41"/>
                    </a:cxn>
                    <a:cxn ang="T143">
                      <a:pos x="T42" y="T43"/>
                    </a:cxn>
                    <a:cxn ang="T144">
                      <a:pos x="T44" y="T45"/>
                    </a:cxn>
                    <a:cxn ang="T145">
                      <a:pos x="T46" y="T47"/>
                    </a:cxn>
                    <a:cxn ang="T146">
                      <a:pos x="T48" y="T49"/>
                    </a:cxn>
                    <a:cxn ang="T147">
                      <a:pos x="T50" y="T51"/>
                    </a:cxn>
                    <a:cxn ang="T148">
                      <a:pos x="T52" y="T53"/>
                    </a:cxn>
                    <a:cxn ang="T149">
                      <a:pos x="T54" y="T55"/>
                    </a:cxn>
                    <a:cxn ang="T150">
                      <a:pos x="T56" y="T57"/>
                    </a:cxn>
                    <a:cxn ang="T151">
                      <a:pos x="T58" y="T59"/>
                    </a:cxn>
                    <a:cxn ang="T152">
                      <a:pos x="T60" y="T61"/>
                    </a:cxn>
                    <a:cxn ang="T153">
                      <a:pos x="T62" y="T63"/>
                    </a:cxn>
                    <a:cxn ang="T154">
                      <a:pos x="T64" y="T65"/>
                    </a:cxn>
                    <a:cxn ang="T155">
                      <a:pos x="T66" y="T67"/>
                    </a:cxn>
                    <a:cxn ang="T156">
                      <a:pos x="T68" y="T69"/>
                    </a:cxn>
                    <a:cxn ang="T157">
                      <a:pos x="T70" y="T71"/>
                    </a:cxn>
                    <a:cxn ang="T158">
                      <a:pos x="T72" y="T73"/>
                    </a:cxn>
                    <a:cxn ang="T159">
                      <a:pos x="T74" y="T75"/>
                    </a:cxn>
                    <a:cxn ang="T160">
                      <a:pos x="T76" y="T77"/>
                    </a:cxn>
                    <a:cxn ang="T161">
                      <a:pos x="T78" y="T79"/>
                    </a:cxn>
                    <a:cxn ang="T162">
                      <a:pos x="T80" y="T81"/>
                    </a:cxn>
                    <a:cxn ang="T163">
                      <a:pos x="T82" y="T83"/>
                    </a:cxn>
                    <a:cxn ang="T164">
                      <a:pos x="T84" y="T85"/>
                    </a:cxn>
                    <a:cxn ang="T165">
                      <a:pos x="T86" y="T87"/>
                    </a:cxn>
                    <a:cxn ang="T166">
                      <a:pos x="T88" y="T89"/>
                    </a:cxn>
                    <a:cxn ang="T167">
                      <a:pos x="T90" y="T91"/>
                    </a:cxn>
                    <a:cxn ang="T168">
                      <a:pos x="T92" y="T93"/>
                    </a:cxn>
                    <a:cxn ang="T169">
                      <a:pos x="T94" y="T95"/>
                    </a:cxn>
                    <a:cxn ang="T170">
                      <a:pos x="T96" y="T97"/>
                    </a:cxn>
                    <a:cxn ang="T171">
                      <a:pos x="T98" y="T99"/>
                    </a:cxn>
                    <a:cxn ang="T172">
                      <a:pos x="T100" y="T101"/>
                    </a:cxn>
                    <a:cxn ang="T173">
                      <a:pos x="T102" y="T103"/>
                    </a:cxn>
                    <a:cxn ang="T174">
                      <a:pos x="T104" y="T105"/>
                    </a:cxn>
                    <a:cxn ang="T175">
                      <a:pos x="T106" y="T107"/>
                    </a:cxn>
                    <a:cxn ang="T176">
                      <a:pos x="T108" y="T109"/>
                    </a:cxn>
                    <a:cxn ang="T177">
                      <a:pos x="T110" y="T111"/>
                    </a:cxn>
                    <a:cxn ang="T178">
                      <a:pos x="T112" y="T113"/>
                    </a:cxn>
                    <a:cxn ang="T179">
                      <a:pos x="T114" y="T115"/>
                    </a:cxn>
                    <a:cxn ang="T180">
                      <a:pos x="T116" y="T117"/>
                    </a:cxn>
                    <a:cxn ang="T181">
                      <a:pos x="T118" y="T119"/>
                    </a:cxn>
                    <a:cxn ang="T182">
                      <a:pos x="T120" y="T121"/>
                    </a:cxn>
                  </a:cxnLst>
                  <a:rect l="0" t="0" r="r" b="b"/>
                  <a:pathLst>
                    <a:path w="455" h="17">
                      <a:moveTo>
                        <a:pt x="0" y="17"/>
                      </a:moveTo>
                      <a:lnTo>
                        <a:pt x="5" y="17"/>
                      </a:lnTo>
                      <a:lnTo>
                        <a:pt x="9" y="17"/>
                      </a:lnTo>
                      <a:lnTo>
                        <a:pt x="13" y="17"/>
                      </a:lnTo>
                      <a:lnTo>
                        <a:pt x="18" y="13"/>
                      </a:lnTo>
                      <a:lnTo>
                        <a:pt x="18" y="17"/>
                      </a:lnTo>
                      <a:lnTo>
                        <a:pt x="18" y="13"/>
                      </a:lnTo>
                      <a:lnTo>
                        <a:pt x="22" y="17"/>
                      </a:lnTo>
                      <a:lnTo>
                        <a:pt x="22" y="13"/>
                      </a:lnTo>
                      <a:lnTo>
                        <a:pt x="26" y="13"/>
                      </a:lnTo>
                      <a:lnTo>
                        <a:pt x="30" y="13"/>
                      </a:lnTo>
                      <a:lnTo>
                        <a:pt x="35" y="13"/>
                      </a:lnTo>
                      <a:lnTo>
                        <a:pt x="39" y="13"/>
                      </a:lnTo>
                      <a:lnTo>
                        <a:pt x="43" y="13"/>
                      </a:lnTo>
                      <a:lnTo>
                        <a:pt x="48" y="13"/>
                      </a:lnTo>
                      <a:lnTo>
                        <a:pt x="52" y="13"/>
                      </a:lnTo>
                      <a:lnTo>
                        <a:pt x="56" y="13"/>
                      </a:lnTo>
                      <a:lnTo>
                        <a:pt x="60" y="13"/>
                      </a:lnTo>
                      <a:lnTo>
                        <a:pt x="65" y="13"/>
                      </a:lnTo>
                      <a:lnTo>
                        <a:pt x="69" y="4"/>
                      </a:lnTo>
                      <a:lnTo>
                        <a:pt x="69" y="13"/>
                      </a:lnTo>
                      <a:lnTo>
                        <a:pt x="69" y="4"/>
                      </a:lnTo>
                      <a:lnTo>
                        <a:pt x="73" y="13"/>
                      </a:lnTo>
                      <a:lnTo>
                        <a:pt x="73" y="4"/>
                      </a:lnTo>
                      <a:lnTo>
                        <a:pt x="78" y="4"/>
                      </a:lnTo>
                      <a:lnTo>
                        <a:pt x="82" y="4"/>
                      </a:lnTo>
                      <a:lnTo>
                        <a:pt x="86" y="4"/>
                      </a:lnTo>
                      <a:lnTo>
                        <a:pt x="90" y="4"/>
                      </a:lnTo>
                      <a:lnTo>
                        <a:pt x="95" y="4"/>
                      </a:lnTo>
                      <a:lnTo>
                        <a:pt x="99" y="4"/>
                      </a:lnTo>
                      <a:lnTo>
                        <a:pt x="103" y="4"/>
                      </a:lnTo>
                      <a:lnTo>
                        <a:pt x="108" y="4"/>
                      </a:lnTo>
                      <a:lnTo>
                        <a:pt x="116" y="4"/>
                      </a:lnTo>
                      <a:lnTo>
                        <a:pt x="120" y="4"/>
                      </a:lnTo>
                      <a:lnTo>
                        <a:pt x="125" y="4"/>
                      </a:lnTo>
                      <a:lnTo>
                        <a:pt x="129" y="4"/>
                      </a:lnTo>
                      <a:lnTo>
                        <a:pt x="133" y="4"/>
                      </a:lnTo>
                      <a:lnTo>
                        <a:pt x="138" y="4"/>
                      </a:lnTo>
                      <a:lnTo>
                        <a:pt x="142" y="4"/>
                      </a:lnTo>
                      <a:lnTo>
                        <a:pt x="146" y="4"/>
                      </a:lnTo>
                      <a:lnTo>
                        <a:pt x="150" y="4"/>
                      </a:lnTo>
                      <a:lnTo>
                        <a:pt x="155" y="4"/>
                      </a:lnTo>
                      <a:lnTo>
                        <a:pt x="159" y="4"/>
                      </a:lnTo>
                      <a:lnTo>
                        <a:pt x="163" y="4"/>
                      </a:lnTo>
                      <a:lnTo>
                        <a:pt x="168" y="0"/>
                      </a:lnTo>
                      <a:lnTo>
                        <a:pt x="168" y="4"/>
                      </a:lnTo>
                      <a:lnTo>
                        <a:pt x="168" y="0"/>
                      </a:lnTo>
                      <a:lnTo>
                        <a:pt x="172" y="4"/>
                      </a:lnTo>
                      <a:lnTo>
                        <a:pt x="172" y="0"/>
                      </a:lnTo>
                      <a:lnTo>
                        <a:pt x="172" y="4"/>
                      </a:lnTo>
                      <a:lnTo>
                        <a:pt x="176" y="0"/>
                      </a:lnTo>
                      <a:lnTo>
                        <a:pt x="176" y="4"/>
                      </a:lnTo>
                      <a:lnTo>
                        <a:pt x="176" y="0"/>
                      </a:lnTo>
                      <a:lnTo>
                        <a:pt x="180" y="0"/>
                      </a:lnTo>
                      <a:lnTo>
                        <a:pt x="185" y="0"/>
                      </a:lnTo>
                      <a:lnTo>
                        <a:pt x="189" y="0"/>
                      </a:lnTo>
                      <a:lnTo>
                        <a:pt x="193" y="0"/>
                      </a:lnTo>
                      <a:lnTo>
                        <a:pt x="198" y="0"/>
                      </a:lnTo>
                      <a:lnTo>
                        <a:pt x="202" y="0"/>
                      </a:lnTo>
                      <a:lnTo>
                        <a:pt x="206" y="0"/>
                      </a:lnTo>
                      <a:lnTo>
                        <a:pt x="210" y="0"/>
                      </a:lnTo>
                      <a:lnTo>
                        <a:pt x="215" y="0"/>
                      </a:lnTo>
                      <a:lnTo>
                        <a:pt x="219" y="0"/>
                      </a:lnTo>
                      <a:lnTo>
                        <a:pt x="223" y="0"/>
                      </a:lnTo>
                      <a:lnTo>
                        <a:pt x="228" y="0"/>
                      </a:lnTo>
                      <a:lnTo>
                        <a:pt x="232" y="0"/>
                      </a:lnTo>
                      <a:lnTo>
                        <a:pt x="236" y="0"/>
                      </a:lnTo>
                      <a:lnTo>
                        <a:pt x="245" y="0"/>
                      </a:lnTo>
                      <a:lnTo>
                        <a:pt x="249" y="0"/>
                      </a:lnTo>
                      <a:lnTo>
                        <a:pt x="253" y="0"/>
                      </a:lnTo>
                      <a:lnTo>
                        <a:pt x="258" y="0"/>
                      </a:lnTo>
                      <a:lnTo>
                        <a:pt x="262" y="0"/>
                      </a:lnTo>
                      <a:lnTo>
                        <a:pt x="266" y="0"/>
                      </a:lnTo>
                      <a:lnTo>
                        <a:pt x="270" y="0"/>
                      </a:lnTo>
                      <a:lnTo>
                        <a:pt x="275" y="0"/>
                      </a:lnTo>
                      <a:lnTo>
                        <a:pt x="279" y="0"/>
                      </a:lnTo>
                      <a:lnTo>
                        <a:pt x="283" y="0"/>
                      </a:lnTo>
                      <a:lnTo>
                        <a:pt x="288" y="0"/>
                      </a:lnTo>
                      <a:lnTo>
                        <a:pt x="292" y="0"/>
                      </a:lnTo>
                      <a:lnTo>
                        <a:pt x="296" y="0"/>
                      </a:lnTo>
                      <a:lnTo>
                        <a:pt x="300" y="0"/>
                      </a:lnTo>
                      <a:lnTo>
                        <a:pt x="305" y="0"/>
                      </a:lnTo>
                      <a:lnTo>
                        <a:pt x="309" y="0"/>
                      </a:lnTo>
                      <a:lnTo>
                        <a:pt x="313" y="0"/>
                      </a:lnTo>
                      <a:lnTo>
                        <a:pt x="318" y="0"/>
                      </a:lnTo>
                      <a:lnTo>
                        <a:pt x="322" y="0"/>
                      </a:lnTo>
                      <a:lnTo>
                        <a:pt x="326" y="0"/>
                      </a:lnTo>
                      <a:lnTo>
                        <a:pt x="331" y="0"/>
                      </a:lnTo>
                      <a:lnTo>
                        <a:pt x="335" y="0"/>
                      </a:lnTo>
                      <a:lnTo>
                        <a:pt x="339" y="0"/>
                      </a:lnTo>
                      <a:lnTo>
                        <a:pt x="343" y="0"/>
                      </a:lnTo>
                      <a:lnTo>
                        <a:pt x="348" y="0"/>
                      </a:lnTo>
                      <a:lnTo>
                        <a:pt x="352" y="0"/>
                      </a:lnTo>
                      <a:lnTo>
                        <a:pt x="356" y="0"/>
                      </a:lnTo>
                      <a:lnTo>
                        <a:pt x="361" y="0"/>
                      </a:lnTo>
                      <a:lnTo>
                        <a:pt x="365" y="0"/>
                      </a:lnTo>
                      <a:lnTo>
                        <a:pt x="373" y="0"/>
                      </a:lnTo>
                      <a:lnTo>
                        <a:pt x="378" y="0"/>
                      </a:lnTo>
                      <a:lnTo>
                        <a:pt x="382" y="4"/>
                      </a:lnTo>
                      <a:lnTo>
                        <a:pt x="382" y="0"/>
                      </a:lnTo>
                      <a:lnTo>
                        <a:pt x="382" y="4"/>
                      </a:lnTo>
                      <a:lnTo>
                        <a:pt x="386" y="0"/>
                      </a:lnTo>
                      <a:lnTo>
                        <a:pt x="386" y="4"/>
                      </a:lnTo>
                      <a:lnTo>
                        <a:pt x="386" y="0"/>
                      </a:lnTo>
                      <a:lnTo>
                        <a:pt x="386" y="4"/>
                      </a:lnTo>
                      <a:lnTo>
                        <a:pt x="395" y="4"/>
                      </a:lnTo>
                      <a:lnTo>
                        <a:pt x="391" y="4"/>
                      </a:lnTo>
                      <a:lnTo>
                        <a:pt x="395" y="4"/>
                      </a:lnTo>
                      <a:lnTo>
                        <a:pt x="399" y="4"/>
                      </a:lnTo>
                      <a:lnTo>
                        <a:pt x="403" y="4"/>
                      </a:lnTo>
                      <a:lnTo>
                        <a:pt x="408" y="4"/>
                      </a:lnTo>
                      <a:lnTo>
                        <a:pt x="412" y="4"/>
                      </a:lnTo>
                      <a:lnTo>
                        <a:pt x="416" y="4"/>
                      </a:lnTo>
                      <a:lnTo>
                        <a:pt x="421" y="4"/>
                      </a:lnTo>
                      <a:lnTo>
                        <a:pt x="425" y="4"/>
                      </a:lnTo>
                      <a:lnTo>
                        <a:pt x="429" y="4"/>
                      </a:lnTo>
                      <a:lnTo>
                        <a:pt x="433" y="4"/>
                      </a:lnTo>
                      <a:lnTo>
                        <a:pt x="438" y="4"/>
                      </a:lnTo>
                      <a:lnTo>
                        <a:pt x="442" y="4"/>
                      </a:lnTo>
                      <a:lnTo>
                        <a:pt x="446" y="4"/>
                      </a:lnTo>
                      <a:lnTo>
                        <a:pt x="451" y="4"/>
                      </a:lnTo>
                      <a:lnTo>
                        <a:pt x="455" y="4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07" name="Freeform 105">
                  <a:extLst>
                    <a:ext uri="{FF2B5EF4-FFF2-40B4-BE49-F238E27FC236}">
                      <a16:creationId xmlns:a16="http://schemas.microsoft.com/office/drawing/2014/main" id="{87885B6B-6CDA-4957-9F42-8AC01A15BA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65" y="2801"/>
                  <a:ext cx="454" cy="180"/>
                </a:xfrm>
                <a:custGeom>
                  <a:avLst/>
                  <a:gdLst>
                    <a:gd name="T0" fmla="*/ 4 w 454"/>
                    <a:gd name="T1" fmla="*/ 0 h 180"/>
                    <a:gd name="T2" fmla="*/ 13 w 454"/>
                    <a:gd name="T3" fmla="*/ 9 h 180"/>
                    <a:gd name="T4" fmla="*/ 13 w 454"/>
                    <a:gd name="T5" fmla="*/ 9 h 180"/>
                    <a:gd name="T6" fmla="*/ 21 w 454"/>
                    <a:gd name="T7" fmla="*/ 9 h 180"/>
                    <a:gd name="T8" fmla="*/ 30 w 454"/>
                    <a:gd name="T9" fmla="*/ 9 h 180"/>
                    <a:gd name="T10" fmla="*/ 38 w 454"/>
                    <a:gd name="T11" fmla="*/ 9 h 180"/>
                    <a:gd name="T12" fmla="*/ 51 w 454"/>
                    <a:gd name="T13" fmla="*/ 9 h 180"/>
                    <a:gd name="T14" fmla="*/ 60 w 454"/>
                    <a:gd name="T15" fmla="*/ 13 h 180"/>
                    <a:gd name="T16" fmla="*/ 60 w 454"/>
                    <a:gd name="T17" fmla="*/ 13 h 180"/>
                    <a:gd name="T18" fmla="*/ 68 w 454"/>
                    <a:gd name="T19" fmla="*/ 13 h 180"/>
                    <a:gd name="T20" fmla="*/ 77 w 454"/>
                    <a:gd name="T21" fmla="*/ 13 h 180"/>
                    <a:gd name="T22" fmla="*/ 86 w 454"/>
                    <a:gd name="T23" fmla="*/ 17 h 180"/>
                    <a:gd name="T24" fmla="*/ 86 w 454"/>
                    <a:gd name="T25" fmla="*/ 17 h 180"/>
                    <a:gd name="T26" fmla="*/ 94 w 454"/>
                    <a:gd name="T27" fmla="*/ 17 h 180"/>
                    <a:gd name="T28" fmla="*/ 103 w 454"/>
                    <a:gd name="T29" fmla="*/ 17 h 180"/>
                    <a:gd name="T30" fmla="*/ 107 w 454"/>
                    <a:gd name="T31" fmla="*/ 17 h 180"/>
                    <a:gd name="T32" fmla="*/ 116 w 454"/>
                    <a:gd name="T33" fmla="*/ 22 h 180"/>
                    <a:gd name="T34" fmla="*/ 116 w 454"/>
                    <a:gd name="T35" fmla="*/ 22 h 180"/>
                    <a:gd name="T36" fmla="*/ 124 w 454"/>
                    <a:gd name="T37" fmla="*/ 22 h 180"/>
                    <a:gd name="T38" fmla="*/ 128 w 454"/>
                    <a:gd name="T39" fmla="*/ 22 h 180"/>
                    <a:gd name="T40" fmla="*/ 133 w 454"/>
                    <a:gd name="T41" fmla="*/ 26 h 180"/>
                    <a:gd name="T42" fmla="*/ 141 w 454"/>
                    <a:gd name="T43" fmla="*/ 30 h 180"/>
                    <a:gd name="T44" fmla="*/ 141 w 454"/>
                    <a:gd name="T45" fmla="*/ 30 h 180"/>
                    <a:gd name="T46" fmla="*/ 150 w 454"/>
                    <a:gd name="T47" fmla="*/ 30 h 180"/>
                    <a:gd name="T48" fmla="*/ 154 w 454"/>
                    <a:gd name="T49" fmla="*/ 30 h 180"/>
                    <a:gd name="T50" fmla="*/ 158 w 454"/>
                    <a:gd name="T51" fmla="*/ 34 h 180"/>
                    <a:gd name="T52" fmla="*/ 167 w 454"/>
                    <a:gd name="T53" fmla="*/ 39 h 180"/>
                    <a:gd name="T54" fmla="*/ 167 w 454"/>
                    <a:gd name="T55" fmla="*/ 39 h 180"/>
                    <a:gd name="T56" fmla="*/ 180 w 454"/>
                    <a:gd name="T57" fmla="*/ 39 h 180"/>
                    <a:gd name="T58" fmla="*/ 184 w 454"/>
                    <a:gd name="T59" fmla="*/ 39 h 180"/>
                    <a:gd name="T60" fmla="*/ 188 w 454"/>
                    <a:gd name="T61" fmla="*/ 43 h 180"/>
                    <a:gd name="T62" fmla="*/ 193 w 454"/>
                    <a:gd name="T63" fmla="*/ 43 h 180"/>
                    <a:gd name="T64" fmla="*/ 197 w 454"/>
                    <a:gd name="T65" fmla="*/ 47 h 180"/>
                    <a:gd name="T66" fmla="*/ 206 w 454"/>
                    <a:gd name="T67" fmla="*/ 52 h 180"/>
                    <a:gd name="T68" fmla="*/ 214 w 454"/>
                    <a:gd name="T69" fmla="*/ 56 h 180"/>
                    <a:gd name="T70" fmla="*/ 214 w 454"/>
                    <a:gd name="T71" fmla="*/ 56 h 180"/>
                    <a:gd name="T72" fmla="*/ 223 w 454"/>
                    <a:gd name="T73" fmla="*/ 60 h 180"/>
                    <a:gd name="T74" fmla="*/ 231 w 454"/>
                    <a:gd name="T75" fmla="*/ 64 h 180"/>
                    <a:gd name="T76" fmla="*/ 240 w 454"/>
                    <a:gd name="T77" fmla="*/ 69 h 180"/>
                    <a:gd name="T78" fmla="*/ 248 w 454"/>
                    <a:gd name="T79" fmla="*/ 73 h 180"/>
                    <a:gd name="T80" fmla="*/ 257 w 454"/>
                    <a:gd name="T81" fmla="*/ 77 h 180"/>
                    <a:gd name="T82" fmla="*/ 266 w 454"/>
                    <a:gd name="T83" fmla="*/ 82 h 180"/>
                    <a:gd name="T84" fmla="*/ 274 w 454"/>
                    <a:gd name="T85" fmla="*/ 86 h 180"/>
                    <a:gd name="T86" fmla="*/ 283 w 454"/>
                    <a:gd name="T87" fmla="*/ 94 h 180"/>
                    <a:gd name="T88" fmla="*/ 291 w 454"/>
                    <a:gd name="T89" fmla="*/ 99 h 180"/>
                    <a:gd name="T90" fmla="*/ 304 w 454"/>
                    <a:gd name="T91" fmla="*/ 103 h 180"/>
                    <a:gd name="T92" fmla="*/ 313 w 454"/>
                    <a:gd name="T93" fmla="*/ 107 h 180"/>
                    <a:gd name="T94" fmla="*/ 321 w 454"/>
                    <a:gd name="T95" fmla="*/ 112 h 180"/>
                    <a:gd name="T96" fmla="*/ 330 w 454"/>
                    <a:gd name="T97" fmla="*/ 120 h 180"/>
                    <a:gd name="T98" fmla="*/ 339 w 454"/>
                    <a:gd name="T99" fmla="*/ 124 h 180"/>
                    <a:gd name="T100" fmla="*/ 347 w 454"/>
                    <a:gd name="T101" fmla="*/ 129 h 180"/>
                    <a:gd name="T102" fmla="*/ 356 w 454"/>
                    <a:gd name="T103" fmla="*/ 137 h 180"/>
                    <a:gd name="T104" fmla="*/ 364 w 454"/>
                    <a:gd name="T105" fmla="*/ 142 h 180"/>
                    <a:gd name="T106" fmla="*/ 373 w 454"/>
                    <a:gd name="T107" fmla="*/ 146 h 180"/>
                    <a:gd name="T108" fmla="*/ 381 w 454"/>
                    <a:gd name="T109" fmla="*/ 150 h 180"/>
                    <a:gd name="T110" fmla="*/ 390 w 454"/>
                    <a:gd name="T111" fmla="*/ 154 h 180"/>
                    <a:gd name="T112" fmla="*/ 399 w 454"/>
                    <a:gd name="T113" fmla="*/ 159 h 180"/>
                    <a:gd name="T114" fmla="*/ 407 w 454"/>
                    <a:gd name="T115" fmla="*/ 163 h 180"/>
                    <a:gd name="T116" fmla="*/ 416 w 454"/>
                    <a:gd name="T117" fmla="*/ 167 h 180"/>
                    <a:gd name="T118" fmla="*/ 424 w 454"/>
                    <a:gd name="T119" fmla="*/ 171 h 180"/>
                    <a:gd name="T120" fmla="*/ 437 w 454"/>
                    <a:gd name="T121" fmla="*/ 171 h 180"/>
                    <a:gd name="T122" fmla="*/ 446 w 454"/>
                    <a:gd name="T123" fmla="*/ 176 h 180"/>
                    <a:gd name="T124" fmla="*/ 454 w 454"/>
                    <a:gd name="T125" fmla="*/ 180 h 180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454" h="180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13" y="9"/>
                      </a:lnTo>
                      <a:lnTo>
                        <a:pt x="17" y="9"/>
                      </a:lnTo>
                      <a:lnTo>
                        <a:pt x="21" y="9"/>
                      </a:lnTo>
                      <a:lnTo>
                        <a:pt x="26" y="9"/>
                      </a:lnTo>
                      <a:lnTo>
                        <a:pt x="30" y="9"/>
                      </a:lnTo>
                      <a:lnTo>
                        <a:pt x="34" y="9"/>
                      </a:lnTo>
                      <a:lnTo>
                        <a:pt x="38" y="9"/>
                      </a:lnTo>
                      <a:lnTo>
                        <a:pt x="47" y="9"/>
                      </a:lnTo>
                      <a:lnTo>
                        <a:pt x="51" y="9"/>
                      </a:lnTo>
                      <a:lnTo>
                        <a:pt x="56" y="9"/>
                      </a:lnTo>
                      <a:lnTo>
                        <a:pt x="60" y="13"/>
                      </a:lnTo>
                      <a:lnTo>
                        <a:pt x="60" y="9"/>
                      </a:lnTo>
                      <a:lnTo>
                        <a:pt x="60" y="13"/>
                      </a:lnTo>
                      <a:lnTo>
                        <a:pt x="64" y="13"/>
                      </a:lnTo>
                      <a:lnTo>
                        <a:pt x="68" y="13"/>
                      </a:lnTo>
                      <a:lnTo>
                        <a:pt x="73" y="13"/>
                      </a:lnTo>
                      <a:lnTo>
                        <a:pt x="77" y="13"/>
                      </a:lnTo>
                      <a:lnTo>
                        <a:pt x="81" y="13"/>
                      </a:lnTo>
                      <a:lnTo>
                        <a:pt x="86" y="17"/>
                      </a:lnTo>
                      <a:lnTo>
                        <a:pt x="86" y="13"/>
                      </a:lnTo>
                      <a:lnTo>
                        <a:pt x="86" y="17"/>
                      </a:lnTo>
                      <a:lnTo>
                        <a:pt x="90" y="17"/>
                      </a:lnTo>
                      <a:lnTo>
                        <a:pt x="94" y="17"/>
                      </a:lnTo>
                      <a:lnTo>
                        <a:pt x="98" y="17"/>
                      </a:lnTo>
                      <a:lnTo>
                        <a:pt x="103" y="17"/>
                      </a:lnTo>
                      <a:lnTo>
                        <a:pt x="107" y="22"/>
                      </a:lnTo>
                      <a:lnTo>
                        <a:pt x="107" y="17"/>
                      </a:lnTo>
                      <a:lnTo>
                        <a:pt x="107" y="22"/>
                      </a:lnTo>
                      <a:lnTo>
                        <a:pt x="116" y="22"/>
                      </a:lnTo>
                      <a:lnTo>
                        <a:pt x="111" y="22"/>
                      </a:lnTo>
                      <a:lnTo>
                        <a:pt x="116" y="22"/>
                      </a:lnTo>
                      <a:lnTo>
                        <a:pt x="120" y="22"/>
                      </a:lnTo>
                      <a:lnTo>
                        <a:pt x="124" y="22"/>
                      </a:lnTo>
                      <a:lnTo>
                        <a:pt x="128" y="26"/>
                      </a:lnTo>
                      <a:lnTo>
                        <a:pt x="128" y="22"/>
                      </a:lnTo>
                      <a:lnTo>
                        <a:pt x="128" y="26"/>
                      </a:lnTo>
                      <a:lnTo>
                        <a:pt x="133" y="26"/>
                      </a:lnTo>
                      <a:lnTo>
                        <a:pt x="137" y="26"/>
                      </a:lnTo>
                      <a:lnTo>
                        <a:pt x="141" y="30"/>
                      </a:lnTo>
                      <a:lnTo>
                        <a:pt x="141" y="26"/>
                      </a:lnTo>
                      <a:lnTo>
                        <a:pt x="141" y="30"/>
                      </a:lnTo>
                      <a:lnTo>
                        <a:pt x="146" y="30"/>
                      </a:lnTo>
                      <a:lnTo>
                        <a:pt x="150" y="30"/>
                      </a:lnTo>
                      <a:lnTo>
                        <a:pt x="154" y="34"/>
                      </a:lnTo>
                      <a:lnTo>
                        <a:pt x="154" y="30"/>
                      </a:lnTo>
                      <a:lnTo>
                        <a:pt x="154" y="34"/>
                      </a:lnTo>
                      <a:lnTo>
                        <a:pt x="158" y="34"/>
                      </a:lnTo>
                      <a:lnTo>
                        <a:pt x="163" y="34"/>
                      </a:lnTo>
                      <a:lnTo>
                        <a:pt x="167" y="39"/>
                      </a:lnTo>
                      <a:lnTo>
                        <a:pt x="167" y="34"/>
                      </a:lnTo>
                      <a:lnTo>
                        <a:pt x="167" y="39"/>
                      </a:lnTo>
                      <a:lnTo>
                        <a:pt x="176" y="39"/>
                      </a:lnTo>
                      <a:lnTo>
                        <a:pt x="180" y="39"/>
                      </a:lnTo>
                      <a:lnTo>
                        <a:pt x="184" y="43"/>
                      </a:lnTo>
                      <a:lnTo>
                        <a:pt x="184" y="39"/>
                      </a:lnTo>
                      <a:lnTo>
                        <a:pt x="184" y="43"/>
                      </a:lnTo>
                      <a:lnTo>
                        <a:pt x="188" y="43"/>
                      </a:lnTo>
                      <a:lnTo>
                        <a:pt x="193" y="47"/>
                      </a:lnTo>
                      <a:lnTo>
                        <a:pt x="193" y="43"/>
                      </a:lnTo>
                      <a:lnTo>
                        <a:pt x="193" y="47"/>
                      </a:lnTo>
                      <a:lnTo>
                        <a:pt x="197" y="47"/>
                      </a:lnTo>
                      <a:lnTo>
                        <a:pt x="201" y="47"/>
                      </a:lnTo>
                      <a:lnTo>
                        <a:pt x="206" y="52"/>
                      </a:lnTo>
                      <a:lnTo>
                        <a:pt x="210" y="52"/>
                      </a:lnTo>
                      <a:lnTo>
                        <a:pt x="214" y="56"/>
                      </a:lnTo>
                      <a:lnTo>
                        <a:pt x="214" y="52"/>
                      </a:lnTo>
                      <a:lnTo>
                        <a:pt x="214" y="56"/>
                      </a:lnTo>
                      <a:lnTo>
                        <a:pt x="218" y="56"/>
                      </a:lnTo>
                      <a:lnTo>
                        <a:pt x="223" y="60"/>
                      </a:lnTo>
                      <a:lnTo>
                        <a:pt x="227" y="60"/>
                      </a:lnTo>
                      <a:lnTo>
                        <a:pt x="231" y="64"/>
                      </a:lnTo>
                      <a:lnTo>
                        <a:pt x="236" y="64"/>
                      </a:lnTo>
                      <a:lnTo>
                        <a:pt x="240" y="69"/>
                      </a:lnTo>
                      <a:lnTo>
                        <a:pt x="244" y="69"/>
                      </a:lnTo>
                      <a:lnTo>
                        <a:pt x="248" y="73"/>
                      </a:lnTo>
                      <a:lnTo>
                        <a:pt x="253" y="77"/>
                      </a:lnTo>
                      <a:lnTo>
                        <a:pt x="257" y="77"/>
                      </a:lnTo>
                      <a:lnTo>
                        <a:pt x="261" y="82"/>
                      </a:lnTo>
                      <a:lnTo>
                        <a:pt x="266" y="82"/>
                      </a:lnTo>
                      <a:lnTo>
                        <a:pt x="270" y="86"/>
                      </a:lnTo>
                      <a:lnTo>
                        <a:pt x="274" y="86"/>
                      </a:lnTo>
                      <a:lnTo>
                        <a:pt x="278" y="90"/>
                      </a:lnTo>
                      <a:lnTo>
                        <a:pt x="283" y="94"/>
                      </a:lnTo>
                      <a:lnTo>
                        <a:pt x="287" y="94"/>
                      </a:lnTo>
                      <a:lnTo>
                        <a:pt x="291" y="99"/>
                      </a:lnTo>
                      <a:lnTo>
                        <a:pt x="296" y="99"/>
                      </a:lnTo>
                      <a:lnTo>
                        <a:pt x="304" y="103"/>
                      </a:lnTo>
                      <a:lnTo>
                        <a:pt x="309" y="107"/>
                      </a:lnTo>
                      <a:lnTo>
                        <a:pt x="313" y="107"/>
                      </a:lnTo>
                      <a:lnTo>
                        <a:pt x="317" y="112"/>
                      </a:lnTo>
                      <a:lnTo>
                        <a:pt x="321" y="112"/>
                      </a:lnTo>
                      <a:lnTo>
                        <a:pt x="326" y="116"/>
                      </a:lnTo>
                      <a:lnTo>
                        <a:pt x="330" y="120"/>
                      </a:lnTo>
                      <a:lnTo>
                        <a:pt x="334" y="120"/>
                      </a:lnTo>
                      <a:lnTo>
                        <a:pt x="339" y="124"/>
                      </a:lnTo>
                      <a:lnTo>
                        <a:pt x="343" y="124"/>
                      </a:lnTo>
                      <a:lnTo>
                        <a:pt x="347" y="129"/>
                      </a:lnTo>
                      <a:lnTo>
                        <a:pt x="351" y="129"/>
                      </a:lnTo>
                      <a:lnTo>
                        <a:pt x="356" y="137"/>
                      </a:lnTo>
                      <a:lnTo>
                        <a:pt x="360" y="137"/>
                      </a:lnTo>
                      <a:lnTo>
                        <a:pt x="364" y="142"/>
                      </a:lnTo>
                      <a:lnTo>
                        <a:pt x="369" y="146"/>
                      </a:lnTo>
                      <a:lnTo>
                        <a:pt x="373" y="146"/>
                      </a:lnTo>
                      <a:lnTo>
                        <a:pt x="377" y="150"/>
                      </a:lnTo>
                      <a:lnTo>
                        <a:pt x="381" y="150"/>
                      </a:lnTo>
                      <a:lnTo>
                        <a:pt x="386" y="154"/>
                      </a:lnTo>
                      <a:lnTo>
                        <a:pt x="390" y="154"/>
                      </a:lnTo>
                      <a:lnTo>
                        <a:pt x="394" y="154"/>
                      </a:lnTo>
                      <a:lnTo>
                        <a:pt x="399" y="159"/>
                      </a:lnTo>
                      <a:lnTo>
                        <a:pt x="403" y="159"/>
                      </a:lnTo>
                      <a:lnTo>
                        <a:pt x="407" y="163"/>
                      </a:lnTo>
                      <a:lnTo>
                        <a:pt x="411" y="163"/>
                      </a:lnTo>
                      <a:lnTo>
                        <a:pt x="416" y="167"/>
                      </a:lnTo>
                      <a:lnTo>
                        <a:pt x="420" y="167"/>
                      </a:lnTo>
                      <a:lnTo>
                        <a:pt x="424" y="171"/>
                      </a:lnTo>
                      <a:lnTo>
                        <a:pt x="433" y="171"/>
                      </a:lnTo>
                      <a:lnTo>
                        <a:pt x="437" y="171"/>
                      </a:lnTo>
                      <a:lnTo>
                        <a:pt x="441" y="176"/>
                      </a:lnTo>
                      <a:lnTo>
                        <a:pt x="446" y="176"/>
                      </a:lnTo>
                      <a:lnTo>
                        <a:pt x="450" y="176"/>
                      </a:lnTo>
                      <a:lnTo>
                        <a:pt x="454" y="180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08" name="Freeform 106">
                  <a:extLst>
                    <a:ext uri="{FF2B5EF4-FFF2-40B4-BE49-F238E27FC236}">
                      <a16:creationId xmlns:a16="http://schemas.microsoft.com/office/drawing/2014/main" id="{5B86A24A-DBBE-4E07-B422-676B37DDEE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9" y="2981"/>
                  <a:ext cx="562" cy="47"/>
                </a:xfrm>
                <a:custGeom>
                  <a:avLst/>
                  <a:gdLst>
                    <a:gd name="T0" fmla="*/ 9 w 562"/>
                    <a:gd name="T1" fmla="*/ 0 h 47"/>
                    <a:gd name="T2" fmla="*/ 22 w 562"/>
                    <a:gd name="T3" fmla="*/ 4 h 47"/>
                    <a:gd name="T4" fmla="*/ 35 w 562"/>
                    <a:gd name="T5" fmla="*/ 9 h 47"/>
                    <a:gd name="T6" fmla="*/ 47 w 562"/>
                    <a:gd name="T7" fmla="*/ 13 h 47"/>
                    <a:gd name="T8" fmla="*/ 60 w 562"/>
                    <a:gd name="T9" fmla="*/ 17 h 47"/>
                    <a:gd name="T10" fmla="*/ 73 w 562"/>
                    <a:gd name="T11" fmla="*/ 17 h 47"/>
                    <a:gd name="T12" fmla="*/ 86 w 562"/>
                    <a:gd name="T13" fmla="*/ 21 h 47"/>
                    <a:gd name="T14" fmla="*/ 99 w 562"/>
                    <a:gd name="T15" fmla="*/ 26 h 47"/>
                    <a:gd name="T16" fmla="*/ 116 w 562"/>
                    <a:gd name="T17" fmla="*/ 26 h 47"/>
                    <a:gd name="T18" fmla="*/ 129 w 562"/>
                    <a:gd name="T19" fmla="*/ 30 h 47"/>
                    <a:gd name="T20" fmla="*/ 142 w 562"/>
                    <a:gd name="T21" fmla="*/ 30 h 47"/>
                    <a:gd name="T22" fmla="*/ 155 w 562"/>
                    <a:gd name="T23" fmla="*/ 30 h 47"/>
                    <a:gd name="T24" fmla="*/ 167 w 562"/>
                    <a:gd name="T25" fmla="*/ 34 h 47"/>
                    <a:gd name="T26" fmla="*/ 180 w 562"/>
                    <a:gd name="T27" fmla="*/ 34 h 47"/>
                    <a:gd name="T28" fmla="*/ 193 w 562"/>
                    <a:gd name="T29" fmla="*/ 34 h 47"/>
                    <a:gd name="T30" fmla="*/ 206 w 562"/>
                    <a:gd name="T31" fmla="*/ 34 h 47"/>
                    <a:gd name="T32" fmla="*/ 219 w 562"/>
                    <a:gd name="T33" fmla="*/ 39 h 47"/>
                    <a:gd name="T34" fmla="*/ 236 w 562"/>
                    <a:gd name="T35" fmla="*/ 39 h 47"/>
                    <a:gd name="T36" fmla="*/ 249 w 562"/>
                    <a:gd name="T37" fmla="*/ 39 h 47"/>
                    <a:gd name="T38" fmla="*/ 262 w 562"/>
                    <a:gd name="T39" fmla="*/ 39 h 47"/>
                    <a:gd name="T40" fmla="*/ 275 w 562"/>
                    <a:gd name="T41" fmla="*/ 39 h 47"/>
                    <a:gd name="T42" fmla="*/ 288 w 562"/>
                    <a:gd name="T43" fmla="*/ 39 h 47"/>
                    <a:gd name="T44" fmla="*/ 300 w 562"/>
                    <a:gd name="T45" fmla="*/ 43 h 47"/>
                    <a:gd name="T46" fmla="*/ 313 w 562"/>
                    <a:gd name="T47" fmla="*/ 43 h 47"/>
                    <a:gd name="T48" fmla="*/ 326 w 562"/>
                    <a:gd name="T49" fmla="*/ 43 h 47"/>
                    <a:gd name="T50" fmla="*/ 339 w 562"/>
                    <a:gd name="T51" fmla="*/ 43 h 47"/>
                    <a:gd name="T52" fmla="*/ 352 w 562"/>
                    <a:gd name="T53" fmla="*/ 43 h 47"/>
                    <a:gd name="T54" fmla="*/ 369 w 562"/>
                    <a:gd name="T55" fmla="*/ 43 h 47"/>
                    <a:gd name="T56" fmla="*/ 382 w 562"/>
                    <a:gd name="T57" fmla="*/ 43 h 47"/>
                    <a:gd name="T58" fmla="*/ 395 w 562"/>
                    <a:gd name="T59" fmla="*/ 43 h 47"/>
                    <a:gd name="T60" fmla="*/ 408 w 562"/>
                    <a:gd name="T61" fmla="*/ 43 h 47"/>
                    <a:gd name="T62" fmla="*/ 420 w 562"/>
                    <a:gd name="T63" fmla="*/ 43 h 47"/>
                    <a:gd name="T64" fmla="*/ 433 w 562"/>
                    <a:gd name="T65" fmla="*/ 43 h 47"/>
                    <a:gd name="T66" fmla="*/ 446 w 562"/>
                    <a:gd name="T67" fmla="*/ 43 h 47"/>
                    <a:gd name="T68" fmla="*/ 459 w 562"/>
                    <a:gd name="T69" fmla="*/ 43 h 47"/>
                    <a:gd name="T70" fmla="*/ 472 w 562"/>
                    <a:gd name="T71" fmla="*/ 43 h 47"/>
                    <a:gd name="T72" fmla="*/ 485 w 562"/>
                    <a:gd name="T73" fmla="*/ 43 h 47"/>
                    <a:gd name="T74" fmla="*/ 502 w 562"/>
                    <a:gd name="T75" fmla="*/ 43 h 47"/>
                    <a:gd name="T76" fmla="*/ 515 w 562"/>
                    <a:gd name="T77" fmla="*/ 47 h 47"/>
                    <a:gd name="T78" fmla="*/ 528 w 562"/>
                    <a:gd name="T79" fmla="*/ 47 h 47"/>
                    <a:gd name="T80" fmla="*/ 540 w 562"/>
                    <a:gd name="T81" fmla="*/ 47 h 47"/>
                    <a:gd name="T82" fmla="*/ 553 w 562"/>
                    <a:gd name="T83" fmla="*/ 47 h 4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2" h="47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9" y="0"/>
                      </a:lnTo>
                      <a:lnTo>
                        <a:pt x="13" y="4"/>
                      </a:lnTo>
                      <a:lnTo>
                        <a:pt x="17" y="4"/>
                      </a:lnTo>
                      <a:lnTo>
                        <a:pt x="22" y="4"/>
                      </a:lnTo>
                      <a:lnTo>
                        <a:pt x="26" y="9"/>
                      </a:lnTo>
                      <a:lnTo>
                        <a:pt x="30" y="9"/>
                      </a:lnTo>
                      <a:lnTo>
                        <a:pt x="35" y="9"/>
                      </a:lnTo>
                      <a:lnTo>
                        <a:pt x="39" y="13"/>
                      </a:lnTo>
                      <a:lnTo>
                        <a:pt x="43" y="13"/>
                      </a:lnTo>
                      <a:lnTo>
                        <a:pt x="47" y="13"/>
                      </a:lnTo>
                      <a:lnTo>
                        <a:pt x="52" y="13"/>
                      </a:lnTo>
                      <a:lnTo>
                        <a:pt x="56" y="17"/>
                      </a:lnTo>
                      <a:lnTo>
                        <a:pt x="60" y="17"/>
                      </a:lnTo>
                      <a:lnTo>
                        <a:pt x="65" y="17"/>
                      </a:lnTo>
                      <a:lnTo>
                        <a:pt x="69" y="17"/>
                      </a:lnTo>
                      <a:lnTo>
                        <a:pt x="73" y="17"/>
                      </a:lnTo>
                      <a:lnTo>
                        <a:pt x="77" y="21"/>
                      </a:lnTo>
                      <a:lnTo>
                        <a:pt x="82" y="21"/>
                      </a:lnTo>
                      <a:lnTo>
                        <a:pt x="86" y="21"/>
                      </a:lnTo>
                      <a:lnTo>
                        <a:pt x="90" y="21"/>
                      </a:lnTo>
                      <a:lnTo>
                        <a:pt x="95" y="21"/>
                      </a:lnTo>
                      <a:lnTo>
                        <a:pt x="99" y="26"/>
                      </a:lnTo>
                      <a:lnTo>
                        <a:pt x="107" y="26"/>
                      </a:lnTo>
                      <a:lnTo>
                        <a:pt x="112" y="26"/>
                      </a:lnTo>
                      <a:lnTo>
                        <a:pt x="116" y="26"/>
                      </a:lnTo>
                      <a:lnTo>
                        <a:pt x="120" y="26"/>
                      </a:lnTo>
                      <a:lnTo>
                        <a:pt x="125" y="26"/>
                      </a:lnTo>
                      <a:lnTo>
                        <a:pt x="129" y="30"/>
                      </a:lnTo>
                      <a:lnTo>
                        <a:pt x="133" y="30"/>
                      </a:lnTo>
                      <a:lnTo>
                        <a:pt x="137" y="30"/>
                      </a:lnTo>
                      <a:lnTo>
                        <a:pt x="142" y="30"/>
                      </a:lnTo>
                      <a:lnTo>
                        <a:pt x="146" y="30"/>
                      </a:lnTo>
                      <a:lnTo>
                        <a:pt x="150" y="30"/>
                      </a:lnTo>
                      <a:lnTo>
                        <a:pt x="155" y="30"/>
                      </a:lnTo>
                      <a:lnTo>
                        <a:pt x="159" y="30"/>
                      </a:lnTo>
                      <a:lnTo>
                        <a:pt x="163" y="34"/>
                      </a:lnTo>
                      <a:lnTo>
                        <a:pt x="167" y="34"/>
                      </a:lnTo>
                      <a:lnTo>
                        <a:pt x="172" y="34"/>
                      </a:lnTo>
                      <a:lnTo>
                        <a:pt x="176" y="34"/>
                      </a:lnTo>
                      <a:lnTo>
                        <a:pt x="180" y="34"/>
                      </a:lnTo>
                      <a:lnTo>
                        <a:pt x="185" y="34"/>
                      </a:lnTo>
                      <a:lnTo>
                        <a:pt x="189" y="34"/>
                      </a:lnTo>
                      <a:lnTo>
                        <a:pt x="193" y="34"/>
                      </a:lnTo>
                      <a:lnTo>
                        <a:pt x="197" y="34"/>
                      </a:lnTo>
                      <a:lnTo>
                        <a:pt x="202" y="34"/>
                      </a:lnTo>
                      <a:lnTo>
                        <a:pt x="206" y="34"/>
                      </a:lnTo>
                      <a:lnTo>
                        <a:pt x="210" y="39"/>
                      </a:lnTo>
                      <a:lnTo>
                        <a:pt x="215" y="39"/>
                      </a:lnTo>
                      <a:lnTo>
                        <a:pt x="219" y="39"/>
                      </a:lnTo>
                      <a:lnTo>
                        <a:pt x="223" y="39"/>
                      </a:lnTo>
                      <a:lnTo>
                        <a:pt x="227" y="39"/>
                      </a:lnTo>
                      <a:lnTo>
                        <a:pt x="236" y="39"/>
                      </a:lnTo>
                      <a:lnTo>
                        <a:pt x="240" y="39"/>
                      </a:lnTo>
                      <a:lnTo>
                        <a:pt x="245" y="39"/>
                      </a:lnTo>
                      <a:lnTo>
                        <a:pt x="249" y="39"/>
                      </a:lnTo>
                      <a:lnTo>
                        <a:pt x="253" y="39"/>
                      </a:lnTo>
                      <a:lnTo>
                        <a:pt x="258" y="39"/>
                      </a:lnTo>
                      <a:lnTo>
                        <a:pt x="262" y="39"/>
                      </a:lnTo>
                      <a:lnTo>
                        <a:pt x="266" y="39"/>
                      </a:lnTo>
                      <a:lnTo>
                        <a:pt x="270" y="39"/>
                      </a:lnTo>
                      <a:lnTo>
                        <a:pt x="275" y="39"/>
                      </a:lnTo>
                      <a:lnTo>
                        <a:pt x="279" y="39"/>
                      </a:lnTo>
                      <a:lnTo>
                        <a:pt x="283" y="39"/>
                      </a:lnTo>
                      <a:lnTo>
                        <a:pt x="288" y="39"/>
                      </a:lnTo>
                      <a:lnTo>
                        <a:pt x="292" y="43"/>
                      </a:lnTo>
                      <a:lnTo>
                        <a:pt x="296" y="43"/>
                      </a:lnTo>
                      <a:lnTo>
                        <a:pt x="300" y="43"/>
                      </a:lnTo>
                      <a:lnTo>
                        <a:pt x="305" y="43"/>
                      </a:lnTo>
                      <a:lnTo>
                        <a:pt x="309" y="43"/>
                      </a:lnTo>
                      <a:lnTo>
                        <a:pt x="313" y="43"/>
                      </a:lnTo>
                      <a:lnTo>
                        <a:pt x="318" y="43"/>
                      </a:lnTo>
                      <a:lnTo>
                        <a:pt x="322" y="43"/>
                      </a:lnTo>
                      <a:lnTo>
                        <a:pt x="326" y="43"/>
                      </a:lnTo>
                      <a:lnTo>
                        <a:pt x="330" y="43"/>
                      </a:lnTo>
                      <a:lnTo>
                        <a:pt x="335" y="43"/>
                      </a:lnTo>
                      <a:lnTo>
                        <a:pt x="339" y="43"/>
                      </a:lnTo>
                      <a:lnTo>
                        <a:pt x="343" y="43"/>
                      </a:lnTo>
                      <a:lnTo>
                        <a:pt x="348" y="43"/>
                      </a:lnTo>
                      <a:lnTo>
                        <a:pt x="352" y="43"/>
                      </a:lnTo>
                      <a:lnTo>
                        <a:pt x="356" y="43"/>
                      </a:lnTo>
                      <a:lnTo>
                        <a:pt x="365" y="43"/>
                      </a:lnTo>
                      <a:lnTo>
                        <a:pt x="369" y="43"/>
                      </a:lnTo>
                      <a:lnTo>
                        <a:pt x="373" y="43"/>
                      </a:lnTo>
                      <a:lnTo>
                        <a:pt x="378" y="43"/>
                      </a:lnTo>
                      <a:lnTo>
                        <a:pt x="382" y="43"/>
                      </a:lnTo>
                      <a:lnTo>
                        <a:pt x="386" y="43"/>
                      </a:lnTo>
                      <a:lnTo>
                        <a:pt x="390" y="43"/>
                      </a:lnTo>
                      <a:lnTo>
                        <a:pt x="395" y="43"/>
                      </a:lnTo>
                      <a:lnTo>
                        <a:pt x="399" y="43"/>
                      </a:lnTo>
                      <a:lnTo>
                        <a:pt x="403" y="43"/>
                      </a:lnTo>
                      <a:lnTo>
                        <a:pt x="408" y="43"/>
                      </a:lnTo>
                      <a:lnTo>
                        <a:pt x="412" y="43"/>
                      </a:lnTo>
                      <a:lnTo>
                        <a:pt x="416" y="43"/>
                      </a:lnTo>
                      <a:lnTo>
                        <a:pt x="420" y="43"/>
                      </a:lnTo>
                      <a:lnTo>
                        <a:pt x="425" y="43"/>
                      </a:lnTo>
                      <a:lnTo>
                        <a:pt x="429" y="43"/>
                      </a:lnTo>
                      <a:lnTo>
                        <a:pt x="433" y="43"/>
                      </a:lnTo>
                      <a:lnTo>
                        <a:pt x="438" y="43"/>
                      </a:lnTo>
                      <a:lnTo>
                        <a:pt x="442" y="43"/>
                      </a:lnTo>
                      <a:lnTo>
                        <a:pt x="446" y="43"/>
                      </a:lnTo>
                      <a:lnTo>
                        <a:pt x="450" y="43"/>
                      </a:lnTo>
                      <a:lnTo>
                        <a:pt x="455" y="43"/>
                      </a:lnTo>
                      <a:lnTo>
                        <a:pt x="459" y="43"/>
                      </a:lnTo>
                      <a:lnTo>
                        <a:pt x="463" y="43"/>
                      </a:lnTo>
                      <a:lnTo>
                        <a:pt x="468" y="43"/>
                      </a:lnTo>
                      <a:lnTo>
                        <a:pt x="472" y="43"/>
                      </a:lnTo>
                      <a:lnTo>
                        <a:pt x="476" y="43"/>
                      </a:lnTo>
                      <a:lnTo>
                        <a:pt x="480" y="43"/>
                      </a:lnTo>
                      <a:lnTo>
                        <a:pt x="485" y="43"/>
                      </a:lnTo>
                      <a:lnTo>
                        <a:pt x="493" y="43"/>
                      </a:lnTo>
                      <a:lnTo>
                        <a:pt x="498" y="43"/>
                      </a:lnTo>
                      <a:lnTo>
                        <a:pt x="502" y="43"/>
                      </a:lnTo>
                      <a:lnTo>
                        <a:pt x="506" y="43"/>
                      </a:lnTo>
                      <a:lnTo>
                        <a:pt x="510" y="43"/>
                      </a:lnTo>
                      <a:lnTo>
                        <a:pt x="515" y="47"/>
                      </a:lnTo>
                      <a:lnTo>
                        <a:pt x="519" y="47"/>
                      </a:lnTo>
                      <a:lnTo>
                        <a:pt x="523" y="47"/>
                      </a:lnTo>
                      <a:lnTo>
                        <a:pt x="528" y="47"/>
                      </a:lnTo>
                      <a:lnTo>
                        <a:pt x="532" y="47"/>
                      </a:lnTo>
                      <a:lnTo>
                        <a:pt x="536" y="47"/>
                      </a:lnTo>
                      <a:lnTo>
                        <a:pt x="540" y="47"/>
                      </a:lnTo>
                      <a:lnTo>
                        <a:pt x="545" y="47"/>
                      </a:lnTo>
                      <a:lnTo>
                        <a:pt x="549" y="47"/>
                      </a:lnTo>
                      <a:lnTo>
                        <a:pt x="553" y="47"/>
                      </a:lnTo>
                      <a:lnTo>
                        <a:pt x="558" y="47"/>
                      </a:lnTo>
                      <a:lnTo>
                        <a:pt x="562" y="47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09" name="Freeform 107">
                  <a:extLst>
                    <a:ext uri="{FF2B5EF4-FFF2-40B4-BE49-F238E27FC236}">
                      <a16:creationId xmlns:a16="http://schemas.microsoft.com/office/drawing/2014/main" id="{42F78B2F-C593-4088-8C7E-C78407BF0C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81" y="3028"/>
                  <a:ext cx="154" cy="0"/>
                </a:xfrm>
                <a:custGeom>
                  <a:avLst/>
                  <a:gdLst>
                    <a:gd name="T0" fmla="*/ 0 w 154"/>
                    <a:gd name="T1" fmla="*/ 4 w 154"/>
                    <a:gd name="T2" fmla="*/ 8 w 154"/>
                    <a:gd name="T3" fmla="*/ 13 w 154"/>
                    <a:gd name="T4" fmla="*/ 17 w 154"/>
                    <a:gd name="T5" fmla="*/ 21 w 154"/>
                    <a:gd name="T6" fmla="*/ 26 w 154"/>
                    <a:gd name="T7" fmla="*/ 30 w 154"/>
                    <a:gd name="T8" fmla="*/ 34 w 154"/>
                    <a:gd name="T9" fmla="*/ 38 w 154"/>
                    <a:gd name="T10" fmla="*/ 43 w 154"/>
                    <a:gd name="T11" fmla="*/ 47 w 154"/>
                    <a:gd name="T12" fmla="*/ 51 w 154"/>
                    <a:gd name="T13" fmla="*/ 60 w 154"/>
                    <a:gd name="T14" fmla="*/ 64 w 154"/>
                    <a:gd name="T15" fmla="*/ 68 w 154"/>
                    <a:gd name="T16" fmla="*/ 73 w 154"/>
                    <a:gd name="T17" fmla="*/ 77 w 154"/>
                    <a:gd name="T18" fmla="*/ 81 w 154"/>
                    <a:gd name="T19" fmla="*/ 86 w 154"/>
                    <a:gd name="T20" fmla="*/ 90 w 154"/>
                    <a:gd name="T21" fmla="*/ 94 w 154"/>
                    <a:gd name="T22" fmla="*/ 99 w 154"/>
                    <a:gd name="T23" fmla="*/ 103 w 154"/>
                    <a:gd name="T24" fmla="*/ 107 w 154"/>
                    <a:gd name="T25" fmla="*/ 111 w 154"/>
                    <a:gd name="T26" fmla="*/ 116 w 154"/>
                    <a:gd name="T27" fmla="*/ 120 w 154"/>
                    <a:gd name="T28" fmla="*/ 124 w 154"/>
                    <a:gd name="T29" fmla="*/ 129 w 154"/>
                    <a:gd name="T30" fmla="*/ 133 w 154"/>
                    <a:gd name="T31" fmla="*/ 137 w 154"/>
                    <a:gd name="T32" fmla="*/ 141 w 154"/>
                    <a:gd name="T33" fmla="*/ 146 w 154"/>
                    <a:gd name="T34" fmla="*/ 150 w 154"/>
                    <a:gd name="T35" fmla="*/ 154 w 15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36">
                      <a:pos x="T0" y="0"/>
                    </a:cxn>
                    <a:cxn ang="T37">
                      <a:pos x="T1" y="0"/>
                    </a:cxn>
                    <a:cxn ang="T38">
                      <a:pos x="T2" y="0"/>
                    </a:cxn>
                    <a:cxn ang="T39">
                      <a:pos x="T3" y="0"/>
                    </a:cxn>
                    <a:cxn ang="T40">
                      <a:pos x="T4" y="0"/>
                    </a:cxn>
                    <a:cxn ang="T41">
                      <a:pos x="T5" y="0"/>
                    </a:cxn>
                    <a:cxn ang="T42">
                      <a:pos x="T6" y="0"/>
                    </a:cxn>
                    <a:cxn ang="T43">
                      <a:pos x="T7" y="0"/>
                    </a:cxn>
                    <a:cxn ang="T44">
                      <a:pos x="T8" y="0"/>
                    </a:cxn>
                    <a:cxn ang="T45">
                      <a:pos x="T9" y="0"/>
                    </a:cxn>
                    <a:cxn ang="T46">
                      <a:pos x="T10" y="0"/>
                    </a:cxn>
                    <a:cxn ang="T47">
                      <a:pos x="T11" y="0"/>
                    </a:cxn>
                    <a:cxn ang="T48">
                      <a:pos x="T12" y="0"/>
                    </a:cxn>
                    <a:cxn ang="T49">
                      <a:pos x="T13" y="0"/>
                    </a:cxn>
                    <a:cxn ang="T50">
                      <a:pos x="T14" y="0"/>
                    </a:cxn>
                    <a:cxn ang="T51">
                      <a:pos x="T15" y="0"/>
                    </a:cxn>
                    <a:cxn ang="T52">
                      <a:pos x="T16" y="0"/>
                    </a:cxn>
                    <a:cxn ang="T53">
                      <a:pos x="T17" y="0"/>
                    </a:cxn>
                    <a:cxn ang="T54">
                      <a:pos x="T18" y="0"/>
                    </a:cxn>
                    <a:cxn ang="T55">
                      <a:pos x="T19" y="0"/>
                    </a:cxn>
                    <a:cxn ang="T56">
                      <a:pos x="T20" y="0"/>
                    </a:cxn>
                    <a:cxn ang="T57">
                      <a:pos x="T21" y="0"/>
                    </a:cxn>
                    <a:cxn ang="T58">
                      <a:pos x="T22" y="0"/>
                    </a:cxn>
                    <a:cxn ang="T59">
                      <a:pos x="T23" y="0"/>
                    </a:cxn>
                    <a:cxn ang="T60">
                      <a:pos x="T24" y="0"/>
                    </a:cxn>
                    <a:cxn ang="T61">
                      <a:pos x="T25" y="0"/>
                    </a:cxn>
                    <a:cxn ang="T62">
                      <a:pos x="T26" y="0"/>
                    </a:cxn>
                    <a:cxn ang="T63">
                      <a:pos x="T27" y="0"/>
                    </a:cxn>
                    <a:cxn ang="T64">
                      <a:pos x="T28" y="0"/>
                    </a:cxn>
                    <a:cxn ang="T65">
                      <a:pos x="T29" y="0"/>
                    </a:cxn>
                    <a:cxn ang="T66">
                      <a:pos x="T30" y="0"/>
                    </a:cxn>
                    <a:cxn ang="T67">
                      <a:pos x="T31" y="0"/>
                    </a:cxn>
                    <a:cxn ang="T68">
                      <a:pos x="T32" y="0"/>
                    </a:cxn>
                    <a:cxn ang="T69">
                      <a:pos x="T33" y="0"/>
                    </a:cxn>
                    <a:cxn ang="T70">
                      <a:pos x="T34" y="0"/>
                    </a:cxn>
                    <a:cxn ang="T71">
                      <a:pos x="T35" y="0"/>
                    </a:cxn>
                  </a:cxnLst>
                  <a:rect l="0" t="0" r="r" b="b"/>
                  <a:pathLst>
                    <a:path w="154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21" y="0"/>
                      </a:lnTo>
                      <a:lnTo>
                        <a:pt x="26" y="0"/>
                      </a:lnTo>
                      <a:lnTo>
                        <a:pt x="30" y="0"/>
                      </a:lnTo>
                      <a:lnTo>
                        <a:pt x="34" y="0"/>
                      </a:lnTo>
                      <a:lnTo>
                        <a:pt x="38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60" y="0"/>
                      </a:lnTo>
                      <a:lnTo>
                        <a:pt x="64" y="0"/>
                      </a:lnTo>
                      <a:lnTo>
                        <a:pt x="68" y="0"/>
                      </a:lnTo>
                      <a:lnTo>
                        <a:pt x="73" y="0"/>
                      </a:lnTo>
                      <a:lnTo>
                        <a:pt x="77" y="0"/>
                      </a:lnTo>
                      <a:lnTo>
                        <a:pt x="81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4" y="0"/>
                      </a:lnTo>
                      <a:lnTo>
                        <a:pt x="99" y="0"/>
                      </a:lnTo>
                      <a:lnTo>
                        <a:pt x="103" y="0"/>
                      </a:lnTo>
                      <a:lnTo>
                        <a:pt x="107" y="0"/>
                      </a:lnTo>
                      <a:lnTo>
                        <a:pt x="111" y="0"/>
                      </a:lnTo>
                      <a:lnTo>
                        <a:pt x="116" y="0"/>
                      </a:lnTo>
                      <a:lnTo>
                        <a:pt x="120" y="0"/>
                      </a:lnTo>
                      <a:lnTo>
                        <a:pt x="124" y="0"/>
                      </a:lnTo>
                      <a:lnTo>
                        <a:pt x="129" y="0"/>
                      </a:lnTo>
                      <a:lnTo>
                        <a:pt x="133" y="0"/>
                      </a:lnTo>
                      <a:lnTo>
                        <a:pt x="137" y="0"/>
                      </a:lnTo>
                      <a:lnTo>
                        <a:pt x="141" y="0"/>
                      </a:lnTo>
                      <a:lnTo>
                        <a:pt x="146" y="0"/>
                      </a:lnTo>
                      <a:lnTo>
                        <a:pt x="150" y="0"/>
                      </a:lnTo>
                      <a:lnTo>
                        <a:pt x="154" y="0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10" name="Freeform 108">
                  <a:extLst>
                    <a:ext uri="{FF2B5EF4-FFF2-40B4-BE49-F238E27FC236}">
                      <a16:creationId xmlns:a16="http://schemas.microsoft.com/office/drawing/2014/main" id="{CCFA0C17-6C35-4B71-B4FE-B30363FF74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1" y="2159"/>
                  <a:ext cx="562" cy="146"/>
                </a:xfrm>
                <a:custGeom>
                  <a:avLst/>
                  <a:gdLst>
                    <a:gd name="T0" fmla="*/ 9 w 562"/>
                    <a:gd name="T1" fmla="*/ 0 h 146"/>
                    <a:gd name="T2" fmla="*/ 22 w 562"/>
                    <a:gd name="T3" fmla="*/ 0 h 146"/>
                    <a:gd name="T4" fmla="*/ 35 w 562"/>
                    <a:gd name="T5" fmla="*/ 0 h 146"/>
                    <a:gd name="T6" fmla="*/ 48 w 562"/>
                    <a:gd name="T7" fmla="*/ 0 h 146"/>
                    <a:gd name="T8" fmla="*/ 65 w 562"/>
                    <a:gd name="T9" fmla="*/ 0 h 146"/>
                    <a:gd name="T10" fmla="*/ 78 w 562"/>
                    <a:gd name="T11" fmla="*/ 0 h 146"/>
                    <a:gd name="T12" fmla="*/ 91 w 562"/>
                    <a:gd name="T13" fmla="*/ 0 h 146"/>
                    <a:gd name="T14" fmla="*/ 103 w 562"/>
                    <a:gd name="T15" fmla="*/ 0 h 146"/>
                    <a:gd name="T16" fmla="*/ 116 w 562"/>
                    <a:gd name="T17" fmla="*/ 0 h 146"/>
                    <a:gd name="T18" fmla="*/ 129 w 562"/>
                    <a:gd name="T19" fmla="*/ 0 h 146"/>
                    <a:gd name="T20" fmla="*/ 142 w 562"/>
                    <a:gd name="T21" fmla="*/ 0 h 146"/>
                    <a:gd name="T22" fmla="*/ 155 w 562"/>
                    <a:gd name="T23" fmla="*/ 0 h 146"/>
                    <a:gd name="T24" fmla="*/ 168 w 562"/>
                    <a:gd name="T25" fmla="*/ 0 h 146"/>
                    <a:gd name="T26" fmla="*/ 185 w 562"/>
                    <a:gd name="T27" fmla="*/ 0 h 146"/>
                    <a:gd name="T28" fmla="*/ 198 w 562"/>
                    <a:gd name="T29" fmla="*/ 0 h 146"/>
                    <a:gd name="T30" fmla="*/ 211 w 562"/>
                    <a:gd name="T31" fmla="*/ 0 h 146"/>
                    <a:gd name="T32" fmla="*/ 223 w 562"/>
                    <a:gd name="T33" fmla="*/ 0 h 146"/>
                    <a:gd name="T34" fmla="*/ 236 w 562"/>
                    <a:gd name="T35" fmla="*/ 0 h 146"/>
                    <a:gd name="T36" fmla="*/ 249 w 562"/>
                    <a:gd name="T37" fmla="*/ 0 h 146"/>
                    <a:gd name="T38" fmla="*/ 262 w 562"/>
                    <a:gd name="T39" fmla="*/ 0 h 146"/>
                    <a:gd name="T40" fmla="*/ 275 w 562"/>
                    <a:gd name="T41" fmla="*/ 0 h 146"/>
                    <a:gd name="T42" fmla="*/ 288 w 562"/>
                    <a:gd name="T43" fmla="*/ 0 h 146"/>
                    <a:gd name="T44" fmla="*/ 301 w 562"/>
                    <a:gd name="T45" fmla="*/ 0 h 146"/>
                    <a:gd name="T46" fmla="*/ 318 w 562"/>
                    <a:gd name="T47" fmla="*/ 0 h 146"/>
                    <a:gd name="T48" fmla="*/ 331 w 562"/>
                    <a:gd name="T49" fmla="*/ 9 h 146"/>
                    <a:gd name="T50" fmla="*/ 343 w 562"/>
                    <a:gd name="T51" fmla="*/ 9 h 146"/>
                    <a:gd name="T52" fmla="*/ 356 w 562"/>
                    <a:gd name="T53" fmla="*/ 9 h 146"/>
                    <a:gd name="T54" fmla="*/ 369 w 562"/>
                    <a:gd name="T55" fmla="*/ 9 h 146"/>
                    <a:gd name="T56" fmla="*/ 382 w 562"/>
                    <a:gd name="T57" fmla="*/ 9 h 146"/>
                    <a:gd name="T58" fmla="*/ 395 w 562"/>
                    <a:gd name="T59" fmla="*/ 13 h 146"/>
                    <a:gd name="T60" fmla="*/ 408 w 562"/>
                    <a:gd name="T61" fmla="*/ 13 h 146"/>
                    <a:gd name="T62" fmla="*/ 421 w 562"/>
                    <a:gd name="T63" fmla="*/ 17 h 146"/>
                    <a:gd name="T64" fmla="*/ 433 w 562"/>
                    <a:gd name="T65" fmla="*/ 21 h 146"/>
                    <a:gd name="T66" fmla="*/ 451 w 562"/>
                    <a:gd name="T67" fmla="*/ 26 h 146"/>
                    <a:gd name="T68" fmla="*/ 463 w 562"/>
                    <a:gd name="T69" fmla="*/ 30 h 146"/>
                    <a:gd name="T70" fmla="*/ 476 w 562"/>
                    <a:gd name="T71" fmla="*/ 38 h 146"/>
                    <a:gd name="T72" fmla="*/ 489 w 562"/>
                    <a:gd name="T73" fmla="*/ 47 h 146"/>
                    <a:gd name="T74" fmla="*/ 502 w 562"/>
                    <a:gd name="T75" fmla="*/ 56 h 146"/>
                    <a:gd name="T76" fmla="*/ 515 w 562"/>
                    <a:gd name="T77" fmla="*/ 68 h 146"/>
                    <a:gd name="T78" fmla="*/ 528 w 562"/>
                    <a:gd name="T79" fmla="*/ 86 h 146"/>
                    <a:gd name="T80" fmla="*/ 545 w 562"/>
                    <a:gd name="T81" fmla="*/ 107 h 146"/>
                    <a:gd name="T82" fmla="*/ 558 w 562"/>
                    <a:gd name="T83" fmla="*/ 128 h 14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2" h="146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9" y="0"/>
                      </a:lnTo>
                      <a:lnTo>
                        <a:pt x="13" y="0"/>
                      </a:lnTo>
                      <a:lnTo>
                        <a:pt x="18" y="0"/>
                      </a:lnTo>
                      <a:lnTo>
                        <a:pt x="22" y="0"/>
                      </a:lnTo>
                      <a:lnTo>
                        <a:pt x="26" y="0"/>
                      </a:lnTo>
                      <a:lnTo>
                        <a:pt x="30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8" y="0"/>
                      </a:lnTo>
                      <a:lnTo>
                        <a:pt x="56" y="0"/>
                      </a:lnTo>
                      <a:lnTo>
                        <a:pt x="60" y="0"/>
                      </a:lnTo>
                      <a:lnTo>
                        <a:pt x="65" y="0"/>
                      </a:lnTo>
                      <a:lnTo>
                        <a:pt x="69" y="0"/>
                      </a:lnTo>
                      <a:lnTo>
                        <a:pt x="73" y="0"/>
                      </a:lnTo>
                      <a:lnTo>
                        <a:pt x="78" y="0"/>
                      </a:lnTo>
                      <a:lnTo>
                        <a:pt x="82" y="0"/>
                      </a:lnTo>
                      <a:lnTo>
                        <a:pt x="86" y="0"/>
                      </a:lnTo>
                      <a:lnTo>
                        <a:pt x="91" y="0"/>
                      </a:lnTo>
                      <a:lnTo>
                        <a:pt x="95" y="0"/>
                      </a:lnTo>
                      <a:lnTo>
                        <a:pt x="99" y="0"/>
                      </a:lnTo>
                      <a:lnTo>
                        <a:pt x="103" y="0"/>
                      </a:lnTo>
                      <a:lnTo>
                        <a:pt x="108" y="0"/>
                      </a:lnTo>
                      <a:lnTo>
                        <a:pt x="112" y="0"/>
                      </a:lnTo>
                      <a:lnTo>
                        <a:pt x="116" y="0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29" y="0"/>
                      </a:lnTo>
                      <a:lnTo>
                        <a:pt x="133" y="0"/>
                      </a:lnTo>
                      <a:lnTo>
                        <a:pt x="138" y="0"/>
                      </a:lnTo>
                      <a:lnTo>
                        <a:pt x="142" y="0"/>
                      </a:lnTo>
                      <a:lnTo>
                        <a:pt x="146" y="0"/>
                      </a:lnTo>
                      <a:lnTo>
                        <a:pt x="151" y="0"/>
                      </a:lnTo>
                      <a:lnTo>
                        <a:pt x="155" y="0"/>
                      </a:lnTo>
                      <a:lnTo>
                        <a:pt x="159" y="0"/>
                      </a:lnTo>
                      <a:lnTo>
                        <a:pt x="163" y="0"/>
                      </a:lnTo>
                      <a:lnTo>
                        <a:pt x="168" y="0"/>
                      </a:lnTo>
                      <a:lnTo>
                        <a:pt x="172" y="0"/>
                      </a:lnTo>
                      <a:lnTo>
                        <a:pt x="176" y="0"/>
                      </a:lnTo>
                      <a:lnTo>
                        <a:pt x="185" y="0"/>
                      </a:lnTo>
                      <a:lnTo>
                        <a:pt x="189" y="0"/>
                      </a:lnTo>
                      <a:lnTo>
                        <a:pt x="193" y="0"/>
                      </a:lnTo>
                      <a:lnTo>
                        <a:pt x="198" y="0"/>
                      </a:lnTo>
                      <a:lnTo>
                        <a:pt x="202" y="0"/>
                      </a:lnTo>
                      <a:lnTo>
                        <a:pt x="206" y="0"/>
                      </a:lnTo>
                      <a:lnTo>
                        <a:pt x="211" y="0"/>
                      </a:lnTo>
                      <a:lnTo>
                        <a:pt x="215" y="0"/>
                      </a:lnTo>
                      <a:lnTo>
                        <a:pt x="219" y="0"/>
                      </a:lnTo>
                      <a:lnTo>
                        <a:pt x="223" y="0"/>
                      </a:lnTo>
                      <a:lnTo>
                        <a:pt x="228" y="0"/>
                      </a:lnTo>
                      <a:lnTo>
                        <a:pt x="232" y="0"/>
                      </a:lnTo>
                      <a:lnTo>
                        <a:pt x="236" y="0"/>
                      </a:lnTo>
                      <a:lnTo>
                        <a:pt x="241" y="0"/>
                      </a:lnTo>
                      <a:lnTo>
                        <a:pt x="245" y="0"/>
                      </a:lnTo>
                      <a:lnTo>
                        <a:pt x="249" y="0"/>
                      </a:lnTo>
                      <a:lnTo>
                        <a:pt x="253" y="0"/>
                      </a:lnTo>
                      <a:lnTo>
                        <a:pt x="258" y="0"/>
                      </a:lnTo>
                      <a:lnTo>
                        <a:pt x="262" y="0"/>
                      </a:lnTo>
                      <a:lnTo>
                        <a:pt x="266" y="0"/>
                      </a:lnTo>
                      <a:lnTo>
                        <a:pt x="271" y="0"/>
                      </a:lnTo>
                      <a:lnTo>
                        <a:pt x="275" y="0"/>
                      </a:lnTo>
                      <a:lnTo>
                        <a:pt x="279" y="0"/>
                      </a:lnTo>
                      <a:lnTo>
                        <a:pt x="283" y="0"/>
                      </a:lnTo>
                      <a:lnTo>
                        <a:pt x="288" y="0"/>
                      </a:lnTo>
                      <a:lnTo>
                        <a:pt x="292" y="0"/>
                      </a:lnTo>
                      <a:lnTo>
                        <a:pt x="296" y="0"/>
                      </a:lnTo>
                      <a:lnTo>
                        <a:pt x="301" y="0"/>
                      </a:lnTo>
                      <a:lnTo>
                        <a:pt x="305" y="0"/>
                      </a:lnTo>
                      <a:lnTo>
                        <a:pt x="313" y="0"/>
                      </a:lnTo>
                      <a:lnTo>
                        <a:pt x="318" y="0"/>
                      </a:lnTo>
                      <a:lnTo>
                        <a:pt x="322" y="9"/>
                      </a:lnTo>
                      <a:lnTo>
                        <a:pt x="326" y="9"/>
                      </a:lnTo>
                      <a:lnTo>
                        <a:pt x="331" y="9"/>
                      </a:lnTo>
                      <a:lnTo>
                        <a:pt x="335" y="9"/>
                      </a:lnTo>
                      <a:lnTo>
                        <a:pt x="339" y="9"/>
                      </a:lnTo>
                      <a:lnTo>
                        <a:pt x="343" y="9"/>
                      </a:lnTo>
                      <a:lnTo>
                        <a:pt x="348" y="9"/>
                      </a:lnTo>
                      <a:lnTo>
                        <a:pt x="352" y="9"/>
                      </a:lnTo>
                      <a:lnTo>
                        <a:pt x="356" y="9"/>
                      </a:lnTo>
                      <a:lnTo>
                        <a:pt x="361" y="9"/>
                      </a:lnTo>
                      <a:lnTo>
                        <a:pt x="365" y="9"/>
                      </a:lnTo>
                      <a:lnTo>
                        <a:pt x="369" y="9"/>
                      </a:lnTo>
                      <a:lnTo>
                        <a:pt x="373" y="9"/>
                      </a:lnTo>
                      <a:lnTo>
                        <a:pt x="378" y="9"/>
                      </a:lnTo>
                      <a:lnTo>
                        <a:pt x="382" y="9"/>
                      </a:lnTo>
                      <a:lnTo>
                        <a:pt x="386" y="9"/>
                      </a:lnTo>
                      <a:lnTo>
                        <a:pt x="391" y="13"/>
                      </a:lnTo>
                      <a:lnTo>
                        <a:pt x="395" y="13"/>
                      </a:lnTo>
                      <a:lnTo>
                        <a:pt x="399" y="13"/>
                      </a:lnTo>
                      <a:lnTo>
                        <a:pt x="403" y="13"/>
                      </a:lnTo>
                      <a:lnTo>
                        <a:pt x="408" y="13"/>
                      </a:lnTo>
                      <a:lnTo>
                        <a:pt x="412" y="13"/>
                      </a:lnTo>
                      <a:lnTo>
                        <a:pt x="416" y="17"/>
                      </a:lnTo>
                      <a:lnTo>
                        <a:pt x="421" y="17"/>
                      </a:lnTo>
                      <a:lnTo>
                        <a:pt x="425" y="17"/>
                      </a:lnTo>
                      <a:lnTo>
                        <a:pt x="429" y="17"/>
                      </a:lnTo>
                      <a:lnTo>
                        <a:pt x="433" y="21"/>
                      </a:lnTo>
                      <a:lnTo>
                        <a:pt x="442" y="21"/>
                      </a:lnTo>
                      <a:lnTo>
                        <a:pt x="446" y="21"/>
                      </a:lnTo>
                      <a:lnTo>
                        <a:pt x="451" y="26"/>
                      </a:lnTo>
                      <a:lnTo>
                        <a:pt x="455" y="26"/>
                      </a:lnTo>
                      <a:lnTo>
                        <a:pt x="459" y="26"/>
                      </a:lnTo>
                      <a:lnTo>
                        <a:pt x="463" y="30"/>
                      </a:lnTo>
                      <a:lnTo>
                        <a:pt x="468" y="30"/>
                      </a:lnTo>
                      <a:lnTo>
                        <a:pt x="472" y="34"/>
                      </a:lnTo>
                      <a:lnTo>
                        <a:pt x="476" y="38"/>
                      </a:lnTo>
                      <a:lnTo>
                        <a:pt x="481" y="38"/>
                      </a:lnTo>
                      <a:lnTo>
                        <a:pt x="485" y="43"/>
                      </a:lnTo>
                      <a:lnTo>
                        <a:pt x="489" y="47"/>
                      </a:lnTo>
                      <a:lnTo>
                        <a:pt x="494" y="47"/>
                      </a:lnTo>
                      <a:lnTo>
                        <a:pt x="498" y="51"/>
                      </a:lnTo>
                      <a:lnTo>
                        <a:pt x="502" y="56"/>
                      </a:lnTo>
                      <a:lnTo>
                        <a:pt x="506" y="60"/>
                      </a:lnTo>
                      <a:lnTo>
                        <a:pt x="511" y="64"/>
                      </a:lnTo>
                      <a:lnTo>
                        <a:pt x="515" y="68"/>
                      </a:lnTo>
                      <a:lnTo>
                        <a:pt x="524" y="77"/>
                      </a:lnTo>
                      <a:lnTo>
                        <a:pt x="524" y="81"/>
                      </a:lnTo>
                      <a:lnTo>
                        <a:pt x="528" y="86"/>
                      </a:lnTo>
                      <a:lnTo>
                        <a:pt x="536" y="94"/>
                      </a:lnTo>
                      <a:lnTo>
                        <a:pt x="536" y="98"/>
                      </a:lnTo>
                      <a:lnTo>
                        <a:pt x="545" y="107"/>
                      </a:lnTo>
                      <a:lnTo>
                        <a:pt x="545" y="116"/>
                      </a:lnTo>
                      <a:lnTo>
                        <a:pt x="549" y="120"/>
                      </a:lnTo>
                      <a:lnTo>
                        <a:pt x="558" y="128"/>
                      </a:lnTo>
                      <a:lnTo>
                        <a:pt x="558" y="141"/>
                      </a:lnTo>
                      <a:lnTo>
                        <a:pt x="562" y="146"/>
                      </a:lnTo>
                    </a:path>
                  </a:pathLst>
                </a:custGeom>
                <a:noFill/>
                <a:ln w="20638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11" name="Freeform 109">
                  <a:extLst>
                    <a:ext uri="{FF2B5EF4-FFF2-40B4-BE49-F238E27FC236}">
                      <a16:creationId xmlns:a16="http://schemas.microsoft.com/office/drawing/2014/main" id="{902B90B4-418B-4550-837B-AA98268CCD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03" y="2305"/>
                  <a:ext cx="369" cy="496"/>
                </a:xfrm>
                <a:custGeom>
                  <a:avLst/>
                  <a:gdLst>
                    <a:gd name="T0" fmla="*/ 0 w 369"/>
                    <a:gd name="T1" fmla="*/ 8 h 496"/>
                    <a:gd name="T2" fmla="*/ 13 w 369"/>
                    <a:gd name="T3" fmla="*/ 25 h 496"/>
                    <a:gd name="T4" fmla="*/ 22 w 369"/>
                    <a:gd name="T5" fmla="*/ 47 h 496"/>
                    <a:gd name="T6" fmla="*/ 26 w 369"/>
                    <a:gd name="T7" fmla="*/ 59 h 496"/>
                    <a:gd name="T8" fmla="*/ 34 w 369"/>
                    <a:gd name="T9" fmla="*/ 81 h 496"/>
                    <a:gd name="T10" fmla="*/ 39 w 369"/>
                    <a:gd name="T11" fmla="*/ 94 h 496"/>
                    <a:gd name="T12" fmla="*/ 43 w 369"/>
                    <a:gd name="T13" fmla="*/ 107 h 496"/>
                    <a:gd name="T14" fmla="*/ 47 w 369"/>
                    <a:gd name="T15" fmla="*/ 124 h 496"/>
                    <a:gd name="T16" fmla="*/ 52 w 369"/>
                    <a:gd name="T17" fmla="*/ 137 h 496"/>
                    <a:gd name="T18" fmla="*/ 56 w 369"/>
                    <a:gd name="T19" fmla="*/ 149 h 496"/>
                    <a:gd name="T20" fmla="*/ 60 w 369"/>
                    <a:gd name="T21" fmla="*/ 162 h 496"/>
                    <a:gd name="T22" fmla="*/ 64 w 369"/>
                    <a:gd name="T23" fmla="*/ 175 h 496"/>
                    <a:gd name="T24" fmla="*/ 69 w 369"/>
                    <a:gd name="T25" fmla="*/ 188 h 496"/>
                    <a:gd name="T26" fmla="*/ 73 w 369"/>
                    <a:gd name="T27" fmla="*/ 201 h 496"/>
                    <a:gd name="T28" fmla="*/ 77 w 369"/>
                    <a:gd name="T29" fmla="*/ 214 h 496"/>
                    <a:gd name="T30" fmla="*/ 82 w 369"/>
                    <a:gd name="T31" fmla="*/ 226 h 496"/>
                    <a:gd name="T32" fmla="*/ 86 w 369"/>
                    <a:gd name="T33" fmla="*/ 239 h 496"/>
                    <a:gd name="T34" fmla="*/ 94 w 369"/>
                    <a:gd name="T35" fmla="*/ 265 h 496"/>
                    <a:gd name="T36" fmla="*/ 99 w 369"/>
                    <a:gd name="T37" fmla="*/ 278 h 496"/>
                    <a:gd name="T38" fmla="*/ 103 w 369"/>
                    <a:gd name="T39" fmla="*/ 291 h 496"/>
                    <a:gd name="T40" fmla="*/ 112 w 369"/>
                    <a:gd name="T41" fmla="*/ 308 h 496"/>
                    <a:gd name="T42" fmla="*/ 116 w 369"/>
                    <a:gd name="T43" fmla="*/ 321 h 496"/>
                    <a:gd name="T44" fmla="*/ 124 w 369"/>
                    <a:gd name="T45" fmla="*/ 338 h 496"/>
                    <a:gd name="T46" fmla="*/ 129 w 369"/>
                    <a:gd name="T47" fmla="*/ 346 h 496"/>
                    <a:gd name="T48" fmla="*/ 142 w 369"/>
                    <a:gd name="T49" fmla="*/ 363 h 496"/>
                    <a:gd name="T50" fmla="*/ 154 w 369"/>
                    <a:gd name="T51" fmla="*/ 381 h 496"/>
                    <a:gd name="T52" fmla="*/ 159 w 369"/>
                    <a:gd name="T53" fmla="*/ 389 h 496"/>
                    <a:gd name="T54" fmla="*/ 167 w 369"/>
                    <a:gd name="T55" fmla="*/ 402 h 496"/>
                    <a:gd name="T56" fmla="*/ 176 w 369"/>
                    <a:gd name="T57" fmla="*/ 411 h 496"/>
                    <a:gd name="T58" fmla="*/ 176 w 369"/>
                    <a:gd name="T59" fmla="*/ 411 h 496"/>
                    <a:gd name="T60" fmla="*/ 180 w 369"/>
                    <a:gd name="T61" fmla="*/ 411 h 496"/>
                    <a:gd name="T62" fmla="*/ 184 w 369"/>
                    <a:gd name="T63" fmla="*/ 419 h 496"/>
                    <a:gd name="T64" fmla="*/ 193 w 369"/>
                    <a:gd name="T65" fmla="*/ 428 h 496"/>
                    <a:gd name="T66" fmla="*/ 202 w 369"/>
                    <a:gd name="T67" fmla="*/ 432 h 496"/>
                    <a:gd name="T68" fmla="*/ 210 w 369"/>
                    <a:gd name="T69" fmla="*/ 441 h 496"/>
                    <a:gd name="T70" fmla="*/ 223 w 369"/>
                    <a:gd name="T71" fmla="*/ 445 h 496"/>
                    <a:gd name="T72" fmla="*/ 227 w 369"/>
                    <a:gd name="T73" fmla="*/ 449 h 496"/>
                    <a:gd name="T74" fmla="*/ 232 w 369"/>
                    <a:gd name="T75" fmla="*/ 449 h 496"/>
                    <a:gd name="T76" fmla="*/ 236 w 369"/>
                    <a:gd name="T77" fmla="*/ 453 h 496"/>
                    <a:gd name="T78" fmla="*/ 244 w 369"/>
                    <a:gd name="T79" fmla="*/ 462 h 496"/>
                    <a:gd name="T80" fmla="*/ 244 w 369"/>
                    <a:gd name="T81" fmla="*/ 462 h 496"/>
                    <a:gd name="T82" fmla="*/ 253 w 369"/>
                    <a:gd name="T83" fmla="*/ 466 h 496"/>
                    <a:gd name="T84" fmla="*/ 266 w 369"/>
                    <a:gd name="T85" fmla="*/ 466 h 496"/>
                    <a:gd name="T86" fmla="*/ 270 w 369"/>
                    <a:gd name="T87" fmla="*/ 466 h 496"/>
                    <a:gd name="T88" fmla="*/ 274 w 369"/>
                    <a:gd name="T89" fmla="*/ 471 h 496"/>
                    <a:gd name="T90" fmla="*/ 279 w 369"/>
                    <a:gd name="T91" fmla="*/ 471 h 496"/>
                    <a:gd name="T92" fmla="*/ 283 w 369"/>
                    <a:gd name="T93" fmla="*/ 475 h 496"/>
                    <a:gd name="T94" fmla="*/ 292 w 369"/>
                    <a:gd name="T95" fmla="*/ 479 h 496"/>
                    <a:gd name="T96" fmla="*/ 292 w 369"/>
                    <a:gd name="T97" fmla="*/ 479 h 496"/>
                    <a:gd name="T98" fmla="*/ 300 w 369"/>
                    <a:gd name="T99" fmla="*/ 479 h 496"/>
                    <a:gd name="T100" fmla="*/ 304 w 369"/>
                    <a:gd name="T101" fmla="*/ 479 h 496"/>
                    <a:gd name="T102" fmla="*/ 309 w 369"/>
                    <a:gd name="T103" fmla="*/ 483 h 496"/>
                    <a:gd name="T104" fmla="*/ 317 w 369"/>
                    <a:gd name="T105" fmla="*/ 488 h 496"/>
                    <a:gd name="T106" fmla="*/ 322 w 369"/>
                    <a:gd name="T107" fmla="*/ 488 h 496"/>
                    <a:gd name="T108" fmla="*/ 330 w 369"/>
                    <a:gd name="T109" fmla="*/ 488 h 496"/>
                    <a:gd name="T110" fmla="*/ 335 w 369"/>
                    <a:gd name="T111" fmla="*/ 488 h 496"/>
                    <a:gd name="T112" fmla="*/ 339 w 369"/>
                    <a:gd name="T113" fmla="*/ 492 h 496"/>
                    <a:gd name="T114" fmla="*/ 347 w 369"/>
                    <a:gd name="T115" fmla="*/ 492 h 496"/>
                    <a:gd name="T116" fmla="*/ 356 w 369"/>
                    <a:gd name="T117" fmla="*/ 496 h 496"/>
                    <a:gd name="T118" fmla="*/ 356 w 369"/>
                    <a:gd name="T119" fmla="*/ 496 h 496"/>
                    <a:gd name="T120" fmla="*/ 365 w 369"/>
                    <a:gd name="T121" fmla="*/ 496 h 49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</a:gdLst>
                  <a:ahLst/>
                  <a:cxnLst>
                    <a:cxn ang="T122">
                      <a:pos x="T0" y="T1"/>
                    </a:cxn>
                    <a:cxn ang="T123">
                      <a:pos x="T2" y="T3"/>
                    </a:cxn>
                    <a:cxn ang="T124">
                      <a:pos x="T4" y="T5"/>
                    </a:cxn>
                    <a:cxn ang="T125">
                      <a:pos x="T6" y="T7"/>
                    </a:cxn>
                    <a:cxn ang="T126">
                      <a:pos x="T8" y="T9"/>
                    </a:cxn>
                    <a:cxn ang="T127">
                      <a:pos x="T10" y="T11"/>
                    </a:cxn>
                    <a:cxn ang="T128">
                      <a:pos x="T12" y="T13"/>
                    </a:cxn>
                    <a:cxn ang="T129">
                      <a:pos x="T14" y="T15"/>
                    </a:cxn>
                    <a:cxn ang="T130">
                      <a:pos x="T16" y="T17"/>
                    </a:cxn>
                    <a:cxn ang="T131">
                      <a:pos x="T18" y="T19"/>
                    </a:cxn>
                    <a:cxn ang="T132">
                      <a:pos x="T20" y="T21"/>
                    </a:cxn>
                    <a:cxn ang="T133">
                      <a:pos x="T22" y="T23"/>
                    </a:cxn>
                    <a:cxn ang="T134">
                      <a:pos x="T24" y="T25"/>
                    </a:cxn>
                    <a:cxn ang="T135">
                      <a:pos x="T26" y="T27"/>
                    </a:cxn>
                    <a:cxn ang="T136">
                      <a:pos x="T28" y="T29"/>
                    </a:cxn>
                    <a:cxn ang="T137">
                      <a:pos x="T30" y="T31"/>
                    </a:cxn>
                    <a:cxn ang="T138">
                      <a:pos x="T32" y="T33"/>
                    </a:cxn>
                    <a:cxn ang="T139">
                      <a:pos x="T34" y="T35"/>
                    </a:cxn>
                    <a:cxn ang="T140">
                      <a:pos x="T36" y="T37"/>
                    </a:cxn>
                    <a:cxn ang="T141">
                      <a:pos x="T38" y="T39"/>
                    </a:cxn>
                    <a:cxn ang="T142">
                      <a:pos x="T40" y="T41"/>
                    </a:cxn>
                    <a:cxn ang="T143">
                      <a:pos x="T42" y="T43"/>
                    </a:cxn>
                    <a:cxn ang="T144">
                      <a:pos x="T44" y="T45"/>
                    </a:cxn>
                    <a:cxn ang="T145">
                      <a:pos x="T46" y="T47"/>
                    </a:cxn>
                    <a:cxn ang="T146">
                      <a:pos x="T48" y="T49"/>
                    </a:cxn>
                    <a:cxn ang="T147">
                      <a:pos x="T50" y="T51"/>
                    </a:cxn>
                    <a:cxn ang="T148">
                      <a:pos x="T52" y="T53"/>
                    </a:cxn>
                    <a:cxn ang="T149">
                      <a:pos x="T54" y="T55"/>
                    </a:cxn>
                    <a:cxn ang="T150">
                      <a:pos x="T56" y="T57"/>
                    </a:cxn>
                    <a:cxn ang="T151">
                      <a:pos x="T58" y="T59"/>
                    </a:cxn>
                    <a:cxn ang="T152">
                      <a:pos x="T60" y="T61"/>
                    </a:cxn>
                    <a:cxn ang="T153">
                      <a:pos x="T62" y="T63"/>
                    </a:cxn>
                    <a:cxn ang="T154">
                      <a:pos x="T64" y="T65"/>
                    </a:cxn>
                    <a:cxn ang="T155">
                      <a:pos x="T66" y="T67"/>
                    </a:cxn>
                    <a:cxn ang="T156">
                      <a:pos x="T68" y="T69"/>
                    </a:cxn>
                    <a:cxn ang="T157">
                      <a:pos x="T70" y="T71"/>
                    </a:cxn>
                    <a:cxn ang="T158">
                      <a:pos x="T72" y="T73"/>
                    </a:cxn>
                    <a:cxn ang="T159">
                      <a:pos x="T74" y="T75"/>
                    </a:cxn>
                    <a:cxn ang="T160">
                      <a:pos x="T76" y="T77"/>
                    </a:cxn>
                    <a:cxn ang="T161">
                      <a:pos x="T78" y="T79"/>
                    </a:cxn>
                    <a:cxn ang="T162">
                      <a:pos x="T80" y="T81"/>
                    </a:cxn>
                    <a:cxn ang="T163">
                      <a:pos x="T82" y="T83"/>
                    </a:cxn>
                    <a:cxn ang="T164">
                      <a:pos x="T84" y="T85"/>
                    </a:cxn>
                    <a:cxn ang="T165">
                      <a:pos x="T86" y="T87"/>
                    </a:cxn>
                    <a:cxn ang="T166">
                      <a:pos x="T88" y="T89"/>
                    </a:cxn>
                    <a:cxn ang="T167">
                      <a:pos x="T90" y="T91"/>
                    </a:cxn>
                    <a:cxn ang="T168">
                      <a:pos x="T92" y="T93"/>
                    </a:cxn>
                    <a:cxn ang="T169">
                      <a:pos x="T94" y="T95"/>
                    </a:cxn>
                    <a:cxn ang="T170">
                      <a:pos x="T96" y="T97"/>
                    </a:cxn>
                    <a:cxn ang="T171">
                      <a:pos x="T98" y="T99"/>
                    </a:cxn>
                    <a:cxn ang="T172">
                      <a:pos x="T100" y="T101"/>
                    </a:cxn>
                    <a:cxn ang="T173">
                      <a:pos x="T102" y="T103"/>
                    </a:cxn>
                    <a:cxn ang="T174">
                      <a:pos x="T104" y="T105"/>
                    </a:cxn>
                    <a:cxn ang="T175">
                      <a:pos x="T106" y="T107"/>
                    </a:cxn>
                    <a:cxn ang="T176">
                      <a:pos x="T108" y="T109"/>
                    </a:cxn>
                    <a:cxn ang="T177">
                      <a:pos x="T110" y="T111"/>
                    </a:cxn>
                    <a:cxn ang="T178">
                      <a:pos x="T112" y="T113"/>
                    </a:cxn>
                    <a:cxn ang="T179">
                      <a:pos x="T114" y="T115"/>
                    </a:cxn>
                    <a:cxn ang="T180">
                      <a:pos x="T116" y="T117"/>
                    </a:cxn>
                    <a:cxn ang="T181">
                      <a:pos x="T118" y="T119"/>
                    </a:cxn>
                    <a:cxn ang="T182">
                      <a:pos x="T120" y="T121"/>
                    </a:cxn>
                  </a:cxnLst>
                  <a:rect l="0" t="0" r="r" b="b"/>
                  <a:pathLst>
                    <a:path w="369" h="496">
                      <a:moveTo>
                        <a:pt x="0" y="0"/>
                      </a:moveTo>
                      <a:lnTo>
                        <a:pt x="0" y="8"/>
                      </a:lnTo>
                      <a:lnTo>
                        <a:pt x="13" y="17"/>
                      </a:lnTo>
                      <a:lnTo>
                        <a:pt x="13" y="25"/>
                      </a:lnTo>
                      <a:lnTo>
                        <a:pt x="22" y="34"/>
                      </a:lnTo>
                      <a:lnTo>
                        <a:pt x="22" y="47"/>
                      </a:lnTo>
                      <a:lnTo>
                        <a:pt x="26" y="51"/>
                      </a:lnTo>
                      <a:lnTo>
                        <a:pt x="26" y="59"/>
                      </a:lnTo>
                      <a:lnTo>
                        <a:pt x="34" y="68"/>
                      </a:lnTo>
                      <a:lnTo>
                        <a:pt x="34" y="81"/>
                      </a:lnTo>
                      <a:lnTo>
                        <a:pt x="39" y="85"/>
                      </a:lnTo>
                      <a:lnTo>
                        <a:pt x="39" y="94"/>
                      </a:lnTo>
                      <a:lnTo>
                        <a:pt x="43" y="98"/>
                      </a:lnTo>
                      <a:lnTo>
                        <a:pt x="43" y="107"/>
                      </a:lnTo>
                      <a:lnTo>
                        <a:pt x="47" y="111"/>
                      </a:lnTo>
                      <a:lnTo>
                        <a:pt x="47" y="124"/>
                      </a:lnTo>
                      <a:lnTo>
                        <a:pt x="52" y="128"/>
                      </a:lnTo>
                      <a:lnTo>
                        <a:pt x="52" y="137"/>
                      </a:lnTo>
                      <a:lnTo>
                        <a:pt x="56" y="141"/>
                      </a:lnTo>
                      <a:lnTo>
                        <a:pt x="56" y="149"/>
                      </a:lnTo>
                      <a:lnTo>
                        <a:pt x="60" y="154"/>
                      </a:lnTo>
                      <a:lnTo>
                        <a:pt x="60" y="162"/>
                      </a:lnTo>
                      <a:lnTo>
                        <a:pt x="64" y="167"/>
                      </a:lnTo>
                      <a:lnTo>
                        <a:pt x="64" y="175"/>
                      </a:lnTo>
                      <a:lnTo>
                        <a:pt x="69" y="179"/>
                      </a:lnTo>
                      <a:lnTo>
                        <a:pt x="69" y="188"/>
                      </a:lnTo>
                      <a:lnTo>
                        <a:pt x="73" y="192"/>
                      </a:lnTo>
                      <a:lnTo>
                        <a:pt x="73" y="201"/>
                      </a:lnTo>
                      <a:lnTo>
                        <a:pt x="77" y="205"/>
                      </a:lnTo>
                      <a:lnTo>
                        <a:pt x="77" y="214"/>
                      </a:lnTo>
                      <a:lnTo>
                        <a:pt x="82" y="218"/>
                      </a:lnTo>
                      <a:lnTo>
                        <a:pt x="82" y="226"/>
                      </a:lnTo>
                      <a:lnTo>
                        <a:pt x="86" y="231"/>
                      </a:lnTo>
                      <a:lnTo>
                        <a:pt x="86" y="239"/>
                      </a:lnTo>
                      <a:lnTo>
                        <a:pt x="94" y="252"/>
                      </a:lnTo>
                      <a:lnTo>
                        <a:pt x="94" y="265"/>
                      </a:lnTo>
                      <a:lnTo>
                        <a:pt x="99" y="269"/>
                      </a:lnTo>
                      <a:lnTo>
                        <a:pt x="99" y="278"/>
                      </a:lnTo>
                      <a:lnTo>
                        <a:pt x="103" y="282"/>
                      </a:lnTo>
                      <a:lnTo>
                        <a:pt x="103" y="291"/>
                      </a:lnTo>
                      <a:lnTo>
                        <a:pt x="112" y="299"/>
                      </a:lnTo>
                      <a:lnTo>
                        <a:pt x="112" y="308"/>
                      </a:lnTo>
                      <a:lnTo>
                        <a:pt x="116" y="312"/>
                      </a:lnTo>
                      <a:lnTo>
                        <a:pt x="116" y="321"/>
                      </a:lnTo>
                      <a:lnTo>
                        <a:pt x="124" y="329"/>
                      </a:lnTo>
                      <a:lnTo>
                        <a:pt x="124" y="338"/>
                      </a:lnTo>
                      <a:lnTo>
                        <a:pt x="129" y="342"/>
                      </a:lnTo>
                      <a:lnTo>
                        <a:pt x="129" y="346"/>
                      </a:lnTo>
                      <a:lnTo>
                        <a:pt x="142" y="355"/>
                      </a:lnTo>
                      <a:lnTo>
                        <a:pt x="142" y="363"/>
                      </a:lnTo>
                      <a:lnTo>
                        <a:pt x="146" y="368"/>
                      </a:lnTo>
                      <a:lnTo>
                        <a:pt x="154" y="381"/>
                      </a:lnTo>
                      <a:lnTo>
                        <a:pt x="154" y="385"/>
                      </a:lnTo>
                      <a:lnTo>
                        <a:pt x="159" y="389"/>
                      </a:lnTo>
                      <a:lnTo>
                        <a:pt x="167" y="398"/>
                      </a:lnTo>
                      <a:lnTo>
                        <a:pt x="167" y="402"/>
                      </a:lnTo>
                      <a:lnTo>
                        <a:pt x="172" y="406"/>
                      </a:lnTo>
                      <a:lnTo>
                        <a:pt x="176" y="411"/>
                      </a:lnTo>
                      <a:lnTo>
                        <a:pt x="176" y="406"/>
                      </a:lnTo>
                      <a:lnTo>
                        <a:pt x="176" y="411"/>
                      </a:lnTo>
                      <a:lnTo>
                        <a:pt x="180" y="415"/>
                      </a:lnTo>
                      <a:lnTo>
                        <a:pt x="180" y="411"/>
                      </a:lnTo>
                      <a:lnTo>
                        <a:pt x="180" y="415"/>
                      </a:lnTo>
                      <a:lnTo>
                        <a:pt x="184" y="419"/>
                      </a:lnTo>
                      <a:lnTo>
                        <a:pt x="189" y="423"/>
                      </a:lnTo>
                      <a:lnTo>
                        <a:pt x="193" y="428"/>
                      </a:lnTo>
                      <a:lnTo>
                        <a:pt x="197" y="432"/>
                      </a:lnTo>
                      <a:lnTo>
                        <a:pt x="202" y="432"/>
                      </a:lnTo>
                      <a:lnTo>
                        <a:pt x="206" y="436"/>
                      </a:lnTo>
                      <a:lnTo>
                        <a:pt x="210" y="441"/>
                      </a:lnTo>
                      <a:lnTo>
                        <a:pt x="214" y="445"/>
                      </a:lnTo>
                      <a:lnTo>
                        <a:pt x="223" y="445"/>
                      </a:lnTo>
                      <a:lnTo>
                        <a:pt x="223" y="449"/>
                      </a:lnTo>
                      <a:lnTo>
                        <a:pt x="227" y="449"/>
                      </a:lnTo>
                      <a:lnTo>
                        <a:pt x="232" y="453"/>
                      </a:lnTo>
                      <a:lnTo>
                        <a:pt x="232" y="449"/>
                      </a:lnTo>
                      <a:lnTo>
                        <a:pt x="232" y="453"/>
                      </a:lnTo>
                      <a:lnTo>
                        <a:pt x="236" y="453"/>
                      </a:lnTo>
                      <a:lnTo>
                        <a:pt x="240" y="458"/>
                      </a:lnTo>
                      <a:lnTo>
                        <a:pt x="244" y="462"/>
                      </a:lnTo>
                      <a:lnTo>
                        <a:pt x="244" y="458"/>
                      </a:lnTo>
                      <a:lnTo>
                        <a:pt x="244" y="462"/>
                      </a:lnTo>
                      <a:lnTo>
                        <a:pt x="249" y="462"/>
                      </a:lnTo>
                      <a:lnTo>
                        <a:pt x="253" y="466"/>
                      </a:lnTo>
                      <a:lnTo>
                        <a:pt x="257" y="466"/>
                      </a:lnTo>
                      <a:lnTo>
                        <a:pt x="266" y="466"/>
                      </a:lnTo>
                      <a:lnTo>
                        <a:pt x="270" y="471"/>
                      </a:lnTo>
                      <a:lnTo>
                        <a:pt x="270" y="466"/>
                      </a:lnTo>
                      <a:lnTo>
                        <a:pt x="270" y="471"/>
                      </a:lnTo>
                      <a:lnTo>
                        <a:pt x="274" y="471"/>
                      </a:lnTo>
                      <a:lnTo>
                        <a:pt x="279" y="475"/>
                      </a:lnTo>
                      <a:lnTo>
                        <a:pt x="279" y="471"/>
                      </a:lnTo>
                      <a:lnTo>
                        <a:pt x="279" y="475"/>
                      </a:lnTo>
                      <a:lnTo>
                        <a:pt x="283" y="475"/>
                      </a:lnTo>
                      <a:lnTo>
                        <a:pt x="287" y="475"/>
                      </a:lnTo>
                      <a:lnTo>
                        <a:pt x="292" y="479"/>
                      </a:lnTo>
                      <a:lnTo>
                        <a:pt x="292" y="475"/>
                      </a:lnTo>
                      <a:lnTo>
                        <a:pt x="292" y="479"/>
                      </a:lnTo>
                      <a:lnTo>
                        <a:pt x="296" y="479"/>
                      </a:lnTo>
                      <a:lnTo>
                        <a:pt x="300" y="479"/>
                      </a:lnTo>
                      <a:lnTo>
                        <a:pt x="304" y="483"/>
                      </a:lnTo>
                      <a:lnTo>
                        <a:pt x="304" y="479"/>
                      </a:lnTo>
                      <a:lnTo>
                        <a:pt x="304" y="483"/>
                      </a:lnTo>
                      <a:lnTo>
                        <a:pt x="309" y="483"/>
                      </a:lnTo>
                      <a:lnTo>
                        <a:pt x="313" y="483"/>
                      </a:lnTo>
                      <a:lnTo>
                        <a:pt x="317" y="488"/>
                      </a:lnTo>
                      <a:lnTo>
                        <a:pt x="317" y="483"/>
                      </a:lnTo>
                      <a:lnTo>
                        <a:pt x="322" y="488"/>
                      </a:lnTo>
                      <a:lnTo>
                        <a:pt x="326" y="488"/>
                      </a:lnTo>
                      <a:lnTo>
                        <a:pt x="330" y="488"/>
                      </a:lnTo>
                      <a:lnTo>
                        <a:pt x="335" y="492"/>
                      </a:lnTo>
                      <a:lnTo>
                        <a:pt x="335" y="488"/>
                      </a:lnTo>
                      <a:lnTo>
                        <a:pt x="335" y="492"/>
                      </a:lnTo>
                      <a:lnTo>
                        <a:pt x="339" y="492"/>
                      </a:lnTo>
                      <a:lnTo>
                        <a:pt x="343" y="492"/>
                      </a:lnTo>
                      <a:lnTo>
                        <a:pt x="347" y="492"/>
                      </a:lnTo>
                      <a:lnTo>
                        <a:pt x="352" y="492"/>
                      </a:lnTo>
                      <a:lnTo>
                        <a:pt x="356" y="496"/>
                      </a:lnTo>
                      <a:lnTo>
                        <a:pt x="356" y="492"/>
                      </a:lnTo>
                      <a:lnTo>
                        <a:pt x="356" y="496"/>
                      </a:lnTo>
                      <a:lnTo>
                        <a:pt x="360" y="496"/>
                      </a:lnTo>
                      <a:lnTo>
                        <a:pt x="365" y="496"/>
                      </a:lnTo>
                      <a:lnTo>
                        <a:pt x="369" y="496"/>
                      </a:lnTo>
                    </a:path>
                  </a:pathLst>
                </a:custGeom>
                <a:noFill/>
                <a:ln w="20638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12" name="Freeform 110">
                  <a:extLst>
                    <a:ext uri="{FF2B5EF4-FFF2-40B4-BE49-F238E27FC236}">
                      <a16:creationId xmlns:a16="http://schemas.microsoft.com/office/drawing/2014/main" id="{72BCA026-7C63-45C0-AB95-A097DEDD7C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72" y="2801"/>
                  <a:ext cx="476" cy="22"/>
                </a:xfrm>
                <a:custGeom>
                  <a:avLst/>
                  <a:gdLst>
                    <a:gd name="T0" fmla="*/ 4 w 476"/>
                    <a:gd name="T1" fmla="*/ 0 h 22"/>
                    <a:gd name="T2" fmla="*/ 13 w 476"/>
                    <a:gd name="T3" fmla="*/ 9 h 22"/>
                    <a:gd name="T4" fmla="*/ 13 w 476"/>
                    <a:gd name="T5" fmla="*/ 9 h 22"/>
                    <a:gd name="T6" fmla="*/ 26 w 476"/>
                    <a:gd name="T7" fmla="*/ 9 h 22"/>
                    <a:gd name="T8" fmla="*/ 34 w 476"/>
                    <a:gd name="T9" fmla="*/ 9 h 22"/>
                    <a:gd name="T10" fmla="*/ 43 w 476"/>
                    <a:gd name="T11" fmla="*/ 9 h 22"/>
                    <a:gd name="T12" fmla="*/ 47 w 476"/>
                    <a:gd name="T13" fmla="*/ 9 h 22"/>
                    <a:gd name="T14" fmla="*/ 51 w 476"/>
                    <a:gd name="T15" fmla="*/ 13 h 22"/>
                    <a:gd name="T16" fmla="*/ 60 w 476"/>
                    <a:gd name="T17" fmla="*/ 13 h 22"/>
                    <a:gd name="T18" fmla="*/ 68 w 476"/>
                    <a:gd name="T19" fmla="*/ 13 h 22"/>
                    <a:gd name="T20" fmla="*/ 77 w 476"/>
                    <a:gd name="T21" fmla="*/ 13 h 22"/>
                    <a:gd name="T22" fmla="*/ 90 w 476"/>
                    <a:gd name="T23" fmla="*/ 13 h 22"/>
                    <a:gd name="T24" fmla="*/ 90 w 476"/>
                    <a:gd name="T25" fmla="*/ 13 h 22"/>
                    <a:gd name="T26" fmla="*/ 94 w 476"/>
                    <a:gd name="T27" fmla="*/ 17 h 22"/>
                    <a:gd name="T28" fmla="*/ 103 w 476"/>
                    <a:gd name="T29" fmla="*/ 17 h 22"/>
                    <a:gd name="T30" fmla="*/ 111 w 476"/>
                    <a:gd name="T31" fmla="*/ 17 h 22"/>
                    <a:gd name="T32" fmla="*/ 120 w 476"/>
                    <a:gd name="T33" fmla="*/ 17 h 22"/>
                    <a:gd name="T34" fmla="*/ 128 w 476"/>
                    <a:gd name="T35" fmla="*/ 17 h 22"/>
                    <a:gd name="T36" fmla="*/ 137 w 476"/>
                    <a:gd name="T37" fmla="*/ 17 h 22"/>
                    <a:gd name="T38" fmla="*/ 146 w 476"/>
                    <a:gd name="T39" fmla="*/ 17 h 22"/>
                    <a:gd name="T40" fmla="*/ 158 w 476"/>
                    <a:gd name="T41" fmla="*/ 22 h 22"/>
                    <a:gd name="T42" fmla="*/ 163 w 476"/>
                    <a:gd name="T43" fmla="*/ 22 h 22"/>
                    <a:gd name="T44" fmla="*/ 163 w 476"/>
                    <a:gd name="T45" fmla="*/ 22 h 22"/>
                    <a:gd name="T46" fmla="*/ 171 w 476"/>
                    <a:gd name="T47" fmla="*/ 22 h 22"/>
                    <a:gd name="T48" fmla="*/ 180 w 476"/>
                    <a:gd name="T49" fmla="*/ 22 h 22"/>
                    <a:gd name="T50" fmla="*/ 188 w 476"/>
                    <a:gd name="T51" fmla="*/ 22 h 22"/>
                    <a:gd name="T52" fmla="*/ 197 w 476"/>
                    <a:gd name="T53" fmla="*/ 22 h 22"/>
                    <a:gd name="T54" fmla="*/ 206 w 476"/>
                    <a:gd name="T55" fmla="*/ 22 h 22"/>
                    <a:gd name="T56" fmla="*/ 214 w 476"/>
                    <a:gd name="T57" fmla="*/ 22 h 22"/>
                    <a:gd name="T58" fmla="*/ 223 w 476"/>
                    <a:gd name="T59" fmla="*/ 22 h 22"/>
                    <a:gd name="T60" fmla="*/ 231 w 476"/>
                    <a:gd name="T61" fmla="*/ 22 h 22"/>
                    <a:gd name="T62" fmla="*/ 240 w 476"/>
                    <a:gd name="T63" fmla="*/ 22 h 22"/>
                    <a:gd name="T64" fmla="*/ 248 w 476"/>
                    <a:gd name="T65" fmla="*/ 22 h 22"/>
                    <a:gd name="T66" fmla="*/ 257 w 476"/>
                    <a:gd name="T67" fmla="*/ 22 h 22"/>
                    <a:gd name="T68" fmla="*/ 266 w 476"/>
                    <a:gd name="T69" fmla="*/ 22 h 22"/>
                    <a:gd name="T70" fmla="*/ 274 w 476"/>
                    <a:gd name="T71" fmla="*/ 22 h 22"/>
                    <a:gd name="T72" fmla="*/ 287 w 476"/>
                    <a:gd name="T73" fmla="*/ 22 h 22"/>
                    <a:gd name="T74" fmla="*/ 296 w 476"/>
                    <a:gd name="T75" fmla="*/ 22 h 22"/>
                    <a:gd name="T76" fmla="*/ 304 w 476"/>
                    <a:gd name="T77" fmla="*/ 22 h 22"/>
                    <a:gd name="T78" fmla="*/ 313 w 476"/>
                    <a:gd name="T79" fmla="*/ 22 h 22"/>
                    <a:gd name="T80" fmla="*/ 321 w 476"/>
                    <a:gd name="T81" fmla="*/ 22 h 22"/>
                    <a:gd name="T82" fmla="*/ 330 w 476"/>
                    <a:gd name="T83" fmla="*/ 22 h 22"/>
                    <a:gd name="T84" fmla="*/ 338 w 476"/>
                    <a:gd name="T85" fmla="*/ 22 h 22"/>
                    <a:gd name="T86" fmla="*/ 347 w 476"/>
                    <a:gd name="T87" fmla="*/ 22 h 22"/>
                    <a:gd name="T88" fmla="*/ 356 w 476"/>
                    <a:gd name="T89" fmla="*/ 22 h 22"/>
                    <a:gd name="T90" fmla="*/ 364 w 476"/>
                    <a:gd name="T91" fmla="*/ 22 h 22"/>
                    <a:gd name="T92" fmla="*/ 373 w 476"/>
                    <a:gd name="T93" fmla="*/ 22 h 22"/>
                    <a:gd name="T94" fmla="*/ 381 w 476"/>
                    <a:gd name="T95" fmla="*/ 22 h 22"/>
                    <a:gd name="T96" fmla="*/ 390 w 476"/>
                    <a:gd name="T97" fmla="*/ 22 h 22"/>
                    <a:gd name="T98" fmla="*/ 399 w 476"/>
                    <a:gd name="T99" fmla="*/ 22 h 22"/>
                    <a:gd name="T100" fmla="*/ 411 w 476"/>
                    <a:gd name="T101" fmla="*/ 22 h 22"/>
                    <a:gd name="T102" fmla="*/ 416 w 476"/>
                    <a:gd name="T103" fmla="*/ 22 h 22"/>
                    <a:gd name="T104" fmla="*/ 420 w 476"/>
                    <a:gd name="T105" fmla="*/ 22 h 22"/>
                    <a:gd name="T106" fmla="*/ 424 w 476"/>
                    <a:gd name="T107" fmla="*/ 17 h 22"/>
                    <a:gd name="T108" fmla="*/ 433 w 476"/>
                    <a:gd name="T109" fmla="*/ 17 h 22"/>
                    <a:gd name="T110" fmla="*/ 441 w 476"/>
                    <a:gd name="T111" fmla="*/ 17 h 22"/>
                    <a:gd name="T112" fmla="*/ 450 w 476"/>
                    <a:gd name="T113" fmla="*/ 17 h 22"/>
                    <a:gd name="T114" fmla="*/ 459 w 476"/>
                    <a:gd name="T115" fmla="*/ 17 h 22"/>
                    <a:gd name="T116" fmla="*/ 467 w 476"/>
                    <a:gd name="T117" fmla="*/ 17 h 22"/>
                    <a:gd name="T118" fmla="*/ 476 w 476"/>
                    <a:gd name="T119" fmla="*/ 17 h 22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0" t="0" r="r" b="b"/>
                  <a:pathLst>
                    <a:path w="476" h="22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3" y="9"/>
                      </a:lnTo>
                      <a:lnTo>
                        <a:pt x="13" y="0"/>
                      </a:lnTo>
                      <a:lnTo>
                        <a:pt x="13" y="9"/>
                      </a:lnTo>
                      <a:lnTo>
                        <a:pt x="17" y="9"/>
                      </a:lnTo>
                      <a:lnTo>
                        <a:pt x="26" y="9"/>
                      </a:lnTo>
                      <a:lnTo>
                        <a:pt x="30" y="9"/>
                      </a:lnTo>
                      <a:lnTo>
                        <a:pt x="34" y="9"/>
                      </a:lnTo>
                      <a:lnTo>
                        <a:pt x="38" y="9"/>
                      </a:lnTo>
                      <a:lnTo>
                        <a:pt x="43" y="9"/>
                      </a:lnTo>
                      <a:lnTo>
                        <a:pt x="47" y="13"/>
                      </a:lnTo>
                      <a:lnTo>
                        <a:pt x="47" y="9"/>
                      </a:lnTo>
                      <a:lnTo>
                        <a:pt x="47" y="13"/>
                      </a:lnTo>
                      <a:lnTo>
                        <a:pt x="51" y="13"/>
                      </a:lnTo>
                      <a:lnTo>
                        <a:pt x="56" y="13"/>
                      </a:lnTo>
                      <a:lnTo>
                        <a:pt x="60" y="13"/>
                      </a:lnTo>
                      <a:lnTo>
                        <a:pt x="64" y="13"/>
                      </a:lnTo>
                      <a:lnTo>
                        <a:pt x="68" y="13"/>
                      </a:lnTo>
                      <a:lnTo>
                        <a:pt x="73" y="13"/>
                      </a:lnTo>
                      <a:lnTo>
                        <a:pt x="77" y="13"/>
                      </a:lnTo>
                      <a:lnTo>
                        <a:pt x="81" y="13"/>
                      </a:lnTo>
                      <a:lnTo>
                        <a:pt x="90" y="13"/>
                      </a:lnTo>
                      <a:lnTo>
                        <a:pt x="90" y="17"/>
                      </a:lnTo>
                      <a:lnTo>
                        <a:pt x="90" y="13"/>
                      </a:lnTo>
                      <a:lnTo>
                        <a:pt x="90" y="17"/>
                      </a:lnTo>
                      <a:lnTo>
                        <a:pt x="94" y="17"/>
                      </a:lnTo>
                      <a:lnTo>
                        <a:pt x="98" y="17"/>
                      </a:lnTo>
                      <a:lnTo>
                        <a:pt x="103" y="17"/>
                      </a:lnTo>
                      <a:lnTo>
                        <a:pt x="107" y="17"/>
                      </a:lnTo>
                      <a:lnTo>
                        <a:pt x="111" y="17"/>
                      </a:lnTo>
                      <a:lnTo>
                        <a:pt x="116" y="17"/>
                      </a:lnTo>
                      <a:lnTo>
                        <a:pt x="120" y="17"/>
                      </a:lnTo>
                      <a:lnTo>
                        <a:pt x="124" y="17"/>
                      </a:lnTo>
                      <a:lnTo>
                        <a:pt x="128" y="17"/>
                      </a:lnTo>
                      <a:lnTo>
                        <a:pt x="133" y="17"/>
                      </a:lnTo>
                      <a:lnTo>
                        <a:pt x="137" y="17"/>
                      </a:lnTo>
                      <a:lnTo>
                        <a:pt x="141" y="17"/>
                      </a:lnTo>
                      <a:lnTo>
                        <a:pt x="146" y="17"/>
                      </a:lnTo>
                      <a:lnTo>
                        <a:pt x="154" y="17"/>
                      </a:lnTo>
                      <a:lnTo>
                        <a:pt x="158" y="22"/>
                      </a:lnTo>
                      <a:lnTo>
                        <a:pt x="158" y="17"/>
                      </a:lnTo>
                      <a:lnTo>
                        <a:pt x="163" y="22"/>
                      </a:lnTo>
                      <a:lnTo>
                        <a:pt x="163" y="17"/>
                      </a:lnTo>
                      <a:lnTo>
                        <a:pt x="163" y="22"/>
                      </a:lnTo>
                      <a:lnTo>
                        <a:pt x="167" y="22"/>
                      </a:lnTo>
                      <a:lnTo>
                        <a:pt x="171" y="22"/>
                      </a:lnTo>
                      <a:lnTo>
                        <a:pt x="176" y="22"/>
                      </a:lnTo>
                      <a:lnTo>
                        <a:pt x="180" y="22"/>
                      </a:lnTo>
                      <a:lnTo>
                        <a:pt x="184" y="22"/>
                      </a:lnTo>
                      <a:lnTo>
                        <a:pt x="188" y="22"/>
                      </a:lnTo>
                      <a:lnTo>
                        <a:pt x="193" y="22"/>
                      </a:lnTo>
                      <a:lnTo>
                        <a:pt x="197" y="22"/>
                      </a:lnTo>
                      <a:lnTo>
                        <a:pt x="201" y="22"/>
                      </a:lnTo>
                      <a:lnTo>
                        <a:pt x="206" y="22"/>
                      </a:lnTo>
                      <a:lnTo>
                        <a:pt x="210" y="22"/>
                      </a:lnTo>
                      <a:lnTo>
                        <a:pt x="214" y="22"/>
                      </a:lnTo>
                      <a:lnTo>
                        <a:pt x="218" y="22"/>
                      </a:lnTo>
                      <a:lnTo>
                        <a:pt x="223" y="22"/>
                      </a:lnTo>
                      <a:lnTo>
                        <a:pt x="227" y="22"/>
                      </a:lnTo>
                      <a:lnTo>
                        <a:pt x="231" y="22"/>
                      </a:lnTo>
                      <a:lnTo>
                        <a:pt x="236" y="22"/>
                      </a:lnTo>
                      <a:lnTo>
                        <a:pt x="240" y="22"/>
                      </a:lnTo>
                      <a:lnTo>
                        <a:pt x="244" y="22"/>
                      </a:lnTo>
                      <a:lnTo>
                        <a:pt x="248" y="22"/>
                      </a:lnTo>
                      <a:lnTo>
                        <a:pt x="253" y="22"/>
                      </a:lnTo>
                      <a:lnTo>
                        <a:pt x="257" y="22"/>
                      </a:lnTo>
                      <a:lnTo>
                        <a:pt x="261" y="22"/>
                      </a:lnTo>
                      <a:lnTo>
                        <a:pt x="266" y="22"/>
                      </a:lnTo>
                      <a:lnTo>
                        <a:pt x="270" y="22"/>
                      </a:lnTo>
                      <a:lnTo>
                        <a:pt x="274" y="22"/>
                      </a:lnTo>
                      <a:lnTo>
                        <a:pt x="283" y="22"/>
                      </a:lnTo>
                      <a:lnTo>
                        <a:pt x="287" y="22"/>
                      </a:lnTo>
                      <a:lnTo>
                        <a:pt x="291" y="22"/>
                      </a:lnTo>
                      <a:lnTo>
                        <a:pt x="296" y="22"/>
                      </a:lnTo>
                      <a:lnTo>
                        <a:pt x="300" y="22"/>
                      </a:lnTo>
                      <a:lnTo>
                        <a:pt x="304" y="22"/>
                      </a:lnTo>
                      <a:lnTo>
                        <a:pt x="308" y="22"/>
                      </a:lnTo>
                      <a:lnTo>
                        <a:pt x="313" y="22"/>
                      </a:lnTo>
                      <a:lnTo>
                        <a:pt x="317" y="22"/>
                      </a:lnTo>
                      <a:lnTo>
                        <a:pt x="321" y="22"/>
                      </a:lnTo>
                      <a:lnTo>
                        <a:pt x="326" y="22"/>
                      </a:lnTo>
                      <a:lnTo>
                        <a:pt x="330" y="22"/>
                      </a:lnTo>
                      <a:lnTo>
                        <a:pt x="334" y="22"/>
                      </a:lnTo>
                      <a:lnTo>
                        <a:pt x="338" y="22"/>
                      </a:lnTo>
                      <a:lnTo>
                        <a:pt x="343" y="22"/>
                      </a:lnTo>
                      <a:lnTo>
                        <a:pt x="347" y="22"/>
                      </a:lnTo>
                      <a:lnTo>
                        <a:pt x="351" y="22"/>
                      </a:lnTo>
                      <a:lnTo>
                        <a:pt x="356" y="22"/>
                      </a:lnTo>
                      <a:lnTo>
                        <a:pt x="360" y="22"/>
                      </a:lnTo>
                      <a:lnTo>
                        <a:pt x="364" y="22"/>
                      </a:lnTo>
                      <a:lnTo>
                        <a:pt x="369" y="22"/>
                      </a:lnTo>
                      <a:lnTo>
                        <a:pt x="373" y="22"/>
                      </a:lnTo>
                      <a:lnTo>
                        <a:pt x="377" y="22"/>
                      </a:lnTo>
                      <a:lnTo>
                        <a:pt x="381" y="22"/>
                      </a:lnTo>
                      <a:lnTo>
                        <a:pt x="386" y="22"/>
                      </a:lnTo>
                      <a:lnTo>
                        <a:pt x="390" y="22"/>
                      </a:lnTo>
                      <a:lnTo>
                        <a:pt x="394" y="22"/>
                      </a:lnTo>
                      <a:lnTo>
                        <a:pt x="399" y="22"/>
                      </a:lnTo>
                      <a:lnTo>
                        <a:pt x="403" y="22"/>
                      </a:lnTo>
                      <a:lnTo>
                        <a:pt x="411" y="22"/>
                      </a:lnTo>
                      <a:lnTo>
                        <a:pt x="416" y="17"/>
                      </a:lnTo>
                      <a:lnTo>
                        <a:pt x="416" y="22"/>
                      </a:lnTo>
                      <a:lnTo>
                        <a:pt x="416" y="17"/>
                      </a:lnTo>
                      <a:lnTo>
                        <a:pt x="420" y="22"/>
                      </a:lnTo>
                      <a:lnTo>
                        <a:pt x="420" y="17"/>
                      </a:lnTo>
                      <a:lnTo>
                        <a:pt x="424" y="17"/>
                      </a:lnTo>
                      <a:lnTo>
                        <a:pt x="429" y="17"/>
                      </a:lnTo>
                      <a:lnTo>
                        <a:pt x="433" y="17"/>
                      </a:lnTo>
                      <a:lnTo>
                        <a:pt x="437" y="17"/>
                      </a:lnTo>
                      <a:lnTo>
                        <a:pt x="441" y="17"/>
                      </a:lnTo>
                      <a:lnTo>
                        <a:pt x="446" y="17"/>
                      </a:lnTo>
                      <a:lnTo>
                        <a:pt x="450" y="17"/>
                      </a:lnTo>
                      <a:lnTo>
                        <a:pt x="454" y="17"/>
                      </a:lnTo>
                      <a:lnTo>
                        <a:pt x="459" y="17"/>
                      </a:lnTo>
                      <a:lnTo>
                        <a:pt x="463" y="17"/>
                      </a:lnTo>
                      <a:lnTo>
                        <a:pt x="467" y="17"/>
                      </a:lnTo>
                      <a:lnTo>
                        <a:pt x="471" y="17"/>
                      </a:lnTo>
                      <a:lnTo>
                        <a:pt x="476" y="17"/>
                      </a:lnTo>
                    </a:path>
                  </a:pathLst>
                </a:custGeom>
                <a:noFill/>
                <a:ln w="20638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13" name="Freeform 111">
                  <a:extLst>
                    <a:ext uri="{FF2B5EF4-FFF2-40B4-BE49-F238E27FC236}">
                      <a16:creationId xmlns:a16="http://schemas.microsoft.com/office/drawing/2014/main" id="{ADCC27B7-AD57-4421-B024-66B11C122E3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48" y="2600"/>
                  <a:ext cx="471" cy="218"/>
                </a:xfrm>
                <a:custGeom>
                  <a:avLst/>
                  <a:gdLst>
                    <a:gd name="T0" fmla="*/ 4 w 471"/>
                    <a:gd name="T1" fmla="*/ 214 h 218"/>
                    <a:gd name="T2" fmla="*/ 4 w 471"/>
                    <a:gd name="T3" fmla="*/ 214 h 218"/>
                    <a:gd name="T4" fmla="*/ 13 w 471"/>
                    <a:gd name="T5" fmla="*/ 214 h 218"/>
                    <a:gd name="T6" fmla="*/ 21 w 471"/>
                    <a:gd name="T7" fmla="*/ 214 h 218"/>
                    <a:gd name="T8" fmla="*/ 30 w 471"/>
                    <a:gd name="T9" fmla="*/ 214 h 218"/>
                    <a:gd name="T10" fmla="*/ 38 w 471"/>
                    <a:gd name="T11" fmla="*/ 210 h 218"/>
                    <a:gd name="T12" fmla="*/ 38 w 471"/>
                    <a:gd name="T13" fmla="*/ 210 h 218"/>
                    <a:gd name="T14" fmla="*/ 47 w 471"/>
                    <a:gd name="T15" fmla="*/ 210 h 218"/>
                    <a:gd name="T16" fmla="*/ 55 w 471"/>
                    <a:gd name="T17" fmla="*/ 210 h 218"/>
                    <a:gd name="T18" fmla="*/ 68 w 471"/>
                    <a:gd name="T19" fmla="*/ 201 h 218"/>
                    <a:gd name="T20" fmla="*/ 68 w 471"/>
                    <a:gd name="T21" fmla="*/ 201 h 218"/>
                    <a:gd name="T22" fmla="*/ 77 w 471"/>
                    <a:gd name="T23" fmla="*/ 201 h 218"/>
                    <a:gd name="T24" fmla="*/ 85 w 471"/>
                    <a:gd name="T25" fmla="*/ 201 h 218"/>
                    <a:gd name="T26" fmla="*/ 90 w 471"/>
                    <a:gd name="T27" fmla="*/ 201 h 218"/>
                    <a:gd name="T28" fmla="*/ 94 w 471"/>
                    <a:gd name="T29" fmla="*/ 197 h 218"/>
                    <a:gd name="T30" fmla="*/ 103 w 471"/>
                    <a:gd name="T31" fmla="*/ 197 h 218"/>
                    <a:gd name="T32" fmla="*/ 107 w 471"/>
                    <a:gd name="T33" fmla="*/ 197 h 218"/>
                    <a:gd name="T34" fmla="*/ 111 w 471"/>
                    <a:gd name="T35" fmla="*/ 193 h 218"/>
                    <a:gd name="T36" fmla="*/ 120 w 471"/>
                    <a:gd name="T37" fmla="*/ 188 h 218"/>
                    <a:gd name="T38" fmla="*/ 120 w 471"/>
                    <a:gd name="T39" fmla="*/ 188 h 218"/>
                    <a:gd name="T40" fmla="*/ 128 w 471"/>
                    <a:gd name="T41" fmla="*/ 188 h 218"/>
                    <a:gd name="T42" fmla="*/ 133 w 471"/>
                    <a:gd name="T43" fmla="*/ 188 h 218"/>
                    <a:gd name="T44" fmla="*/ 137 w 471"/>
                    <a:gd name="T45" fmla="*/ 184 h 218"/>
                    <a:gd name="T46" fmla="*/ 145 w 471"/>
                    <a:gd name="T47" fmla="*/ 180 h 218"/>
                    <a:gd name="T48" fmla="*/ 145 w 471"/>
                    <a:gd name="T49" fmla="*/ 180 h 218"/>
                    <a:gd name="T50" fmla="*/ 154 w 471"/>
                    <a:gd name="T51" fmla="*/ 180 h 218"/>
                    <a:gd name="T52" fmla="*/ 158 w 471"/>
                    <a:gd name="T53" fmla="*/ 180 h 218"/>
                    <a:gd name="T54" fmla="*/ 163 w 471"/>
                    <a:gd name="T55" fmla="*/ 176 h 218"/>
                    <a:gd name="T56" fmla="*/ 167 w 471"/>
                    <a:gd name="T57" fmla="*/ 176 h 218"/>
                    <a:gd name="T58" fmla="*/ 171 w 471"/>
                    <a:gd name="T59" fmla="*/ 171 h 218"/>
                    <a:gd name="T60" fmla="*/ 180 w 471"/>
                    <a:gd name="T61" fmla="*/ 167 h 218"/>
                    <a:gd name="T62" fmla="*/ 193 w 471"/>
                    <a:gd name="T63" fmla="*/ 163 h 218"/>
                    <a:gd name="T64" fmla="*/ 201 w 471"/>
                    <a:gd name="T65" fmla="*/ 158 h 218"/>
                    <a:gd name="T66" fmla="*/ 210 w 471"/>
                    <a:gd name="T67" fmla="*/ 154 h 218"/>
                    <a:gd name="T68" fmla="*/ 218 w 471"/>
                    <a:gd name="T69" fmla="*/ 150 h 218"/>
                    <a:gd name="T70" fmla="*/ 227 w 471"/>
                    <a:gd name="T71" fmla="*/ 141 h 218"/>
                    <a:gd name="T72" fmla="*/ 235 w 471"/>
                    <a:gd name="T73" fmla="*/ 137 h 218"/>
                    <a:gd name="T74" fmla="*/ 244 w 471"/>
                    <a:gd name="T75" fmla="*/ 133 h 218"/>
                    <a:gd name="T76" fmla="*/ 253 w 471"/>
                    <a:gd name="T77" fmla="*/ 124 h 218"/>
                    <a:gd name="T78" fmla="*/ 261 w 471"/>
                    <a:gd name="T79" fmla="*/ 120 h 218"/>
                    <a:gd name="T80" fmla="*/ 270 w 471"/>
                    <a:gd name="T81" fmla="*/ 116 h 218"/>
                    <a:gd name="T82" fmla="*/ 278 w 471"/>
                    <a:gd name="T83" fmla="*/ 107 h 218"/>
                    <a:gd name="T84" fmla="*/ 287 w 471"/>
                    <a:gd name="T85" fmla="*/ 103 h 218"/>
                    <a:gd name="T86" fmla="*/ 295 w 471"/>
                    <a:gd name="T87" fmla="*/ 98 h 218"/>
                    <a:gd name="T88" fmla="*/ 304 w 471"/>
                    <a:gd name="T89" fmla="*/ 90 h 218"/>
                    <a:gd name="T90" fmla="*/ 313 w 471"/>
                    <a:gd name="T91" fmla="*/ 86 h 218"/>
                    <a:gd name="T92" fmla="*/ 326 w 471"/>
                    <a:gd name="T93" fmla="*/ 81 h 218"/>
                    <a:gd name="T94" fmla="*/ 334 w 471"/>
                    <a:gd name="T95" fmla="*/ 68 h 218"/>
                    <a:gd name="T96" fmla="*/ 343 w 471"/>
                    <a:gd name="T97" fmla="*/ 64 h 218"/>
                    <a:gd name="T98" fmla="*/ 351 w 471"/>
                    <a:gd name="T99" fmla="*/ 60 h 218"/>
                    <a:gd name="T100" fmla="*/ 360 w 471"/>
                    <a:gd name="T101" fmla="*/ 51 h 218"/>
                    <a:gd name="T102" fmla="*/ 368 w 471"/>
                    <a:gd name="T103" fmla="*/ 47 h 218"/>
                    <a:gd name="T104" fmla="*/ 377 w 471"/>
                    <a:gd name="T105" fmla="*/ 43 h 218"/>
                    <a:gd name="T106" fmla="*/ 386 w 471"/>
                    <a:gd name="T107" fmla="*/ 39 h 218"/>
                    <a:gd name="T108" fmla="*/ 394 w 471"/>
                    <a:gd name="T109" fmla="*/ 34 h 218"/>
                    <a:gd name="T110" fmla="*/ 403 w 471"/>
                    <a:gd name="T111" fmla="*/ 30 h 218"/>
                    <a:gd name="T112" fmla="*/ 411 w 471"/>
                    <a:gd name="T113" fmla="*/ 26 h 218"/>
                    <a:gd name="T114" fmla="*/ 420 w 471"/>
                    <a:gd name="T115" fmla="*/ 21 h 218"/>
                    <a:gd name="T116" fmla="*/ 428 w 471"/>
                    <a:gd name="T117" fmla="*/ 17 h 218"/>
                    <a:gd name="T118" fmla="*/ 437 w 471"/>
                    <a:gd name="T119" fmla="*/ 13 h 218"/>
                    <a:gd name="T120" fmla="*/ 450 w 471"/>
                    <a:gd name="T121" fmla="*/ 9 h 218"/>
                    <a:gd name="T122" fmla="*/ 458 w 471"/>
                    <a:gd name="T123" fmla="*/ 4 h 218"/>
                    <a:gd name="T124" fmla="*/ 467 w 471"/>
                    <a:gd name="T125" fmla="*/ 4 h 218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471" h="218">
                      <a:moveTo>
                        <a:pt x="0" y="218"/>
                      </a:moveTo>
                      <a:lnTo>
                        <a:pt x="4" y="214"/>
                      </a:lnTo>
                      <a:lnTo>
                        <a:pt x="4" y="218"/>
                      </a:lnTo>
                      <a:lnTo>
                        <a:pt x="4" y="214"/>
                      </a:lnTo>
                      <a:lnTo>
                        <a:pt x="8" y="214"/>
                      </a:lnTo>
                      <a:lnTo>
                        <a:pt x="13" y="214"/>
                      </a:lnTo>
                      <a:lnTo>
                        <a:pt x="17" y="214"/>
                      </a:lnTo>
                      <a:lnTo>
                        <a:pt x="21" y="214"/>
                      </a:lnTo>
                      <a:lnTo>
                        <a:pt x="25" y="214"/>
                      </a:lnTo>
                      <a:lnTo>
                        <a:pt x="30" y="214"/>
                      </a:lnTo>
                      <a:lnTo>
                        <a:pt x="34" y="214"/>
                      </a:lnTo>
                      <a:lnTo>
                        <a:pt x="38" y="210"/>
                      </a:lnTo>
                      <a:lnTo>
                        <a:pt x="38" y="214"/>
                      </a:lnTo>
                      <a:lnTo>
                        <a:pt x="38" y="210"/>
                      </a:lnTo>
                      <a:lnTo>
                        <a:pt x="43" y="210"/>
                      </a:lnTo>
                      <a:lnTo>
                        <a:pt x="47" y="210"/>
                      </a:lnTo>
                      <a:lnTo>
                        <a:pt x="51" y="210"/>
                      </a:lnTo>
                      <a:lnTo>
                        <a:pt x="55" y="210"/>
                      </a:lnTo>
                      <a:lnTo>
                        <a:pt x="64" y="210"/>
                      </a:lnTo>
                      <a:lnTo>
                        <a:pt x="68" y="201"/>
                      </a:lnTo>
                      <a:lnTo>
                        <a:pt x="68" y="210"/>
                      </a:lnTo>
                      <a:lnTo>
                        <a:pt x="68" y="201"/>
                      </a:lnTo>
                      <a:lnTo>
                        <a:pt x="73" y="201"/>
                      </a:lnTo>
                      <a:lnTo>
                        <a:pt x="77" y="201"/>
                      </a:lnTo>
                      <a:lnTo>
                        <a:pt x="81" y="201"/>
                      </a:lnTo>
                      <a:lnTo>
                        <a:pt x="85" y="201"/>
                      </a:lnTo>
                      <a:lnTo>
                        <a:pt x="90" y="197"/>
                      </a:lnTo>
                      <a:lnTo>
                        <a:pt x="90" y="201"/>
                      </a:lnTo>
                      <a:lnTo>
                        <a:pt x="90" y="197"/>
                      </a:lnTo>
                      <a:lnTo>
                        <a:pt x="94" y="197"/>
                      </a:lnTo>
                      <a:lnTo>
                        <a:pt x="98" y="197"/>
                      </a:lnTo>
                      <a:lnTo>
                        <a:pt x="103" y="197"/>
                      </a:lnTo>
                      <a:lnTo>
                        <a:pt x="107" y="193"/>
                      </a:lnTo>
                      <a:lnTo>
                        <a:pt x="107" y="197"/>
                      </a:lnTo>
                      <a:lnTo>
                        <a:pt x="107" y="193"/>
                      </a:lnTo>
                      <a:lnTo>
                        <a:pt x="111" y="193"/>
                      </a:lnTo>
                      <a:lnTo>
                        <a:pt x="115" y="193"/>
                      </a:lnTo>
                      <a:lnTo>
                        <a:pt x="120" y="188"/>
                      </a:lnTo>
                      <a:lnTo>
                        <a:pt x="120" y="193"/>
                      </a:lnTo>
                      <a:lnTo>
                        <a:pt x="120" y="188"/>
                      </a:lnTo>
                      <a:lnTo>
                        <a:pt x="124" y="188"/>
                      </a:lnTo>
                      <a:lnTo>
                        <a:pt x="128" y="188"/>
                      </a:lnTo>
                      <a:lnTo>
                        <a:pt x="133" y="184"/>
                      </a:lnTo>
                      <a:lnTo>
                        <a:pt x="133" y="188"/>
                      </a:lnTo>
                      <a:lnTo>
                        <a:pt x="133" y="184"/>
                      </a:lnTo>
                      <a:lnTo>
                        <a:pt x="137" y="184"/>
                      </a:lnTo>
                      <a:lnTo>
                        <a:pt x="141" y="184"/>
                      </a:lnTo>
                      <a:lnTo>
                        <a:pt x="145" y="180"/>
                      </a:lnTo>
                      <a:lnTo>
                        <a:pt x="145" y="184"/>
                      </a:lnTo>
                      <a:lnTo>
                        <a:pt x="145" y="180"/>
                      </a:lnTo>
                      <a:lnTo>
                        <a:pt x="150" y="180"/>
                      </a:lnTo>
                      <a:lnTo>
                        <a:pt x="154" y="180"/>
                      </a:lnTo>
                      <a:lnTo>
                        <a:pt x="158" y="176"/>
                      </a:lnTo>
                      <a:lnTo>
                        <a:pt x="158" y="180"/>
                      </a:lnTo>
                      <a:lnTo>
                        <a:pt x="158" y="176"/>
                      </a:lnTo>
                      <a:lnTo>
                        <a:pt x="163" y="176"/>
                      </a:lnTo>
                      <a:lnTo>
                        <a:pt x="167" y="171"/>
                      </a:lnTo>
                      <a:lnTo>
                        <a:pt x="167" y="176"/>
                      </a:lnTo>
                      <a:lnTo>
                        <a:pt x="167" y="171"/>
                      </a:lnTo>
                      <a:lnTo>
                        <a:pt x="171" y="171"/>
                      </a:lnTo>
                      <a:lnTo>
                        <a:pt x="175" y="167"/>
                      </a:lnTo>
                      <a:lnTo>
                        <a:pt x="180" y="167"/>
                      </a:lnTo>
                      <a:lnTo>
                        <a:pt x="184" y="163"/>
                      </a:lnTo>
                      <a:lnTo>
                        <a:pt x="193" y="163"/>
                      </a:lnTo>
                      <a:lnTo>
                        <a:pt x="197" y="158"/>
                      </a:lnTo>
                      <a:lnTo>
                        <a:pt x="201" y="158"/>
                      </a:lnTo>
                      <a:lnTo>
                        <a:pt x="205" y="154"/>
                      </a:lnTo>
                      <a:lnTo>
                        <a:pt x="210" y="154"/>
                      </a:lnTo>
                      <a:lnTo>
                        <a:pt x="214" y="150"/>
                      </a:lnTo>
                      <a:lnTo>
                        <a:pt x="218" y="150"/>
                      </a:lnTo>
                      <a:lnTo>
                        <a:pt x="223" y="146"/>
                      </a:lnTo>
                      <a:lnTo>
                        <a:pt x="227" y="141"/>
                      </a:lnTo>
                      <a:lnTo>
                        <a:pt x="231" y="141"/>
                      </a:lnTo>
                      <a:lnTo>
                        <a:pt x="235" y="137"/>
                      </a:lnTo>
                      <a:lnTo>
                        <a:pt x="240" y="133"/>
                      </a:lnTo>
                      <a:lnTo>
                        <a:pt x="244" y="133"/>
                      </a:lnTo>
                      <a:lnTo>
                        <a:pt x="248" y="128"/>
                      </a:lnTo>
                      <a:lnTo>
                        <a:pt x="253" y="124"/>
                      </a:lnTo>
                      <a:lnTo>
                        <a:pt x="257" y="124"/>
                      </a:lnTo>
                      <a:lnTo>
                        <a:pt x="261" y="120"/>
                      </a:lnTo>
                      <a:lnTo>
                        <a:pt x="265" y="116"/>
                      </a:lnTo>
                      <a:lnTo>
                        <a:pt x="270" y="116"/>
                      </a:lnTo>
                      <a:lnTo>
                        <a:pt x="274" y="111"/>
                      </a:lnTo>
                      <a:lnTo>
                        <a:pt x="278" y="107"/>
                      </a:lnTo>
                      <a:lnTo>
                        <a:pt x="283" y="107"/>
                      </a:lnTo>
                      <a:lnTo>
                        <a:pt x="287" y="103"/>
                      </a:lnTo>
                      <a:lnTo>
                        <a:pt x="291" y="98"/>
                      </a:lnTo>
                      <a:lnTo>
                        <a:pt x="295" y="98"/>
                      </a:lnTo>
                      <a:lnTo>
                        <a:pt x="300" y="94"/>
                      </a:lnTo>
                      <a:lnTo>
                        <a:pt x="304" y="90"/>
                      </a:lnTo>
                      <a:lnTo>
                        <a:pt x="308" y="90"/>
                      </a:lnTo>
                      <a:lnTo>
                        <a:pt x="313" y="86"/>
                      </a:lnTo>
                      <a:lnTo>
                        <a:pt x="321" y="81"/>
                      </a:lnTo>
                      <a:lnTo>
                        <a:pt x="326" y="81"/>
                      </a:lnTo>
                      <a:lnTo>
                        <a:pt x="330" y="73"/>
                      </a:lnTo>
                      <a:lnTo>
                        <a:pt x="334" y="68"/>
                      </a:lnTo>
                      <a:lnTo>
                        <a:pt x="338" y="68"/>
                      </a:lnTo>
                      <a:lnTo>
                        <a:pt x="343" y="64"/>
                      </a:lnTo>
                      <a:lnTo>
                        <a:pt x="347" y="60"/>
                      </a:lnTo>
                      <a:lnTo>
                        <a:pt x="351" y="60"/>
                      </a:lnTo>
                      <a:lnTo>
                        <a:pt x="356" y="56"/>
                      </a:lnTo>
                      <a:lnTo>
                        <a:pt x="360" y="51"/>
                      </a:lnTo>
                      <a:lnTo>
                        <a:pt x="364" y="51"/>
                      </a:lnTo>
                      <a:lnTo>
                        <a:pt x="368" y="47"/>
                      </a:lnTo>
                      <a:lnTo>
                        <a:pt x="373" y="47"/>
                      </a:lnTo>
                      <a:lnTo>
                        <a:pt x="377" y="43"/>
                      </a:lnTo>
                      <a:lnTo>
                        <a:pt x="381" y="39"/>
                      </a:lnTo>
                      <a:lnTo>
                        <a:pt x="386" y="39"/>
                      </a:lnTo>
                      <a:lnTo>
                        <a:pt x="390" y="34"/>
                      </a:lnTo>
                      <a:lnTo>
                        <a:pt x="394" y="34"/>
                      </a:lnTo>
                      <a:lnTo>
                        <a:pt x="398" y="30"/>
                      </a:lnTo>
                      <a:lnTo>
                        <a:pt x="403" y="30"/>
                      </a:lnTo>
                      <a:lnTo>
                        <a:pt x="407" y="26"/>
                      </a:lnTo>
                      <a:lnTo>
                        <a:pt x="411" y="26"/>
                      </a:lnTo>
                      <a:lnTo>
                        <a:pt x="416" y="21"/>
                      </a:lnTo>
                      <a:lnTo>
                        <a:pt x="420" y="21"/>
                      </a:lnTo>
                      <a:lnTo>
                        <a:pt x="424" y="17"/>
                      </a:lnTo>
                      <a:lnTo>
                        <a:pt x="428" y="17"/>
                      </a:lnTo>
                      <a:lnTo>
                        <a:pt x="433" y="13"/>
                      </a:lnTo>
                      <a:lnTo>
                        <a:pt x="437" y="13"/>
                      </a:lnTo>
                      <a:lnTo>
                        <a:pt x="441" y="9"/>
                      </a:lnTo>
                      <a:lnTo>
                        <a:pt x="450" y="9"/>
                      </a:lnTo>
                      <a:lnTo>
                        <a:pt x="454" y="9"/>
                      </a:lnTo>
                      <a:lnTo>
                        <a:pt x="458" y="4"/>
                      </a:lnTo>
                      <a:lnTo>
                        <a:pt x="463" y="4"/>
                      </a:lnTo>
                      <a:lnTo>
                        <a:pt x="467" y="4"/>
                      </a:lnTo>
                      <a:lnTo>
                        <a:pt x="471" y="0"/>
                      </a:lnTo>
                    </a:path>
                  </a:pathLst>
                </a:custGeom>
                <a:noFill/>
                <a:ln w="20638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14" name="Freeform 112">
                  <a:extLst>
                    <a:ext uri="{FF2B5EF4-FFF2-40B4-BE49-F238E27FC236}">
                      <a16:creationId xmlns:a16="http://schemas.microsoft.com/office/drawing/2014/main" id="{6EE541E0-11A9-4A60-A4A6-76685A8BC0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9" y="2553"/>
                  <a:ext cx="562" cy="47"/>
                </a:xfrm>
                <a:custGeom>
                  <a:avLst/>
                  <a:gdLst>
                    <a:gd name="T0" fmla="*/ 9 w 562"/>
                    <a:gd name="T1" fmla="*/ 43 h 47"/>
                    <a:gd name="T2" fmla="*/ 22 w 562"/>
                    <a:gd name="T3" fmla="*/ 43 h 47"/>
                    <a:gd name="T4" fmla="*/ 35 w 562"/>
                    <a:gd name="T5" fmla="*/ 38 h 47"/>
                    <a:gd name="T6" fmla="*/ 47 w 562"/>
                    <a:gd name="T7" fmla="*/ 34 h 47"/>
                    <a:gd name="T8" fmla="*/ 60 w 562"/>
                    <a:gd name="T9" fmla="*/ 30 h 47"/>
                    <a:gd name="T10" fmla="*/ 73 w 562"/>
                    <a:gd name="T11" fmla="*/ 26 h 47"/>
                    <a:gd name="T12" fmla="*/ 86 w 562"/>
                    <a:gd name="T13" fmla="*/ 26 h 47"/>
                    <a:gd name="T14" fmla="*/ 99 w 562"/>
                    <a:gd name="T15" fmla="*/ 21 h 47"/>
                    <a:gd name="T16" fmla="*/ 116 w 562"/>
                    <a:gd name="T17" fmla="*/ 21 h 47"/>
                    <a:gd name="T18" fmla="*/ 129 w 562"/>
                    <a:gd name="T19" fmla="*/ 17 h 47"/>
                    <a:gd name="T20" fmla="*/ 142 w 562"/>
                    <a:gd name="T21" fmla="*/ 17 h 47"/>
                    <a:gd name="T22" fmla="*/ 155 w 562"/>
                    <a:gd name="T23" fmla="*/ 13 h 47"/>
                    <a:gd name="T24" fmla="*/ 167 w 562"/>
                    <a:gd name="T25" fmla="*/ 13 h 47"/>
                    <a:gd name="T26" fmla="*/ 180 w 562"/>
                    <a:gd name="T27" fmla="*/ 13 h 47"/>
                    <a:gd name="T28" fmla="*/ 193 w 562"/>
                    <a:gd name="T29" fmla="*/ 8 h 47"/>
                    <a:gd name="T30" fmla="*/ 206 w 562"/>
                    <a:gd name="T31" fmla="*/ 8 h 47"/>
                    <a:gd name="T32" fmla="*/ 219 w 562"/>
                    <a:gd name="T33" fmla="*/ 8 h 47"/>
                    <a:gd name="T34" fmla="*/ 236 w 562"/>
                    <a:gd name="T35" fmla="*/ 8 h 47"/>
                    <a:gd name="T36" fmla="*/ 249 w 562"/>
                    <a:gd name="T37" fmla="*/ 8 h 47"/>
                    <a:gd name="T38" fmla="*/ 262 w 562"/>
                    <a:gd name="T39" fmla="*/ 4 h 47"/>
                    <a:gd name="T40" fmla="*/ 275 w 562"/>
                    <a:gd name="T41" fmla="*/ 4 h 47"/>
                    <a:gd name="T42" fmla="*/ 288 w 562"/>
                    <a:gd name="T43" fmla="*/ 4 h 47"/>
                    <a:gd name="T44" fmla="*/ 300 w 562"/>
                    <a:gd name="T45" fmla="*/ 4 h 47"/>
                    <a:gd name="T46" fmla="*/ 313 w 562"/>
                    <a:gd name="T47" fmla="*/ 4 h 47"/>
                    <a:gd name="T48" fmla="*/ 326 w 562"/>
                    <a:gd name="T49" fmla="*/ 4 h 47"/>
                    <a:gd name="T50" fmla="*/ 339 w 562"/>
                    <a:gd name="T51" fmla="*/ 4 h 47"/>
                    <a:gd name="T52" fmla="*/ 352 w 562"/>
                    <a:gd name="T53" fmla="*/ 4 h 47"/>
                    <a:gd name="T54" fmla="*/ 369 w 562"/>
                    <a:gd name="T55" fmla="*/ 0 h 47"/>
                    <a:gd name="T56" fmla="*/ 382 w 562"/>
                    <a:gd name="T57" fmla="*/ 0 h 47"/>
                    <a:gd name="T58" fmla="*/ 395 w 562"/>
                    <a:gd name="T59" fmla="*/ 0 h 47"/>
                    <a:gd name="T60" fmla="*/ 408 w 562"/>
                    <a:gd name="T61" fmla="*/ 0 h 47"/>
                    <a:gd name="T62" fmla="*/ 420 w 562"/>
                    <a:gd name="T63" fmla="*/ 0 h 47"/>
                    <a:gd name="T64" fmla="*/ 433 w 562"/>
                    <a:gd name="T65" fmla="*/ 0 h 47"/>
                    <a:gd name="T66" fmla="*/ 446 w 562"/>
                    <a:gd name="T67" fmla="*/ 0 h 47"/>
                    <a:gd name="T68" fmla="*/ 459 w 562"/>
                    <a:gd name="T69" fmla="*/ 0 h 47"/>
                    <a:gd name="T70" fmla="*/ 472 w 562"/>
                    <a:gd name="T71" fmla="*/ 0 h 47"/>
                    <a:gd name="T72" fmla="*/ 485 w 562"/>
                    <a:gd name="T73" fmla="*/ 0 h 47"/>
                    <a:gd name="T74" fmla="*/ 502 w 562"/>
                    <a:gd name="T75" fmla="*/ 0 h 47"/>
                    <a:gd name="T76" fmla="*/ 515 w 562"/>
                    <a:gd name="T77" fmla="*/ 0 h 47"/>
                    <a:gd name="T78" fmla="*/ 528 w 562"/>
                    <a:gd name="T79" fmla="*/ 0 h 47"/>
                    <a:gd name="T80" fmla="*/ 540 w 562"/>
                    <a:gd name="T81" fmla="*/ 0 h 47"/>
                    <a:gd name="T82" fmla="*/ 553 w 562"/>
                    <a:gd name="T83" fmla="*/ 0 h 4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2" h="47">
                      <a:moveTo>
                        <a:pt x="0" y="47"/>
                      </a:moveTo>
                      <a:lnTo>
                        <a:pt x="5" y="47"/>
                      </a:lnTo>
                      <a:lnTo>
                        <a:pt x="9" y="43"/>
                      </a:lnTo>
                      <a:lnTo>
                        <a:pt x="13" y="43"/>
                      </a:lnTo>
                      <a:lnTo>
                        <a:pt x="17" y="43"/>
                      </a:lnTo>
                      <a:lnTo>
                        <a:pt x="22" y="43"/>
                      </a:lnTo>
                      <a:lnTo>
                        <a:pt x="26" y="38"/>
                      </a:lnTo>
                      <a:lnTo>
                        <a:pt x="30" y="38"/>
                      </a:lnTo>
                      <a:lnTo>
                        <a:pt x="35" y="38"/>
                      </a:lnTo>
                      <a:lnTo>
                        <a:pt x="39" y="34"/>
                      </a:lnTo>
                      <a:lnTo>
                        <a:pt x="43" y="34"/>
                      </a:lnTo>
                      <a:lnTo>
                        <a:pt x="47" y="34"/>
                      </a:lnTo>
                      <a:lnTo>
                        <a:pt x="52" y="34"/>
                      </a:lnTo>
                      <a:lnTo>
                        <a:pt x="56" y="30"/>
                      </a:lnTo>
                      <a:lnTo>
                        <a:pt x="60" y="30"/>
                      </a:lnTo>
                      <a:lnTo>
                        <a:pt x="65" y="30"/>
                      </a:lnTo>
                      <a:lnTo>
                        <a:pt x="69" y="30"/>
                      </a:lnTo>
                      <a:lnTo>
                        <a:pt x="73" y="26"/>
                      </a:lnTo>
                      <a:lnTo>
                        <a:pt x="77" y="26"/>
                      </a:lnTo>
                      <a:lnTo>
                        <a:pt x="82" y="26"/>
                      </a:lnTo>
                      <a:lnTo>
                        <a:pt x="86" y="26"/>
                      </a:lnTo>
                      <a:lnTo>
                        <a:pt x="90" y="26"/>
                      </a:lnTo>
                      <a:lnTo>
                        <a:pt x="95" y="21"/>
                      </a:lnTo>
                      <a:lnTo>
                        <a:pt x="99" y="21"/>
                      </a:lnTo>
                      <a:lnTo>
                        <a:pt x="107" y="21"/>
                      </a:lnTo>
                      <a:lnTo>
                        <a:pt x="112" y="21"/>
                      </a:lnTo>
                      <a:lnTo>
                        <a:pt x="116" y="21"/>
                      </a:lnTo>
                      <a:lnTo>
                        <a:pt x="120" y="21"/>
                      </a:lnTo>
                      <a:lnTo>
                        <a:pt x="125" y="17"/>
                      </a:lnTo>
                      <a:lnTo>
                        <a:pt x="129" y="17"/>
                      </a:lnTo>
                      <a:lnTo>
                        <a:pt x="133" y="17"/>
                      </a:lnTo>
                      <a:lnTo>
                        <a:pt x="137" y="17"/>
                      </a:lnTo>
                      <a:lnTo>
                        <a:pt x="142" y="17"/>
                      </a:lnTo>
                      <a:lnTo>
                        <a:pt x="146" y="17"/>
                      </a:lnTo>
                      <a:lnTo>
                        <a:pt x="150" y="17"/>
                      </a:lnTo>
                      <a:lnTo>
                        <a:pt x="155" y="13"/>
                      </a:lnTo>
                      <a:lnTo>
                        <a:pt x="159" y="13"/>
                      </a:lnTo>
                      <a:lnTo>
                        <a:pt x="163" y="13"/>
                      </a:lnTo>
                      <a:lnTo>
                        <a:pt x="167" y="13"/>
                      </a:lnTo>
                      <a:lnTo>
                        <a:pt x="172" y="13"/>
                      </a:lnTo>
                      <a:lnTo>
                        <a:pt x="176" y="13"/>
                      </a:lnTo>
                      <a:lnTo>
                        <a:pt x="180" y="13"/>
                      </a:lnTo>
                      <a:lnTo>
                        <a:pt x="185" y="13"/>
                      </a:lnTo>
                      <a:lnTo>
                        <a:pt x="189" y="13"/>
                      </a:lnTo>
                      <a:lnTo>
                        <a:pt x="193" y="8"/>
                      </a:lnTo>
                      <a:lnTo>
                        <a:pt x="197" y="8"/>
                      </a:lnTo>
                      <a:lnTo>
                        <a:pt x="202" y="8"/>
                      </a:lnTo>
                      <a:lnTo>
                        <a:pt x="206" y="8"/>
                      </a:lnTo>
                      <a:lnTo>
                        <a:pt x="210" y="8"/>
                      </a:lnTo>
                      <a:lnTo>
                        <a:pt x="215" y="8"/>
                      </a:lnTo>
                      <a:lnTo>
                        <a:pt x="219" y="8"/>
                      </a:lnTo>
                      <a:lnTo>
                        <a:pt x="223" y="8"/>
                      </a:lnTo>
                      <a:lnTo>
                        <a:pt x="227" y="8"/>
                      </a:lnTo>
                      <a:lnTo>
                        <a:pt x="236" y="8"/>
                      </a:lnTo>
                      <a:lnTo>
                        <a:pt x="240" y="8"/>
                      </a:lnTo>
                      <a:lnTo>
                        <a:pt x="245" y="8"/>
                      </a:lnTo>
                      <a:lnTo>
                        <a:pt x="249" y="8"/>
                      </a:lnTo>
                      <a:lnTo>
                        <a:pt x="253" y="8"/>
                      </a:lnTo>
                      <a:lnTo>
                        <a:pt x="258" y="4"/>
                      </a:lnTo>
                      <a:lnTo>
                        <a:pt x="262" y="4"/>
                      </a:lnTo>
                      <a:lnTo>
                        <a:pt x="266" y="4"/>
                      </a:lnTo>
                      <a:lnTo>
                        <a:pt x="270" y="4"/>
                      </a:lnTo>
                      <a:lnTo>
                        <a:pt x="275" y="4"/>
                      </a:lnTo>
                      <a:lnTo>
                        <a:pt x="279" y="4"/>
                      </a:lnTo>
                      <a:lnTo>
                        <a:pt x="283" y="4"/>
                      </a:lnTo>
                      <a:lnTo>
                        <a:pt x="288" y="4"/>
                      </a:lnTo>
                      <a:lnTo>
                        <a:pt x="292" y="4"/>
                      </a:lnTo>
                      <a:lnTo>
                        <a:pt x="296" y="4"/>
                      </a:lnTo>
                      <a:lnTo>
                        <a:pt x="300" y="4"/>
                      </a:lnTo>
                      <a:lnTo>
                        <a:pt x="305" y="4"/>
                      </a:lnTo>
                      <a:lnTo>
                        <a:pt x="309" y="4"/>
                      </a:lnTo>
                      <a:lnTo>
                        <a:pt x="313" y="4"/>
                      </a:lnTo>
                      <a:lnTo>
                        <a:pt x="318" y="4"/>
                      </a:lnTo>
                      <a:lnTo>
                        <a:pt x="322" y="4"/>
                      </a:lnTo>
                      <a:lnTo>
                        <a:pt x="326" y="4"/>
                      </a:lnTo>
                      <a:lnTo>
                        <a:pt x="330" y="4"/>
                      </a:lnTo>
                      <a:lnTo>
                        <a:pt x="335" y="4"/>
                      </a:lnTo>
                      <a:lnTo>
                        <a:pt x="339" y="4"/>
                      </a:lnTo>
                      <a:lnTo>
                        <a:pt x="343" y="4"/>
                      </a:lnTo>
                      <a:lnTo>
                        <a:pt x="348" y="4"/>
                      </a:lnTo>
                      <a:lnTo>
                        <a:pt x="352" y="4"/>
                      </a:lnTo>
                      <a:lnTo>
                        <a:pt x="356" y="4"/>
                      </a:lnTo>
                      <a:lnTo>
                        <a:pt x="365" y="0"/>
                      </a:lnTo>
                      <a:lnTo>
                        <a:pt x="369" y="0"/>
                      </a:lnTo>
                      <a:lnTo>
                        <a:pt x="373" y="0"/>
                      </a:lnTo>
                      <a:lnTo>
                        <a:pt x="378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90" y="0"/>
                      </a:lnTo>
                      <a:lnTo>
                        <a:pt x="395" y="0"/>
                      </a:lnTo>
                      <a:lnTo>
                        <a:pt x="399" y="0"/>
                      </a:lnTo>
                      <a:lnTo>
                        <a:pt x="403" y="0"/>
                      </a:lnTo>
                      <a:lnTo>
                        <a:pt x="408" y="0"/>
                      </a:lnTo>
                      <a:lnTo>
                        <a:pt x="412" y="0"/>
                      </a:lnTo>
                      <a:lnTo>
                        <a:pt x="416" y="0"/>
                      </a:lnTo>
                      <a:lnTo>
                        <a:pt x="420" y="0"/>
                      </a:lnTo>
                      <a:lnTo>
                        <a:pt x="425" y="0"/>
                      </a:lnTo>
                      <a:lnTo>
                        <a:pt x="429" y="0"/>
                      </a:lnTo>
                      <a:lnTo>
                        <a:pt x="433" y="0"/>
                      </a:lnTo>
                      <a:lnTo>
                        <a:pt x="438" y="0"/>
                      </a:lnTo>
                      <a:lnTo>
                        <a:pt x="442" y="0"/>
                      </a:lnTo>
                      <a:lnTo>
                        <a:pt x="446" y="0"/>
                      </a:lnTo>
                      <a:lnTo>
                        <a:pt x="450" y="0"/>
                      </a:lnTo>
                      <a:lnTo>
                        <a:pt x="455" y="0"/>
                      </a:lnTo>
                      <a:lnTo>
                        <a:pt x="459" y="0"/>
                      </a:lnTo>
                      <a:lnTo>
                        <a:pt x="463" y="0"/>
                      </a:lnTo>
                      <a:lnTo>
                        <a:pt x="468" y="0"/>
                      </a:lnTo>
                      <a:lnTo>
                        <a:pt x="472" y="0"/>
                      </a:lnTo>
                      <a:lnTo>
                        <a:pt x="476" y="0"/>
                      </a:lnTo>
                      <a:lnTo>
                        <a:pt x="480" y="0"/>
                      </a:lnTo>
                      <a:lnTo>
                        <a:pt x="485" y="0"/>
                      </a:lnTo>
                      <a:lnTo>
                        <a:pt x="493" y="0"/>
                      </a:lnTo>
                      <a:lnTo>
                        <a:pt x="498" y="0"/>
                      </a:lnTo>
                      <a:lnTo>
                        <a:pt x="502" y="0"/>
                      </a:lnTo>
                      <a:lnTo>
                        <a:pt x="506" y="0"/>
                      </a:lnTo>
                      <a:lnTo>
                        <a:pt x="510" y="0"/>
                      </a:lnTo>
                      <a:lnTo>
                        <a:pt x="515" y="0"/>
                      </a:lnTo>
                      <a:lnTo>
                        <a:pt x="519" y="0"/>
                      </a:lnTo>
                      <a:lnTo>
                        <a:pt x="523" y="0"/>
                      </a:lnTo>
                      <a:lnTo>
                        <a:pt x="528" y="0"/>
                      </a:lnTo>
                      <a:lnTo>
                        <a:pt x="532" y="0"/>
                      </a:lnTo>
                      <a:lnTo>
                        <a:pt x="536" y="0"/>
                      </a:lnTo>
                      <a:lnTo>
                        <a:pt x="540" y="0"/>
                      </a:lnTo>
                      <a:lnTo>
                        <a:pt x="545" y="0"/>
                      </a:lnTo>
                      <a:lnTo>
                        <a:pt x="549" y="0"/>
                      </a:lnTo>
                      <a:lnTo>
                        <a:pt x="553" y="0"/>
                      </a:lnTo>
                      <a:lnTo>
                        <a:pt x="558" y="0"/>
                      </a:lnTo>
                      <a:lnTo>
                        <a:pt x="562" y="0"/>
                      </a:lnTo>
                    </a:path>
                  </a:pathLst>
                </a:custGeom>
                <a:noFill/>
                <a:ln w="20638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15" name="Freeform 113">
                  <a:extLst>
                    <a:ext uri="{FF2B5EF4-FFF2-40B4-BE49-F238E27FC236}">
                      <a16:creationId xmlns:a16="http://schemas.microsoft.com/office/drawing/2014/main" id="{CF382847-6BC0-4DCD-ADCF-168F5044DB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81" y="2553"/>
                  <a:ext cx="154" cy="0"/>
                </a:xfrm>
                <a:custGeom>
                  <a:avLst/>
                  <a:gdLst>
                    <a:gd name="T0" fmla="*/ 0 w 154"/>
                    <a:gd name="T1" fmla="*/ 4 w 154"/>
                    <a:gd name="T2" fmla="*/ 8 w 154"/>
                    <a:gd name="T3" fmla="*/ 13 w 154"/>
                    <a:gd name="T4" fmla="*/ 17 w 154"/>
                    <a:gd name="T5" fmla="*/ 21 w 154"/>
                    <a:gd name="T6" fmla="*/ 26 w 154"/>
                    <a:gd name="T7" fmla="*/ 30 w 154"/>
                    <a:gd name="T8" fmla="*/ 34 w 154"/>
                    <a:gd name="T9" fmla="*/ 38 w 154"/>
                    <a:gd name="T10" fmla="*/ 43 w 154"/>
                    <a:gd name="T11" fmla="*/ 47 w 154"/>
                    <a:gd name="T12" fmla="*/ 51 w 154"/>
                    <a:gd name="T13" fmla="*/ 60 w 154"/>
                    <a:gd name="T14" fmla="*/ 64 w 154"/>
                    <a:gd name="T15" fmla="*/ 68 w 154"/>
                    <a:gd name="T16" fmla="*/ 73 w 154"/>
                    <a:gd name="T17" fmla="*/ 77 w 154"/>
                    <a:gd name="T18" fmla="*/ 81 w 154"/>
                    <a:gd name="T19" fmla="*/ 86 w 154"/>
                    <a:gd name="T20" fmla="*/ 90 w 154"/>
                    <a:gd name="T21" fmla="*/ 94 w 154"/>
                    <a:gd name="T22" fmla="*/ 99 w 154"/>
                    <a:gd name="T23" fmla="*/ 103 w 154"/>
                    <a:gd name="T24" fmla="*/ 107 w 154"/>
                    <a:gd name="T25" fmla="*/ 111 w 154"/>
                    <a:gd name="T26" fmla="*/ 116 w 154"/>
                    <a:gd name="T27" fmla="*/ 120 w 154"/>
                    <a:gd name="T28" fmla="*/ 124 w 154"/>
                    <a:gd name="T29" fmla="*/ 129 w 154"/>
                    <a:gd name="T30" fmla="*/ 133 w 154"/>
                    <a:gd name="T31" fmla="*/ 137 w 154"/>
                    <a:gd name="T32" fmla="*/ 141 w 154"/>
                    <a:gd name="T33" fmla="*/ 146 w 154"/>
                    <a:gd name="T34" fmla="*/ 150 w 154"/>
                    <a:gd name="T35" fmla="*/ 154 w 15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36">
                      <a:pos x="T0" y="0"/>
                    </a:cxn>
                    <a:cxn ang="T37">
                      <a:pos x="T1" y="0"/>
                    </a:cxn>
                    <a:cxn ang="T38">
                      <a:pos x="T2" y="0"/>
                    </a:cxn>
                    <a:cxn ang="T39">
                      <a:pos x="T3" y="0"/>
                    </a:cxn>
                    <a:cxn ang="T40">
                      <a:pos x="T4" y="0"/>
                    </a:cxn>
                    <a:cxn ang="T41">
                      <a:pos x="T5" y="0"/>
                    </a:cxn>
                    <a:cxn ang="T42">
                      <a:pos x="T6" y="0"/>
                    </a:cxn>
                    <a:cxn ang="T43">
                      <a:pos x="T7" y="0"/>
                    </a:cxn>
                    <a:cxn ang="T44">
                      <a:pos x="T8" y="0"/>
                    </a:cxn>
                    <a:cxn ang="T45">
                      <a:pos x="T9" y="0"/>
                    </a:cxn>
                    <a:cxn ang="T46">
                      <a:pos x="T10" y="0"/>
                    </a:cxn>
                    <a:cxn ang="T47">
                      <a:pos x="T11" y="0"/>
                    </a:cxn>
                    <a:cxn ang="T48">
                      <a:pos x="T12" y="0"/>
                    </a:cxn>
                    <a:cxn ang="T49">
                      <a:pos x="T13" y="0"/>
                    </a:cxn>
                    <a:cxn ang="T50">
                      <a:pos x="T14" y="0"/>
                    </a:cxn>
                    <a:cxn ang="T51">
                      <a:pos x="T15" y="0"/>
                    </a:cxn>
                    <a:cxn ang="T52">
                      <a:pos x="T16" y="0"/>
                    </a:cxn>
                    <a:cxn ang="T53">
                      <a:pos x="T17" y="0"/>
                    </a:cxn>
                    <a:cxn ang="T54">
                      <a:pos x="T18" y="0"/>
                    </a:cxn>
                    <a:cxn ang="T55">
                      <a:pos x="T19" y="0"/>
                    </a:cxn>
                    <a:cxn ang="T56">
                      <a:pos x="T20" y="0"/>
                    </a:cxn>
                    <a:cxn ang="T57">
                      <a:pos x="T21" y="0"/>
                    </a:cxn>
                    <a:cxn ang="T58">
                      <a:pos x="T22" y="0"/>
                    </a:cxn>
                    <a:cxn ang="T59">
                      <a:pos x="T23" y="0"/>
                    </a:cxn>
                    <a:cxn ang="T60">
                      <a:pos x="T24" y="0"/>
                    </a:cxn>
                    <a:cxn ang="T61">
                      <a:pos x="T25" y="0"/>
                    </a:cxn>
                    <a:cxn ang="T62">
                      <a:pos x="T26" y="0"/>
                    </a:cxn>
                    <a:cxn ang="T63">
                      <a:pos x="T27" y="0"/>
                    </a:cxn>
                    <a:cxn ang="T64">
                      <a:pos x="T28" y="0"/>
                    </a:cxn>
                    <a:cxn ang="T65">
                      <a:pos x="T29" y="0"/>
                    </a:cxn>
                    <a:cxn ang="T66">
                      <a:pos x="T30" y="0"/>
                    </a:cxn>
                    <a:cxn ang="T67">
                      <a:pos x="T31" y="0"/>
                    </a:cxn>
                    <a:cxn ang="T68">
                      <a:pos x="T32" y="0"/>
                    </a:cxn>
                    <a:cxn ang="T69">
                      <a:pos x="T33" y="0"/>
                    </a:cxn>
                    <a:cxn ang="T70">
                      <a:pos x="T34" y="0"/>
                    </a:cxn>
                    <a:cxn ang="T71">
                      <a:pos x="T35" y="0"/>
                    </a:cxn>
                  </a:cxnLst>
                  <a:rect l="0" t="0" r="r" b="b"/>
                  <a:pathLst>
                    <a:path w="154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21" y="0"/>
                      </a:lnTo>
                      <a:lnTo>
                        <a:pt x="26" y="0"/>
                      </a:lnTo>
                      <a:lnTo>
                        <a:pt x="30" y="0"/>
                      </a:lnTo>
                      <a:lnTo>
                        <a:pt x="34" y="0"/>
                      </a:lnTo>
                      <a:lnTo>
                        <a:pt x="38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60" y="0"/>
                      </a:lnTo>
                      <a:lnTo>
                        <a:pt x="64" y="0"/>
                      </a:lnTo>
                      <a:lnTo>
                        <a:pt x="68" y="0"/>
                      </a:lnTo>
                      <a:lnTo>
                        <a:pt x="73" y="0"/>
                      </a:lnTo>
                      <a:lnTo>
                        <a:pt x="77" y="0"/>
                      </a:lnTo>
                      <a:lnTo>
                        <a:pt x="81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4" y="0"/>
                      </a:lnTo>
                      <a:lnTo>
                        <a:pt x="99" y="0"/>
                      </a:lnTo>
                      <a:lnTo>
                        <a:pt x="103" y="0"/>
                      </a:lnTo>
                      <a:lnTo>
                        <a:pt x="107" y="0"/>
                      </a:lnTo>
                      <a:lnTo>
                        <a:pt x="111" y="0"/>
                      </a:lnTo>
                      <a:lnTo>
                        <a:pt x="116" y="0"/>
                      </a:lnTo>
                      <a:lnTo>
                        <a:pt x="120" y="0"/>
                      </a:lnTo>
                      <a:lnTo>
                        <a:pt x="124" y="0"/>
                      </a:lnTo>
                      <a:lnTo>
                        <a:pt x="129" y="0"/>
                      </a:lnTo>
                      <a:lnTo>
                        <a:pt x="133" y="0"/>
                      </a:lnTo>
                      <a:lnTo>
                        <a:pt x="137" y="0"/>
                      </a:lnTo>
                      <a:lnTo>
                        <a:pt x="141" y="0"/>
                      </a:lnTo>
                      <a:lnTo>
                        <a:pt x="146" y="0"/>
                      </a:lnTo>
                      <a:lnTo>
                        <a:pt x="150" y="0"/>
                      </a:lnTo>
                      <a:lnTo>
                        <a:pt x="154" y="0"/>
                      </a:lnTo>
                    </a:path>
                  </a:pathLst>
                </a:custGeom>
                <a:noFill/>
                <a:ln w="20638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16" name="Rectangle 114">
                  <a:extLst>
                    <a:ext uri="{FF2B5EF4-FFF2-40B4-BE49-F238E27FC236}">
                      <a16:creationId xmlns:a16="http://schemas.microsoft.com/office/drawing/2014/main" id="{8651C987-1300-4869-BFE5-F2529A95AB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" y="3045"/>
                  <a:ext cx="2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9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 </a:t>
                  </a:r>
                  <a:endParaRPr lang="en-US" altLang="en-US"/>
                </a:p>
              </p:txBody>
            </p:sp>
            <p:sp>
              <p:nvSpPr>
                <p:cNvPr id="21817" name="Rectangle 115">
                  <a:extLst>
                    <a:ext uri="{FF2B5EF4-FFF2-40B4-BE49-F238E27FC236}">
                      <a16:creationId xmlns:a16="http://schemas.microsoft.com/office/drawing/2014/main" id="{07BEAC4B-8DF8-4BC8-98AF-481577901E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22" y="2090"/>
                  <a:ext cx="2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9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 </a:t>
                  </a:r>
                  <a:endParaRPr lang="en-US" altLang="en-US"/>
                </a:p>
              </p:txBody>
            </p:sp>
            <p:sp>
              <p:nvSpPr>
                <p:cNvPr id="21818" name="Rectangle 116">
                  <a:extLst>
                    <a:ext uri="{FF2B5EF4-FFF2-40B4-BE49-F238E27FC236}">
                      <a16:creationId xmlns:a16="http://schemas.microsoft.com/office/drawing/2014/main" id="{1862FF1E-DF74-4E51-B1B5-7FCDBEA7C2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9" y="2155"/>
                  <a:ext cx="4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N</a:t>
                  </a:r>
                  <a:endParaRPr lang="en-US" altLang="en-US"/>
                </a:p>
              </p:txBody>
            </p:sp>
            <p:sp>
              <p:nvSpPr>
                <p:cNvPr id="21819" name="Rectangle 117">
                  <a:extLst>
                    <a:ext uri="{FF2B5EF4-FFF2-40B4-BE49-F238E27FC236}">
                      <a16:creationId xmlns:a16="http://schemas.microsoft.com/office/drawing/2014/main" id="{1782C585-BC87-498A-A9B4-D3A31E0B48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8" y="2197"/>
                  <a:ext cx="22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5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</a:t>
                  </a:r>
                  <a:endParaRPr lang="en-US" altLang="en-US"/>
                </a:p>
              </p:txBody>
            </p:sp>
            <p:sp>
              <p:nvSpPr>
                <p:cNvPr id="21820" name="Line 118">
                  <a:extLst>
                    <a:ext uri="{FF2B5EF4-FFF2-40B4-BE49-F238E27FC236}">
                      <a16:creationId xmlns:a16="http://schemas.microsoft.com/office/drawing/2014/main" id="{4E93C987-260C-4B20-87AA-47D3905D9B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9" y="2202"/>
                  <a:ext cx="214" cy="0"/>
                </a:xfrm>
                <a:prstGeom prst="line">
                  <a:avLst/>
                </a:prstGeom>
                <a:noFill/>
                <a:ln w="206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21" name="Rectangle 119">
                  <a:extLst>
                    <a:ext uri="{FF2B5EF4-FFF2-40B4-BE49-F238E27FC236}">
                      <a16:creationId xmlns:a16="http://schemas.microsoft.com/office/drawing/2014/main" id="{E4BE4889-91EB-4C35-B0E7-7D305410B8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9" y="2257"/>
                  <a:ext cx="4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N</a:t>
                  </a:r>
                  <a:endParaRPr lang="en-US" altLang="en-US"/>
                </a:p>
              </p:txBody>
            </p:sp>
            <p:sp>
              <p:nvSpPr>
                <p:cNvPr id="21822" name="Rectangle 120">
                  <a:extLst>
                    <a:ext uri="{FF2B5EF4-FFF2-40B4-BE49-F238E27FC236}">
                      <a16:creationId xmlns:a16="http://schemas.microsoft.com/office/drawing/2014/main" id="{3A071617-BA3D-44BB-8E11-14397E54AA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8" y="2300"/>
                  <a:ext cx="22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5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2</a:t>
                  </a:r>
                  <a:endParaRPr lang="en-US" altLang="en-US"/>
                </a:p>
              </p:txBody>
            </p:sp>
            <p:sp>
              <p:nvSpPr>
                <p:cNvPr id="21823" name="Line 121">
                  <a:extLst>
                    <a:ext uri="{FF2B5EF4-FFF2-40B4-BE49-F238E27FC236}">
                      <a16:creationId xmlns:a16="http://schemas.microsoft.com/office/drawing/2014/main" id="{BE9347D7-FCCD-480D-842B-8F51732752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9" y="2305"/>
                  <a:ext cx="214" cy="0"/>
                </a:xfrm>
                <a:prstGeom prst="line">
                  <a:avLst/>
                </a:prstGeom>
                <a:noFill/>
                <a:ln w="206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24" name="Rectangle 122">
                  <a:extLst>
                    <a:ext uri="{FF2B5EF4-FFF2-40B4-BE49-F238E27FC236}">
                      <a16:creationId xmlns:a16="http://schemas.microsoft.com/office/drawing/2014/main" id="{657E8BD3-459A-476C-9745-FC08441B93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9" y="2364"/>
                  <a:ext cx="4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N</a:t>
                  </a:r>
                  <a:endParaRPr lang="en-US" altLang="en-US"/>
                </a:p>
              </p:txBody>
            </p:sp>
            <p:sp>
              <p:nvSpPr>
                <p:cNvPr id="21825" name="Rectangle 123">
                  <a:extLst>
                    <a:ext uri="{FF2B5EF4-FFF2-40B4-BE49-F238E27FC236}">
                      <a16:creationId xmlns:a16="http://schemas.microsoft.com/office/drawing/2014/main" id="{1446BEDE-EDDB-43B8-8ADC-51A7EF959A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8" y="2403"/>
                  <a:ext cx="22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5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1</a:t>
                  </a:r>
                  <a:endParaRPr lang="en-US" altLang="en-US"/>
                </a:p>
              </p:txBody>
            </p:sp>
            <p:sp>
              <p:nvSpPr>
                <p:cNvPr id="21826" name="Line 124">
                  <a:extLst>
                    <a:ext uri="{FF2B5EF4-FFF2-40B4-BE49-F238E27FC236}">
                      <a16:creationId xmlns:a16="http://schemas.microsoft.com/office/drawing/2014/main" id="{2D3C6594-B9F6-4130-AE55-EC334F65C3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9" y="2399"/>
                  <a:ext cx="214" cy="0"/>
                </a:xfrm>
                <a:prstGeom prst="line">
                  <a:avLst/>
                </a:prstGeom>
                <a:noFill/>
                <a:ln w="20638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27" name="Rectangle 125">
                  <a:extLst>
                    <a:ext uri="{FF2B5EF4-FFF2-40B4-BE49-F238E27FC236}">
                      <a16:creationId xmlns:a16="http://schemas.microsoft.com/office/drawing/2014/main" id="{D63520B5-7BA7-448A-90E2-A4634EECA0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9" y="2467"/>
                  <a:ext cx="4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N</a:t>
                  </a:r>
                  <a:endParaRPr lang="en-US" altLang="en-US"/>
                </a:p>
              </p:txBody>
            </p:sp>
            <p:sp>
              <p:nvSpPr>
                <p:cNvPr id="21828" name="Rectangle 126">
                  <a:extLst>
                    <a:ext uri="{FF2B5EF4-FFF2-40B4-BE49-F238E27FC236}">
                      <a16:creationId xmlns:a16="http://schemas.microsoft.com/office/drawing/2014/main" id="{64F81EB5-DDA4-4E9A-AD7E-2C79048B2A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78" y="2506"/>
                  <a:ext cx="22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5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</a:t>
                  </a:r>
                  <a:endParaRPr lang="en-US" altLang="en-US"/>
                </a:p>
              </p:txBody>
            </p:sp>
            <p:sp>
              <p:nvSpPr>
                <p:cNvPr id="21829" name="Line 127">
                  <a:extLst>
                    <a:ext uri="{FF2B5EF4-FFF2-40B4-BE49-F238E27FC236}">
                      <a16:creationId xmlns:a16="http://schemas.microsoft.com/office/drawing/2014/main" id="{BBF285E4-A8C7-4316-8C2F-1A5626B8DA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99" y="2501"/>
                  <a:ext cx="214" cy="0"/>
                </a:xfrm>
                <a:prstGeom prst="line">
                  <a:avLst/>
                </a:prstGeom>
                <a:noFill/>
                <a:ln w="2063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30" name="Rectangle 128">
                  <a:extLst>
                    <a:ext uri="{FF2B5EF4-FFF2-40B4-BE49-F238E27FC236}">
                      <a16:creationId xmlns:a16="http://schemas.microsoft.com/office/drawing/2014/main" id="{3B829D23-F483-4367-871A-54C7BE9020E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" y="3217"/>
                  <a:ext cx="2594" cy="954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831" name="Rectangle 129">
                  <a:extLst>
                    <a:ext uri="{FF2B5EF4-FFF2-40B4-BE49-F238E27FC236}">
                      <a16:creationId xmlns:a16="http://schemas.microsoft.com/office/drawing/2014/main" id="{1CC3ACA2-BB96-41C1-8C06-20AE822DFF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" y="3217"/>
                  <a:ext cx="2594" cy="954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832" name="Line 130">
                  <a:extLst>
                    <a:ext uri="{FF2B5EF4-FFF2-40B4-BE49-F238E27FC236}">
                      <a16:creationId xmlns:a16="http://schemas.microsoft.com/office/drawing/2014/main" id="{8336ECFC-1078-47D8-9344-B4513673AD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3217"/>
                  <a:ext cx="259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33" name="Freeform 131">
                  <a:extLst>
                    <a:ext uri="{FF2B5EF4-FFF2-40B4-BE49-F238E27FC236}">
                      <a16:creationId xmlns:a16="http://schemas.microsoft.com/office/drawing/2014/main" id="{E04E5F7F-7EAA-49F3-9FF1-9E929B3D39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1" y="3217"/>
                  <a:ext cx="2594" cy="954"/>
                </a:xfrm>
                <a:custGeom>
                  <a:avLst/>
                  <a:gdLst>
                    <a:gd name="T0" fmla="*/ 0 w 605"/>
                    <a:gd name="T1" fmla="*/ 954 h 223"/>
                    <a:gd name="T2" fmla="*/ 2594 w 605"/>
                    <a:gd name="T3" fmla="*/ 954 h 223"/>
                    <a:gd name="T4" fmla="*/ 2594 w 605"/>
                    <a:gd name="T5" fmla="*/ 0 h 22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05" h="223">
                      <a:moveTo>
                        <a:pt x="0" y="223"/>
                      </a:moveTo>
                      <a:lnTo>
                        <a:pt x="605" y="223"/>
                      </a:lnTo>
                      <a:lnTo>
                        <a:pt x="605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34" name="Line 132">
                  <a:extLst>
                    <a:ext uri="{FF2B5EF4-FFF2-40B4-BE49-F238E27FC236}">
                      <a16:creationId xmlns:a16="http://schemas.microsoft.com/office/drawing/2014/main" id="{D32A124A-6FFD-4F77-AD40-1AB673DF2A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1" y="3217"/>
                  <a:ext cx="0" cy="95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35" name="Line 133">
                  <a:extLst>
                    <a:ext uri="{FF2B5EF4-FFF2-40B4-BE49-F238E27FC236}">
                      <a16:creationId xmlns:a16="http://schemas.microsoft.com/office/drawing/2014/main" id="{BC8D612F-B952-4A32-AE82-FAA8BA287C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4171"/>
                  <a:ext cx="259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36" name="Line 134">
                  <a:extLst>
                    <a:ext uri="{FF2B5EF4-FFF2-40B4-BE49-F238E27FC236}">
                      <a16:creationId xmlns:a16="http://schemas.microsoft.com/office/drawing/2014/main" id="{664A9422-B561-4DCC-B06C-8052DFC65B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1" y="3217"/>
                  <a:ext cx="0" cy="95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37" name="Line 135">
                  <a:extLst>
                    <a:ext uri="{FF2B5EF4-FFF2-40B4-BE49-F238E27FC236}">
                      <a16:creationId xmlns:a16="http://schemas.microsoft.com/office/drawing/2014/main" id="{98BE0163-6AEA-423C-B22A-E73C573F38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1" y="4146"/>
                  <a:ext cx="0" cy="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38" name="Line 136">
                  <a:extLst>
                    <a:ext uri="{FF2B5EF4-FFF2-40B4-BE49-F238E27FC236}">
                      <a16:creationId xmlns:a16="http://schemas.microsoft.com/office/drawing/2014/main" id="{BA253AAA-D2A7-4E08-9625-42F8759433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3217"/>
                  <a:ext cx="0" cy="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39" name="Rectangle 137">
                  <a:extLst>
                    <a:ext uri="{FF2B5EF4-FFF2-40B4-BE49-F238E27FC236}">
                      <a16:creationId xmlns:a16="http://schemas.microsoft.com/office/drawing/2014/main" id="{BBDF741C-85DA-41EB-8A7F-1524D75415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9" y="4188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</a:t>
                  </a:r>
                  <a:endParaRPr lang="en-US" altLang="en-US"/>
                </a:p>
              </p:txBody>
            </p:sp>
            <p:sp>
              <p:nvSpPr>
                <p:cNvPr id="21840" name="Line 138">
                  <a:extLst>
                    <a:ext uri="{FF2B5EF4-FFF2-40B4-BE49-F238E27FC236}">
                      <a16:creationId xmlns:a16="http://schemas.microsoft.com/office/drawing/2014/main" id="{F7A38CD9-4CA7-48A4-AF54-A40B5E12AF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10" y="4146"/>
                  <a:ext cx="0" cy="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41" name="Line 139">
                  <a:extLst>
                    <a:ext uri="{FF2B5EF4-FFF2-40B4-BE49-F238E27FC236}">
                      <a16:creationId xmlns:a16="http://schemas.microsoft.com/office/drawing/2014/main" id="{88225B97-D88E-41C6-8AA2-D2298077D2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0" y="3217"/>
                  <a:ext cx="0" cy="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42" name="Rectangle 140">
                  <a:extLst>
                    <a:ext uri="{FF2B5EF4-FFF2-40B4-BE49-F238E27FC236}">
                      <a16:creationId xmlns:a16="http://schemas.microsoft.com/office/drawing/2014/main" id="{CF07E229-0E22-456C-9A4F-B136FB8407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7" y="4188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1</a:t>
                  </a:r>
                  <a:endParaRPr lang="en-US" altLang="en-US"/>
                </a:p>
              </p:txBody>
            </p:sp>
            <p:sp>
              <p:nvSpPr>
                <p:cNvPr id="21843" name="Line 141">
                  <a:extLst>
                    <a:ext uri="{FF2B5EF4-FFF2-40B4-BE49-F238E27FC236}">
                      <a16:creationId xmlns:a16="http://schemas.microsoft.com/office/drawing/2014/main" id="{3BECAEF3-E6DD-482C-BFAA-D7290E7EBA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3" y="4146"/>
                  <a:ext cx="0" cy="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44" name="Line 142">
                  <a:extLst>
                    <a:ext uri="{FF2B5EF4-FFF2-40B4-BE49-F238E27FC236}">
                      <a16:creationId xmlns:a16="http://schemas.microsoft.com/office/drawing/2014/main" id="{6F034A55-19A6-49E1-84BB-2B4001F8CB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83" y="3217"/>
                  <a:ext cx="0" cy="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45" name="Rectangle 143">
                  <a:extLst>
                    <a:ext uri="{FF2B5EF4-FFF2-40B4-BE49-F238E27FC236}">
                      <a16:creationId xmlns:a16="http://schemas.microsoft.com/office/drawing/2014/main" id="{D39C58B0-D02F-45B8-9498-9EE24586F8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70" y="4188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2</a:t>
                  </a:r>
                  <a:endParaRPr lang="en-US" altLang="en-US"/>
                </a:p>
              </p:txBody>
            </p:sp>
            <p:sp>
              <p:nvSpPr>
                <p:cNvPr id="21846" name="Line 144">
                  <a:extLst>
                    <a:ext uri="{FF2B5EF4-FFF2-40B4-BE49-F238E27FC236}">
                      <a16:creationId xmlns:a16="http://schemas.microsoft.com/office/drawing/2014/main" id="{43070B62-4CAB-4815-A0D5-30AA607BEA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52" y="4146"/>
                  <a:ext cx="0" cy="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47" name="Line 145">
                  <a:extLst>
                    <a:ext uri="{FF2B5EF4-FFF2-40B4-BE49-F238E27FC236}">
                      <a16:creationId xmlns:a16="http://schemas.microsoft.com/office/drawing/2014/main" id="{509BB117-A7D5-433B-986C-D8CAAC882A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52" y="3217"/>
                  <a:ext cx="0" cy="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48" name="Rectangle 146">
                  <a:extLst>
                    <a:ext uri="{FF2B5EF4-FFF2-40B4-BE49-F238E27FC236}">
                      <a16:creationId xmlns:a16="http://schemas.microsoft.com/office/drawing/2014/main" id="{8A71E158-99B9-4FCE-97DD-2FD0047F968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9" y="4188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</a:t>
                  </a:r>
                  <a:endParaRPr lang="en-US" altLang="en-US"/>
                </a:p>
              </p:txBody>
            </p:sp>
            <p:sp>
              <p:nvSpPr>
                <p:cNvPr id="21849" name="Line 147">
                  <a:extLst>
                    <a:ext uri="{FF2B5EF4-FFF2-40B4-BE49-F238E27FC236}">
                      <a16:creationId xmlns:a16="http://schemas.microsoft.com/office/drawing/2014/main" id="{987BF0F4-65C5-4937-B48D-FE1F4619D2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625" y="4146"/>
                  <a:ext cx="0" cy="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50" name="Line 148">
                  <a:extLst>
                    <a:ext uri="{FF2B5EF4-FFF2-40B4-BE49-F238E27FC236}">
                      <a16:creationId xmlns:a16="http://schemas.microsoft.com/office/drawing/2014/main" id="{B53722C4-26F8-46E1-99D3-3AB80E001D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25" y="3217"/>
                  <a:ext cx="0" cy="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51" name="Rectangle 149">
                  <a:extLst>
                    <a:ext uri="{FF2B5EF4-FFF2-40B4-BE49-F238E27FC236}">
                      <a16:creationId xmlns:a16="http://schemas.microsoft.com/office/drawing/2014/main" id="{B517A732-246C-41CC-BDF2-3B607934CD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12" y="4188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4</a:t>
                  </a:r>
                  <a:endParaRPr lang="en-US" altLang="en-US"/>
                </a:p>
              </p:txBody>
            </p:sp>
            <p:sp>
              <p:nvSpPr>
                <p:cNvPr id="21852" name="Line 150">
                  <a:extLst>
                    <a:ext uri="{FF2B5EF4-FFF2-40B4-BE49-F238E27FC236}">
                      <a16:creationId xmlns:a16="http://schemas.microsoft.com/office/drawing/2014/main" id="{1183D4C0-A692-4387-95EF-A3AD908130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89" y="4146"/>
                  <a:ext cx="0" cy="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53" name="Line 151">
                  <a:extLst>
                    <a:ext uri="{FF2B5EF4-FFF2-40B4-BE49-F238E27FC236}">
                      <a16:creationId xmlns:a16="http://schemas.microsoft.com/office/drawing/2014/main" id="{2BE97234-8A05-4BAA-B12E-975CD374AF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89" y="3217"/>
                  <a:ext cx="0" cy="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54" name="Rectangle 152">
                  <a:extLst>
                    <a:ext uri="{FF2B5EF4-FFF2-40B4-BE49-F238E27FC236}">
                      <a16:creationId xmlns:a16="http://schemas.microsoft.com/office/drawing/2014/main" id="{EE79F694-F92F-4D32-8D0E-55E96B3F0C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76" y="4188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5</a:t>
                  </a:r>
                  <a:endParaRPr lang="en-US" altLang="en-US"/>
                </a:p>
              </p:txBody>
            </p:sp>
            <p:sp>
              <p:nvSpPr>
                <p:cNvPr id="21855" name="Line 153">
                  <a:extLst>
                    <a:ext uri="{FF2B5EF4-FFF2-40B4-BE49-F238E27FC236}">
                      <a16:creationId xmlns:a16="http://schemas.microsoft.com/office/drawing/2014/main" id="{174EC903-6325-486E-B9DE-E28BB476B7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362" y="4146"/>
                  <a:ext cx="0" cy="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56" name="Line 154">
                  <a:extLst>
                    <a:ext uri="{FF2B5EF4-FFF2-40B4-BE49-F238E27FC236}">
                      <a16:creationId xmlns:a16="http://schemas.microsoft.com/office/drawing/2014/main" id="{1CA9D4AF-6D91-4566-801E-4E1AEB5510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362" y="3217"/>
                  <a:ext cx="0" cy="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57" name="Rectangle 155">
                  <a:extLst>
                    <a:ext uri="{FF2B5EF4-FFF2-40B4-BE49-F238E27FC236}">
                      <a16:creationId xmlns:a16="http://schemas.microsoft.com/office/drawing/2014/main" id="{2FEFE8E7-71FF-41E0-9FBD-FD4682FD6B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49" y="4188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6</a:t>
                  </a:r>
                  <a:endParaRPr lang="en-US" altLang="en-US"/>
                </a:p>
              </p:txBody>
            </p:sp>
            <p:sp>
              <p:nvSpPr>
                <p:cNvPr id="21858" name="Line 156">
                  <a:extLst>
                    <a:ext uri="{FF2B5EF4-FFF2-40B4-BE49-F238E27FC236}">
                      <a16:creationId xmlns:a16="http://schemas.microsoft.com/office/drawing/2014/main" id="{47D6E2A9-F9B4-4AB2-98DA-5A7931E5CB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35" y="4146"/>
                  <a:ext cx="0" cy="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59" name="Line 157">
                  <a:extLst>
                    <a:ext uri="{FF2B5EF4-FFF2-40B4-BE49-F238E27FC236}">
                      <a16:creationId xmlns:a16="http://schemas.microsoft.com/office/drawing/2014/main" id="{2C3C5342-6A27-4446-A065-18B5416217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35" y="3217"/>
                  <a:ext cx="0" cy="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60" name="Rectangle 158">
                  <a:extLst>
                    <a:ext uri="{FF2B5EF4-FFF2-40B4-BE49-F238E27FC236}">
                      <a16:creationId xmlns:a16="http://schemas.microsoft.com/office/drawing/2014/main" id="{36323500-F7B8-46A5-B0D4-7CD67FD165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22" y="4188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7</a:t>
                  </a:r>
                  <a:endParaRPr lang="en-US" altLang="en-US"/>
                </a:p>
              </p:txBody>
            </p:sp>
            <p:sp>
              <p:nvSpPr>
                <p:cNvPr id="21861" name="Line 159">
                  <a:extLst>
                    <a:ext uri="{FF2B5EF4-FFF2-40B4-BE49-F238E27FC236}">
                      <a16:creationId xmlns:a16="http://schemas.microsoft.com/office/drawing/2014/main" id="{53DD3421-D2D4-486E-B4EA-0659BBE81E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4171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62" name="Line 160">
                  <a:extLst>
                    <a:ext uri="{FF2B5EF4-FFF2-40B4-BE49-F238E27FC236}">
                      <a16:creationId xmlns:a16="http://schemas.microsoft.com/office/drawing/2014/main" id="{1224C832-84D5-438C-99BE-E4AC0700C8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10" y="4171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63" name="Rectangle 161">
                  <a:extLst>
                    <a:ext uri="{FF2B5EF4-FFF2-40B4-BE49-F238E27FC236}">
                      <a16:creationId xmlns:a16="http://schemas.microsoft.com/office/drawing/2014/main" id="{87905BA0-C899-4321-8E67-171E4672CC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" y="4137"/>
                  <a:ext cx="5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-3</a:t>
                  </a:r>
                  <a:endParaRPr lang="en-US" altLang="en-US"/>
                </a:p>
              </p:txBody>
            </p:sp>
            <p:sp>
              <p:nvSpPr>
                <p:cNvPr id="21864" name="Line 162">
                  <a:extLst>
                    <a:ext uri="{FF2B5EF4-FFF2-40B4-BE49-F238E27FC236}">
                      <a16:creationId xmlns:a16="http://schemas.microsoft.com/office/drawing/2014/main" id="{78B13ECF-E098-4E1D-AF20-2C2B178CD0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4013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65" name="Line 163">
                  <a:extLst>
                    <a:ext uri="{FF2B5EF4-FFF2-40B4-BE49-F238E27FC236}">
                      <a16:creationId xmlns:a16="http://schemas.microsoft.com/office/drawing/2014/main" id="{D108E262-FAD0-459D-9953-8FB4F65B1A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10" y="4013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66" name="Rectangle 164">
                  <a:extLst>
                    <a:ext uri="{FF2B5EF4-FFF2-40B4-BE49-F238E27FC236}">
                      <a16:creationId xmlns:a16="http://schemas.microsoft.com/office/drawing/2014/main" id="{711D10FF-EA02-47CE-B6B5-36BD6AD2BD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" y="3979"/>
                  <a:ext cx="5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-2</a:t>
                  </a:r>
                  <a:endParaRPr lang="en-US" altLang="en-US"/>
                </a:p>
              </p:txBody>
            </p:sp>
            <p:sp>
              <p:nvSpPr>
                <p:cNvPr id="21867" name="Line 165">
                  <a:extLst>
                    <a:ext uri="{FF2B5EF4-FFF2-40B4-BE49-F238E27FC236}">
                      <a16:creationId xmlns:a16="http://schemas.microsoft.com/office/drawing/2014/main" id="{BB1E8BCC-3A35-40E7-9268-628245A992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3855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68" name="Line 166">
                  <a:extLst>
                    <a:ext uri="{FF2B5EF4-FFF2-40B4-BE49-F238E27FC236}">
                      <a16:creationId xmlns:a16="http://schemas.microsoft.com/office/drawing/2014/main" id="{70E148A0-504B-4373-B002-7FEF009671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10" y="3855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69" name="Rectangle 167">
                  <a:extLst>
                    <a:ext uri="{FF2B5EF4-FFF2-40B4-BE49-F238E27FC236}">
                      <a16:creationId xmlns:a16="http://schemas.microsoft.com/office/drawing/2014/main" id="{A1866B0D-9970-4C6E-9E2F-56AA0B0B58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3" y="3816"/>
                  <a:ext cx="5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-1</a:t>
                  </a:r>
                  <a:endParaRPr lang="en-US" altLang="en-US"/>
                </a:p>
              </p:txBody>
            </p:sp>
            <p:sp>
              <p:nvSpPr>
                <p:cNvPr id="21870" name="Line 168">
                  <a:extLst>
                    <a:ext uri="{FF2B5EF4-FFF2-40B4-BE49-F238E27FC236}">
                      <a16:creationId xmlns:a16="http://schemas.microsoft.com/office/drawing/2014/main" id="{1279D064-BFB0-4684-9621-768ABD9CEA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3692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71" name="Line 169">
                  <a:extLst>
                    <a:ext uri="{FF2B5EF4-FFF2-40B4-BE49-F238E27FC236}">
                      <a16:creationId xmlns:a16="http://schemas.microsoft.com/office/drawing/2014/main" id="{16E6C7CD-2C7B-4D10-8D22-CAF79FD60E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10" y="3692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72" name="Rectangle 170">
                  <a:extLst>
                    <a:ext uri="{FF2B5EF4-FFF2-40B4-BE49-F238E27FC236}">
                      <a16:creationId xmlns:a16="http://schemas.microsoft.com/office/drawing/2014/main" id="{10A8916E-63EE-41CF-9D17-3BBE4AC99D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0" y="3658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</a:t>
                  </a:r>
                  <a:endParaRPr lang="en-US" altLang="en-US"/>
                </a:p>
              </p:txBody>
            </p:sp>
            <p:sp>
              <p:nvSpPr>
                <p:cNvPr id="21873" name="Line 171">
                  <a:extLst>
                    <a:ext uri="{FF2B5EF4-FFF2-40B4-BE49-F238E27FC236}">
                      <a16:creationId xmlns:a16="http://schemas.microsoft.com/office/drawing/2014/main" id="{16A7CE1A-8510-4251-B960-68A2903C9F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3533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74" name="Line 172">
                  <a:extLst>
                    <a:ext uri="{FF2B5EF4-FFF2-40B4-BE49-F238E27FC236}">
                      <a16:creationId xmlns:a16="http://schemas.microsoft.com/office/drawing/2014/main" id="{E2484FFC-30E6-4368-B344-78D5CDF6CB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10" y="3533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75" name="Rectangle 173">
                  <a:extLst>
                    <a:ext uri="{FF2B5EF4-FFF2-40B4-BE49-F238E27FC236}">
                      <a16:creationId xmlns:a16="http://schemas.microsoft.com/office/drawing/2014/main" id="{9C5B5844-ECAB-489B-AABD-E358886EF0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0" y="3499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1</a:t>
                  </a:r>
                  <a:endParaRPr lang="en-US" altLang="en-US"/>
                </a:p>
              </p:txBody>
            </p:sp>
            <p:sp>
              <p:nvSpPr>
                <p:cNvPr id="21876" name="Line 174">
                  <a:extLst>
                    <a:ext uri="{FF2B5EF4-FFF2-40B4-BE49-F238E27FC236}">
                      <a16:creationId xmlns:a16="http://schemas.microsoft.com/office/drawing/2014/main" id="{D119EC7A-0FF9-479B-AC1F-6A9F2E05E9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3375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77" name="Line 175">
                  <a:extLst>
                    <a:ext uri="{FF2B5EF4-FFF2-40B4-BE49-F238E27FC236}">
                      <a16:creationId xmlns:a16="http://schemas.microsoft.com/office/drawing/2014/main" id="{5F7EB1B3-D464-4459-A3C7-9CC4AFFD8E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10" y="3375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78" name="Rectangle 176">
                  <a:extLst>
                    <a:ext uri="{FF2B5EF4-FFF2-40B4-BE49-F238E27FC236}">
                      <a16:creationId xmlns:a16="http://schemas.microsoft.com/office/drawing/2014/main" id="{4B0AD5FE-DB7F-469D-9A05-786026B14A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0" y="3341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2</a:t>
                  </a:r>
                  <a:endParaRPr lang="en-US" altLang="en-US"/>
                </a:p>
              </p:txBody>
            </p:sp>
            <p:sp>
              <p:nvSpPr>
                <p:cNvPr id="21879" name="Line 177">
                  <a:extLst>
                    <a:ext uri="{FF2B5EF4-FFF2-40B4-BE49-F238E27FC236}">
                      <a16:creationId xmlns:a16="http://schemas.microsoft.com/office/drawing/2014/main" id="{BC47DF53-50DE-4E3B-BA14-3DFED37262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3217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80" name="Line 178">
                  <a:extLst>
                    <a:ext uri="{FF2B5EF4-FFF2-40B4-BE49-F238E27FC236}">
                      <a16:creationId xmlns:a16="http://schemas.microsoft.com/office/drawing/2014/main" id="{DCF67506-78C6-4135-B20A-02B1D5A4152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710" y="3217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81" name="Rectangle 179">
                  <a:extLst>
                    <a:ext uri="{FF2B5EF4-FFF2-40B4-BE49-F238E27FC236}">
                      <a16:creationId xmlns:a16="http://schemas.microsoft.com/office/drawing/2014/main" id="{4DA7EE8A-C74E-4F7F-95B6-EEEA90D5F5B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0" y="3178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</a:t>
                  </a:r>
                  <a:endParaRPr lang="en-US" altLang="en-US"/>
                </a:p>
              </p:txBody>
            </p:sp>
            <p:sp>
              <p:nvSpPr>
                <p:cNvPr id="21882" name="Rectangle 180">
                  <a:extLst>
                    <a:ext uri="{FF2B5EF4-FFF2-40B4-BE49-F238E27FC236}">
                      <a16:creationId xmlns:a16="http://schemas.microsoft.com/office/drawing/2014/main" id="{2AC3B753-D0F6-461D-98EF-D49E9F82B6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" y="3131"/>
                  <a:ext cx="106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x 10</a:t>
                  </a:r>
                  <a:endParaRPr lang="en-US" altLang="en-US"/>
                </a:p>
              </p:txBody>
            </p:sp>
            <p:sp>
              <p:nvSpPr>
                <p:cNvPr id="21883" name="Rectangle 181">
                  <a:extLst>
                    <a:ext uri="{FF2B5EF4-FFF2-40B4-BE49-F238E27FC236}">
                      <a16:creationId xmlns:a16="http://schemas.microsoft.com/office/drawing/2014/main" id="{42B3B8A5-4CDC-4C99-99AB-CE8CBCBFF5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3" y="3105"/>
                  <a:ext cx="35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5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-5</a:t>
                  </a:r>
                  <a:endParaRPr lang="en-US" altLang="en-US"/>
                </a:p>
              </p:txBody>
            </p:sp>
            <p:sp>
              <p:nvSpPr>
                <p:cNvPr id="21884" name="Line 182">
                  <a:extLst>
                    <a:ext uri="{FF2B5EF4-FFF2-40B4-BE49-F238E27FC236}">
                      <a16:creationId xmlns:a16="http://schemas.microsoft.com/office/drawing/2014/main" id="{0855C1A7-E684-4C08-A242-9142932A4F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" y="3217"/>
                  <a:ext cx="259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85" name="Freeform 183">
                  <a:extLst>
                    <a:ext uri="{FF2B5EF4-FFF2-40B4-BE49-F238E27FC236}">
                      <a16:creationId xmlns:a16="http://schemas.microsoft.com/office/drawing/2014/main" id="{1C5FA955-2147-4B3D-9673-30D86AC248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1" y="3217"/>
                  <a:ext cx="2594" cy="954"/>
                </a:xfrm>
                <a:custGeom>
                  <a:avLst/>
                  <a:gdLst>
                    <a:gd name="T0" fmla="*/ 0 w 605"/>
                    <a:gd name="T1" fmla="*/ 954 h 223"/>
                    <a:gd name="T2" fmla="*/ 2594 w 605"/>
                    <a:gd name="T3" fmla="*/ 954 h 223"/>
                    <a:gd name="T4" fmla="*/ 2594 w 605"/>
                    <a:gd name="T5" fmla="*/ 0 h 22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05" h="223">
                      <a:moveTo>
                        <a:pt x="0" y="223"/>
                      </a:moveTo>
                      <a:lnTo>
                        <a:pt x="605" y="223"/>
                      </a:lnTo>
                      <a:lnTo>
                        <a:pt x="605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86" name="Line 184">
                  <a:extLst>
                    <a:ext uri="{FF2B5EF4-FFF2-40B4-BE49-F238E27FC236}">
                      <a16:creationId xmlns:a16="http://schemas.microsoft.com/office/drawing/2014/main" id="{4E5726A1-71C3-4B4F-B521-79CE558845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1" y="3217"/>
                  <a:ext cx="0" cy="95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87" name="Freeform 185">
                  <a:extLst>
                    <a:ext uri="{FF2B5EF4-FFF2-40B4-BE49-F238E27FC236}">
                      <a16:creationId xmlns:a16="http://schemas.microsoft.com/office/drawing/2014/main" id="{EAEB05D6-1092-4FD3-B1C9-D0FB39D441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1" y="3688"/>
                  <a:ext cx="189" cy="4"/>
                </a:xfrm>
                <a:custGeom>
                  <a:avLst/>
                  <a:gdLst>
                    <a:gd name="T0" fmla="*/ 0 w 189"/>
                    <a:gd name="T1" fmla="*/ 0 h 4"/>
                    <a:gd name="T2" fmla="*/ 5 w 189"/>
                    <a:gd name="T3" fmla="*/ 0 h 4"/>
                    <a:gd name="T4" fmla="*/ 9 w 189"/>
                    <a:gd name="T5" fmla="*/ 0 h 4"/>
                    <a:gd name="T6" fmla="*/ 13 w 189"/>
                    <a:gd name="T7" fmla="*/ 0 h 4"/>
                    <a:gd name="T8" fmla="*/ 18 w 189"/>
                    <a:gd name="T9" fmla="*/ 0 h 4"/>
                    <a:gd name="T10" fmla="*/ 22 w 189"/>
                    <a:gd name="T11" fmla="*/ 0 h 4"/>
                    <a:gd name="T12" fmla="*/ 22 w 189"/>
                    <a:gd name="T13" fmla="*/ 0 h 4"/>
                    <a:gd name="T14" fmla="*/ 26 w 189"/>
                    <a:gd name="T15" fmla="*/ 0 h 4"/>
                    <a:gd name="T16" fmla="*/ 30 w 189"/>
                    <a:gd name="T17" fmla="*/ 0 h 4"/>
                    <a:gd name="T18" fmla="*/ 35 w 189"/>
                    <a:gd name="T19" fmla="*/ 0 h 4"/>
                    <a:gd name="T20" fmla="*/ 39 w 189"/>
                    <a:gd name="T21" fmla="*/ 0 h 4"/>
                    <a:gd name="T22" fmla="*/ 43 w 189"/>
                    <a:gd name="T23" fmla="*/ 0 h 4"/>
                    <a:gd name="T24" fmla="*/ 48 w 189"/>
                    <a:gd name="T25" fmla="*/ 0 h 4"/>
                    <a:gd name="T26" fmla="*/ 48 w 189"/>
                    <a:gd name="T27" fmla="*/ 0 h 4"/>
                    <a:gd name="T28" fmla="*/ 56 w 189"/>
                    <a:gd name="T29" fmla="*/ 0 h 4"/>
                    <a:gd name="T30" fmla="*/ 60 w 189"/>
                    <a:gd name="T31" fmla="*/ 0 h 4"/>
                    <a:gd name="T32" fmla="*/ 65 w 189"/>
                    <a:gd name="T33" fmla="*/ 0 h 4"/>
                    <a:gd name="T34" fmla="*/ 69 w 189"/>
                    <a:gd name="T35" fmla="*/ 0 h 4"/>
                    <a:gd name="T36" fmla="*/ 73 w 189"/>
                    <a:gd name="T37" fmla="*/ 0 h 4"/>
                    <a:gd name="T38" fmla="*/ 78 w 189"/>
                    <a:gd name="T39" fmla="*/ 0 h 4"/>
                    <a:gd name="T40" fmla="*/ 78 w 189"/>
                    <a:gd name="T41" fmla="*/ 0 h 4"/>
                    <a:gd name="T42" fmla="*/ 82 w 189"/>
                    <a:gd name="T43" fmla="*/ 0 h 4"/>
                    <a:gd name="T44" fmla="*/ 86 w 189"/>
                    <a:gd name="T45" fmla="*/ 0 h 4"/>
                    <a:gd name="T46" fmla="*/ 91 w 189"/>
                    <a:gd name="T47" fmla="*/ 0 h 4"/>
                    <a:gd name="T48" fmla="*/ 95 w 189"/>
                    <a:gd name="T49" fmla="*/ 0 h 4"/>
                    <a:gd name="T50" fmla="*/ 99 w 189"/>
                    <a:gd name="T51" fmla="*/ 0 h 4"/>
                    <a:gd name="T52" fmla="*/ 103 w 189"/>
                    <a:gd name="T53" fmla="*/ 0 h 4"/>
                    <a:gd name="T54" fmla="*/ 103 w 189"/>
                    <a:gd name="T55" fmla="*/ 0 h 4"/>
                    <a:gd name="T56" fmla="*/ 108 w 189"/>
                    <a:gd name="T57" fmla="*/ 0 h 4"/>
                    <a:gd name="T58" fmla="*/ 112 w 189"/>
                    <a:gd name="T59" fmla="*/ 0 h 4"/>
                    <a:gd name="T60" fmla="*/ 116 w 189"/>
                    <a:gd name="T61" fmla="*/ 0 h 4"/>
                    <a:gd name="T62" fmla="*/ 121 w 189"/>
                    <a:gd name="T63" fmla="*/ 0 h 4"/>
                    <a:gd name="T64" fmla="*/ 125 w 189"/>
                    <a:gd name="T65" fmla="*/ 0 h 4"/>
                    <a:gd name="T66" fmla="*/ 129 w 189"/>
                    <a:gd name="T67" fmla="*/ 0 h 4"/>
                    <a:gd name="T68" fmla="*/ 133 w 189"/>
                    <a:gd name="T69" fmla="*/ 0 h 4"/>
                    <a:gd name="T70" fmla="*/ 133 w 189"/>
                    <a:gd name="T71" fmla="*/ 0 h 4"/>
                    <a:gd name="T72" fmla="*/ 138 w 189"/>
                    <a:gd name="T73" fmla="*/ 0 h 4"/>
                    <a:gd name="T74" fmla="*/ 142 w 189"/>
                    <a:gd name="T75" fmla="*/ 0 h 4"/>
                    <a:gd name="T76" fmla="*/ 146 w 189"/>
                    <a:gd name="T77" fmla="*/ 0 h 4"/>
                    <a:gd name="T78" fmla="*/ 151 w 189"/>
                    <a:gd name="T79" fmla="*/ 0 h 4"/>
                    <a:gd name="T80" fmla="*/ 155 w 189"/>
                    <a:gd name="T81" fmla="*/ 0 h 4"/>
                    <a:gd name="T82" fmla="*/ 159 w 189"/>
                    <a:gd name="T83" fmla="*/ 0 h 4"/>
                    <a:gd name="T84" fmla="*/ 159 w 189"/>
                    <a:gd name="T85" fmla="*/ 0 h 4"/>
                    <a:gd name="T86" fmla="*/ 163 w 189"/>
                    <a:gd name="T87" fmla="*/ 0 h 4"/>
                    <a:gd name="T88" fmla="*/ 168 w 189"/>
                    <a:gd name="T89" fmla="*/ 0 h 4"/>
                    <a:gd name="T90" fmla="*/ 172 w 189"/>
                    <a:gd name="T91" fmla="*/ 0 h 4"/>
                    <a:gd name="T92" fmla="*/ 176 w 189"/>
                    <a:gd name="T93" fmla="*/ 0 h 4"/>
                    <a:gd name="T94" fmla="*/ 185 w 189"/>
                    <a:gd name="T95" fmla="*/ 0 h 4"/>
                    <a:gd name="T96" fmla="*/ 189 w 189"/>
                    <a:gd name="T97" fmla="*/ 0 h 4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0" t="0" r="r" b="b"/>
                  <a:pathLst>
                    <a:path w="189"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5" y="4"/>
                      </a:lnTo>
                      <a:lnTo>
                        <a:pt x="5" y="0"/>
                      </a:lnTo>
                      <a:lnTo>
                        <a:pt x="9" y="4"/>
                      </a:lnTo>
                      <a:lnTo>
                        <a:pt x="9" y="0"/>
                      </a:lnTo>
                      <a:lnTo>
                        <a:pt x="9" y="4"/>
                      </a:lnTo>
                      <a:lnTo>
                        <a:pt x="13" y="0"/>
                      </a:lnTo>
                      <a:lnTo>
                        <a:pt x="13" y="4"/>
                      </a:lnTo>
                      <a:lnTo>
                        <a:pt x="18" y="0"/>
                      </a:lnTo>
                      <a:lnTo>
                        <a:pt x="18" y="4"/>
                      </a:lnTo>
                      <a:lnTo>
                        <a:pt x="22" y="0"/>
                      </a:lnTo>
                      <a:lnTo>
                        <a:pt x="22" y="4"/>
                      </a:lnTo>
                      <a:lnTo>
                        <a:pt x="22" y="0"/>
                      </a:lnTo>
                      <a:lnTo>
                        <a:pt x="26" y="4"/>
                      </a:lnTo>
                      <a:lnTo>
                        <a:pt x="26" y="0"/>
                      </a:lnTo>
                      <a:lnTo>
                        <a:pt x="30" y="4"/>
                      </a:lnTo>
                      <a:lnTo>
                        <a:pt x="30" y="0"/>
                      </a:lnTo>
                      <a:lnTo>
                        <a:pt x="35" y="4"/>
                      </a:lnTo>
                      <a:lnTo>
                        <a:pt x="35" y="0"/>
                      </a:lnTo>
                      <a:lnTo>
                        <a:pt x="35" y="4"/>
                      </a:lnTo>
                      <a:lnTo>
                        <a:pt x="39" y="0"/>
                      </a:lnTo>
                      <a:lnTo>
                        <a:pt x="39" y="4"/>
                      </a:lnTo>
                      <a:lnTo>
                        <a:pt x="43" y="0"/>
                      </a:lnTo>
                      <a:lnTo>
                        <a:pt x="43" y="4"/>
                      </a:lnTo>
                      <a:lnTo>
                        <a:pt x="48" y="0"/>
                      </a:lnTo>
                      <a:lnTo>
                        <a:pt x="48" y="4"/>
                      </a:lnTo>
                      <a:lnTo>
                        <a:pt x="48" y="0"/>
                      </a:lnTo>
                      <a:lnTo>
                        <a:pt x="56" y="4"/>
                      </a:lnTo>
                      <a:lnTo>
                        <a:pt x="56" y="0"/>
                      </a:lnTo>
                      <a:lnTo>
                        <a:pt x="60" y="4"/>
                      </a:lnTo>
                      <a:lnTo>
                        <a:pt x="60" y="0"/>
                      </a:lnTo>
                      <a:lnTo>
                        <a:pt x="65" y="4"/>
                      </a:lnTo>
                      <a:lnTo>
                        <a:pt x="65" y="0"/>
                      </a:lnTo>
                      <a:lnTo>
                        <a:pt x="65" y="4"/>
                      </a:lnTo>
                      <a:lnTo>
                        <a:pt x="69" y="0"/>
                      </a:lnTo>
                      <a:lnTo>
                        <a:pt x="69" y="4"/>
                      </a:lnTo>
                      <a:lnTo>
                        <a:pt x="73" y="0"/>
                      </a:lnTo>
                      <a:lnTo>
                        <a:pt x="73" y="4"/>
                      </a:lnTo>
                      <a:lnTo>
                        <a:pt x="78" y="0"/>
                      </a:lnTo>
                      <a:lnTo>
                        <a:pt x="78" y="4"/>
                      </a:lnTo>
                      <a:lnTo>
                        <a:pt x="78" y="0"/>
                      </a:lnTo>
                      <a:lnTo>
                        <a:pt x="82" y="4"/>
                      </a:lnTo>
                      <a:lnTo>
                        <a:pt x="82" y="0"/>
                      </a:lnTo>
                      <a:lnTo>
                        <a:pt x="86" y="4"/>
                      </a:lnTo>
                      <a:lnTo>
                        <a:pt x="86" y="0"/>
                      </a:lnTo>
                      <a:lnTo>
                        <a:pt x="91" y="4"/>
                      </a:lnTo>
                      <a:lnTo>
                        <a:pt x="91" y="0"/>
                      </a:lnTo>
                      <a:lnTo>
                        <a:pt x="91" y="4"/>
                      </a:lnTo>
                      <a:lnTo>
                        <a:pt x="95" y="0"/>
                      </a:lnTo>
                      <a:lnTo>
                        <a:pt x="95" y="4"/>
                      </a:lnTo>
                      <a:lnTo>
                        <a:pt x="99" y="0"/>
                      </a:lnTo>
                      <a:lnTo>
                        <a:pt x="99" y="4"/>
                      </a:lnTo>
                      <a:lnTo>
                        <a:pt x="103" y="0"/>
                      </a:lnTo>
                      <a:lnTo>
                        <a:pt x="103" y="4"/>
                      </a:lnTo>
                      <a:lnTo>
                        <a:pt x="103" y="0"/>
                      </a:lnTo>
                      <a:lnTo>
                        <a:pt x="108" y="4"/>
                      </a:lnTo>
                      <a:lnTo>
                        <a:pt x="108" y="0"/>
                      </a:lnTo>
                      <a:lnTo>
                        <a:pt x="112" y="4"/>
                      </a:lnTo>
                      <a:lnTo>
                        <a:pt x="112" y="0"/>
                      </a:lnTo>
                      <a:lnTo>
                        <a:pt x="116" y="4"/>
                      </a:lnTo>
                      <a:lnTo>
                        <a:pt x="116" y="0"/>
                      </a:lnTo>
                      <a:lnTo>
                        <a:pt x="121" y="4"/>
                      </a:lnTo>
                      <a:lnTo>
                        <a:pt x="121" y="0"/>
                      </a:lnTo>
                      <a:lnTo>
                        <a:pt x="121" y="4"/>
                      </a:lnTo>
                      <a:lnTo>
                        <a:pt x="125" y="0"/>
                      </a:lnTo>
                      <a:lnTo>
                        <a:pt x="125" y="4"/>
                      </a:lnTo>
                      <a:lnTo>
                        <a:pt x="129" y="0"/>
                      </a:lnTo>
                      <a:lnTo>
                        <a:pt x="129" y="4"/>
                      </a:lnTo>
                      <a:lnTo>
                        <a:pt x="133" y="0"/>
                      </a:lnTo>
                      <a:lnTo>
                        <a:pt x="133" y="4"/>
                      </a:lnTo>
                      <a:lnTo>
                        <a:pt x="133" y="0"/>
                      </a:lnTo>
                      <a:lnTo>
                        <a:pt x="138" y="4"/>
                      </a:lnTo>
                      <a:lnTo>
                        <a:pt x="138" y="0"/>
                      </a:lnTo>
                      <a:lnTo>
                        <a:pt x="142" y="4"/>
                      </a:lnTo>
                      <a:lnTo>
                        <a:pt x="142" y="0"/>
                      </a:lnTo>
                      <a:lnTo>
                        <a:pt x="146" y="4"/>
                      </a:lnTo>
                      <a:lnTo>
                        <a:pt x="146" y="0"/>
                      </a:lnTo>
                      <a:lnTo>
                        <a:pt x="146" y="4"/>
                      </a:lnTo>
                      <a:lnTo>
                        <a:pt x="151" y="0"/>
                      </a:lnTo>
                      <a:lnTo>
                        <a:pt x="151" y="4"/>
                      </a:lnTo>
                      <a:lnTo>
                        <a:pt x="155" y="0"/>
                      </a:lnTo>
                      <a:lnTo>
                        <a:pt x="155" y="4"/>
                      </a:lnTo>
                      <a:lnTo>
                        <a:pt x="159" y="0"/>
                      </a:lnTo>
                      <a:lnTo>
                        <a:pt x="159" y="4"/>
                      </a:lnTo>
                      <a:lnTo>
                        <a:pt x="159" y="0"/>
                      </a:lnTo>
                      <a:lnTo>
                        <a:pt x="163" y="4"/>
                      </a:lnTo>
                      <a:lnTo>
                        <a:pt x="163" y="0"/>
                      </a:lnTo>
                      <a:lnTo>
                        <a:pt x="168" y="4"/>
                      </a:lnTo>
                      <a:lnTo>
                        <a:pt x="168" y="0"/>
                      </a:lnTo>
                      <a:lnTo>
                        <a:pt x="172" y="4"/>
                      </a:lnTo>
                      <a:lnTo>
                        <a:pt x="172" y="0"/>
                      </a:lnTo>
                      <a:lnTo>
                        <a:pt x="172" y="4"/>
                      </a:lnTo>
                      <a:lnTo>
                        <a:pt x="176" y="0"/>
                      </a:lnTo>
                      <a:lnTo>
                        <a:pt x="176" y="4"/>
                      </a:lnTo>
                      <a:lnTo>
                        <a:pt x="185" y="0"/>
                      </a:lnTo>
                      <a:lnTo>
                        <a:pt x="185" y="4"/>
                      </a:lnTo>
                      <a:lnTo>
                        <a:pt x="189" y="0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88" name="Freeform 186">
                  <a:extLst>
                    <a:ext uri="{FF2B5EF4-FFF2-40B4-BE49-F238E27FC236}">
                      <a16:creationId xmlns:a16="http://schemas.microsoft.com/office/drawing/2014/main" id="{F030151D-614B-4823-AD1F-ADF9C21C0A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0" y="3688"/>
                  <a:ext cx="184" cy="4"/>
                </a:xfrm>
                <a:custGeom>
                  <a:avLst/>
                  <a:gdLst>
                    <a:gd name="T0" fmla="*/ 0 w 184"/>
                    <a:gd name="T1" fmla="*/ 4 h 4"/>
                    <a:gd name="T2" fmla="*/ 4 w 184"/>
                    <a:gd name="T3" fmla="*/ 4 h 4"/>
                    <a:gd name="T4" fmla="*/ 9 w 184"/>
                    <a:gd name="T5" fmla="*/ 4 h 4"/>
                    <a:gd name="T6" fmla="*/ 13 w 184"/>
                    <a:gd name="T7" fmla="*/ 4 h 4"/>
                    <a:gd name="T8" fmla="*/ 13 w 184"/>
                    <a:gd name="T9" fmla="*/ 4 h 4"/>
                    <a:gd name="T10" fmla="*/ 17 w 184"/>
                    <a:gd name="T11" fmla="*/ 4 h 4"/>
                    <a:gd name="T12" fmla="*/ 22 w 184"/>
                    <a:gd name="T13" fmla="*/ 4 h 4"/>
                    <a:gd name="T14" fmla="*/ 26 w 184"/>
                    <a:gd name="T15" fmla="*/ 4 h 4"/>
                    <a:gd name="T16" fmla="*/ 30 w 184"/>
                    <a:gd name="T17" fmla="*/ 4 h 4"/>
                    <a:gd name="T18" fmla="*/ 34 w 184"/>
                    <a:gd name="T19" fmla="*/ 4 h 4"/>
                    <a:gd name="T20" fmla="*/ 39 w 184"/>
                    <a:gd name="T21" fmla="*/ 4 h 4"/>
                    <a:gd name="T22" fmla="*/ 39 w 184"/>
                    <a:gd name="T23" fmla="*/ 4 h 4"/>
                    <a:gd name="T24" fmla="*/ 43 w 184"/>
                    <a:gd name="T25" fmla="*/ 4 h 4"/>
                    <a:gd name="T26" fmla="*/ 47 w 184"/>
                    <a:gd name="T27" fmla="*/ 4 h 4"/>
                    <a:gd name="T28" fmla="*/ 52 w 184"/>
                    <a:gd name="T29" fmla="*/ 4 h 4"/>
                    <a:gd name="T30" fmla="*/ 56 w 184"/>
                    <a:gd name="T31" fmla="*/ 4 h 4"/>
                    <a:gd name="T32" fmla="*/ 60 w 184"/>
                    <a:gd name="T33" fmla="*/ 4 h 4"/>
                    <a:gd name="T34" fmla="*/ 64 w 184"/>
                    <a:gd name="T35" fmla="*/ 4 h 4"/>
                    <a:gd name="T36" fmla="*/ 69 w 184"/>
                    <a:gd name="T37" fmla="*/ 4 h 4"/>
                    <a:gd name="T38" fmla="*/ 69 w 184"/>
                    <a:gd name="T39" fmla="*/ 4 h 4"/>
                    <a:gd name="T40" fmla="*/ 73 w 184"/>
                    <a:gd name="T41" fmla="*/ 4 h 4"/>
                    <a:gd name="T42" fmla="*/ 77 w 184"/>
                    <a:gd name="T43" fmla="*/ 4 h 4"/>
                    <a:gd name="T44" fmla="*/ 82 w 184"/>
                    <a:gd name="T45" fmla="*/ 4 h 4"/>
                    <a:gd name="T46" fmla="*/ 86 w 184"/>
                    <a:gd name="T47" fmla="*/ 4 h 4"/>
                    <a:gd name="T48" fmla="*/ 90 w 184"/>
                    <a:gd name="T49" fmla="*/ 4 h 4"/>
                    <a:gd name="T50" fmla="*/ 94 w 184"/>
                    <a:gd name="T51" fmla="*/ 4 h 4"/>
                    <a:gd name="T52" fmla="*/ 94 w 184"/>
                    <a:gd name="T53" fmla="*/ 4 h 4"/>
                    <a:gd name="T54" fmla="*/ 99 w 184"/>
                    <a:gd name="T55" fmla="*/ 4 h 4"/>
                    <a:gd name="T56" fmla="*/ 103 w 184"/>
                    <a:gd name="T57" fmla="*/ 4 h 4"/>
                    <a:gd name="T58" fmla="*/ 107 w 184"/>
                    <a:gd name="T59" fmla="*/ 4 h 4"/>
                    <a:gd name="T60" fmla="*/ 112 w 184"/>
                    <a:gd name="T61" fmla="*/ 4 h 4"/>
                    <a:gd name="T62" fmla="*/ 116 w 184"/>
                    <a:gd name="T63" fmla="*/ 4 h 4"/>
                    <a:gd name="T64" fmla="*/ 124 w 184"/>
                    <a:gd name="T65" fmla="*/ 4 h 4"/>
                    <a:gd name="T66" fmla="*/ 124 w 184"/>
                    <a:gd name="T67" fmla="*/ 4 h 4"/>
                    <a:gd name="T68" fmla="*/ 129 w 184"/>
                    <a:gd name="T69" fmla="*/ 4 h 4"/>
                    <a:gd name="T70" fmla="*/ 133 w 184"/>
                    <a:gd name="T71" fmla="*/ 4 h 4"/>
                    <a:gd name="T72" fmla="*/ 137 w 184"/>
                    <a:gd name="T73" fmla="*/ 4 h 4"/>
                    <a:gd name="T74" fmla="*/ 142 w 184"/>
                    <a:gd name="T75" fmla="*/ 4 h 4"/>
                    <a:gd name="T76" fmla="*/ 146 w 184"/>
                    <a:gd name="T77" fmla="*/ 4 h 4"/>
                    <a:gd name="T78" fmla="*/ 150 w 184"/>
                    <a:gd name="T79" fmla="*/ 4 h 4"/>
                    <a:gd name="T80" fmla="*/ 150 w 184"/>
                    <a:gd name="T81" fmla="*/ 4 h 4"/>
                    <a:gd name="T82" fmla="*/ 154 w 184"/>
                    <a:gd name="T83" fmla="*/ 4 h 4"/>
                    <a:gd name="T84" fmla="*/ 159 w 184"/>
                    <a:gd name="T85" fmla="*/ 4 h 4"/>
                    <a:gd name="T86" fmla="*/ 163 w 184"/>
                    <a:gd name="T87" fmla="*/ 4 h 4"/>
                    <a:gd name="T88" fmla="*/ 167 w 184"/>
                    <a:gd name="T89" fmla="*/ 4 h 4"/>
                    <a:gd name="T90" fmla="*/ 172 w 184"/>
                    <a:gd name="T91" fmla="*/ 4 h 4"/>
                    <a:gd name="T92" fmla="*/ 176 w 184"/>
                    <a:gd name="T93" fmla="*/ 4 h 4"/>
                    <a:gd name="T94" fmla="*/ 176 w 184"/>
                    <a:gd name="T95" fmla="*/ 4 h 4"/>
                    <a:gd name="T96" fmla="*/ 180 w 184"/>
                    <a:gd name="T97" fmla="*/ 4 h 4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0" t="0" r="r" b="b"/>
                  <a:pathLst>
                    <a:path w="184" h="4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9" y="4"/>
                      </a:lnTo>
                      <a:lnTo>
                        <a:pt x="9" y="0"/>
                      </a:lnTo>
                      <a:lnTo>
                        <a:pt x="13" y="4"/>
                      </a:lnTo>
                      <a:lnTo>
                        <a:pt x="13" y="0"/>
                      </a:lnTo>
                      <a:lnTo>
                        <a:pt x="13" y="4"/>
                      </a:lnTo>
                      <a:lnTo>
                        <a:pt x="17" y="0"/>
                      </a:lnTo>
                      <a:lnTo>
                        <a:pt x="17" y="4"/>
                      </a:lnTo>
                      <a:lnTo>
                        <a:pt x="22" y="0"/>
                      </a:lnTo>
                      <a:lnTo>
                        <a:pt x="22" y="4"/>
                      </a:lnTo>
                      <a:lnTo>
                        <a:pt x="26" y="0"/>
                      </a:lnTo>
                      <a:lnTo>
                        <a:pt x="26" y="4"/>
                      </a:lnTo>
                      <a:lnTo>
                        <a:pt x="26" y="0"/>
                      </a:lnTo>
                      <a:lnTo>
                        <a:pt x="30" y="4"/>
                      </a:lnTo>
                      <a:lnTo>
                        <a:pt x="30" y="0"/>
                      </a:lnTo>
                      <a:lnTo>
                        <a:pt x="34" y="4"/>
                      </a:lnTo>
                      <a:lnTo>
                        <a:pt x="34" y="0"/>
                      </a:lnTo>
                      <a:lnTo>
                        <a:pt x="39" y="4"/>
                      </a:lnTo>
                      <a:lnTo>
                        <a:pt x="39" y="0"/>
                      </a:lnTo>
                      <a:lnTo>
                        <a:pt x="39" y="4"/>
                      </a:lnTo>
                      <a:lnTo>
                        <a:pt x="43" y="0"/>
                      </a:lnTo>
                      <a:lnTo>
                        <a:pt x="43" y="4"/>
                      </a:lnTo>
                      <a:lnTo>
                        <a:pt x="47" y="0"/>
                      </a:lnTo>
                      <a:lnTo>
                        <a:pt x="47" y="4"/>
                      </a:lnTo>
                      <a:lnTo>
                        <a:pt x="52" y="0"/>
                      </a:lnTo>
                      <a:lnTo>
                        <a:pt x="52" y="4"/>
                      </a:lnTo>
                      <a:lnTo>
                        <a:pt x="52" y="0"/>
                      </a:lnTo>
                      <a:lnTo>
                        <a:pt x="56" y="4"/>
                      </a:lnTo>
                      <a:lnTo>
                        <a:pt x="56" y="0"/>
                      </a:lnTo>
                      <a:lnTo>
                        <a:pt x="60" y="4"/>
                      </a:lnTo>
                      <a:lnTo>
                        <a:pt x="60" y="0"/>
                      </a:lnTo>
                      <a:lnTo>
                        <a:pt x="64" y="4"/>
                      </a:lnTo>
                      <a:lnTo>
                        <a:pt x="64" y="0"/>
                      </a:lnTo>
                      <a:lnTo>
                        <a:pt x="69" y="4"/>
                      </a:lnTo>
                      <a:lnTo>
                        <a:pt x="69" y="0"/>
                      </a:lnTo>
                      <a:lnTo>
                        <a:pt x="69" y="4"/>
                      </a:lnTo>
                      <a:lnTo>
                        <a:pt x="73" y="0"/>
                      </a:lnTo>
                      <a:lnTo>
                        <a:pt x="73" y="4"/>
                      </a:lnTo>
                      <a:lnTo>
                        <a:pt x="77" y="0"/>
                      </a:lnTo>
                      <a:lnTo>
                        <a:pt x="77" y="4"/>
                      </a:lnTo>
                      <a:lnTo>
                        <a:pt x="82" y="0"/>
                      </a:lnTo>
                      <a:lnTo>
                        <a:pt x="82" y="4"/>
                      </a:lnTo>
                      <a:lnTo>
                        <a:pt x="82" y="0"/>
                      </a:lnTo>
                      <a:lnTo>
                        <a:pt x="86" y="4"/>
                      </a:lnTo>
                      <a:lnTo>
                        <a:pt x="86" y="0"/>
                      </a:lnTo>
                      <a:lnTo>
                        <a:pt x="90" y="4"/>
                      </a:lnTo>
                      <a:lnTo>
                        <a:pt x="90" y="0"/>
                      </a:lnTo>
                      <a:lnTo>
                        <a:pt x="94" y="4"/>
                      </a:lnTo>
                      <a:lnTo>
                        <a:pt x="94" y="0"/>
                      </a:lnTo>
                      <a:lnTo>
                        <a:pt x="94" y="4"/>
                      </a:lnTo>
                      <a:lnTo>
                        <a:pt x="99" y="0"/>
                      </a:lnTo>
                      <a:lnTo>
                        <a:pt x="99" y="4"/>
                      </a:lnTo>
                      <a:lnTo>
                        <a:pt x="103" y="0"/>
                      </a:lnTo>
                      <a:lnTo>
                        <a:pt x="103" y="4"/>
                      </a:lnTo>
                      <a:lnTo>
                        <a:pt x="107" y="0"/>
                      </a:lnTo>
                      <a:lnTo>
                        <a:pt x="107" y="4"/>
                      </a:lnTo>
                      <a:lnTo>
                        <a:pt x="107" y="0"/>
                      </a:lnTo>
                      <a:lnTo>
                        <a:pt x="112" y="4"/>
                      </a:lnTo>
                      <a:lnTo>
                        <a:pt x="112" y="0"/>
                      </a:lnTo>
                      <a:lnTo>
                        <a:pt x="116" y="4"/>
                      </a:lnTo>
                      <a:lnTo>
                        <a:pt x="116" y="0"/>
                      </a:lnTo>
                      <a:lnTo>
                        <a:pt x="124" y="4"/>
                      </a:lnTo>
                      <a:lnTo>
                        <a:pt x="124" y="0"/>
                      </a:lnTo>
                      <a:lnTo>
                        <a:pt x="124" y="4"/>
                      </a:lnTo>
                      <a:lnTo>
                        <a:pt x="129" y="0"/>
                      </a:lnTo>
                      <a:lnTo>
                        <a:pt x="129" y="4"/>
                      </a:lnTo>
                      <a:lnTo>
                        <a:pt x="133" y="0"/>
                      </a:lnTo>
                      <a:lnTo>
                        <a:pt x="133" y="4"/>
                      </a:lnTo>
                      <a:lnTo>
                        <a:pt x="137" y="0"/>
                      </a:lnTo>
                      <a:lnTo>
                        <a:pt x="137" y="4"/>
                      </a:lnTo>
                      <a:lnTo>
                        <a:pt x="137" y="0"/>
                      </a:lnTo>
                      <a:lnTo>
                        <a:pt x="142" y="4"/>
                      </a:lnTo>
                      <a:lnTo>
                        <a:pt x="142" y="0"/>
                      </a:lnTo>
                      <a:lnTo>
                        <a:pt x="146" y="4"/>
                      </a:lnTo>
                      <a:lnTo>
                        <a:pt x="146" y="0"/>
                      </a:lnTo>
                      <a:lnTo>
                        <a:pt x="150" y="4"/>
                      </a:lnTo>
                      <a:lnTo>
                        <a:pt x="150" y="0"/>
                      </a:lnTo>
                      <a:lnTo>
                        <a:pt x="150" y="4"/>
                      </a:lnTo>
                      <a:lnTo>
                        <a:pt x="154" y="0"/>
                      </a:lnTo>
                      <a:lnTo>
                        <a:pt x="154" y="4"/>
                      </a:lnTo>
                      <a:lnTo>
                        <a:pt x="159" y="0"/>
                      </a:lnTo>
                      <a:lnTo>
                        <a:pt x="159" y="4"/>
                      </a:lnTo>
                      <a:lnTo>
                        <a:pt x="163" y="0"/>
                      </a:lnTo>
                      <a:lnTo>
                        <a:pt x="163" y="4"/>
                      </a:lnTo>
                      <a:lnTo>
                        <a:pt x="163" y="0"/>
                      </a:lnTo>
                      <a:lnTo>
                        <a:pt x="167" y="4"/>
                      </a:lnTo>
                      <a:lnTo>
                        <a:pt x="167" y="0"/>
                      </a:lnTo>
                      <a:lnTo>
                        <a:pt x="172" y="4"/>
                      </a:lnTo>
                      <a:lnTo>
                        <a:pt x="172" y="0"/>
                      </a:lnTo>
                      <a:lnTo>
                        <a:pt x="176" y="4"/>
                      </a:lnTo>
                      <a:lnTo>
                        <a:pt x="176" y="0"/>
                      </a:lnTo>
                      <a:lnTo>
                        <a:pt x="176" y="4"/>
                      </a:lnTo>
                      <a:lnTo>
                        <a:pt x="180" y="0"/>
                      </a:lnTo>
                      <a:lnTo>
                        <a:pt x="180" y="4"/>
                      </a:lnTo>
                      <a:lnTo>
                        <a:pt x="184" y="0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89" name="Freeform 187">
                  <a:extLst>
                    <a:ext uri="{FF2B5EF4-FFF2-40B4-BE49-F238E27FC236}">
                      <a16:creationId xmlns:a16="http://schemas.microsoft.com/office/drawing/2014/main" id="{FDEB3C90-104B-4942-B06A-53D066F4DC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4" y="3662"/>
                  <a:ext cx="163" cy="60"/>
                </a:xfrm>
                <a:custGeom>
                  <a:avLst/>
                  <a:gdLst>
                    <a:gd name="T0" fmla="*/ 0 w 163"/>
                    <a:gd name="T1" fmla="*/ 30 h 60"/>
                    <a:gd name="T2" fmla="*/ 5 w 163"/>
                    <a:gd name="T3" fmla="*/ 30 h 60"/>
                    <a:gd name="T4" fmla="*/ 9 w 163"/>
                    <a:gd name="T5" fmla="*/ 30 h 60"/>
                    <a:gd name="T6" fmla="*/ 13 w 163"/>
                    <a:gd name="T7" fmla="*/ 30 h 60"/>
                    <a:gd name="T8" fmla="*/ 18 w 163"/>
                    <a:gd name="T9" fmla="*/ 30 h 60"/>
                    <a:gd name="T10" fmla="*/ 18 w 163"/>
                    <a:gd name="T11" fmla="*/ 30 h 60"/>
                    <a:gd name="T12" fmla="*/ 22 w 163"/>
                    <a:gd name="T13" fmla="*/ 30 h 60"/>
                    <a:gd name="T14" fmla="*/ 26 w 163"/>
                    <a:gd name="T15" fmla="*/ 30 h 60"/>
                    <a:gd name="T16" fmla="*/ 30 w 163"/>
                    <a:gd name="T17" fmla="*/ 30 h 60"/>
                    <a:gd name="T18" fmla="*/ 35 w 163"/>
                    <a:gd name="T19" fmla="*/ 30 h 60"/>
                    <a:gd name="T20" fmla="*/ 39 w 163"/>
                    <a:gd name="T21" fmla="*/ 30 h 60"/>
                    <a:gd name="T22" fmla="*/ 43 w 163"/>
                    <a:gd name="T23" fmla="*/ 30 h 60"/>
                    <a:gd name="T24" fmla="*/ 48 w 163"/>
                    <a:gd name="T25" fmla="*/ 30 h 60"/>
                    <a:gd name="T26" fmla="*/ 48 w 163"/>
                    <a:gd name="T27" fmla="*/ 30 h 60"/>
                    <a:gd name="T28" fmla="*/ 52 w 163"/>
                    <a:gd name="T29" fmla="*/ 30 h 60"/>
                    <a:gd name="T30" fmla="*/ 56 w 163"/>
                    <a:gd name="T31" fmla="*/ 30 h 60"/>
                    <a:gd name="T32" fmla="*/ 60 w 163"/>
                    <a:gd name="T33" fmla="*/ 30 h 60"/>
                    <a:gd name="T34" fmla="*/ 69 w 163"/>
                    <a:gd name="T35" fmla="*/ 30 h 60"/>
                    <a:gd name="T36" fmla="*/ 73 w 163"/>
                    <a:gd name="T37" fmla="*/ 30 h 60"/>
                    <a:gd name="T38" fmla="*/ 78 w 163"/>
                    <a:gd name="T39" fmla="*/ 30 h 60"/>
                    <a:gd name="T40" fmla="*/ 78 w 163"/>
                    <a:gd name="T41" fmla="*/ 30 h 60"/>
                    <a:gd name="T42" fmla="*/ 82 w 163"/>
                    <a:gd name="T43" fmla="*/ 30 h 60"/>
                    <a:gd name="T44" fmla="*/ 86 w 163"/>
                    <a:gd name="T45" fmla="*/ 30 h 60"/>
                    <a:gd name="T46" fmla="*/ 90 w 163"/>
                    <a:gd name="T47" fmla="*/ 30 h 60"/>
                    <a:gd name="T48" fmla="*/ 95 w 163"/>
                    <a:gd name="T49" fmla="*/ 30 h 60"/>
                    <a:gd name="T50" fmla="*/ 99 w 163"/>
                    <a:gd name="T51" fmla="*/ 30 h 60"/>
                    <a:gd name="T52" fmla="*/ 99 w 163"/>
                    <a:gd name="T53" fmla="*/ 21 h 60"/>
                    <a:gd name="T54" fmla="*/ 103 w 163"/>
                    <a:gd name="T55" fmla="*/ 30 h 60"/>
                    <a:gd name="T56" fmla="*/ 103 w 163"/>
                    <a:gd name="T57" fmla="*/ 21 h 60"/>
                    <a:gd name="T58" fmla="*/ 108 w 163"/>
                    <a:gd name="T59" fmla="*/ 34 h 60"/>
                    <a:gd name="T60" fmla="*/ 108 w 163"/>
                    <a:gd name="T61" fmla="*/ 34 h 60"/>
                    <a:gd name="T62" fmla="*/ 112 w 163"/>
                    <a:gd name="T63" fmla="*/ 34 h 60"/>
                    <a:gd name="T64" fmla="*/ 112 w 163"/>
                    <a:gd name="T65" fmla="*/ 30 h 60"/>
                    <a:gd name="T66" fmla="*/ 116 w 163"/>
                    <a:gd name="T67" fmla="*/ 34 h 60"/>
                    <a:gd name="T68" fmla="*/ 116 w 163"/>
                    <a:gd name="T69" fmla="*/ 26 h 60"/>
                    <a:gd name="T70" fmla="*/ 121 w 163"/>
                    <a:gd name="T71" fmla="*/ 38 h 60"/>
                    <a:gd name="T72" fmla="*/ 125 w 163"/>
                    <a:gd name="T73" fmla="*/ 17 h 60"/>
                    <a:gd name="T74" fmla="*/ 125 w 163"/>
                    <a:gd name="T75" fmla="*/ 17 h 60"/>
                    <a:gd name="T76" fmla="*/ 129 w 163"/>
                    <a:gd name="T77" fmla="*/ 26 h 60"/>
                    <a:gd name="T78" fmla="*/ 129 w 163"/>
                    <a:gd name="T79" fmla="*/ 17 h 60"/>
                    <a:gd name="T80" fmla="*/ 133 w 163"/>
                    <a:gd name="T81" fmla="*/ 34 h 60"/>
                    <a:gd name="T82" fmla="*/ 133 w 163"/>
                    <a:gd name="T83" fmla="*/ 17 h 60"/>
                    <a:gd name="T84" fmla="*/ 138 w 163"/>
                    <a:gd name="T85" fmla="*/ 34 h 60"/>
                    <a:gd name="T86" fmla="*/ 138 w 163"/>
                    <a:gd name="T87" fmla="*/ 13 h 60"/>
                    <a:gd name="T88" fmla="*/ 142 w 163"/>
                    <a:gd name="T89" fmla="*/ 34 h 60"/>
                    <a:gd name="T90" fmla="*/ 142 w 163"/>
                    <a:gd name="T91" fmla="*/ 13 h 60"/>
                    <a:gd name="T92" fmla="*/ 146 w 163"/>
                    <a:gd name="T93" fmla="*/ 21 h 60"/>
                    <a:gd name="T94" fmla="*/ 146 w 163"/>
                    <a:gd name="T95" fmla="*/ 13 h 60"/>
                    <a:gd name="T96" fmla="*/ 151 w 163"/>
                    <a:gd name="T97" fmla="*/ 51 h 60"/>
                    <a:gd name="T98" fmla="*/ 151 w 163"/>
                    <a:gd name="T99" fmla="*/ 13 h 60"/>
                    <a:gd name="T100" fmla="*/ 155 w 163"/>
                    <a:gd name="T101" fmla="*/ 51 h 60"/>
                    <a:gd name="T102" fmla="*/ 155 w 163"/>
                    <a:gd name="T103" fmla="*/ 30 h 60"/>
                    <a:gd name="T104" fmla="*/ 159 w 163"/>
                    <a:gd name="T105" fmla="*/ 56 h 60"/>
                    <a:gd name="T106" fmla="*/ 159 w 163"/>
                    <a:gd name="T107" fmla="*/ 51 h 60"/>
                    <a:gd name="T108" fmla="*/ 163 w 163"/>
                    <a:gd name="T109" fmla="*/ 60 h 60"/>
                    <a:gd name="T110" fmla="*/ 163 w 163"/>
                    <a:gd name="T111" fmla="*/ 56 h 60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0" t="0" r="r" b="b"/>
                  <a:pathLst>
                    <a:path w="163" h="60">
                      <a:moveTo>
                        <a:pt x="0" y="26"/>
                      </a:moveTo>
                      <a:lnTo>
                        <a:pt x="0" y="30"/>
                      </a:lnTo>
                      <a:lnTo>
                        <a:pt x="5" y="26"/>
                      </a:lnTo>
                      <a:lnTo>
                        <a:pt x="5" y="30"/>
                      </a:lnTo>
                      <a:lnTo>
                        <a:pt x="5" y="26"/>
                      </a:lnTo>
                      <a:lnTo>
                        <a:pt x="9" y="30"/>
                      </a:lnTo>
                      <a:lnTo>
                        <a:pt x="9" y="26"/>
                      </a:lnTo>
                      <a:lnTo>
                        <a:pt x="13" y="30"/>
                      </a:lnTo>
                      <a:lnTo>
                        <a:pt x="13" y="26"/>
                      </a:lnTo>
                      <a:lnTo>
                        <a:pt x="18" y="30"/>
                      </a:lnTo>
                      <a:lnTo>
                        <a:pt x="18" y="26"/>
                      </a:lnTo>
                      <a:lnTo>
                        <a:pt x="18" y="30"/>
                      </a:lnTo>
                      <a:lnTo>
                        <a:pt x="22" y="26"/>
                      </a:lnTo>
                      <a:lnTo>
                        <a:pt x="22" y="30"/>
                      </a:lnTo>
                      <a:lnTo>
                        <a:pt x="26" y="26"/>
                      </a:lnTo>
                      <a:lnTo>
                        <a:pt x="26" y="30"/>
                      </a:lnTo>
                      <a:lnTo>
                        <a:pt x="30" y="26"/>
                      </a:lnTo>
                      <a:lnTo>
                        <a:pt x="30" y="30"/>
                      </a:lnTo>
                      <a:lnTo>
                        <a:pt x="35" y="26"/>
                      </a:lnTo>
                      <a:lnTo>
                        <a:pt x="35" y="30"/>
                      </a:lnTo>
                      <a:lnTo>
                        <a:pt x="35" y="26"/>
                      </a:lnTo>
                      <a:lnTo>
                        <a:pt x="39" y="30"/>
                      </a:lnTo>
                      <a:lnTo>
                        <a:pt x="39" y="26"/>
                      </a:lnTo>
                      <a:lnTo>
                        <a:pt x="43" y="30"/>
                      </a:lnTo>
                      <a:lnTo>
                        <a:pt x="43" y="26"/>
                      </a:lnTo>
                      <a:lnTo>
                        <a:pt x="48" y="30"/>
                      </a:lnTo>
                      <a:lnTo>
                        <a:pt x="48" y="26"/>
                      </a:lnTo>
                      <a:lnTo>
                        <a:pt x="48" y="30"/>
                      </a:lnTo>
                      <a:lnTo>
                        <a:pt x="52" y="26"/>
                      </a:lnTo>
                      <a:lnTo>
                        <a:pt x="52" y="30"/>
                      </a:lnTo>
                      <a:lnTo>
                        <a:pt x="56" y="26"/>
                      </a:lnTo>
                      <a:lnTo>
                        <a:pt x="56" y="30"/>
                      </a:lnTo>
                      <a:lnTo>
                        <a:pt x="60" y="26"/>
                      </a:lnTo>
                      <a:lnTo>
                        <a:pt x="60" y="30"/>
                      </a:lnTo>
                      <a:lnTo>
                        <a:pt x="60" y="26"/>
                      </a:lnTo>
                      <a:lnTo>
                        <a:pt x="69" y="30"/>
                      </a:lnTo>
                      <a:lnTo>
                        <a:pt x="69" y="26"/>
                      </a:lnTo>
                      <a:lnTo>
                        <a:pt x="73" y="30"/>
                      </a:lnTo>
                      <a:lnTo>
                        <a:pt x="73" y="26"/>
                      </a:lnTo>
                      <a:lnTo>
                        <a:pt x="78" y="30"/>
                      </a:lnTo>
                      <a:lnTo>
                        <a:pt x="78" y="26"/>
                      </a:lnTo>
                      <a:lnTo>
                        <a:pt x="78" y="30"/>
                      </a:lnTo>
                      <a:lnTo>
                        <a:pt x="82" y="26"/>
                      </a:lnTo>
                      <a:lnTo>
                        <a:pt x="82" y="30"/>
                      </a:lnTo>
                      <a:lnTo>
                        <a:pt x="86" y="26"/>
                      </a:lnTo>
                      <a:lnTo>
                        <a:pt x="86" y="30"/>
                      </a:lnTo>
                      <a:lnTo>
                        <a:pt x="90" y="26"/>
                      </a:lnTo>
                      <a:lnTo>
                        <a:pt x="90" y="30"/>
                      </a:lnTo>
                      <a:lnTo>
                        <a:pt x="90" y="26"/>
                      </a:lnTo>
                      <a:lnTo>
                        <a:pt x="95" y="30"/>
                      </a:lnTo>
                      <a:lnTo>
                        <a:pt x="95" y="26"/>
                      </a:lnTo>
                      <a:lnTo>
                        <a:pt x="99" y="30"/>
                      </a:lnTo>
                      <a:lnTo>
                        <a:pt x="99" y="34"/>
                      </a:lnTo>
                      <a:lnTo>
                        <a:pt x="99" y="21"/>
                      </a:lnTo>
                      <a:lnTo>
                        <a:pt x="99" y="26"/>
                      </a:lnTo>
                      <a:lnTo>
                        <a:pt x="103" y="30"/>
                      </a:lnTo>
                      <a:lnTo>
                        <a:pt x="103" y="34"/>
                      </a:lnTo>
                      <a:lnTo>
                        <a:pt x="103" y="21"/>
                      </a:lnTo>
                      <a:lnTo>
                        <a:pt x="103" y="30"/>
                      </a:lnTo>
                      <a:lnTo>
                        <a:pt x="108" y="34"/>
                      </a:lnTo>
                      <a:lnTo>
                        <a:pt x="108" y="21"/>
                      </a:lnTo>
                      <a:lnTo>
                        <a:pt x="108" y="34"/>
                      </a:lnTo>
                      <a:lnTo>
                        <a:pt x="112" y="30"/>
                      </a:lnTo>
                      <a:lnTo>
                        <a:pt x="112" y="34"/>
                      </a:lnTo>
                      <a:lnTo>
                        <a:pt x="112" y="21"/>
                      </a:lnTo>
                      <a:lnTo>
                        <a:pt x="112" y="30"/>
                      </a:lnTo>
                      <a:lnTo>
                        <a:pt x="116" y="26"/>
                      </a:lnTo>
                      <a:lnTo>
                        <a:pt x="116" y="34"/>
                      </a:lnTo>
                      <a:lnTo>
                        <a:pt x="116" y="21"/>
                      </a:lnTo>
                      <a:lnTo>
                        <a:pt x="116" y="26"/>
                      </a:lnTo>
                      <a:lnTo>
                        <a:pt x="121" y="21"/>
                      </a:lnTo>
                      <a:lnTo>
                        <a:pt x="121" y="38"/>
                      </a:lnTo>
                      <a:lnTo>
                        <a:pt x="121" y="21"/>
                      </a:lnTo>
                      <a:lnTo>
                        <a:pt x="125" y="17"/>
                      </a:lnTo>
                      <a:lnTo>
                        <a:pt x="125" y="38"/>
                      </a:lnTo>
                      <a:lnTo>
                        <a:pt x="125" y="17"/>
                      </a:lnTo>
                      <a:lnTo>
                        <a:pt x="125" y="21"/>
                      </a:lnTo>
                      <a:lnTo>
                        <a:pt x="129" y="26"/>
                      </a:lnTo>
                      <a:lnTo>
                        <a:pt x="129" y="38"/>
                      </a:lnTo>
                      <a:lnTo>
                        <a:pt x="129" y="17"/>
                      </a:lnTo>
                      <a:lnTo>
                        <a:pt x="129" y="30"/>
                      </a:lnTo>
                      <a:lnTo>
                        <a:pt x="133" y="34"/>
                      </a:lnTo>
                      <a:lnTo>
                        <a:pt x="133" y="38"/>
                      </a:lnTo>
                      <a:lnTo>
                        <a:pt x="133" y="17"/>
                      </a:lnTo>
                      <a:lnTo>
                        <a:pt x="133" y="38"/>
                      </a:lnTo>
                      <a:lnTo>
                        <a:pt x="138" y="34"/>
                      </a:lnTo>
                      <a:lnTo>
                        <a:pt x="138" y="47"/>
                      </a:lnTo>
                      <a:lnTo>
                        <a:pt x="138" y="13"/>
                      </a:lnTo>
                      <a:lnTo>
                        <a:pt x="138" y="38"/>
                      </a:lnTo>
                      <a:lnTo>
                        <a:pt x="142" y="34"/>
                      </a:lnTo>
                      <a:lnTo>
                        <a:pt x="142" y="47"/>
                      </a:lnTo>
                      <a:lnTo>
                        <a:pt x="142" y="13"/>
                      </a:lnTo>
                      <a:lnTo>
                        <a:pt x="142" y="26"/>
                      </a:lnTo>
                      <a:lnTo>
                        <a:pt x="146" y="21"/>
                      </a:lnTo>
                      <a:lnTo>
                        <a:pt x="146" y="51"/>
                      </a:lnTo>
                      <a:lnTo>
                        <a:pt x="146" y="13"/>
                      </a:lnTo>
                      <a:lnTo>
                        <a:pt x="151" y="8"/>
                      </a:lnTo>
                      <a:lnTo>
                        <a:pt x="151" y="51"/>
                      </a:lnTo>
                      <a:lnTo>
                        <a:pt x="151" y="8"/>
                      </a:lnTo>
                      <a:lnTo>
                        <a:pt x="151" y="13"/>
                      </a:lnTo>
                      <a:lnTo>
                        <a:pt x="155" y="17"/>
                      </a:lnTo>
                      <a:lnTo>
                        <a:pt x="155" y="51"/>
                      </a:lnTo>
                      <a:lnTo>
                        <a:pt x="155" y="4"/>
                      </a:lnTo>
                      <a:lnTo>
                        <a:pt x="155" y="30"/>
                      </a:lnTo>
                      <a:lnTo>
                        <a:pt x="159" y="34"/>
                      </a:lnTo>
                      <a:lnTo>
                        <a:pt x="159" y="56"/>
                      </a:lnTo>
                      <a:lnTo>
                        <a:pt x="159" y="4"/>
                      </a:lnTo>
                      <a:lnTo>
                        <a:pt x="159" y="51"/>
                      </a:lnTo>
                      <a:lnTo>
                        <a:pt x="163" y="56"/>
                      </a:lnTo>
                      <a:lnTo>
                        <a:pt x="163" y="60"/>
                      </a:lnTo>
                      <a:lnTo>
                        <a:pt x="163" y="0"/>
                      </a:lnTo>
                      <a:lnTo>
                        <a:pt x="163" y="56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90" name="Freeform 188">
                  <a:extLst>
                    <a:ext uri="{FF2B5EF4-FFF2-40B4-BE49-F238E27FC236}">
                      <a16:creationId xmlns:a16="http://schemas.microsoft.com/office/drawing/2014/main" id="{1C427A60-6BEC-47D7-87AA-C9CFC6E621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77" y="3546"/>
                  <a:ext cx="146" cy="291"/>
                </a:xfrm>
                <a:custGeom>
                  <a:avLst/>
                  <a:gdLst>
                    <a:gd name="T0" fmla="*/ 5 w 146"/>
                    <a:gd name="T1" fmla="*/ 167 h 291"/>
                    <a:gd name="T2" fmla="*/ 5 w 146"/>
                    <a:gd name="T3" fmla="*/ 116 h 291"/>
                    <a:gd name="T4" fmla="*/ 9 w 146"/>
                    <a:gd name="T5" fmla="*/ 142 h 291"/>
                    <a:gd name="T6" fmla="*/ 9 w 146"/>
                    <a:gd name="T7" fmla="*/ 112 h 291"/>
                    <a:gd name="T8" fmla="*/ 13 w 146"/>
                    <a:gd name="T9" fmla="*/ 116 h 291"/>
                    <a:gd name="T10" fmla="*/ 13 w 146"/>
                    <a:gd name="T11" fmla="*/ 107 h 291"/>
                    <a:gd name="T12" fmla="*/ 18 w 146"/>
                    <a:gd name="T13" fmla="*/ 116 h 291"/>
                    <a:gd name="T14" fmla="*/ 18 w 146"/>
                    <a:gd name="T15" fmla="*/ 103 h 291"/>
                    <a:gd name="T16" fmla="*/ 22 w 146"/>
                    <a:gd name="T17" fmla="*/ 142 h 291"/>
                    <a:gd name="T18" fmla="*/ 22 w 146"/>
                    <a:gd name="T19" fmla="*/ 103 h 291"/>
                    <a:gd name="T20" fmla="*/ 26 w 146"/>
                    <a:gd name="T21" fmla="*/ 184 h 291"/>
                    <a:gd name="T22" fmla="*/ 26 w 146"/>
                    <a:gd name="T23" fmla="*/ 99 h 291"/>
                    <a:gd name="T24" fmla="*/ 35 w 146"/>
                    <a:gd name="T25" fmla="*/ 189 h 291"/>
                    <a:gd name="T26" fmla="*/ 35 w 146"/>
                    <a:gd name="T27" fmla="*/ 94 h 291"/>
                    <a:gd name="T28" fmla="*/ 39 w 146"/>
                    <a:gd name="T29" fmla="*/ 154 h 291"/>
                    <a:gd name="T30" fmla="*/ 39 w 146"/>
                    <a:gd name="T31" fmla="*/ 90 h 291"/>
                    <a:gd name="T32" fmla="*/ 43 w 146"/>
                    <a:gd name="T33" fmla="*/ 103 h 291"/>
                    <a:gd name="T34" fmla="*/ 43 w 146"/>
                    <a:gd name="T35" fmla="*/ 86 h 291"/>
                    <a:gd name="T36" fmla="*/ 48 w 146"/>
                    <a:gd name="T37" fmla="*/ 210 h 291"/>
                    <a:gd name="T38" fmla="*/ 48 w 146"/>
                    <a:gd name="T39" fmla="*/ 120 h 291"/>
                    <a:gd name="T40" fmla="*/ 52 w 146"/>
                    <a:gd name="T41" fmla="*/ 219 h 291"/>
                    <a:gd name="T42" fmla="*/ 52 w 146"/>
                    <a:gd name="T43" fmla="*/ 189 h 291"/>
                    <a:gd name="T44" fmla="*/ 56 w 146"/>
                    <a:gd name="T45" fmla="*/ 223 h 291"/>
                    <a:gd name="T46" fmla="*/ 56 w 146"/>
                    <a:gd name="T47" fmla="*/ 223 h 291"/>
                    <a:gd name="T48" fmla="*/ 60 w 146"/>
                    <a:gd name="T49" fmla="*/ 227 h 291"/>
                    <a:gd name="T50" fmla="*/ 60 w 146"/>
                    <a:gd name="T51" fmla="*/ 184 h 291"/>
                    <a:gd name="T52" fmla="*/ 65 w 146"/>
                    <a:gd name="T53" fmla="*/ 231 h 291"/>
                    <a:gd name="T54" fmla="*/ 65 w 146"/>
                    <a:gd name="T55" fmla="*/ 103 h 291"/>
                    <a:gd name="T56" fmla="*/ 69 w 146"/>
                    <a:gd name="T57" fmla="*/ 236 h 291"/>
                    <a:gd name="T58" fmla="*/ 73 w 146"/>
                    <a:gd name="T59" fmla="*/ 56 h 291"/>
                    <a:gd name="T60" fmla="*/ 73 w 146"/>
                    <a:gd name="T61" fmla="*/ 47 h 291"/>
                    <a:gd name="T62" fmla="*/ 78 w 146"/>
                    <a:gd name="T63" fmla="*/ 99 h 291"/>
                    <a:gd name="T64" fmla="*/ 78 w 146"/>
                    <a:gd name="T65" fmla="*/ 43 h 291"/>
                    <a:gd name="T66" fmla="*/ 82 w 146"/>
                    <a:gd name="T67" fmla="*/ 197 h 291"/>
                    <a:gd name="T68" fmla="*/ 82 w 146"/>
                    <a:gd name="T69" fmla="*/ 39 h 291"/>
                    <a:gd name="T70" fmla="*/ 86 w 146"/>
                    <a:gd name="T71" fmla="*/ 249 h 291"/>
                    <a:gd name="T72" fmla="*/ 86 w 146"/>
                    <a:gd name="T73" fmla="*/ 34 h 291"/>
                    <a:gd name="T74" fmla="*/ 90 w 146"/>
                    <a:gd name="T75" fmla="*/ 210 h 291"/>
                    <a:gd name="T76" fmla="*/ 90 w 146"/>
                    <a:gd name="T77" fmla="*/ 26 h 291"/>
                    <a:gd name="T78" fmla="*/ 95 w 146"/>
                    <a:gd name="T79" fmla="*/ 99 h 291"/>
                    <a:gd name="T80" fmla="*/ 95 w 146"/>
                    <a:gd name="T81" fmla="*/ 22 h 291"/>
                    <a:gd name="T82" fmla="*/ 99 w 146"/>
                    <a:gd name="T83" fmla="*/ 270 h 291"/>
                    <a:gd name="T84" fmla="*/ 99 w 146"/>
                    <a:gd name="T85" fmla="*/ 56 h 291"/>
                    <a:gd name="T86" fmla="*/ 103 w 146"/>
                    <a:gd name="T87" fmla="*/ 274 h 291"/>
                    <a:gd name="T88" fmla="*/ 103 w 146"/>
                    <a:gd name="T89" fmla="*/ 172 h 291"/>
                    <a:gd name="T90" fmla="*/ 108 w 146"/>
                    <a:gd name="T91" fmla="*/ 279 h 291"/>
                    <a:gd name="T92" fmla="*/ 108 w 146"/>
                    <a:gd name="T93" fmla="*/ 274 h 291"/>
                    <a:gd name="T94" fmla="*/ 112 w 146"/>
                    <a:gd name="T95" fmla="*/ 283 h 291"/>
                    <a:gd name="T96" fmla="*/ 112 w 146"/>
                    <a:gd name="T97" fmla="*/ 253 h 291"/>
                    <a:gd name="T98" fmla="*/ 116 w 146"/>
                    <a:gd name="T99" fmla="*/ 283 h 291"/>
                    <a:gd name="T100" fmla="*/ 116 w 146"/>
                    <a:gd name="T101" fmla="*/ 129 h 291"/>
                    <a:gd name="T102" fmla="*/ 120 w 146"/>
                    <a:gd name="T103" fmla="*/ 291 h 291"/>
                    <a:gd name="T104" fmla="*/ 120 w 146"/>
                    <a:gd name="T105" fmla="*/ 13 h 291"/>
                    <a:gd name="T106" fmla="*/ 125 w 146"/>
                    <a:gd name="T107" fmla="*/ 291 h 291"/>
                    <a:gd name="T108" fmla="*/ 125 w 146"/>
                    <a:gd name="T109" fmla="*/ 26 h 291"/>
                    <a:gd name="T110" fmla="*/ 129 w 146"/>
                    <a:gd name="T111" fmla="*/ 291 h 291"/>
                    <a:gd name="T112" fmla="*/ 129 w 146"/>
                    <a:gd name="T113" fmla="*/ 142 h 291"/>
                    <a:gd name="T114" fmla="*/ 133 w 146"/>
                    <a:gd name="T115" fmla="*/ 291 h 291"/>
                    <a:gd name="T116" fmla="*/ 133 w 146"/>
                    <a:gd name="T117" fmla="*/ 270 h 291"/>
                    <a:gd name="T118" fmla="*/ 138 w 146"/>
                    <a:gd name="T119" fmla="*/ 291 h 291"/>
                    <a:gd name="T120" fmla="*/ 138 w 146"/>
                    <a:gd name="T121" fmla="*/ 270 h 291"/>
                    <a:gd name="T122" fmla="*/ 142 w 146"/>
                    <a:gd name="T123" fmla="*/ 291 h 291"/>
                    <a:gd name="T124" fmla="*/ 142 w 146"/>
                    <a:gd name="T125" fmla="*/ 163 h 291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46" h="291">
                      <a:moveTo>
                        <a:pt x="0" y="172"/>
                      </a:moveTo>
                      <a:lnTo>
                        <a:pt x="5" y="167"/>
                      </a:lnTo>
                      <a:lnTo>
                        <a:pt x="5" y="176"/>
                      </a:lnTo>
                      <a:lnTo>
                        <a:pt x="5" y="116"/>
                      </a:lnTo>
                      <a:lnTo>
                        <a:pt x="5" y="146"/>
                      </a:lnTo>
                      <a:lnTo>
                        <a:pt x="9" y="142"/>
                      </a:lnTo>
                      <a:lnTo>
                        <a:pt x="9" y="180"/>
                      </a:lnTo>
                      <a:lnTo>
                        <a:pt x="9" y="112"/>
                      </a:lnTo>
                      <a:lnTo>
                        <a:pt x="9" y="120"/>
                      </a:lnTo>
                      <a:lnTo>
                        <a:pt x="13" y="116"/>
                      </a:lnTo>
                      <a:lnTo>
                        <a:pt x="13" y="184"/>
                      </a:lnTo>
                      <a:lnTo>
                        <a:pt x="13" y="107"/>
                      </a:lnTo>
                      <a:lnTo>
                        <a:pt x="13" y="112"/>
                      </a:lnTo>
                      <a:lnTo>
                        <a:pt x="18" y="116"/>
                      </a:lnTo>
                      <a:lnTo>
                        <a:pt x="18" y="189"/>
                      </a:lnTo>
                      <a:lnTo>
                        <a:pt x="18" y="103"/>
                      </a:lnTo>
                      <a:lnTo>
                        <a:pt x="18" y="137"/>
                      </a:lnTo>
                      <a:lnTo>
                        <a:pt x="22" y="142"/>
                      </a:lnTo>
                      <a:lnTo>
                        <a:pt x="22" y="189"/>
                      </a:lnTo>
                      <a:lnTo>
                        <a:pt x="22" y="103"/>
                      </a:lnTo>
                      <a:lnTo>
                        <a:pt x="22" y="180"/>
                      </a:lnTo>
                      <a:lnTo>
                        <a:pt x="26" y="184"/>
                      </a:lnTo>
                      <a:lnTo>
                        <a:pt x="26" y="193"/>
                      </a:lnTo>
                      <a:lnTo>
                        <a:pt x="26" y="99"/>
                      </a:lnTo>
                      <a:lnTo>
                        <a:pt x="26" y="193"/>
                      </a:lnTo>
                      <a:lnTo>
                        <a:pt x="35" y="189"/>
                      </a:lnTo>
                      <a:lnTo>
                        <a:pt x="35" y="197"/>
                      </a:lnTo>
                      <a:lnTo>
                        <a:pt x="35" y="94"/>
                      </a:lnTo>
                      <a:lnTo>
                        <a:pt x="35" y="163"/>
                      </a:lnTo>
                      <a:lnTo>
                        <a:pt x="39" y="154"/>
                      </a:lnTo>
                      <a:lnTo>
                        <a:pt x="39" y="201"/>
                      </a:lnTo>
                      <a:lnTo>
                        <a:pt x="39" y="90"/>
                      </a:lnTo>
                      <a:lnTo>
                        <a:pt x="39" y="107"/>
                      </a:lnTo>
                      <a:lnTo>
                        <a:pt x="43" y="103"/>
                      </a:lnTo>
                      <a:lnTo>
                        <a:pt x="43" y="206"/>
                      </a:lnTo>
                      <a:lnTo>
                        <a:pt x="43" y="86"/>
                      </a:lnTo>
                      <a:lnTo>
                        <a:pt x="48" y="90"/>
                      </a:lnTo>
                      <a:lnTo>
                        <a:pt x="48" y="210"/>
                      </a:lnTo>
                      <a:lnTo>
                        <a:pt x="48" y="77"/>
                      </a:lnTo>
                      <a:lnTo>
                        <a:pt x="48" y="120"/>
                      </a:lnTo>
                      <a:lnTo>
                        <a:pt x="52" y="124"/>
                      </a:lnTo>
                      <a:lnTo>
                        <a:pt x="52" y="219"/>
                      </a:lnTo>
                      <a:lnTo>
                        <a:pt x="52" y="73"/>
                      </a:lnTo>
                      <a:lnTo>
                        <a:pt x="52" y="189"/>
                      </a:lnTo>
                      <a:lnTo>
                        <a:pt x="56" y="193"/>
                      </a:lnTo>
                      <a:lnTo>
                        <a:pt x="56" y="223"/>
                      </a:lnTo>
                      <a:lnTo>
                        <a:pt x="56" y="69"/>
                      </a:lnTo>
                      <a:lnTo>
                        <a:pt x="56" y="223"/>
                      </a:lnTo>
                      <a:lnTo>
                        <a:pt x="60" y="219"/>
                      </a:lnTo>
                      <a:lnTo>
                        <a:pt x="60" y="227"/>
                      </a:lnTo>
                      <a:lnTo>
                        <a:pt x="60" y="64"/>
                      </a:lnTo>
                      <a:lnTo>
                        <a:pt x="60" y="184"/>
                      </a:lnTo>
                      <a:lnTo>
                        <a:pt x="65" y="180"/>
                      </a:lnTo>
                      <a:lnTo>
                        <a:pt x="65" y="231"/>
                      </a:lnTo>
                      <a:lnTo>
                        <a:pt x="65" y="60"/>
                      </a:lnTo>
                      <a:lnTo>
                        <a:pt x="65" y="103"/>
                      </a:lnTo>
                      <a:lnTo>
                        <a:pt x="69" y="94"/>
                      </a:lnTo>
                      <a:lnTo>
                        <a:pt x="69" y="236"/>
                      </a:lnTo>
                      <a:lnTo>
                        <a:pt x="69" y="52"/>
                      </a:lnTo>
                      <a:lnTo>
                        <a:pt x="73" y="56"/>
                      </a:lnTo>
                      <a:lnTo>
                        <a:pt x="73" y="244"/>
                      </a:lnTo>
                      <a:lnTo>
                        <a:pt x="73" y="47"/>
                      </a:lnTo>
                      <a:lnTo>
                        <a:pt x="73" y="90"/>
                      </a:lnTo>
                      <a:lnTo>
                        <a:pt x="78" y="99"/>
                      </a:lnTo>
                      <a:lnTo>
                        <a:pt x="78" y="249"/>
                      </a:lnTo>
                      <a:lnTo>
                        <a:pt x="78" y="43"/>
                      </a:lnTo>
                      <a:lnTo>
                        <a:pt x="78" y="189"/>
                      </a:lnTo>
                      <a:lnTo>
                        <a:pt x="82" y="197"/>
                      </a:lnTo>
                      <a:lnTo>
                        <a:pt x="82" y="253"/>
                      </a:lnTo>
                      <a:lnTo>
                        <a:pt x="82" y="39"/>
                      </a:lnTo>
                      <a:lnTo>
                        <a:pt x="82" y="253"/>
                      </a:lnTo>
                      <a:lnTo>
                        <a:pt x="86" y="249"/>
                      </a:lnTo>
                      <a:lnTo>
                        <a:pt x="86" y="257"/>
                      </a:lnTo>
                      <a:lnTo>
                        <a:pt x="86" y="34"/>
                      </a:lnTo>
                      <a:lnTo>
                        <a:pt x="86" y="219"/>
                      </a:lnTo>
                      <a:lnTo>
                        <a:pt x="90" y="210"/>
                      </a:lnTo>
                      <a:lnTo>
                        <a:pt x="90" y="261"/>
                      </a:lnTo>
                      <a:lnTo>
                        <a:pt x="90" y="26"/>
                      </a:lnTo>
                      <a:lnTo>
                        <a:pt x="90" y="112"/>
                      </a:lnTo>
                      <a:lnTo>
                        <a:pt x="95" y="99"/>
                      </a:lnTo>
                      <a:lnTo>
                        <a:pt x="95" y="266"/>
                      </a:lnTo>
                      <a:lnTo>
                        <a:pt x="95" y="22"/>
                      </a:lnTo>
                      <a:lnTo>
                        <a:pt x="99" y="26"/>
                      </a:lnTo>
                      <a:lnTo>
                        <a:pt x="99" y="270"/>
                      </a:lnTo>
                      <a:lnTo>
                        <a:pt x="99" y="17"/>
                      </a:lnTo>
                      <a:lnTo>
                        <a:pt x="99" y="56"/>
                      </a:lnTo>
                      <a:lnTo>
                        <a:pt x="103" y="64"/>
                      </a:lnTo>
                      <a:lnTo>
                        <a:pt x="103" y="274"/>
                      </a:lnTo>
                      <a:lnTo>
                        <a:pt x="103" y="13"/>
                      </a:lnTo>
                      <a:lnTo>
                        <a:pt x="103" y="172"/>
                      </a:lnTo>
                      <a:lnTo>
                        <a:pt x="108" y="184"/>
                      </a:lnTo>
                      <a:lnTo>
                        <a:pt x="108" y="279"/>
                      </a:lnTo>
                      <a:lnTo>
                        <a:pt x="108" y="9"/>
                      </a:lnTo>
                      <a:lnTo>
                        <a:pt x="108" y="274"/>
                      </a:lnTo>
                      <a:lnTo>
                        <a:pt x="112" y="279"/>
                      </a:lnTo>
                      <a:lnTo>
                        <a:pt x="112" y="283"/>
                      </a:lnTo>
                      <a:lnTo>
                        <a:pt x="112" y="5"/>
                      </a:lnTo>
                      <a:lnTo>
                        <a:pt x="112" y="253"/>
                      </a:lnTo>
                      <a:lnTo>
                        <a:pt x="116" y="244"/>
                      </a:lnTo>
                      <a:lnTo>
                        <a:pt x="116" y="283"/>
                      </a:lnTo>
                      <a:lnTo>
                        <a:pt x="116" y="5"/>
                      </a:lnTo>
                      <a:lnTo>
                        <a:pt x="116" y="129"/>
                      </a:lnTo>
                      <a:lnTo>
                        <a:pt x="120" y="116"/>
                      </a:lnTo>
                      <a:lnTo>
                        <a:pt x="120" y="291"/>
                      </a:lnTo>
                      <a:lnTo>
                        <a:pt x="120" y="5"/>
                      </a:lnTo>
                      <a:lnTo>
                        <a:pt x="120" y="13"/>
                      </a:lnTo>
                      <a:lnTo>
                        <a:pt x="125" y="9"/>
                      </a:lnTo>
                      <a:lnTo>
                        <a:pt x="125" y="291"/>
                      </a:lnTo>
                      <a:lnTo>
                        <a:pt x="125" y="0"/>
                      </a:lnTo>
                      <a:lnTo>
                        <a:pt x="125" y="26"/>
                      </a:lnTo>
                      <a:lnTo>
                        <a:pt x="129" y="34"/>
                      </a:lnTo>
                      <a:lnTo>
                        <a:pt x="129" y="291"/>
                      </a:lnTo>
                      <a:lnTo>
                        <a:pt x="129" y="0"/>
                      </a:lnTo>
                      <a:lnTo>
                        <a:pt x="129" y="142"/>
                      </a:lnTo>
                      <a:lnTo>
                        <a:pt x="133" y="163"/>
                      </a:lnTo>
                      <a:lnTo>
                        <a:pt x="133" y="291"/>
                      </a:lnTo>
                      <a:lnTo>
                        <a:pt x="133" y="0"/>
                      </a:lnTo>
                      <a:lnTo>
                        <a:pt x="133" y="270"/>
                      </a:lnTo>
                      <a:lnTo>
                        <a:pt x="138" y="279"/>
                      </a:lnTo>
                      <a:lnTo>
                        <a:pt x="138" y="291"/>
                      </a:lnTo>
                      <a:lnTo>
                        <a:pt x="138" y="0"/>
                      </a:lnTo>
                      <a:lnTo>
                        <a:pt x="138" y="270"/>
                      </a:lnTo>
                      <a:lnTo>
                        <a:pt x="142" y="266"/>
                      </a:lnTo>
                      <a:lnTo>
                        <a:pt x="142" y="291"/>
                      </a:lnTo>
                      <a:lnTo>
                        <a:pt x="142" y="0"/>
                      </a:lnTo>
                      <a:lnTo>
                        <a:pt x="142" y="163"/>
                      </a:lnTo>
                      <a:lnTo>
                        <a:pt x="146" y="146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91" name="Freeform 189">
                  <a:extLst>
                    <a:ext uri="{FF2B5EF4-FFF2-40B4-BE49-F238E27FC236}">
                      <a16:creationId xmlns:a16="http://schemas.microsoft.com/office/drawing/2014/main" id="{1854364D-1BBF-44B8-95BE-46DC08CD77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23" y="3546"/>
                  <a:ext cx="137" cy="291"/>
                </a:xfrm>
                <a:custGeom>
                  <a:avLst/>
                  <a:gdLst>
                    <a:gd name="T0" fmla="*/ 0 w 137"/>
                    <a:gd name="T1" fmla="*/ 291 h 291"/>
                    <a:gd name="T2" fmla="*/ 0 w 137"/>
                    <a:gd name="T3" fmla="*/ 26 h 291"/>
                    <a:gd name="T4" fmla="*/ 4 w 137"/>
                    <a:gd name="T5" fmla="*/ 291 h 291"/>
                    <a:gd name="T6" fmla="*/ 4 w 137"/>
                    <a:gd name="T7" fmla="*/ 13 h 291"/>
                    <a:gd name="T8" fmla="*/ 9 w 137"/>
                    <a:gd name="T9" fmla="*/ 283 h 291"/>
                    <a:gd name="T10" fmla="*/ 9 w 137"/>
                    <a:gd name="T11" fmla="*/ 129 h 291"/>
                    <a:gd name="T12" fmla="*/ 17 w 137"/>
                    <a:gd name="T13" fmla="*/ 283 h 291"/>
                    <a:gd name="T14" fmla="*/ 17 w 137"/>
                    <a:gd name="T15" fmla="*/ 249 h 291"/>
                    <a:gd name="T16" fmla="*/ 22 w 137"/>
                    <a:gd name="T17" fmla="*/ 283 h 291"/>
                    <a:gd name="T18" fmla="*/ 22 w 137"/>
                    <a:gd name="T19" fmla="*/ 274 h 291"/>
                    <a:gd name="T20" fmla="*/ 26 w 137"/>
                    <a:gd name="T21" fmla="*/ 279 h 291"/>
                    <a:gd name="T22" fmla="*/ 26 w 137"/>
                    <a:gd name="T23" fmla="*/ 176 h 291"/>
                    <a:gd name="T24" fmla="*/ 30 w 137"/>
                    <a:gd name="T25" fmla="*/ 279 h 291"/>
                    <a:gd name="T26" fmla="*/ 30 w 137"/>
                    <a:gd name="T27" fmla="*/ 56 h 291"/>
                    <a:gd name="T28" fmla="*/ 34 w 137"/>
                    <a:gd name="T29" fmla="*/ 274 h 291"/>
                    <a:gd name="T30" fmla="*/ 34 w 137"/>
                    <a:gd name="T31" fmla="*/ 17 h 291"/>
                    <a:gd name="T32" fmla="*/ 39 w 137"/>
                    <a:gd name="T33" fmla="*/ 270 h 291"/>
                    <a:gd name="T34" fmla="*/ 39 w 137"/>
                    <a:gd name="T35" fmla="*/ 107 h 291"/>
                    <a:gd name="T36" fmla="*/ 43 w 137"/>
                    <a:gd name="T37" fmla="*/ 270 h 291"/>
                    <a:gd name="T38" fmla="*/ 43 w 137"/>
                    <a:gd name="T39" fmla="*/ 223 h 291"/>
                    <a:gd name="T40" fmla="*/ 47 w 137"/>
                    <a:gd name="T41" fmla="*/ 266 h 291"/>
                    <a:gd name="T42" fmla="*/ 47 w 137"/>
                    <a:gd name="T43" fmla="*/ 266 h 291"/>
                    <a:gd name="T44" fmla="*/ 52 w 137"/>
                    <a:gd name="T45" fmla="*/ 266 h 291"/>
                    <a:gd name="T46" fmla="*/ 52 w 137"/>
                    <a:gd name="T47" fmla="*/ 193 h 291"/>
                    <a:gd name="T48" fmla="*/ 56 w 137"/>
                    <a:gd name="T49" fmla="*/ 261 h 291"/>
                    <a:gd name="T50" fmla="*/ 56 w 137"/>
                    <a:gd name="T51" fmla="*/ 82 h 291"/>
                    <a:gd name="T52" fmla="*/ 60 w 137"/>
                    <a:gd name="T53" fmla="*/ 257 h 291"/>
                    <a:gd name="T54" fmla="*/ 64 w 137"/>
                    <a:gd name="T55" fmla="*/ 39 h 291"/>
                    <a:gd name="T56" fmla="*/ 64 w 137"/>
                    <a:gd name="T57" fmla="*/ 34 h 291"/>
                    <a:gd name="T58" fmla="*/ 69 w 137"/>
                    <a:gd name="T59" fmla="*/ 103 h 291"/>
                    <a:gd name="T60" fmla="*/ 69 w 137"/>
                    <a:gd name="T61" fmla="*/ 39 h 291"/>
                    <a:gd name="T62" fmla="*/ 73 w 137"/>
                    <a:gd name="T63" fmla="*/ 206 h 291"/>
                    <a:gd name="T64" fmla="*/ 73 w 137"/>
                    <a:gd name="T65" fmla="*/ 39 h 291"/>
                    <a:gd name="T66" fmla="*/ 77 w 137"/>
                    <a:gd name="T67" fmla="*/ 244 h 291"/>
                    <a:gd name="T68" fmla="*/ 77 w 137"/>
                    <a:gd name="T69" fmla="*/ 43 h 291"/>
                    <a:gd name="T70" fmla="*/ 82 w 137"/>
                    <a:gd name="T71" fmla="*/ 193 h 291"/>
                    <a:gd name="T72" fmla="*/ 82 w 137"/>
                    <a:gd name="T73" fmla="*/ 47 h 291"/>
                    <a:gd name="T74" fmla="*/ 86 w 137"/>
                    <a:gd name="T75" fmla="*/ 99 h 291"/>
                    <a:gd name="T76" fmla="*/ 86 w 137"/>
                    <a:gd name="T77" fmla="*/ 47 h 291"/>
                    <a:gd name="T78" fmla="*/ 90 w 137"/>
                    <a:gd name="T79" fmla="*/ 56 h 291"/>
                    <a:gd name="T80" fmla="*/ 90 w 137"/>
                    <a:gd name="T81" fmla="*/ 52 h 291"/>
                    <a:gd name="T82" fmla="*/ 94 w 137"/>
                    <a:gd name="T83" fmla="*/ 94 h 291"/>
                    <a:gd name="T84" fmla="*/ 94 w 137"/>
                    <a:gd name="T85" fmla="*/ 52 h 291"/>
                    <a:gd name="T86" fmla="*/ 99 w 137"/>
                    <a:gd name="T87" fmla="*/ 180 h 291"/>
                    <a:gd name="T88" fmla="*/ 99 w 137"/>
                    <a:gd name="T89" fmla="*/ 56 h 291"/>
                    <a:gd name="T90" fmla="*/ 103 w 137"/>
                    <a:gd name="T91" fmla="*/ 236 h 291"/>
                    <a:gd name="T92" fmla="*/ 103 w 137"/>
                    <a:gd name="T93" fmla="*/ 210 h 291"/>
                    <a:gd name="T94" fmla="*/ 107 w 137"/>
                    <a:gd name="T95" fmla="*/ 236 h 291"/>
                    <a:gd name="T96" fmla="*/ 107 w 137"/>
                    <a:gd name="T97" fmla="*/ 129 h 291"/>
                    <a:gd name="T98" fmla="*/ 112 w 137"/>
                    <a:gd name="T99" fmla="*/ 231 h 291"/>
                    <a:gd name="T100" fmla="*/ 112 w 137"/>
                    <a:gd name="T101" fmla="*/ 69 h 291"/>
                    <a:gd name="T102" fmla="*/ 116 w 137"/>
                    <a:gd name="T103" fmla="*/ 231 h 291"/>
                    <a:gd name="T104" fmla="*/ 116 w 137"/>
                    <a:gd name="T105" fmla="*/ 82 h 291"/>
                    <a:gd name="T106" fmla="*/ 120 w 137"/>
                    <a:gd name="T107" fmla="*/ 227 h 291"/>
                    <a:gd name="T108" fmla="*/ 120 w 137"/>
                    <a:gd name="T109" fmla="*/ 150 h 291"/>
                    <a:gd name="T110" fmla="*/ 124 w 137"/>
                    <a:gd name="T111" fmla="*/ 227 h 291"/>
                    <a:gd name="T112" fmla="*/ 124 w 137"/>
                    <a:gd name="T113" fmla="*/ 214 h 291"/>
                    <a:gd name="T114" fmla="*/ 129 w 137"/>
                    <a:gd name="T115" fmla="*/ 227 h 291"/>
                    <a:gd name="T116" fmla="*/ 129 w 137"/>
                    <a:gd name="T117" fmla="*/ 210 h 291"/>
                    <a:gd name="T118" fmla="*/ 133 w 137"/>
                    <a:gd name="T119" fmla="*/ 223 h 291"/>
                    <a:gd name="T120" fmla="*/ 133 w 137"/>
                    <a:gd name="T121" fmla="*/ 142 h 291"/>
                    <a:gd name="T122" fmla="*/ 137 w 137"/>
                    <a:gd name="T123" fmla="*/ 223 h 291"/>
                    <a:gd name="T124" fmla="*/ 137 w 137"/>
                    <a:gd name="T125" fmla="*/ 82 h 291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37" h="291">
                      <a:moveTo>
                        <a:pt x="0" y="146"/>
                      </a:moveTo>
                      <a:lnTo>
                        <a:pt x="0" y="291"/>
                      </a:lnTo>
                      <a:lnTo>
                        <a:pt x="0" y="0"/>
                      </a:lnTo>
                      <a:lnTo>
                        <a:pt x="0" y="26"/>
                      </a:lnTo>
                      <a:lnTo>
                        <a:pt x="4" y="17"/>
                      </a:lnTo>
                      <a:lnTo>
                        <a:pt x="4" y="291"/>
                      </a:lnTo>
                      <a:lnTo>
                        <a:pt x="4" y="0"/>
                      </a:lnTo>
                      <a:lnTo>
                        <a:pt x="4" y="13"/>
                      </a:lnTo>
                      <a:lnTo>
                        <a:pt x="9" y="17"/>
                      </a:lnTo>
                      <a:lnTo>
                        <a:pt x="9" y="283"/>
                      </a:lnTo>
                      <a:lnTo>
                        <a:pt x="9" y="5"/>
                      </a:lnTo>
                      <a:lnTo>
                        <a:pt x="9" y="129"/>
                      </a:lnTo>
                      <a:lnTo>
                        <a:pt x="17" y="142"/>
                      </a:lnTo>
                      <a:lnTo>
                        <a:pt x="17" y="283"/>
                      </a:lnTo>
                      <a:lnTo>
                        <a:pt x="17" y="5"/>
                      </a:lnTo>
                      <a:lnTo>
                        <a:pt x="17" y="249"/>
                      </a:lnTo>
                      <a:lnTo>
                        <a:pt x="22" y="257"/>
                      </a:lnTo>
                      <a:lnTo>
                        <a:pt x="22" y="283"/>
                      </a:lnTo>
                      <a:lnTo>
                        <a:pt x="22" y="5"/>
                      </a:lnTo>
                      <a:lnTo>
                        <a:pt x="22" y="274"/>
                      </a:lnTo>
                      <a:lnTo>
                        <a:pt x="26" y="270"/>
                      </a:lnTo>
                      <a:lnTo>
                        <a:pt x="26" y="279"/>
                      </a:lnTo>
                      <a:lnTo>
                        <a:pt x="26" y="9"/>
                      </a:lnTo>
                      <a:lnTo>
                        <a:pt x="26" y="176"/>
                      </a:lnTo>
                      <a:lnTo>
                        <a:pt x="30" y="163"/>
                      </a:lnTo>
                      <a:lnTo>
                        <a:pt x="30" y="279"/>
                      </a:lnTo>
                      <a:lnTo>
                        <a:pt x="30" y="9"/>
                      </a:lnTo>
                      <a:lnTo>
                        <a:pt x="30" y="56"/>
                      </a:lnTo>
                      <a:lnTo>
                        <a:pt x="34" y="47"/>
                      </a:lnTo>
                      <a:lnTo>
                        <a:pt x="34" y="274"/>
                      </a:lnTo>
                      <a:lnTo>
                        <a:pt x="34" y="13"/>
                      </a:lnTo>
                      <a:lnTo>
                        <a:pt x="34" y="17"/>
                      </a:lnTo>
                      <a:lnTo>
                        <a:pt x="39" y="22"/>
                      </a:lnTo>
                      <a:lnTo>
                        <a:pt x="39" y="270"/>
                      </a:lnTo>
                      <a:lnTo>
                        <a:pt x="39" y="17"/>
                      </a:lnTo>
                      <a:lnTo>
                        <a:pt x="39" y="107"/>
                      </a:lnTo>
                      <a:lnTo>
                        <a:pt x="43" y="120"/>
                      </a:lnTo>
                      <a:lnTo>
                        <a:pt x="43" y="270"/>
                      </a:lnTo>
                      <a:lnTo>
                        <a:pt x="43" y="17"/>
                      </a:lnTo>
                      <a:lnTo>
                        <a:pt x="43" y="223"/>
                      </a:lnTo>
                      <a:lnTo>
                        <a:pt x="47" y="231"/>
                      </a:lnTo>
                      <a:lnTo>
                        <a:pt x="47" y="266"/>
                      </a:lnTo>
                      <a:lnTo>
                        <a:pt x="47" y="22"/>
                      </a:lnTo>
                      <a:lnTo>
                        <a:pt x="47" y="266"/>
                      </a:lnTo>
                      <a:lnTo>
                        <a:pt x="52" y="261"/>
                      </a:lnTo>
                      <a:lnTo>
                        <a:pt x="52" y="266"/>
                      </a:lnTo>
                      <a:lnTo>
                        <a:pt x="52" y="22"/>
                      </a:lnTo>
                      <a:lnTo>
                        <a:pt x="52" y="193"/>
                      </a:lnTo>
                      <a:lnTo>
                        <a:pt x="56" y="180"/>
                      </a:lnTo>
                      <a:lnTo>
                        <a:pt x="56" y="261"/>
                      </a:lnTo>
                      <a:lnTo>
                        <a:pt x="56" y="26"/>
                      </a:lnTo>
                      <a:lnTo>
                        <a:pt x="56" y="82"/>
                      </a:lnTo>
                      <a:lnTo>
                        <a:pt x="60" y="73"/>
                      </a:lnTo>
                      <a:lnTo>
                        <a:pt x="60" y="257"/>
                      </a:lnTo>
                      <a:lnTo>
                        <a:pt x="60" y="34"/>
                      </a:lnTo>
                      <a:lnTo>
                        <a:pt x="64" y="39"/>
                      </a:lnTo>
                      <a:lnTo>
                        <a:pt x="64" y="257"/>
                      </a:lnTo>
                      <a:lnTo>
                        <a:pt x="64" y="34"/>
                      </a:lnTo>
                      <a:lnTo>
                        <a:pt x="64" y="94"/>
                      </a:lnTo>
                      <a:lnTo>
                        <a:pt x="69" y="103"/>
                      </a:lnTo>
                      <a:lnTo>
                        <a:pt x="69" y="253"/>
                      </a:lnTo>
                      <a:lnTo>
                        <a:pt x="69" y="39"/>
                      </a:lnTo>
                      <a:lnTo>
                        <a:pt x="69" y="197"/>
                      </a:lnTo>
                      <a:lnTo>
                        <a:pt x="73" y="206"/>
                      </a:lnTo>
                      <a:lnTo>
                        <a:pt x="73" y="253"/>
                      </a:lnTo>
                      <a:lnTo>
                        <a:pt x="73" y="39"/>
                      </a:lnTo>
                      <a:lnTo>
                        <a:pt x="73" y="249"/>
                      </a:lnTo>
                      <a:lnTo>
                        <a:pt x="77" y="244"/>
                      </a:lnTo>
                      <a:lnTo>
                        <a:pt x="77" y="249"/>
                      </a:lnTo>
                      <a:lnTo>
                        <a:pt x="77" y="43"/>
                      </a:lnTo>
                      <a:lnTo>
                        <a:pt x="77" y="201"/>
                      </a:lnTo>
                      <a:lnTo>
                        <a:pt x="82" y="193"/>
                      </a:lnTo>
                      <a:lnTo>
                        <a:pt x="82" y="244"/>
                      </a:lnTo>
                      <a:lnTo>
                        <a:pt x="82" y="47"/>
                      </a:lnTo>
                      <a:lnTo>
                        <a:pt x="82" y="107"/>
                      </a:lnTo>
                      <a:lnTo>
                        <a:pt x="86" y="99"/>
                      </a:lnTo>
                      <a:lnTo>
                        <a:pt x="86" y="244"/>
                      </a:lnTo>
                      <a:lnTo>
                        <a:pt x="86" y="47"/>
                      </a:lnTo>
                      <a:lnTo>
                        <a:pt x="86" y="52"/>
                      </a:lnTo>
                      <a:lnTo>
                        <a:pt x="90" y="56"/>
                      </a:lnTo>
                      <a:lnTo>
                        <a:pt x="90" y="240"/>
                      </a:lnTo>
                      <a:lnTo>
                        <a:pt x="90" y="52"/>
                      </a:lnTo>
                      <a:lnTo>
                        <a:pt x="90" y="86"/>
                      </a:lnTo>
                      <a:lnTo>
                        <a:pt x="94" y="94"/>
                      </a:lnTo>
                      <a:lnTo>
                        <a:pt x="94" y="240"/>
                      </a:lnTo>
                      <a:lnTo>
                        <a:pt x="94" y="52"/>
                      </a:lnTo>
                      <a:lnTo>
                        <a:pt x="94" y="176"/>
                      </a:lnTo>
                      <a:lnTo>
                        <a:pt x="99" y="180"/>
                      </a:lnTo>
                      <a:lnTo>
                        <a:pt x="99" y="236"/>
                      </a:lnTo>
                      <a:lnTo>
                        <a:pt x="99" y="56"/>
                      </a:lnTo>
                      <a:lnTo>
                        <a:pt x="99" y="231"/>
                      </a:lnTo>
                      <a:lnTo>
                        <a:pt x="103" y="236"/>
                      </a:lnTo>
                      <a:lnTo>
                        <a:pt x="103" y="56"/>
                      </a:lnTo>
                      <a:lnTo>
                        <a:pt x="103" y="210"/>
                      </a:lnTo>
                      <a:lnTo>
                        <a:pt x="107" y="201"/>
                      </a:lnTo>
                      <a:lnTo>
                        <a:pt x="107" y="236"/>
                      </a:lnTo>
                      <a:lnTo>
                        <a:pt x="107" y="56"/>
                      </a:lnTo>
                      <a:lnTo>
                        <a:pt x="107" y="129"/>
                      </a:lnTo>
                      <a:lnTo>
                        <a:pt x="112" y="120"/>
                      </a:lnTo>
                      <a:lnTo>
                        <a:pt x="112" y="231"/>
                      </a:lnTo>
                      <a:lnTo>
                        <a:pt x="112" y="60"/>
                      </a:lnTo>
                      <a:lnTo>
                        <a:pt x="112" y="69"/>
                      </a:lnTo>
                      <a:lnTo>
                        <a:pt x="116" y="64"/>
                      </a:lnTo>
                      <a:lnTo>
                        <a:pt x="116" y="231"/>
                      </a:lnTo>
                      <a:lnTo>
                        <a:pt x="116" y="60"/>
                      </a:lnTo>
                      <a:lnTo>
                        <a:pt x="116" y="82"/>
                      </a:lnTo>
                      <a:lnTo>
                        <a:pt x="120" y="86"/>
                      </a:lnTo>
                      <a:lnTo>
                        <a:pt x="120" y="227"/>
                      </a:lnTo>
                      <a:lnTo>
                        <a:pt x="120" y="64"/>
                      </a:lnTo>
                      <a:lnTo>
                        <a:pt x="120" y="150"/>
                      </a:lnTo>
                      <a:lnTo>
                        <a:pt x="124" y="163"/>
                      </a:lnTo>
                      <a:lnTo>
                        <a:pt x="124" y="227"/>
                      </a:lnTo>
                      <a:lnTo>
                        <a:pt x="124" y="64"/>
                      </a:lnTo>
                      <a:lnTo>
                        <a:pt x="124" y="214"/>
                      </a:lnTo>
                      <a:lnTo>
                        <a:pt x="129" y="219"/>
                      </a:lnTo>
                      <a:lnTo>
                        <a:pt x="129" y="227"/>
                      </a:lnTo>
                      <a:lnTo>
                        <a:pt x="129" y="64"/>
                      </a:lnTo>
                      <a:lnTo>
                        <a:pt x="129" y="210"/>
                      </a:lnTo>
                      <a:lnTo>
                        <a:pt x="133" y="206"/>
                      </a:lnTo>
                      <a:lnTo>
                        <a:pt x="133" y="223"/>
                      </a:lnTo>
                      <a:lnTo>
                        <a:pt x="133" y="69"/>
                      </a:lnTo>
                      <a:lnTo>
                        <a:pt x="133" y="142"/>
                      </a:lnTo>
                      <a:lnTo>
                        <a:pt x="137" y="137"/>
                      </a:lnTo>
                      <a:lnTo>
                        <a:pt x="137" y="223"/>
                      </a:lnTo>
                      <a:lnTo>
                        <a:pt x="137" y="69"/>
                      </a:lnTo>
                      <a:lnTo>
                        <a:pt x="137" y="82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92" name="Freeform 190">
                  <a:extLst>
                    <a:ext uri="{FF2B5EF4-FFF2-40B4-BE49-F238E27FC236}">
                      <a16:creationId xmlns:a16="http://schemas.microsoft.com/office/drawing/2014/main" id="{453BBC36-24D4-41E5-BBB1-9295FCC947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60" y="3615"/>
                  <a:ext cx="150" cy="154"/>
                </a:xfrm>
                <a:custGeom>
                  <a:avLst/>
                  <a:gdLst>
                    <a:gd name="T0" fmla="*/ 9 w 150"/>
                    <a:gd name="T1" fmla="*/ 8 h 154"/>
                    <a:gd name="T2" fmla="*/ 9 w 150"/>
                    <a:gd name="T3" fmla="*/ 0 h 154"/>
                    <a:gd name="T4" fmla="*/ 13 w 150"/>
                    <a:gd name="T5" fmla="*/ 17 h 154"/>
                    <a:gd name="T6" fmla="*/ 13 w 150"/>
                    <a:gd name="T7" fmla="*/ 4 h 154"/>
                    <a:gd name="T8" fmla="*/ 17 w 150"/>
                    <a:gd name="T9" fmla="*/ 77 h 154"/>
                    <a:gd name="T10" fmla="*/ 17 w 150"/>
                    <a:gd name="T11" fmla="*/ 4 h 154"/>
                    <a:gd name="T12" fmla="*/ 22 w 150"/>
                    <a:gd name="T13" fmla="*/ 137 h 154"/>
                    <a:gd name="T14" fmla="*/ 22 w 150"/>
                    <a:gd name="T15" fmla="*/ 4 h 154"/>
                    <a:gd name="T16" fmla="*/ 26 w 150"/>
                    <a:gd name="T17" fmla="*/ 137 h 154"/>
                    <a:gd name="T18" fmla="*/ 26 w 150"/>
                    <a:gd name="T19" fmla="*/ 8 h 154"/>
                    <a:gd name="T20" fmla="*/ 30 w 150"/>
                    <a:gd name="T21" fmla="*/ 81 h 154"/>
                    <a:gd name="T22" fmla="*/ 30 w 150"/>
                    <a:gd name="T23" fmla="*/ 8 h 154"/>
                    <a:gd name="T24" fmla="*/ 35 w 150"/>
                    <a:gd name="T25" fmla="*/ 25 h 154"/>
                    <a:gd name="T26" fmla="*/ 35 w 150"/>
                    <a:gd name="T27" fmla="*/ 8 h 154"/>
                    <a:gd name="T28" fmla="*/ 39 w 150"/>
                    <a:gd name="T29" fmla="*/ 17 h 154"/>
                    <a:gd name="T30" fmla="*/ 39 w 150"/>
                    <a:gd name="T31" fmla="*/ 13 h 154"/>
                    <a:gd name="T32" fmla="*/ 43 w 150"/>
                    <a:gd name="T33" fmla="*/ 64 h 154"/>
                    <a:gd name="T34" fmla="*/ 43 w 150"/>
                    <a:gd name="T35" fmla="*/ 13 h 154"/>
                    <a:gd name="T36" fmla="*/ 47 w 150"/>
                    <a:gd name="T37" fmla="*/ 124 h 154"/>
                    <a:gd name="T38" fmla="*/ 47 w 150"/>
                    <a:gd name="T39" fmla="*/ 13 h 154"/>
                    <a:gd name="T40" fmla="*/ 52 w 150"/>
                    <a:gd name="T41" fmla="*/ 132 h 154"/>
                    <a:gd name="T42" fmla="*/ 52 w 150"/>
                    <a:gd name="T43" fmla="*/ 13 h 154"/>
                    <a:gd name="T44" fmla="*/ 56 w 150"/>
                    <a:gd name="T45" fmla="*/ 94 h 154"/>
                    <a:gd name="T46" fmla="*/ 56 w 150"/>
                    <a:gd name="T47" fmla="*/ 13 h 154"/>
                    <a:gd name="T48" fmla="*/ 60 w 150"/>
                    <a:gd name="T49" fmla="*/ 38 h 154"/>
                    <a:gd name="T50" fmla="*/ 60 w 150"/>
                    <a:gd name="T51" fmla="*/ 17 h 154"/>
                    <a:gd name="T52" fmla="*/ 65 w 150"/>
                    <a:gd name="T53" fmla="*/ 137 h 154"/>
                    <a:gd name="T54" fmla="*/ 65 w 150"/>
                    <a:gd name="T55" fmla="*/ 47 h 154"/>
                    <a:gd name="T56" fmla="*/ 69 w 150"/>
                    <a:gd name="T57" fmla="*/ 137 h 154"/>
                    <a:gd name="T58" fmla="*/ 69 w 150"/>
                    <a:gd name="T59" fmla="*/ 107 h 154"/>
                    <a:gd name="T60" fmla="*/ 73 w 150"/>
                    <a:gd name="T61" fmla="*/ 137 h 154"/>
                    <a:gd name="T62" fmla="*/ 73 w 150"/>
                    <a:gd name="T63" fmla="*/ 137 h 154"/>
                    <a:gd name="T64" fmla="*/ 78 w 150"/>
                    <a:gd name="T65" fmla="*/ 17 h 154"/>
                    <a:gd name="T66" fmla="*/ 82 w 150"/>
                    <a:gd name="T67" fmla="*/ 103 h 154"/>
                    <a:gd name="T68" fmla="*/ 82 w 150"/>
                    <a:gd name="T69" fmla="*/ 21 h 154"/>
                    <a:gd name="T70" fmla="*/ 86 w 150"/>
                    <a:gd name="T71" fmla="*/ 47 h 154"/>
                    <a:gd name="T72" fmla="*/ 86 w 150"/>
                    <a:gd name="T73" fmla="*/ 21 h 154"/>
                    <a:gd name="T74" fmla="*/ 90 w 150"/>
                    <a:gd name="T75" fmla="*/ 132 h 154"/>
                    <a:gd name="T76" fmla="*/ 90 w 150"/>
                    <a:gd name="T77" fmla="*/ 43 h 154"/>
                    <a:gd name="T78" fmla="*/ 95 w 150"/>
                    <a:gd name="T79" fmla="*/ 132 h 154"/>
                    <a:gd name="T80" fmla="*/ 95 w 150"/>
                    <a:gd name="T81" fmla="*/ 94 h 154"/>
                    <a:gd name="T82" fmla="*/ 99 w 150"/>
                    <a:gd name="T83" fmla="*/ 132 h 154"/>
                    <a:gd name="T84" fmla="*/ 99 w 150"/>
                    <a:gd name="T85" fmla="*/ 128 h 154"/>
                    <a:gd name="T86" fmla="*/ 103 w 150"/>
                    <a:gd name="T87" fmla="*/ 25 h 154"/>
                    <a:gd name="T88" fmla="*/ 108 w 150"/>
                    <a:gd name="T89" fmla="*/ 111 h 154"/>
                    <a:gd name="T90" fmla="*/ 108 w 150"/>
                    <a:gd name="T91" fmla="*/ 25 h 154"/>
                    <a:gd name="T92" fmla="*/ 112 w 150"/>
                    <a:gd name="T93" fmla="*/ 60 h 154"/>
                    <a:gd name="T94" fmla="*/ 112 w 150"/>
                    <a:gd name="T95" fmla="*/ 25 h 154"/>
                    <a:gd name="T96" fmla="*/ 116 w 150"/>
                    <a:gd name="T97" fmla="*/ 128 h 154"/>
                    <a:gd name="T98" fmla="*/ 116 w 150"/>
                    <a:gd name="T99" fmla="*/ 38 h 154"/>
                    <a:gd name="T100" fmla="*/ 120 w 150"/>
                    <a:gd name="T101" fmla="*/ 128 h 154"/>
                    <a:gd name="T102" fmla="*/ 120 w 150"/>
                    <a:gd name="T103" fmla="*/ 81 h 154"/>
                    <a:gd name="T104" fmla="*/ 125 w 150"/>
                    <a:gd name="T105" fmla="*/ 128 h 154"/>
                    <a:gd name="T106" fmla="*/ 125 w 150"/>
                    <a:gd name="T107" fmla="*/ 124 h 154"/>
                    <a:gd name="T108" fmla="*/ 129 w 150"/>
                    <a:gd name="T109" fmla="*/ 25 h 154"/>
                    <a:gd name="T110" fmla="*/ 138 w 150"/>
                    <a:gd name="T111" fmla="*/ 115 h 154"/>
                    <a:gd name="T112" fmla="*/ 138 w 150"/>
                    <a:gd name="T113" fmla="*/ 25 h 154"/>
                    <a:gd name="T114" fmla="*/ 142 w 150"/>
                    <a:gd name="T115" fmla="*/ 68 h 154"/>
                    <a:gd name="T116" fmla="*/ 142 w 150"/>
                    <a:gd name="T117" fmla="*/ 30 h 154"/>
                    <a:gd name="T118" fmla="*/ 146 w 150"/>
                    <a:gd name="T119" fmla="*/ 30 h 154"/>
                    <a:gd name="T120" fmla="*/ 146 w 150"/>
                    <a:gd name="T121" fmla="*/ 30 h 154"/>
                    <a:gd name="T122" fmla="*/ 150 w 150"/>
                    <a:gd name="T123" fmla="*/ 38 h 154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0" t="0" r="r" b="b"/>
                  <a:pathLst>
                    <a:path w="150" h="154">
                      <a:moveTo>
                        <a:pt x="0" y="13"/>
                      </a:moveTo>
                      <a:lnTo>
                        <a:pt x="9" y="8"/>
                      </a:lnTo>
                      <a:lnTo>
                        <a:pt x="9" y="154"/>
                      </a:lnTo>
                      <a:lnTo>
                        <a:pt x="9" y="0"/>
                      </a:lnTo>
                      <a:lnTo>
                        <a:pt x="9" y="13"/>
                      </a:lnTo>
                      <a:lnTo>
                        <a:pt x="13" y="17"/>
                      </a:lnTo>
                      <a:lnTo>
                        <a:pt x="13" y="150"/>
                      </a:lnTo>
                      <a:lnTo>
                        <a:pt x="13" y="4"/>
                      </a:lnTo>
                      <a:lnTo>
                        <a:pt x="13" y="68"/>
                      </a:lnTo>
                      <a:lnTo>
                        <a:pt x="17" y="77"/>
                      </a:lnTo>
                      <a:lnTo>
                        <a:pt x="17" y="150"/>
                      </a:lnTo>
                      <a:lnTo>
                        <a:pt x="17" y="4"/>
                      </a:lnTo>
                      <a:lnTo>
                        <a:pt x="17" y="132"/>
                      </a:lnTo>
                      <a:lnTo>
                        <a:pt x="22" y="137"/>
                      </a:lnTo>
                      <a:lnTo>
                        <a:pt x="22" y="150"/>
                      </a:lnTo>
                      <a:lnTo>
                        <a:pt x="22" y="4"/>
                      </a:lnTo>
                      <a:lnTo>
                        <a:pt x="22" y="141"/>
                      </a:lnTo>
                      <a:lnTo>
                        <a:pt x="26" y="137"/>
                      </a:lnTo>
                      <a:lnTo>
                        <a:pt x="26" y="145"/>
                      </a:lnTo>
                      <a:lnTo>
                        <a:pt x="26" y="8"/>
                      </a:lnTo>
                      <a:lnTo>
                        <a:pt x="26" y="85"/>
                      </a:lnTo>
                      <a:lnTo>
                        <a:pt x="30" y="81"/>
                      </a:lnTo>
                      <a:lnTo>
                        <a:pt x="30" y="145"/>
                      </a:lnTo>
                      <a:lnTo>
                        <a:pt x="30" y="8"/>
                      </a:lnTo>
                      <a:lnTo>
                        <a:pt x="30" y="30"/>
                      </a:lnTo>
                      <a:lnTo>
                        <a:pt x="35" y="25"/>
                      </a:lnTo>
                      <a:lnTo>
                        <a:pt x="35" y="145"/>
                      </a:lnTo>
                      <a:lnTo>
                        <a:pt x="35" y="8"/>
                      </a:lnTo>
                      <a:lnTo>
                        <a:pt x="35" y="13"/>
                      </a:lnTo>
                      <a:lnTo>
                        <a:pt x="39" y="17"/>
                      </a:lnTo>
                      <a:lnTo>
                        <a:pt x="39" y="141"/>
                      </a:lnTo>
                      <a:lnTo>
                        <a:pt x="39" y="13"/>
                      </a:lnTo>
                      <a:lnTo>
                        <a:pt x="39" y="55"/>
                      </a:lnTo>
                      <a:lnTo>
                        <a:pt x="43" y="64"/>
                      </a:lnTo>
                      <a:lnTo>
                        <a:pt x="43" y="141"/>
                      </a:lnTo>
                      <a:lnTo>
                        <a:pt x="43" y="13"/>
                      </a:lnTo>
                      <a:lnTo>
                        <a:pt x="43" y="120"/>
                      </a:lnTo>
                      <a:lnTo>
                        <a:pt x="47" y="124"/>
                      </a:lnTo>
                      <a:lnTo>
                        <a:pt x="47" y="141"/>
                      </a:lnTo>
                      <a:lnTo>
                        <a:pt x="47" y="13"/>
                      </a:lnTo>
                      <a:lnTo>
                        <a:pt x="47" y="137"/>
                      </a:lnTo>
                      <a:lnTo>
                        <a:pt x="52" y="132"/>
                      </a:lnTo>
                      <a:lnTo>
                        <a:pt x="52" y="141"/>
                      </a:lnTo>
                      <a:lnTo>
                        <a:pt x="52" y="13"/>
                      </a:lnTo>
                      <a:lnTo>
                        <a:pt x="52" y="103"/>
                      </a:lnTo>
                      <a:lnTo>
                        <a:pt x="56" y="94"/>
                      </a:lnTo>
                      <a:lnTo>
                        <a:pt x="56" y="141"/>
                      </a:lnTo>
                      <a:lnTo>
                        <a:pt x="56" y="13"/>
                      </a:lnTo>
                      <a:lnTo>
                        <a:pt x="56" y="43"/>
                      </a:lnTo>
                      <a:lnTo>
                        <a:pt x="60" y="38"/>
                      </a:lnTo>
                      <a:lnTo>
                        <a:pt x="60" y="137"/>
                      </a:lnTo>
                      <a:lnTo>
                        <a:pt x="60" y="17"/>
                      </a:lnTo>
                      <a:lnTo>
                        <a:pt x="65" y="21"/>
                      </a:lnTo>
                      <a:lnTo>
                        <a:pt x="65" y="137"/>
                      </a:lnTo>
                      <a:lnTo>
                        <a:pt x="65" y="17"/>
                      </a:lnTo>
                      <a:lnTo>
                        <a:pt x="65" y="47"/>
                      </a:lnTo>
                      <a:lnTo>
                        <a:pt x="69" y="51"/>
                      </a:lnTo>
                      <a:lnTo>
                        <a:pt x="69" y="137"/>
                      </a:lnTo>
                      <a:lnTo>
                        <a:pt x="69" y="17"/>
                      </a:lnTo>
                      <a:lnTo>
                        <a:pt x="69" y="107"/>
                      </a:lnTo>
                      <a:lnTo>
                        <a:pt x="73" y="111"/>
                      </a:lnTo>
                      <a:lnTo>
                        <a:pt x="73" y="137"/>
                      </a:lnTo>
                      <a:lnTo>
                        <a:pt x="73" y="17"/>
                      </a:lnTo>
                      <a:lnTo>
                        <a:pt x="73" y="137"/>
                      </a:lnTo>
                      <a:lnTo>
                        <a:pt x="78" y="132"/>
                      </a:lnTo>
                      <a:lnTo>
                        <a:pt x="78" y="17"/>
                      </a:lnTo>
                      <a:lnTo>
                        <a:pt x="78" y="111"/>
                      </a:lnTo>
                      <a:lnTo>
                        <a:pt x="82" y="103"/>
                      </a:lnTo>
                      <a:lnTo>
                        <a:pt x="82" y="132"/>
                      </a:lnTo>
                      <a:lnTo>
                        <a:pt x="82" y="21"/>
                      </a:lnTo>
                      <a:lnTo>
                        <a:pt x="82" y="55"/>
                      </a:lnTo>
                      <a:lnTo>
                        <a:pt x="86" y="47"/>
                      </a:lnTo>
                      <a:lnTo>
                        <a:pt x="86" y="132"/>
                      </a:lnTo>
                      <a:lnTo>
                        <a:pt x="86" y="21"/>
                      </a:lnTo>
                      <a:lnTo>
                        <a:pt x="90" y="25"/>
                      </a:lnTo>
                      <a:lnTo>
                        <a:pt x="90" y="132"/>
                      </a:lnTo>
                      <a:lnTo>
                        <a:pt x="90" y="21"/>
                      </a:lnTo>
                      <a:lnTo>
                        <a:pt x="90" y="43"/>
                      </a:lnTo>
                      <a:lnTo>
                        <a:pt x="95" y="47"/>
                      </a:lnTo>
                      <a:lnTo>
                        <a:pt x="95" y="132"/>
                      </a:lnTo>
                      <a:lnTo>
                        <a:pt x="95" y="21"/>
                      </a:lnTo>
                      <a:lnTo>
                        <a:pt x="95" y="94"/>
                      </a:lnTo>
                      <a:lnTo>
                        <a:pt x="99" y="98"/>
                      </a:lnTo>
                      <a:lnTo>
                        <a:pt x="99" y="132"/>
                      </a:lnTo>
                      <a:lnTo>
                        <a:pt x="99" y="21"/>
                      </a:lnTo>
                      <a:lnTo>
                        <a:pt x="99" y="128"/>
                      </a:lnTo>
                      <a:lnTo>
                        <a:pt x="103" y="132"/>
                      </a:lnTo>
                      <a:lnTo>
                        <a:pt x="103" y="25"/>
                      </a:lnTo>
                      <a:lnTo>
                        <a:pt x="103" y="115"/>
                      </a:lnTo>
                      <a:lnTo>
                        <a:pt x="108" y="111"/>
                      </a:lnTo>
                      <a:lnTo>
                        <a:pt x="108" y="128"/>
                      </a:lnTo>
                      <a:lnTo>
                        <a:pt x="108" y="25"/>
                      </a:lnTo>
                      <a:lnTo>
                        <a:pt x="108" y="64"/>
                      </a:lnTo>
                      <a:lnTo>
                        <a:pt x="112" y="60"/>
                      </a:lnTo>
                      <a:lnTo>
                        <a:pt x="112" y="128"/>
                      </a:lnTo>
                      <a:lnTo>
                        <a:pt x="112" y="25"/>
                      </a:lnTo>
                      <a:lnTo>
                        <a:pt x="116" y="30"/>
                      </a:lnTo>
                      <a:lnTo>
                        <a:pt x="116" y="128"/>
                      </a:lnTo>
                      <a:lnTo>
                        <a:pt x="116" y="25"/>
                      </a:lnTo>
                      <a:lnTo>
                        <a:pt x="116" y="38"/>
                      </a:lnTo>
                      <a:lnTo>
                        <a:pt x="120" y="43"/>
                      </a:lnTo>
                      <a:lnTo>
                        <a:pt x="120" y="128"/>
                      </a:lnTo>
                      <a:lnTo>
                        <a:pt x="120" y="25"/>
                      </a:lnTo>
                      <a:lnTo>
                        <a:pt x="120" y="81"/>
                      </a:lnTo>
                      <a:lnTo>
                        <a:pt x="125" y="85"/>
                      </a:lnTo>
                      <a:lnTo>
                        <a:pt x="125" y="128"/>
                      </a:lnTo>
                      <a:lnTo>
                        <a:pt x="125" y="25"/>
                      </a:lnTo>
                      <a:lnTo>
                        <a:pt x="125" y="124"/>
                      </a:lnTo>
                      <a:lnTo>
                        <a:pt x="129" y="128"/>
                      </a:lnTo>
                      <a:lnTo>
                        <a:pt x="129" y="25"/>
                      </a:lnTo>
                      <a:lnTo>
                        <a:pt x="129" y="120"/>
                      </a:lnTo>
                      <a:lnTo>
                        <a:pt x="138" y="115"/>
                      </a:lnTo>
                      <a:lnTo>
                        <a:pt x="138" y="128"/>
                      </a:lnTo>
                      <a:lnTo>
                        <a:pt x="138" y="25"/>
                      </a:lnTo>
                      <a:lnTo>
                        <a:pt x="138" y="73"/>
                      </a:lnTo>
                      <a:lnTo>
                        <a:pt x="142" y="68"/>
                      </a:lnTo>
                      <a:lnTo>
                        <a:pt x="142" y="124"/>
                      </a:lnTo>
                      <a:lnTo>
                        <a:pt x="142" y="30"/>
                      </a:lnTo>
                      <a:lnTo>
                        <a:pt x="142" y="34"/>
                      </a:lnTo>
                      <a:lnTo>
                        <a:pt x="146" y="30"/>
                      </a:lnTo>
                      <a:lnTo>
                        <a:pt x="146" y="124"/>
                      </a:lnTo>
                      <a:lnTo>
                        <a:pt x="146" y="30"/>
                      </a:lnTo>
                      <a:lnTo>
                        <a:pt x="146" y="34"/>
                      </a:lnTo>
                      <a:lnTo>
                        <a:pt x="150" y="38"/>
                      </a:lnTo>
                      <a:lnTo>
                        <a:pt x="150" y="124"/>
                      </a:lnTo>
                    </a:path>
                  </a:pathLst>
                </a:custGeom>
                <a:noFill/>
                <a:ln w="20701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93" name="Freeform 191">
                  <a:extLst>
                    <a:ext uri="{FF2B5EF4-FFF2-40B4-BE49-F238E27FC236}">
                      <a16:creationId xmlns:a16="http://schemas.microsoft.com/office/drawing/2014/main" id="{4C4D246B-63F7-43F7-BF88-E9BC71F309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10" y="3645"/>
                  <a:ext cx="142" cy="94"/>
                </a:xfrm>
                <a:custGeom>
                  <a:avLst/>
                  <a:gdLst>
                    <a:gd name="T0" fmla="*/ 0 w 142"/>
                    <a:gd name="T1" fmla="*/ 0 h 94"/>
                    <a:gd name="T2" fmla="*/ 5 w 142"/>
                    <a:gd name="T3" fmla="*/ 47 h 94"/>
                    <a:gd name="T4" fmla="*/ 5 w 142"/>
                    <a:gd name="T5" fmla="*/ 0 h 94"/>
                    <a:gd name="T6" fmla="*/ 9 w 142"/>
                    <a:gd name="T7" fmla="*/ 90 h 94"/>
                    <a:gd name="T8" fmla="*/ 9 w 142"/>
                    <a:gd name="T9" fmla="*/ 0 h 94"/>
                    <a:gd name="T10" fmla="*/ 13 w 142"/>
                    <a:gd name="T11" fmla="*/ 85 h 94"/>
                    <a:gd name="T12" fmla="*/ 13 w 142"/>
                    <a:gd name="T13" fmla="*/ 0 h 94"/>
                    <a:gd name="T14" fmla="*/ 18 w 142"/>
                    <a:gd name="T15" fmla="*/ 47 h 94"/>
                    <a:gd name="T16" fmla="*/ 18 w 142"/>
                    <a:gd name="T17" fmla="*/ 0 h 94"/>
                    <a:gd name="T18" fmla="*/ 22 w 142"/>
                    <a:gd name="T19" fmla="*/ 4 h 94"/>
                    <a:gd name="T20" fmla="*/ 22 w 142"/>
                    <a:gd name="T21" fmla="*/ 0 h 94"/>
                    <a:gd name="T22" fmla="*/ 26 w 142"/>
                    <a:gd name="T23" fmla="*/ 8 h 94"/>
                    <a:gd name="T24" fmla="*/ 26 w 142"/>
                    <a:gd name="T25" fmla="*/ 0 h 94"/>
                    <a:gd name="T26" fmla="*/ 30 w 142"/>
                    <a:gd name="T27" fmla="*/ 38 h 94"/>
                    <a:gd name="T28" fmla="*/ 30 w 142"/>
                    <a:gd name="T29" fmla="*/ 0 h 94"/>
                    <a:gd name="T30" fmla="*/ 35 w 142"/>
                    <a:gd name="T31" fmla="*/ 85 h 94"/>
                    <a:gd name="T32" fmla="*/ 35 w 142"/>
                    <a:gd name="T33" fmla="*/ 0 h 94"/>
                    <a:gd name="T34" fmla="*/ 39 w 142"/>
                    <a:gd name="T35" fmla="*/ 85 h 94"/>
                    <a:gd name="T36" fmla="*/ 39 w 142"/>
                    <a:gd name="T37" fmla="*/ 4 h 94"/>
                    <a:gd name="T38" fmla="*/ 43 w 142"/>
                    <a:gd name="T39" fmla="*/ 55 h 94"/>
                    <a:gd name="T40" fmla="*/ 43 w 142"/>
                    <a:gd name="T41" fmla="*/ 4 h 94"/>
                    <a:gd name="T42" fmla="*/ 48 w 142"/>
                    <a:gd name="T43" fmla="*/ 13 h 94"/>
                    <a:gd name="T44" fmla="*/ 48 w 142"/>
                    <a:gd name="T45" fmla="*/ 4 h 94"/>
                    <a:gd name="T46" fmla="*/ 52 w 142"/>
                    <a:gd name="T47" fmla="*/ 90 h 94"/>
                    <a:gd name="T48" fmla="*/ 52 w 142"/>
                    <a:gd name="T49" fmla="*/ 25 h 94"/>
                    <a:gd name="T50" fmla="*/ 56 w 142"/>
                    <a:gd name="T51" fmla="*/ 90 h 94"/>
                    <a:gd name="T52" fmla="*/ 56 w 142"/>
                    <a:gd name="T53" fmla="*/ 73 h 94"/>
                    <a:gd name="T54" fmla="*/ 60 w 142"/>
                    <a:gd name="T55" fmla="*/ 90 h 94"/>
                    <a:gd name="T56" fmla="*/ 60 w 142"/>
                    <a:gd name="T57" fmla="*/ 90 h 94"/>
                    <a:gd name="T58" fmla="*/ 65 w 142"/>
                    <a:gd name="T59" fmla="*/ 90 h 94"/>
                    <a:gd name="T60" fmla="*/ 65 w 142"/>
                    <a:gd name="T61" fmla="*/ 68 h 94"/>
                    <a:gd name="T62" fmla="*/ 69 w 142"/>
                    <a:gd name="T63" fmla="*/ 90 h 94"/>
                    <a:gd name="T64" fmla="*/ 69 w 142"/>
                    <a:gd name="T65" fmla="*/ 25 h 94"/>
                    <a:gd name="T66" fmla="*/ 73 w 142"/>
                    <a:gd name="T67" fmla="*/ 90 h 94"/>
                    <a:gd name="T68" fmla="*/ 78 w 142"/>
                    <a:gd name="T69" fmla="*/ 8 h 94"/>
                    <a:gd name="T70" fmla="*/ 78 w 142"/>
                    <a:gd name="T71" fmla="*/ 4 h 94"/>
                    <a:gd name="T72" fmla="*/ 82 w 142"/>
                    <a:gd name="T73" fmla="*/ 25 h 94"/>
                    <a:gd name="T74" fmla="*/ 82 w 142"/>
                    <a:gd name="T75" fmla="*/ 4 h 94"/>
                    <a:gd name="T76" fmla="*/ 86 w 142"/>
                    <a:gd name="T77" fmla="*/ 68 h 94"/>
                    <a:gd name="T78" fmla="*/ 86 w 142"/>
                    <a:gd name="T79" fmla="*/ 4 h 94"/>
                    <a:gd name="T80" fmla="*/ 90 w 142"/>
                    <a:gd name="T81" fmla="*/ 85 h 94"/>
                    <a:gd name="T82" fmla="*/ 90 w 142"/>
                    <a:gd name="T83" fmla="*/ 4 h 94"/>
                    <a:gd name="T84" fmla="*/ 95 w 142"/>
                    <a:gd name="T85" fmla="*/ 68 h 94"/>
                    <a:gd name="T86" fmla="*/ 95 w 142"/>
                    <a:gd name="T87" fmla="*/ 4 h 94"/>
                    <a:gd name="T88" fmla="*/ 99 w 142"/>
                    <a:gd name="T89" fmla="*/ 30 h 94"/>
                    <a:gd name="T90" fmla="*/ 99 w 142"/>
                    <a:gd name="T91" fmla="*/ 4 h 94"/>
                    <a:gd name="T92" fmla="*/ 103 w 142"/>
                    <a:gd name="T93" fmla="*/ 4 h 94"/>
                    <a:gd name="T94" fmla="*/ 103 w 142"/>
                    <a:gd name="T95" fmla="*/ 17 h 94"/>
                    <a:gd name="T96" fmla="*/ 108 w 142"/>
                    <a:gd name="T97" fmla="*/ 90 h 94"/>
                    <a:gd name="T98" fmla="*/ 108 w 142"/>
                    <a:gd name="T99" fmla="*/ 55 h 94"/>
                    <a:gd name="T100" fmla="*/ 116 w 142"/>
                    <a:gd name="T101" fmla="*/ 90 h 94"/>
                    <a:gd name="T102" fmla="*/ 116 w 142"/>
                    <a:gd name="T103" fmla="*/ 85 h 94"/>
                    <a:gd name="T104" fmla="*/ 120 w 142"/>
                    <a:gd name="T105" fmla="*/ 4 h 94"/>
                    <a:gd name="T106" fmla="*/ 125 w 142"/>
                    <a:gd name="T107" fmla="*/ 73 h 94"/>
                    <a:gd name="T108" fmla="*/ 125 w 142"/>
                    <a:gd name="T109" fmla="*/ 4 h 94"/>
                    <a:gd name="T110" fmla="*/ 129 w 142"/>
                    <a:gd name="T111" fmla="*/ 34 h 94"/>
                    <a:gd name="T112" fmla="*/ 129 w 142"/>
                    <a:gd name="T113" fmla="*/ 4 h 94"/>
                    <a:gd name="T114" fmla="*/ 133 w 142"/>
                    <a:gd name="T115" fmla="*/ 4 h 94"/>
                    <a:gd name="T116" fmla="*/ 133 w 142"/>
                    <a:gd name="T117" fmla="*/ 4 h 94"/>
                    <a:gd name="T118" fmla="*/ 138 w 142"/>
                    <a:gd name="T119" fmla="*/ 17 h 94"/>
                    <a:gd name="T120" fmla="*/ 138 w 142"/>
                    <a:gd name="T121" fmla="*/ 4 h 94"/>
                    <a:gd name="T122" fmla="*/ 142 w 142"/>
                    <a:gd name="T123" fmla="*/ 51 h 94"/>
                    <a:gd name="T124" fmla="*/ 142 w 142"/>
                    <a:gd name="T125" fmla="*/ 4 h 94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42" h="94">
                      <a:moveTo>
                        <a:pt x="0" y="94"/>
                      </a:moveTo>
                      <a:lnTo>
                        <a:pt x="0" y="0"/>
                      </a:lnTo>
                      <a:lnTo>
                        <a:pt x="0" y="43"/>
                      </a:lnTo>
                      <a:lnTo>
                        <a:pt x="5" y="47"/>
                      </a:lnTo>
                      <a:lnTo>
                        <a:pt x="5" y="94"/>
                      </a:lnTo>
                      <a:lnTo>
                        <a:pt x="5" y="0"/>
                      </a:lnTo>
                      <a:lnTo>
                        <a:pt x="5" y="85"/>
                      </a:lnTo>
                      <a:lnTo>
                        <a:pt x="9" y="90"/>
                      </a:lnTo>
                      <a:lnTo>
                        <a:pt x="9" y="94"/>
                      </a:lnTo>
                      <a:lnTo>
                        <a:pt x="9" y="0"/>
                      </a:lnTo>
                      <a:lnTo>
                        <a:pt x="9" y="90"/>
                      </a:lnTo>
                      <a:lnTo>
                        <a:pt x="13" y="85"/>
                      </a:lnTo>
                      <a:lnTo>
                        <a:pt x="13" y="94"/>
                      </a:lnTo>
                      <a:lnTo>
                        <a:pt x="13" y="0"/>
                      </a:lnTo>
                      <a:lnTo>
                        <a:pt x="13" y="51"/>
                      </a:lnTo>
                      <a:lnTo>
                        <a:pt x="18" y="47"/>
                      </a:lnTo>
                      <a:lnTo>
                        <a:pt x="18" y="94"/>
                      </a:lnTo>
                      <a:lnTo>
                        <a:pt x="18" y="0"/>
                      </a:lnTo>
                      <a:lnTo>
                        <a:pt x="18" y="8"/>
                      </a:lnTo>
                      <a:lnTo>
                        <a:pt x="22" y="4"/>
                      </a:lnTo>
                      <a:lnTo>
                        <a:pt x="22" y="94"/>
                      </a:lnTo>
                      <a:lnTo>
                        <a:pt x="22" y="0"/>
                      </a:lnTo>
                      <a:lnTo>
                        <a:pt x="22" y="4"/>
                      </a:lnTo>
                      <a:lnTo>
                        <a:pt x="26" y="8"/>
                      </a:lnTo>
                      <a:lnTo>
                        <a:pt x="26" y="94"/>
                      </a:lnTo>
                      <a:lnTo>
                        <a:pt x="26" y="0"/>
                      </a:lnTo>
                      <a:lnTo>
                        <a:pt x="26" y="34"/>
                      </a:lnTo>
                      <a:lnTo>
                        <a:pt x="30" y="38"/>
                      </a:lnTo>
                      <a:lnTo>
                        <a:pt x="30" y="94"/>
                      </a:lnTo>
                      <a:lnTo>
                        <a:pt x="30" y="0"/>
                      </a:lnTo>
                      <a:lnTo>
                        <a:pt x="30" y="81"/>
                      </a:lnTo>
                      <a:lnTo>
                        <a:pt x="35" y="85"/>
                      </a:lnTo>
                      <a:lnTo>
                        <a:pt x="35" y="94"/>
                      </a:lnTo>
                      <a:lnTo>
                        <a:pt x="35" y="0"/>
                      </a:lnTo>
                      <a:lnTo>
                        <a:pt x="35" y="90"/>
                      </a:lnTo>
                      <a:lnTo>
                        <a:pt x="39" y="85"/>
                      </a:lnTo>
                      <a:lnTo>
                        <a:pt x="39" y="90"/>
                      </a:lnTo>
                      <a:lnTo>
                        <a:pt x="39" y="4"/>
                      </a:lnTo>
                      <a:lnTo>
                        <a:pt x="39" y="64"/>
                      </a:lnTo>
                      <a:lnTo>
                        <a:pt x="43" y="55"/>
                      </a:lnTo>
                      <a:lnTo>
                        <a:pt x="43" y="90"/>
                      </a:lnTo>
                      <a:lnTo>
                        <a:pt x="43" y="4"/>
                      </a:lnTo>
                      <a:lnTo>
                        <a:pt x="43" y="17"/>
                      </a:lnTo>
                      <a:lnTo>
                        <a:pt x="48" y="13"/>
                      </a:lnTo>
                      <a:lnTo>
                        <a:pt x="48" y="90"/>
                      </a:lnTo>
                      <a:lnTo>
                        <a:pt x="48" y="4"/>
                      </a:lnTo>
                      <a:lnTo>
                        <a:pt x="52" y="8"/>
                      </a:lnTo>
                      <a:lnTo>
                        <a:pt x="52" y="90"/>
                      </a:lnTo>
                      <a:lnTo>
                        <a:pt x="52" y="4"/>
                      </a:lnTo>
                      <a:lnTo>
                        <a:pt x="52" y="25"/>
                      </a:lnTo>
                      <a:lnTo>
                        <a:pt x="56" y="30"/>
                      </a:lnTo>
                      <a:lnTo>
                        <a:pt x="56" y="90"/>
                      </a:lnTo>
                      <a:lnTo>
                        <a:pt x="56" y="4"/>
                      </a:lnTo>
                      <a:lnTo>
                        <a:pt x="56" y="73"/>
                      </a:lnTo>
                      <a:lnTo>
                        <a:pt x="60" y="77"/>
                      </a:lnTo>
                      <a:lnTo>
                        <a:pt x="60" y="90"/>
                      </a:lnTo>
                      <a:lnTo>
                        <a:pt x="60" y="4"/>
                      </a:lnTo>
                      <a:lnTo>
                        <a:pt x="60" y="90"/>
                      </a:lnTo>
                      <a:lnTo>
                        <a:pt x="65" y="85"/>
                      </a:lnTo>
                      <a:lnTo>
                        <a:pt x="65" y="90"/>
                      </a:lnTo>
                      <a:lnTo>
                        <a:pt x="65" y="4"/>
                      </a:lnTo>
                      <a:lnTo>
                        <a:pt x="65" y="68"/>
                      </a:lnTo>
                      <a:lnTo>
                        <a:pt x="69" y="64"/>
                      </a:lnTo>
                      <a:lnTo>
                        <a:pt x="69" y="90"/>
                      </a:lnTo>
                      <a:lnTo>
                        <a:pt x="69" y="4"/>
                      </a:lnTo>
                      <a:lnTo>
                        <a:pt x="69" y="25"/>
                      </a:lnTo>
                      <a:lnTo>
                        <a:pt x="73" y="21"/>
                      </a:lnTo>
                      <a:lnTo>
                        <a:pt x="73" y="90"/>
                      </a:lnTo>
                      <a:lnTo>
                        <a:pt x="73" y="4"/>
                      </a:lnTo>
                      <a:lnTo>
                        <a:pt x="78" y="8"/>
                      </a:lnTo>
                      <a:lnTo>
                        <a:pt x="78" y="90"/>
                      </a:lnTo>
                      <a:lnTo>
                        <a:pt x="78" y="4"/>
                      </a:lnTo>
                      <a:lnTo>
                        <a:pt x="78" y="21"/>
                      </a:lnTo>
                      <a:lnTo>
                        <a:pt x="82" y="25"/>
                      </a:lnTo>
                      <a:lnTo>
                        <a:pt x="82" y="90"/>
                      </a:lnTo>
                      <a:lnTo>
                        <a:pt x="82" y="4"/>
                      </a:lnTo>
                      <a:lnTo>
                        <a:pt x="82" y="64"/>
                      </a:lnTo>
                      <a:lnTo>
                        <a:pt x="86" y="68"/>
                      </a:lnTo>
                      <a:lnTo>
                        <a:pt x="86" y="90"/>
                      </a:lnTo>
                      <a:lnTo>
                        <a:pt x="86" y="4"/>
                      </a:lnTo>
                      <a:lnTo>
                        <a:pt x="86" y="90"/>
                      </a:lnTo>
                      <a:lnTo>
                        <a:pt x="90" y="85"/>
                      </a:lnTo>
                      <a:lnTo>
                        <a:pt x="90" y="90"/>
                      </a:lnTo>
                      <a:lnTo>
                        <a:pt x="90" y="4"/>
                      </a:lnTo>
                      <a:lnTo>
                        <a:pt x="90" y="73"/>
                      </a:lnTo>
                      <a:lnTo>
                        <a:pt x="95" y="68"/>
                      </a:lnTo>
                      <a:lnTo>
                        <a:pt x="95" y="90"/>
                      </a:lnTo>
                      <a:lnTo>
                        <a:pt x="95" y="4"/>
                      </a:lnTo>
                      <a:lnTo>
                        <a:pt x="95" y="34"/>
                      </a:lnTo>
                      <a:lnTo>
                        <a:pt x="99" y="30"/>
                      </a:lnTo>
                      <a:lnTo>
                        <a:pt x="99" y="90"/>
                      </a:lnTo>
                      <a:lnTo>
                        <a:pt x="99" y="4"/>
                      </a:lnTo>
                      <a:lnTo>
                        <a:pt x="99" y="8"/>
                      </a:lnTo>
                      <a:lnTo>
                        <a:pt x="103" y="4"/>
                      </a:lnTo>
                      <a:lnTo>
                        <a:pt x="103" y="90"/>
                      </a:lnTo>
                      <a:lnTo>
                        <a:pt x="103" y="17"/>
                      </a:lnTo>
                      <a:lnTo>
                        <a:pt x="108" y="21"/>
                      </a:lnTo>
                      <a:lnTo>
                        <a:pt x="108" y="90"/>
                      </a:lnTo>
                      <a:lnTo>
                        <a:pt x="108" y="4"/>
                      </a:lnTo>
                      <a:lnTo>
                        <a:pt x="108" y="55"/>
                      </a:lnTo>
                      <a:lnTo>
                        <a:pt x="116" y="64"/>
                      </a:lnTo>
                      <a:lnTo>
                        <a:pt x="116" y="90"/>
                      </a:lnTo>
                      <a:lnTo>
                        <a:pt x="116" y="4"/>
                      </a:lnTo>
                      <a:lnTo>
                        <a:pt x="116" y="85"/>
                      </a:lnTo>
                      <a:lnTo>
                        <a:pt x="120" y="90"/>
                      </a:lnTo>
                      <a:lnTo>
                        <a:pt x="120" y="4"/>
                      </a:lnTo>
                      <a:lnTo>
                        <a:pt x="120" y="77"/>
                      </a:lnTo>
                      <a:lnTo>
                        <a:pt x="125" y="73"/>
                      </a:lnTo>
                      <a:lnTo>
                        <a:pt x="125" y="90"/>
                      </a:lnTo>
                      <a:lnTo>
                        <a:pt x="125" y="4"/>
                      </a:lnTo>
                      <a:lnTo>
                        <a:pt x="125" y="38"/>
                      </a:lnTo>
                      <a:lnTo>
                        <a:pt x="129" y="34"/>
                      </a:lnTo>
                      <a:lnTo>
                        <a:pt x="129" y="90"/>
                      </a:lnTo>
                      <a:lnTo>
                        <a:pt x="129" y="4"/>
                      </a:lnTo>
                      <a:lnTo>
                        <a:pt x="129" y="8"/>
                      </a:lnTo>
                      <a:lnTo>
                        <a:pt x="133" y="4"/>
                      </a:lnTo>
                      <a:lnTo>
                        <a:pt x="133" y="90"/>
                      </a:lnTo>
                      <a:lnTo>
                        <a:pt x="133" y="4"/>
                      </a:lnTo>
                      <a:lnTo>
                        <a:pt x="133" y="13"/>
                      </a:lnTo>
                      <a:lnTo>
                        <a:pt x="138" y="17"/>
                      </a:lnTo>
                      <a:lnTo>
                        <a:pt x="138" y="90"/>
                      </a:lnTo>
                      <a:lnTo>
                        <a:pt x="138" y="4"/>
                      </a:lnTo>
                      <a:lnTo>
                        <a:pt x="138" y="47"/>
                      </a:lnTo>
                      <a:lnTo>
                        <a:pt x="142" y="51"/>
                      </a:lnTo>
                      <a:lnTo>
                        <a:pt x="142" y="90"/>
                      </a:lnTo>
                      <a:lnTo>
                        <a:pt x="142" y="4"/>
                      </a:lnTo>
                    </a:path>
                  </a:pathLst>
                </a:custGeom>
                <a:noFill/>
                <a:ln w="20701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94" name="Freeform 192">
                  <a:extLst>
                    <a:ext uri="{FF2B5EF4-FFF2-40B4-BE49-F238E27FC236}">
                      <a16:creationId xmlns:a16="http://schemas.microsoft.com/office/drawing/2014/main" id="{63E2E8D2-8426-46A3-986B-44860E8F01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52" y="3645"/>
                  <a:ext cx="146" cy="94"/>
                </a:xfrm>
                <a:custGeom>
                  <a:avLst/>
                  <a:gdLst>
                    <a:gd name="T0" fmla="*/ 0 w 146"/>
                    <a:gd name="T1" fmla="*/ 81 h 94"/>
                    <a:gd name="T2" fmla="*/ 4 w 146"/>
                    <a:gd name="T3" fmla="*/ 90 h 94"/>
                    <a:gd name="T4" fmla="*/ 4 w 146"/>
                    <a:gd name="T5" fmla="*/ 81 h 94"/>
                    <a:gd name="T6" fmla="*/ 8 w 146"/>
                    <a:gd name="T7" fmla="*/ 90 h 94"/>
                    <a:gd name="T8" fmla="*/ 8 w 146"/>
                    <a:gd name="T9" fmla="*/ 47 h 94"/>
                    <a:gd name="T10" fmla="*/ 13 w 146"/>
                    <a:gd name="T11" fmla="*/ 90 h 94"/>
                    <a:gd name="T12" fmla="*/ 13 w 146"/>
                    <a:gd name="T13" fmla="*/ 13 h 94"/>
                    <a:gd name="T14" fmla="*/ 17 w 146"/>
                    <a:gd name="T15" fmla="*/ 90 h 94"/>
                    <a:gd name="T16" fmla="*/ 17 w 146"/>
                    <a:gd name="T17" fmla="*/ 8 h 94"/>
                    <a:gd name="T18" fmla="*/ 21 w 146"/>
                    <a:gd name="T19" fmla="*/ 90 h 94"/>
                    <a:gd name="T20" fmla="*/ 21 w 146"/>
                    <a:gd name="T21" fmla="*/ 38 h 94"/>
                    <a:gd name="T22" fmla="*/ 26 w 146"/>
                    <a:gd name="T23" fmla="*/ 90 h 94"/>
                    <a:gd name="T24" fmla="*/ 26 w 146"/>
                    <a:gd name="T25" fmla="*/ 77 h 94"/>
                    <a:gd name="T26" fmla="*/ 30 w 146"/>
                    <a:gd name="T27" fmla="*/ 90 h 94"/>
                    <a:gd name="T28" fmla="*/ 30 w 146"/>
                    <a:gd name="T29" fmla="*/ 85 h 94"/>
                    <a:gd name="T30" fmla="*/ 34 w 146"/>
                    <a:gd name="T31" fmla="*/ 90 h 94"/>
                    <a:gd name="T32" fmla="*/ 34 w 146"/>
                    <a:gd name="T33" fmla="*/ 55 h 94"/>
                    <a:gd name="T34" fmla="*/ 38 w 146"/>
                    <a:gd name="T35" fmla="*/ 90 h 94"/>
                    <a:gd name="T36" fmla="*/ 38 w 146"/>
                    <a:gd name="T37" fmla="*/ 17 h 94"/>
                    <a:gd name="T38" fmla="*/ 43 w 146"/>
                    <a:gd name="T39" fmla="*/ 90 h 94"/>
                    <a:gd name="T40" fmla="*/ 47 w 146"/>
                    <a:gd name="T41" fmla="*/ 8 h 94"/>
                    <a:gd name="T42" fmla="*/ 47 w 146"/>
                    <a:gd name="T43" fmla="*/ 4 h 94"/>
                    <a:gd name="T44" fmla="*/ 51 w 146"/>
                    <a:gd name="T45" fmla="*/ 34 h 94"/>
                    <a:gd name="T46" fmla="*/ 51 w 146"/>
                    <a:gd name="T47" fmla="*/ 4 h 94"/>
                    <a:gd name="T48" fmla="*/ 56 w 146"/>
                    <a:gd name="T49" fmla="*/ 77 h 94"/>
                    <a:gd name="T50" fmla="*/ 56 w 146"/>
                    <a:gd name="T51" fmla="*/ 90 h 94"/>
                    <a:gd name="T52" fmla="*/ 60 w 146"/>
                    <a:gd name="T53" fmla="*/ 90 h 94"/>
                    <a:gd name="T54" fmla="*/ 60 w 146"/>
                    <a:gd name="T55" fmla="*/ 68 h 94"/>
                    <a:gd name="T56" fmla="*/ 64 w 146"/>
                    <a:gd name="T57" fmla="*/ 90 h 94"/>
                    <a:gd name="T58" fmla="*/ 64 w 146"/>
                    <a:gd name="T59" fmla="*/ 25 h 94"/>
                    <a:gd name="T60" fmla="*/ 68 w 146"/>
                    <a:gd name="T61" fmla="*/ 90 h 94"/>
                    <a:gd name="T62" fmla="*/ 73 w 146"/>
                    <a:gd name="T63" fmla="*/ 8 h 94"/>
                    <a:gd name="T64" fmla="*/ 73 w 146"/>
                    <a:gd name="T65" fmla="*/ 4 h 94"/>
                    <a:gd name="T66" fmla="*/ 77 w 146"/>
                    <a:gd name="T67" fmla="*/ 25 h 94"/>
                    <a:gd name="T68" fmla="*/ 77 w 146"/>
                    <a:gd name="T69" fmla="*/ 4 h 94"/>
                    <a:gd name="T70" fmla="*/ 81 w 146"/>
                    <a:gd name="T71" fmla="*/ 68 h 94"/>
                    <a:gd name="T72" fmla="*/ 81 w 146"/>
                    <a:gd name="T73" fmla="*/ 90 h 94"/>
                    <a:gd name="T74" fmla="*/ 86 w 146"/>
                    <a:gd name="T75" fmla="*/ 90 h 94"/>
                    <a:gd name="T76" fmla="*/ 86 w 146"/>
                    <a:gd name="T77" fmla="*/ 73 h 94"/>
                    <a:gd name="T78" fmla="*/ 90 w 146"/>
                    <a:gd name="T79" fmla="*/ 90 h 94"/>
                    <a:gd name="T80" fmla="*/ 90 w 146"/>
                    <a:gd name="T81" fmla="*/ 30 h 94"/>
                    <a:gd name="T82" fmla="*/ 94 w 146"/>
                    <a:gd name="T83" fmla="*/ 90 h 94"/>
                    <a:gd name="T84" fmla="*/ 103 w 146"/>
                    <a:gd name="T85" fmla="*/ 8 h 94"/>
                    <a:gd name="T86" fmla="*/ 103 w 146"/>
                    <a:gd name="T87" fmla="*/ 4 h 94"/>
                    <a:gd name="T88" fmla="*/ 107 w 146"/>
                    <a:gd name="T89" fmla="*/ 21 h 94"/>
                    <a:gd name="T90" fmla="*/ 107 w 146"/>
                    <a:gd name="T91" fmla="*/ 4 h 94"/>
                    <a:gd name="T92" fmla="*/ 111 w 146"/>
                    <a:gd name="T93" fmla="*/ 64 h 94"/>
                    <a:gd name="T94" fmla="*/ 111 w 146"/>
                    <a:gd name="T95" fmla="*/ 90 h 94"/>
                    <a:gd name="T96" fmla="*/ 116 w 146"/>
                    <a:gd name="T97" fmla="*/ 94 h 94"/>
                    <a:gd name="T98" fmla="*/ 116 w 146"/>
                    <a:gd name="T99" fmla="*/ 81 h 94"/>
                    <a:gd name="T100" fmla="*/ 120 w 146"/>
                    <a:gd name="T101" fmla="*/ 94 h 94"/>
                    <a:gd name="T102" fmla="*/ 120 w 146"/>
                    <a:gd name="T103" fmla="*/ 38 h 94"/>
                    <a:gd name="T104" fmla="*/ 124 w 146"/>
                    <a:gd name="T105" fmla="*/ 94 h 94"/>
                    <a:gd name="T106" fmla="*/ 124 w 146"/>
                    <a:gd name="T107" fmla="*/ 4 h 94"/>
                    <a:gd name="T108" fmla="*/ 128 w 146"/>
                    <a:gd name="T109" fmla="*/ 94 h 94"/>
                    <a:gd name="T110" fmla="*/ 128 w 146"/>
                    <a:gd name="T111" fmla="*/ 8 h 94"/>
                    <a:gd name="T112" fmla="*/ 133 w 146"/>
                    <a:gd name="T113" fmla="*/ 94 h 94"/>
                    <a:gd name="T114" fmla="*/ 133 w 146"/>
                    <a:gd name="T115" fmla="*/ 47 h 94"/>
                    <a:gd name="T116" fmla="*/ 137 w 146"/>
                    <a:gd name="T117" fmla="*/ 94 h 94"/>
                    <a:gd name="T118" fmla="*/ 137 w 146"/>
                    <a:gd name="T119" fmla="*/ 90 h 94"/>
                    <a:gd name="T120" fmla="*/ 141 w 146"/>
                    <a:gd name="T121" fmla="*/ 0 h 94"/>
                    <a:gd name="T122" fmla="*/ 146 w 146"/>
                    <a:gd name="T123" fmla="*/ 85 h 94"/>
                    <a:gd name="T124" fmla="*/ 146 w 146"/>
                    <a:gd name="T125" fmla="*/ 0 h 94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46" h="94">
                      <a:moveTo>
                        <a:pt x="0" y="4"/>
                      </a:moveTo>
                      <a:lnTo>
                        <a:pt x="0" y="81"/>
                      </a:lnTo>
                      <a:lnTo>
                        <a:pt x="4" y="85"/>
                      </a:lnTo>
                      <a:lnTo>
                        <a:pt x="4" y="90"/>
                      </a:lnTo>
                      <a:lnTo>
                        <a:pt x="4" y="4"/>
                      </a:lnTo>
                      <a:lnTo>
                        <a:pt x="4" y="81"/>
                      </a:lnTo>
                      <a:lnTo>
                        <a:pt x="8" y="77"/>
                      </a:lnTo>
                      <a:lnTo>
                        <a:pt x="8" y="90"/>
                      </a:lnTo>
                      <a:lnTo>
                        <a:pt x="8" y="4"/>
                      </a:lnTo>
                      <a:lnTo>
                        <a:pt x="8" y="47"/>
                      </a:lnTo>
                      <a:lnTo>
                        <a:pt x="13" y="43"/>
                      </a:lnTo>
                      <a:lnTo>
                        <a:pt x="13" y="90"/>
                      </a:lnTo>
                      <a:lnTo>
                        <a:pt x="13" y="4"/>
                      </a:lnTo>
                      <a:lnTo>
                        <a:pt x="13" y="13"/>
                      </a:lnTo>
                      <a:lnTo>
                        <a:pt x="17" y="8"/>
                      </a:lnTo>
                      <a:lnTo>
                        <a:pt x="17" y="90"/>
                      </a:lnTo>
                      <a:lnTo>
                        <a:pt x="17" y="4"/>
                      </a:lnTo>
                      <a:lnTo>
                        <a:pt x="17" y="8"/>
                      </a:lnTo>
                      <a:lnTo>
                        <a:pt x="21" y="13"/>
                      </a:lnTo>
                      <a:lnTo>
                        <a:pt x="21" y="90"/>
                      </a:lnTo>
                      <a:lnTo>
                        <a:pt x="21" y="4"/>
                      </a:lnTo>
                      <a:lnTo>
                        <a:pt x="21" y="38"/>
                      </a:lnTo>
                      <a:lnTo>
                        <a:pt x="26" y="43"/>
                      </a:lnTo>
                      <a:lnTo>
                        <a:pt x="26" y="90"/>
                      </a:lnTo>
                      <a:lnTo>
                        <a:pt x="26" y="4"/>
                      </a:lnTo>
                      <a:lnTo>
                        <a:pt x="26" y="77"/>
                      </a:lnTo>
                      <a:lnTo>
                        <a:pt x="30" y="81"/>
                      </a:lnTo>
                      <a:lnTo>
                        <a:pt x="30" y="90"/>
                      </a:lnTo>
                      <a:lnTo>
                        <a:pt x="30" y="4"/>
                      </a:lnTo>
                      <a:lnTo>
                        <a:pt x="30" y="85"/>
                      </a:lnTo>
                      <a:lnTo>
                        <a:pt x="34" y="81"/>
                      </a:lnTo>
                      <a:lnTo>
                        <a:pt x="34" y="90"/>
                      </a:lnTo>
                      <a:lnTo>
                        <a:pt x="34" y="4"/>
                      </a:lnTo>
                      <a:lnTo>
                        <a:pt x="34" y="55"/>
                      </a:lnTo>
                      <a:lnTo>
                        <a:pt x="38" y="51"/>
                      </a:lnTo>
                      <a:lnTo>
                        <a:pt x="38" y="90"/>
                      </a:lnTo>
                      <a:lnTo>
                        <a:pt x="38" y="4"/>
                      </a:lnTo>
                      <a:lnTo>
                        <a:pt x="38" y="17"/>
                      </a:lnTo>
                      <a:lnTo>
                        <a:pt x="43" y="13"/>
                      </a:lnTo>
                      <a:lnTo>
                        <a:pt x="43" y="90"/>
                      </a:lnTo>
                      <a:lnTo>
                        <a:pt x="43" y="4"/>
                      </a:lnTo>
                      <a:lnTo>
                        <a:pt x="47" y="8"/>
                      </a:lnTo>
                      <a:lnTo>
                        <a:pt x="47" y="90"/>
                      </a:lnTo>
                      <a:lnTo>
                        <a:pt x="47" y="4"/>
                      </a:lnTo>
                      <a:lnTo>
                        <a:pt x="47" y="30"/>
                      </a:lnTo>
                      <a:lnTo>
                        <a:pt x="51" y="34"/>
                      </a:lnTo>
                      <a:lnTo>
                        <a:pt x="51" y="90"/>
                      </a:lnTo>
                      <a:lnTo>
                        <a:pt x="51" y="4"/>
                      </a:lnTo>
                      <a:lnTo>
                        <a:pt x="51" y="73"/>
                      </a:lnTo>
                      <a:lnTo>
                        <a:pt x="56" y="77"/>
                      </a:lnTo>
                      <a:lnTo>
                        <a:pt x="56" y="4"/>
                      </a:lnTo>
                      <a:lnTo>
                        <a:pt x="56" y="90"/>
                      </a:lnTo>
                      <a:lnTo>
                        <a:pt x="60" y="85"/>
                      </a:lnTo>
                      <a:lnTo>
                        <a:pt x="60" y="90"/>
                      </a:lnTo>
                      <a:lnTo>
                        <a:pt x="60" y="4"/>
                      </a:lnTo>
                      <a:lnTo>
                        <a:pt x="60" y="68"/>
                      </a:lnTo>
                      <a:lnTo>
                        <a:pt x="64" y="64"/>
                      </a:lnTo>
                      <a:lnTo>
                        <a:pt x="64" y="90"/>
                      </a:lnTo>
                      <a:lnTo>
                        <a:pt x="64" y="4"/>
                      </a:lnTo>
                      <a:lnTo>
                        <a:pt x="64" y="25"/>
                      </a:lnTo>
                      <a:lnTo>
                        <a:pt x="68" y="21"/>
                      </a:lnTo>
                      <a:lnTo>
                        <a:pt x="68" y="90"/>
                      </a:lnTo>
                      <a:lnTo>
                        <a:pt x="68" y="4"/>
                      </a:lnTo>
                      <a:lnTo>
                        <a:pt x="73" y="8"/>
                      </a:lnTo>
                      <a:lnTo>
                        <a:pt x="73" y="90"/>
                      </a:lnTo>
                      <a:lnTo>
                        <a:pt x="73" y="4"/>
                      </a:lnTo>
                      <a:lnTo>
                        <a:pt x="73" y="21"/>
                      </a:lnTo>
                      <a:lnTo>
                        <a:pt x="77" y="25"/>
                      </a:lnTo>
                      <a:lnTo>
                        <a:pt x="77" y="90"/>
                      </a:lnTo>
                      <a:lnTo>
                        <a:pt x="77" y="4"/>
                      </a:lnTo>
                      <a:lnTo>
                        <a:pt x="77" y="64"/>
                      </a:lnTo>
                      <a:lnTo>
                        <a:pt x="81" y="68"/>
                      </a:lnTo>
                      <a:lnTo>
                        <a:pt x="81" y="4"/>
                      </a:lnTo>
                      <a:lnTo>
                        <a:pt x="81" y="90"/>
                      </a:lnTo>
                      <a:lnTo>
                        <a:pt x="86" y="85"/>
                      </a:lnTo>
                      <a:lnTo>
                        <a:pt x="86" y="90"/>
                      </a:lnTo>
                      <a:lnTo>
                        <a:pt x="86" y="4"/>
                      </a:lnTo>
                      <a:lnTo>
                        <a:pt x="86" y="73"/>
                      </a:lnTo>
                      <a:lnTo>
                        <a:pt x="90" y="68"/>
                      </a:lnTo>
                      <a:lnTo>
                        <a:pt x="90" y="90"/>
                      </a:lnTo>
                      <a:lnTo>
                        <a:pt x="90" y="4"/>
                      </a:lnTo>
                      <a:lnTo>
                        <a:pt x="90" y="30"/>
                      </a:lnTo>
                      <a:lnTo>
                        <a:pt x="94" y="25"/>
                      </a:lnTo>
                      <a:lnTo>
                        <a:pt x="94" y="90"/>
                      </a:lnTo>
                      <a:lnTo>
                        <a:pt x="94" y="4"/>
                      </a:lnTo>
                      <a:lnTo>
                        <a:pt x="103" y="8"/>
                      </a:lnTo>
                      <a:lnTo>
                        <a:pt x="103" y="90"/>
                      </a:lnTo>
                      <a:lnTo>
                        <a:pt x="103" y="4"/>
                      </a:lnTo>
                      <a:lnTo>
                        <a:pt x="103" y="17"/>
                      </a:lnTo>
                      <a:lnTo>
                        <a:pt x="107" y="21"/>
                      </a:lnTo>
                      <a:lnTo>
                        <a:pt x="107" y="90"/>
                      </a:lnTo>
                      <a:lnTo>
                        <a:pt x="107" y="4"/>
                      </a:lnTo>
                      <a:lnTo>
                        <a:pt x="107" y="55"/>
                      </a:lnTo>
                      <a:lnTo>
                        <a:pt x="111" y="64"/>
                      </a:lnTo>
                      <a:lnTo>
                        <a:pt x="111" y="4"/>
                      </a:lnTo>
                      <a:lnTo>
                        <a:pt x="111" y="90"/>
                      </a:lnTo>
                      <a:lnTo>
                        <a:pt x="116" y="85"/>
                      </a:lnTo>
                      <a:lnTo>
                        <a:pt x="116" y="94"/>
                      </a:lnTo>
                      <a:lnTo>
                        <a:pt x="116" y="0"/>
                      </a:lnTo>
                      <a:lnTo>
                        <a:pt x="116" y="81"/>
                      </a:lnTo>
                      <a:lnTo>
                        <a:pt x="120" y="77"/>
                      </a:lnTo>
                      <a:lnTo>
                        <a:pt x="120" y="94"/>
                      </a:lnTo>
                      <a:lnTo>
                        <a:pt x="120" y="0"/>
                      </a:lnTo>
                      <a:lnTo>
                        <a:pt x="120" y="38"/>
                      </a:lnTo>
                      <a:lnTo>
                        <a:pt x="124" y="34"/>
                      </a:lnTo>
                      <a:lnTo>
                        <a:pt x="124" y="94"/>
                      </a:lnTo>
                      <a:lnTo>
                        <a:pt x="124" y="0"/>
                      </a:lnTo>
                      <a:lnTo>
                        <a:pt x="124" y="4"/>
                      </a:lnTo>
                      <a:lnTo>
                        <a:pt x="128" y="0"/>
                      </a:lnTo>
                      <a:lnTo>
                        <a:pt x="128" y="94"/>
                      </a:lnTo>
                      <a:lnTo>
                        <a:pt x="128" y="0"/>
                      </a:lnTo>
                      <a:lnTo>
                        <a:pt x="128" y="8"/>
                      </a:lnTo>
                      <a:lnTo>
                        <a:pt x="133" y="13"/>
                      </a:lnTo>
                      <a:lnTo>
                        <a:pt x="133" y="94"/>
                      </a:lnTo>
                      <a:lnTo>
                        <a:pt x="133" y="0"/>
                      </a:lnTo>
                      <a:lnTo>
                        <a:pt x="133" y="47"/>
                      </a:lnTo>
                      <a:lnTo>
                        <a:pt x="137" y="51"/>
                      </a:lnTo>
                      <a:lnTo>
                        <a:pt x="137" y="94"/>
                      </a:lnTo>
                      <a:lnTo>
                        <a:pt x="137" y="0"/>
                      </a:lnTo>
                      <a:lnTo>
                        <a:pt x="137" y="90"/>
                      </a:lnTo>
                      <a:lnTo>
                        <a:pt x="141" y="94"/>
                      </a:lnTo>
                      <a:lnTo>
                        <a:pt x="141" y="0"/>
                      </a:lnTo>
                      <a:lnTo>
                        <a:pt x="141" y="90"/>
                      </a:lnTo>
                      <a:lnTo>
                        <a:pt x="146" y="85"/>
                      </a:lnTo>
                      <a:lnTo>
                        <a:pt x="146" y="94"/>
                      </a:lnTo>
                      <a:lnTo>
                        <a:pt x="146" y="0"/>
                      </a:lnTo>
                      <a:lnTo>
                        <a:pt x="146" y="47"/>
                      </a:lnTo>
                    </a:path>
                  </a:pathLst>
                </a:custGeom>
                <a:noFill/>
                <a:ln w="20701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95" name="Freeform 193">
                  <a:extLst>
                    <a:ext uri="{FF2B5EF4-FFF2-40B4-BE49-F238E27FC236}">
                      <a16:creationId xmlns:a16="http://schemas.microsoft.com/office/drawing/2014/main" id="{9B9E6176-A592-4C4B-9EB6-3EDD47F8FB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98" y="3619"/>
                  <a:ext cx="145" cy="146"/>
                </a:xfrm>
                <a:custGeom>
                  <a:avLst/>
                  <a:gdLst>
                    <a:gd name="T0" fmla="*/ 4 w 145"/>
                    <a:gd name="T1" fmla="*/ 69 h 146"/>
                    <a:gd name="T2" fmla="*/ 4 w 145"/>
                    <a:gd name="T3" fmla="*/ 26 h 146"/>
                    <a:gd name="T4" fmla="*/ 8 w 145"/>
                    <a:gd name="T5" fmla="*/ 26 h 146"/>
                    <a:gd name="T6" fmla="*/ 8 w 145"/>
                    <a:gd name="T7" fmla="*/ 26 h 146"/>
                    <a:gd name="T8" fmla="*/ 12 w 145"/>
                    <a:gd name="T9" fmla="*/ 34 h 146"/>
                    <a:gd name="T10" fmla="*/ 12 w 145"/>
                    <a:gd name="T11" fmla="*/ 26 h 146"/>
                    <a:gd name="T12" fmla="*/ 17 w 145"/>
                    <a:gd name="T13" fmla="*/ 69 h 146"/>
                    <a:gd name="T14" fmla="*/ 17 w 145"/>
                    <a:gd name="T15" fmla="*/ 21 h 146"/>
                    <a:gd name="T16" fmla="*/ 21 w 145"/>
                    <a:gd name="T17" fmla="*/ 116 h 146"/>
                    <a:gd name="T18" fmla="*/ 21 w 145"/>
                    <a:gd name="T19" fmla="*/ 21 h 146"/>
                    <a:gd name="T20" fmla="*/ 25 w 145"/>
                    <a:gd name="T21" fmla="*/ 116 h 146"/>
                    <a:gd name="T22" fmla="*/ 25 w 145"/>
                    <a:gd name="T23" fmla="*/ 21 h 146"/>
                    <a:gd name="T24" fmla="*/ 30 w 145"/>
                    <a:gd name="T25" fmla="*/ 81 h 146"/>
                    <a:gd name="T26" fmla="*/ 30 w 145"/>
                    <a:gd name="T27" fmla="*/ 21 h 146"/>
                    <a:gd name="T28" fmla="*/ 34 w 145"/>
                    <a:gd name="T29" fmla="*/ 30 h 146"/>
                    <a:gd name="T30" fmla="*/ 34 w 145"/>
                    <a:gd name="T31" fmla="*/ 21 h 146"/>
                    <a:gd name="T32" fmla="*/ 38 w 145"/>
                    <a:gd name="T33" fmla="*/ 124 h 146"/>
                    <a:gd name="T34" fmla="*/ 38 w 145"/>
                    <a:gd name="T35" fmla="*/ 51 h 146"/>
                    <a:gd name="T36" fmla="*/ 43 w 145"/>
                    <a:gd name="T37" fmla="*/ 124 h 146"/>
                    <a:gd name="T38" fmla="*/ 43 w 145"/>
                    <a:gd name="T39" fmla="*/ 107 h 146"/>
                    <a:gd name="T40" fmla="*/ 47 w 145"/>
                    <a:gd name="T41" fmla="*/ 124 h 146"/>
                    <a:gd name="T42" fmla="*/ 47 w 145"/>
                    <a:gd name="T43" fmla="*/ 124 h 146"/>
                    <a:gd name="T44" fmla="*/ 51 w 145"/>
                    <a:gd name="T45" fmla="*/ 128 h 146"/>
                    <a:gd name="T46" fmla="*/ 51 w 145"/>
                    <a:gd name="T47" fmla="*/ 99 h 146"/>
                    <a:gd name="T48" fmla="*/ 55 w 145"/>
                    <a:gd name="T49" fmla="*/ 128 h 146"/>
                    <a:gd name="T50" fmla="*/ 55 w 145"/>
                    <a:gd name="T51" fmla="*/ 43 h 146"/>
                    <a:gd name="T52" fmla="*/ 60 w 145"/>
                    <a:gd name="T53" fmla="*/ 128 h 146"/>
                    <a:gd name="T54" fmla="*/ 64 w 145"/>
                    <a:gd name="T55" fmla="*/ 21 h 146"/>
                    <a:gd name="T56" fmla="*/ 64 w 145"/>
                    <a:gd name="T57" fmla="*/ 17 h 146"/>
                    <a:gd name="T58" fmla="*/ 68 w 145"/>
                    <a:gd name="T59" fmla="*/ 47 h 146"/>
                    <a:gd name="T60" fmla="*/ 68 w 145"/>
                    <a:gd name="T61" fmla="*/ 17 h 146"/>
                    <a:gd name="T62" fmla="*/ 73 w 145"/>
                    <a:gd name="T63" fmla="*/ 107 h 146"/>
                    <a:gd name="T64" fmla="*/ 73 w 145"/>
                    <a:gd name="T65" fmla="*/ 128 h 146"/>
                    <a:gd name="T66" fmla="*/ 77 w 145"/>
                    <a:gd name="T67" fmla="*/ 133 h 146"/>
                    <a:gd name="T68" fmla="*/ 77 w 145"/>
                    <a:gd name="T69" fmla="*/ 111 h 146"/>
                    <a:gd name="T70" fmla="*/ 85 w 145"/>
                    <a:gd name="T71" fmla="*/ 133 h 146"/>
                    <a:gd name="T72" fmla="*/ 85 w 145"/>
                    <a:gd name="T73" fmla="*/ 47 h 146"/>
                    <a:gd name="T74" fmla="*/ 90 w 145"/>
                    <a:gd name="T75" fmla="*/ 133 h 146"/>
                    <a:gd name="T76" fmla="*/ 94 w 145"/>
                    <a:gd name="T77" fmla="*/ 17 h 146"/>
                    <a:gd name="T78" fmla="*/ 94 w 145"/>
                    <a:gd name="T79" fmla="*/ 13 h 146"/>
                    <a:gd name="T80" fmla="*/ 98 w 145"/>
                    <a:gd name="T81" fmla="*/ 34 h 146"/>
                    <a:gd name="T82" fmla="*/ 98 w 145"/>
                    <a:gd name="T83" fmla="*/ 13 h 146"/>
                    <a:gd name="T84" fmla="*/ 103 w 145"/>
                    <a:gd name="T85" fmla="*/ 99 h 146"/>
                    <a:gd name="T86" fmla="*/ 103 w 145"/>
                    <a:gd name="T87" fmla="*/ 133 h 146"/>
                    <a:gd name="T88" fmla="*/ 107 w 145"/>
                    <a:gd name="T89" fmla="*/ 137 h 146"/>
                    <a:gd name="T90" fmla="*/ 107 w 145"/>
                    <a:gd name="T91" fmla="*/ 120 h 146"/>
                    <a:gd name="T92" fmla="*/ 111 w 145"/>
                    <a:gd name="T93" fmla="*/ 137 h 146"/>
                    <a:gd name="T94" fmla="*/ 111 w 145"/>
                    <a:gd name="T95" fmla="*/ 60 h 146"/>
                    <a:gd name="T96" fmla="*/ 115 w 145"/>
                    <a:gd name="T97" fmla="*/ 137 h 146"/>
                    <a:gd name="T98" fmla="*/ 115 w 145"/>
                    <a:gd name="T99" fmla="*/ 13 h 146"/>
                    <a:gd name="T100" fmla="*/ 120 w 145"/>
                    <a:gd name="T101" fmla="*/ 137 h 146"/>
                    <a:gd name="T102" fmla="*/ 120 w 145"/>
                    <a:gd name="T103" fmla="*/ 21 h 146"/>
                    <a:gd name="T104" fmla="*/ 124 w 145"/>
                    <a:gd name="T105" fmla="*/ 141 h 146"/>
                    <a:gd name="T106" fmla="*/ 124 w 145"/>
                    <a:gd name="T107" fmla="*/ 77 h 146"/>
                    <a:gd name="T108" fmla="*/ 128 w 145"/>
                    <a:gd name="T109" fmla="*/ 141 h 146"/>
                    <a:gd name="T110" fmla="*/ 128 w 145"/>
                    <a:gd name="T111" fmla="*/ 133 h 146"/>
                    <a:gd name="T112" fmla="*/ 133 w 145"/>
                    <a:gd name="T113" fmla="*/ 141 h 146"/>
                    <a:gd name="T114" fmla="*/ 133 w 145"/>
                    <a:gd name="T115" fmla="*/ 128 h 146"/>
                    <a:gd name="T116" fmla="*/ 137 w 145"/>
                    <a:gd name="T117" fmla="*/ 141 h 146"/>
                    <a:gd name="T118" fmla="*/ 137 w 145"/>
                    <a:gd name="T119" fmla="*/ 69 h 146"/>
                    <a:gd name="T120" fmla="*/ 141 w 145"/>
                    <a:gd name="T121" fmla="*/ 146 h 146"/>
                    <a:gd name="T122" fmla="*/ 141 w 145"/>
                    <a:gd name="T123" fmla="*/ 13 h 146"/>
                    <a:gd name="T124" fmla="*/ 145 w 145"/>
                    <a:gd name="T125" fmla="*/ 146 h 14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45" h="146">
                      <a:moveTo>
                        <a:pt x="0" y="73"/>
                      </a:moveTo>
                      <a:lnTo>
                        <a:pt x="4" y="69"/>
                      </a:lnTo>
                      <a:lnTo>
                        <a:pt x="4" y="120"/>
                      </a:lnTo>
                      <a:lnTo>
                        <a:pt x="4" y="26"/>
                      </a:lnTo>
                      <a:lnTo>
                        <a:pt x="4" y="30"/>
                      </a:lnTo>
                      <a:lnTo>
                        <a:pt x="8" y="26"/>
                      </a:lnTo>
                      <a:lnTo>
                        <a:pt x="8" y="120"/>
                      </a:lnTo>
                      <a:lnTo>
                        <a:pt x="8" y="26"/>
                      </a:lnTo>
                      <a:lnTo>
                        <a:pt x="8" y="30"/>
                      </a:lnTo>
                      <a:lnTo>
                        <a:pt x="12" y="34"/>
                      </a:lnTo>
                      <a:lnTo>
                        <a:pt x="12" y="120"/>
                      </a:lnTo>
                      <a:lnTo>
                        <a:pt x="12" y="26"/>
                      </a:lnTo>
                      <a:lnTo>
                        <a:pt x="12" y="64"/>
                      </a:lnTo>
                      <a:lnTo>
                        <a:pt x="17" y="69"/>
                      </a:lnTo>
                      <a:lnTo>
                        <a:pt x="17" y="124"/>
                      </a:lnTo>
                      <a:lnTo>
                        <a:pt x="17" y="21"/>
                      </a:lnTo>
                      <a:lnTo>
                        <a:pt x="17" y="111"/>
                      </a:lnTo>
                      <a:lnTo>
                        <a:pt x="21" y="116"/>
                      </a:lnTo>
                      <a:lnTo>
                        <a:pt x="21" y="124"/>
                      </a:lnTo>
                      <a:lnTo>
                        <a:pt x="21" y="21"/>
                      </a:lnTo>
                      <a:lnTo>
                        <a:pt x="21" y="120"/>
                      </a:lnTo>
                      <a:lnTo>
                        <a:pt x="25" y="116"/>
                      </a:lnTo>
                      <a:lnTo>
                        <a:pt x="25" y="124"/>
                      </a:lnTo>
                      <a:lnTo>
                        <a:pt x="25" y="21"/>
                      </a:lnTo>
                      <a:lnTo>
                        <a:pt x="25" y="90"/>
                      </a:lnTo>
                      <a:lnTo>
                        <a:pt x="30" y="81"/>
                      </a:lnTo>
                      <a:lnTo>
                        <a:pt x="30" y="124"/>
                      </a:lnTo>
                      <a:lnTo>
                        <a:pt x="30" y="21"/>
                      </a:lnTo>
                      <a:lnTo>
                        <a:pt x="30" y="34"/>
                      </a:lnTo>
                      <a:lnTo>
                        <a:pt x="34" y="30"/>
                      </a:lnTo>
                      <a:lnTo>
                        <a:pt x="34" y="124"/>
                      </a:lnTo>
                      <a:lnTo>
                        <a:pt x="34" y="21"/>
                      </a:lnTo>
                      <a:lnTo>
                        <a:pt x="38" y="26"/>
                      </a:lnTo>
                      <a:lnTo>
                        <a:pt x="38" y="124"/>
                      </a:lnTo>
                      <a:lnTo>
                        <a:pt x="38" y="21"/>
                      </a:lnTo>
                      <a:lnTo>
                        <a:pt x="38" y="51"/>
                      </a:lnTo>
                      <a:lnTo>
                        <a:pt x="43" y="56"/>
                      </a:lnTo>
                      <a:lnTo>
                        <a:pt x="43" y="124"/>
                      </a:lnTo>
                      <a:lnTo>
                        <a:pt x="43" y="21"/>
                      </a:lnTo>
                      <a:lnTo>
                        <a:pt x="43" y="107"/>
                      </a:lnTo>
                      <a:lnTo>
                        <a:pt x="47" y="111"/>
                      </a:lnTo>
                      <a:lnTo>
                        <a:pt x="47" y="124"/>
                      </a:lnTo>
                      <a:lnTo>
                        <a:pt x="47" y="21"/>
                      </a:lnTo>
                      <a:lnTo>
                        <a:pt x="47" y="124"/>
                      </a:lnTo>
                      <a:lnTo>
                        <a:pt x="51" y="120"/>
                      </a:lnTo>
                      <a:lnTo>
                        <a:pt x="51" y="128"/>
                      </a:lnTo>
                      <a:lnTo>
                        <a:pt x="51" y="17"/>
                      </a:lnTo>
                      <a:lnTo>
                        <a:pt x="51" y="99"/>
                      </a:lnTo>
                      <a:lnTo>
                        <a:pt x="55" y="94"/>
                      </a:lnTo>
                      <a:lnTo>
                        <a:pt x="55" y="128"/>
                      </a:lnTo>
                      <a:lnTo>
                        <a:pt x="55" y="17"/>
                      </a:lnTo>
                      <a:lnTo>
                        <a:pt x="55" y="43"/>
                      </a:lnTo>
                      <a:lnTo>
                        <a:pt x="60" y="39"/>
                      </a:lnTo>
                      <a:lnTo>
                        <a:pt x="60" y="128"/>
                      </a:lnTo>
                      <a:lnTo>
                        <a:pt x="60" y="17"/>
                      </a:lnTo>
                      <a:lnTo>
                        <a:pt x="64" y="21"/>
                      </a:lnTo>
                      <a:lnTo>
                        <a:pt x="64" y="128"/>
                      </a:lnTo>
                      <a:lnTo>
                        <a:pt x="64" y="17"/>
                      </a:lnTo>
                      <a:lnTo>
                        <a:pt x="64" y="43"/>
                      </a:lnTo>
                      <a:lnTo>
                        <a:pt x="68" y="47"/>
                      </a:lnTo>
                      <a:lnTo>
                        <a:pt x="68" y="128"/>
                      </a:lnTo>
                      <a:lnTo>
                        <a:pt x="68" y="17"/>
                      </a:lnTo>
                      <a:lnTo>
                        <a:pt x="68" y="103"/>
                      </a:lnTo>
                      <a:lnTo>
                        <a:pt x="73" y="107"/>
                      </a:lnTo>
                      <a:lnTo>
                        <a:pt x="73" y="17"/>
                      </a:lnTo>
                      <a:lnTo>
                        <a:pt x="73" y="128"/>
                      </a:lnTo>
                      <a:lnTo>
                        <a:pt x="77" y="124"/>
                      </a:lnTo>
                      <a:lnTo>
                        <a:pt x="77" y="133"/>
                      </a:lnTo>
                      <a:lnTo>
                        <a:pt x="77" y="13"/>
                      </a:lnTo>
                      <a:lnTo>
                        <a:pt x="77" y="111"/>
                      </a:lnTo>
                      <a:lnTo>
                        <a:pt x="85" y="107"/>
                      </a:lnTo>
                      <a:lnTo>
                        <a:pt x="85" y="133"/>
                      </a:lnTo>
                      <a:lnTo>
                        <a:pt x="85" y="13"/>
                      </a:lnTo>
                      <a:lnTo>
                        <a:pt x="85" y="47"/>
                      </a:lnTo>
                      <a:lnTo>
                        <a:pt x="90" y="43"/>
                      </a:lnTo>
                      <a:lnTo>
                        <a:pt x="90" y="133"/>
                      </a:lnTo>
                      <a:lnTo>
                        <a:pt x="90" y="13"/>
                      </a:lnTo>
                      <a:lnTo>
                        <a:pt x="94" y="17"/>
                      </a:lnTo>
                      <a:lnTo>
                        <a:pt x="94" y="133"/>
                      </a:lnTo>
                      <a:lnTo>
                        <a:pt x="94" y="13"/>
                      </a:lnTo>
                      <a:lnTo>
                        <a:pt x="94" y="30"/>
                      </a:lnTo>
                      <a:lnTo>
                        <a:pt x="98" y="34"/>
                      </a:lnTo>
                      <a:lnTo>
                        <a:pt x="98" y="133"/>
                      </a:lnTo>
                      <a:lnTo>
                        <a:pt x="98" y="13"/>
                      </a:lnTo>
                      <a:lnTo>
                        <a:pt x="98" y="94"/>
                      </a:lnTo>
                      <a:lnTo>
                        <a:pt x="103" y="99"/>
                      </a:lnTo>
                      <a:lnTo>
                        <a:pt x="103" y="13"/>
                      </a:lnTo>
                      <a:lnTo>
                        <a:pt x="103" y="133"/>
                      </a:lnTo>
                      <a:lnTo>
                        <a:pt x="107" y="128"/>
                      </a:lnTo>
                      <a:lnTo>
                        <a:pt x="107" y="137"/>
                      </a:lnTo>
                      <a:lnTo>
                        <a:pt x="107" y="9"/>
                      </a:lnTo>
                      <a:lnTo>
                        <a:pt x="107" y="120"/>
                      </a:lnTo>
                      <a:lnTo>
                        <a:pt x="111" y="116"/>
                      </a:lnTo>
                      <a:lnTo>
                        <a:pt x="111" y="137"/>
                      </a:lnTo>
                      <a:lnTo>
                        <a:pt x="111" y="9"/>
                      </a:lnTo>
                      <a:lnTo>
                        <a:pt x="111" y="60"/>
                      </a:lnTo>
                      <a:lnTo>
                        <a:pt x="115" y="51"/>
                      </a:lnTo>
                      <a:lnTo>
                        <a:pt x="115" y="137"/>
                      </a:lnTo>
                      <a:lnTo>
                        <a:pt x="115" y="9"/>
                      </a:lnTo>
                      <a:lnTo>
                        <a:pt x="115" y="13"/>
                      </a:lnTo>
                      <a:lnTo>
                        <a:pt x="120" y="9"/>
                      </a:lnTo>
                      <a:lnTo>
                        <a:pt x="120" y="137"/>
                      </a:lnTo>
                      <a:lnTo>
                        <a:pt x="120" y="9"/>
                      </a:lnTo>
                      <a:lnTo>
                        <a:pt x="120" y="21"/>
                      </a:lnTo>
                      <a:lnTo>
                        <a:pt x="124" y="26"/>
                      </a:lnTo>
                      <a:lnTo>
                        <a:pt x="124" y="141"/>
                      </a:lnTo>
                      <a:lnTo>
                        <a:pt x="124" y="4"/>
                      </a:lnTo>
                      <a:lnTo>
                        <a:pt x="124" y="77"/>
                      </a:lnTo>
                      <a:lnTo>
                        <a:pt x="128" y="90"/>
                      </a:lnTo>
                      <a:lnTo>
                        <a:pt x="128" y="141"/>
                      </a:lnTo>
                      <a:lnTo>
                        <a:pt x="128" y="4"/>
                      </a:lnTo>
                      <a:lnTo>
                        <a:pt x="128" y="133"/>
                      </a:lnTo>
                      <a:lnTo>
                        <a:pt x="133" y="137"/>
                      </a:lnTo>
                      <a:lnTo>
                        <a:pt x="133" y="141"/>
                      </a:lnTo>
                      <a:lnTo>
                        <a:pt x="133" y="4"/>
                      </a:lnTo>
                      <a:lnTo>
                        <a:pt x="133" y="128"/>
                      </a:lnTo>
                      <a:lnTo>
                        <a:pt x="137" y="124"/>
                      </a:lnTo>
                      <a:lnTo>
                        <a:pt x="137" y="141"/>
                      </a:lnTo>
                      <a:lnTo>
                        <a:pt x="137" y="4"/>
                      </a:lnTo>
                      <a:lnTo>
                        <a:pt x="137" y="69"/>
                      </a:lnTo>
                      <a:lnTo>
                        <a:pt x="141" y="64"/>
                      </a:lnTo>
                      <a:lnTo>
                        <a:pt x="141" y="146"/>
                      </a:lnTo>
                      <a:lnTo>
                        <a:pt x="141" y="0"/>
                      </a:lnTo>
                      <a:lnTo>
                        <a:pt x="141" y="13"/>
                      </a:lnTo>
                      <a:lnTo>
                        <a:pt x="145" y="9"/>
                      </a:lnTo>
                      <a:lnTo>
                        <a:pt x="145" y="146"/>
                      </a:lnTo>
                    </a:path>
                  </a:pathLst>
                </a:custGeom>
                <a:noFill/>
                <a:ln w="20701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96" name="Freeform 194">
                  <a:extLst>
                    <a:ext uri="{FF2B5EF4-FFF2-40B4-BE49-F238E27FC236}">
                      <a16:creationId xmlns:a16="http://schemas.microsoft.com/office/drawing/2014/main" id="{6C48D4AE-FCDC-429C-B9EA-17877DDEFE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43" y="3568"/>
                  <a:ext cx="142" cy="244"/>
                </a:xfrm>
                <a:custGeom>
                  <a:avLst/>
                  <a:gdLst>
                    <a:gd name="T0" fmla="*/ 0 w 142"/>
                    <a:gd name="T1" fmla="*/ 51 h 244"/>
                    <a:gd name="T2" fmla="*/ 5 w 142"/>
                    <a:gd name="T3" fmla="*/ 64 h 244"/>
                    <a:gd name="T4" fmla="*/ 5 w 142"/>
                    <a:gd name="T5" fmla="*/ 51 h 244"/>
                    <a:gd name="T6" fmla="*/ 9 w 142"/>
                    <a:gd name="T7" fmla="*/ 124 h 244"/>
                    <a:gd name="T8" fmla="*/ 9 w 142"/>
                    <a:gd name="T9" fmla="*/ 51 h 244"/>
                    <a:gd name="T10" fmla="*/ 13 w 142"/>
                    <a:gd name="T11" fmla="*/ 188 h 244"/>
                    <a:gd name="T12" fmla="*/ 13 w 142"/>
                    <a:gd name="T13" fmla="*/ 47 h 244"/>
                    <a:gd name="T14" fmla="*/ 18 w 142"/>
                    <a:gd name="T15" fmla="*/ 188 h 244"/>
                    <a:gd name="T16" fmla="*/ 18 w 142"/>
                    <a:gd name="T17" fmla="*/ 47 h 244"/>
                    <a:gd name="T18" fmla="*/ 22 w 142"/>
                    <a:gd name="T19" fmla="*/ 128 h 244"/>
                    <a:gd name="T20" fmla="*/ 22 w 142"/>
                    <a:gd name="T21" fmla="*/ 47 h 244"/>
                    <a:gd name="T22" fmla="*/ 26 w 142"/>
                    <a:gd name="T23" fmla="*/ 64 h 244"/>
                    <a:gd name="T24" fmla="*/ 26 w 142"/>
                    <a:gd name="T25" fmla="*/ 42 h 244"/>
                    <a:gd name="T26" fmla="*/ 30 w 142"/>
                    <a:gd name="T27" fmla="*/ 51 h 244"/>
                    <a:gd name="T28" fmla="*/ 30 w 142"/>
                    <a:gd name="T29" fmla="*/ 42 h 244"/>
                    <a:gd name="T30" fmla="*/ 35 w 142"/>
                    <a:gd name="T31" fmla="*/ 107 h 244"/>
                    <a:gd name="T32" fmla="*/ 35 w 142"/>
                    <a:gd name="T33" fmla="*/ 42 h 244"/>
                    <a:gd name="T34" fmla="*/ 39 w 142"/>
                    <a:gd name="T35" fmla="*/ 184 h 244"/>
                    <a:gd name="T36" fmla="*/ 39 w 142"/>
                    <a:gd name="T37" fmla="*/ 42 h 244"/>
                    <a:gd name="T38" fmla="*/ 43 w 142"/>
                    <a:gd name="T39" fmla="*/ 201 h 244"/>
                    <a:gd name="T40" fmla="*/ 43 w 142"/>
                    <a:gd name="T41" fmla="*/ 38 h 244"/>
                    <a:gd name="T42" fmla="*/ 48 w 142"/>
                    <a:gd name="T43" fmla="*/ 150 h 244"/>
                    <a:gd name="T44" fmla="*/ 48 w 142"/>
                    <a:gd name="T45" fmla="*/ 38 h 244"/>
                    <a:gd name="T46" fmla="*/ 52 w 142"/>
                    <a:gd name="T47" fmla="*/ 68 h 244"/>
                    <a:gd name="T48" fmla="*/ 52 w 142"/>
                    <a:gd name="T49" fmla="*/ 34 h 244"/>
                    <a:gd name="T50" fmla="*/ 56 w 142"/>
                    <a:gd name="T51" fmla="*/ 42 h 244"/>
                    <a:gd name="T52" fmla="*/ 56 w 142"/>
                    <a:gd name="T53" fmla="*/ 34 h 244"/>
                    <a:gd name="T54" fmla="*/ 60 w 142"/>
                    <a:gd name="T55" fmla="*/ 90 h 244"/>
                    <a:gd name="T56" fmla="*/ 60 w 142"/>
                    <a:gd name="T57" fmla="*/ 34 h 244"/>
                    <a:gd name="T58" fmla="*/ 69 w 142"/>
                    <a:gd name="T59" fmla="*/ 175 h 244"/>
                    <a:gd name="T60" fmla="*/ 69 w 142"/>
                    <a:gd name="T61" fmla="*/ 218 h 244"/>
                    <a:gd name="T62" fmla="*/ 73 w 142"/>
                    <a:gd name="T63" fmla="*/ 218 h 244"/>
                    <a:gd name="T64" fmla="*/ 73 w 142"/>
                    <a:gd name="T65" fmla="*/ 175 h 244"/>
                    <a:gd name="T66" fmla="*/ 78 w 142"/>
                    <a:gd name="T67" fmla="*/ 218 h 244"/>
                    <a:gd name="T68" fmla="*/ 78 w 142"/>
                    <a:gd name="T69" fmla="*/ 85 h 244"/>
                    <a:gd name="T70" fmla="*/ 82 w 142"/>
                    <a:gd name="T71" fmla="*/ 222 h 244"/>
                    <a:gd name="T72" fmla="*/ 86 w 142"/>
                    <a:gd name="T73" fmla="*/ 30 h 244"/>
                    <a:gd name="T74" fmla="*/ 86 w 142"/>
                    <a:gd name="T75" fmla="*/ 25 h 244"/>
                    <a:gd name="T76" fmla="*/ 90 w 142"/>
                    <a:gd name="T77" fmla="*/ 68 h 244"/>
                    <a:gd name="T78" fmla="*/ 90 w 142"/>
                    <a:gd name="T79" fmla="*/ 25 h 244"/>
                    <a:gd name="T80" fmla="*/ 95 w 142"/>
                    <a:gd name="T81" fmla="*/ 162 h 244"/>
                    <a:gd name="T82" fmla="*/ 95 w 142"/>
                    <a:gd name="T83" fmla="*/ 21 h 244"/>
                    <a:gd name="T84" fmla="*/ 99 w 142"/>
                    <a:gd name="T85" fmla="*/ 227 h 244"/>
                    <a:gd name="T86" fmla="*/ 99 w 142"/>
                    <a:gd name="T87" fmla="*/ 197 h 244"/>
                    <a:gd name="T88" fmla="*/ 103 w 142"/>
                    <a:gd name="T89" fmla="*/ 231 h 244"/>
                    <a:gd name="T90" fmla="*/ 103 w 142"/>
                    <a:gd name="T91" fmla="*/ 102 h 244"/>
                    <a:gd name="T92" fmla="*/ 108 w 142"/>
                    <a:gd name="T93" fmla="*/ 231 h 244"/>
                    <a:gd name="T94" fmla="*/ 108 w 142"/>
                    <a:gd name="T95" fmla="*/ 21 h 244"/>
                    <a:gd name="T96" fmla="*/ 112 w 142"/>
                    <a:gd name="T97" fmla="*/ 231 h 244"/>
                    <a:gd name="T98" fmla="*/ 112 w 142"/>
                    <a:gd name="T99" fmla="*/ 38 h 244"/>
                    <a:gd name="T100" fmla="*/ 116 w 142"/>
                    <a:gd name="T101" fmla="*/ 235 h 244"/>
                    <a:gd name="T102" fmla="*/ 116 w 142"/>
                    <a:gd name="T103" fmla="*/ 132 h 244"/>
                    <a:gd name="T104" fmla="*/ 120 w 142"/>
                    <a:gd name="T105" fmla="*/ 235 h 244"/>
                    <a:gd name="T106" fmla="*/ 120 w 142"/>
                    <a:gd name="T107" fmla="*/ 227 h 244"/>
                    <a:gd name="T108" fmla="*/ 125 w 142"/>
                    <a:gd name="T109" fmla="*/ 239 h 244"/>
                    <a:gd name="T110" fmla="*/ 125 w 142"/>
                    <a:gd name="T111" fmla="*/ 218 h 244"/>
                    <a:gd name="T112" fmla="*/ 129 w 142"/>
                    <a:gd name="T113" fmla="*/ 239 h 244"/>
                    <a:gd name="T114" fmla="*/ 129 w 142"/>
                    <a:gd name="T115" fmla="*/ 124 h 244"/>
                    <a:gd name="T116" fmla="*/ 133 w 142"/>
                    <a:gd name="T117" fmla="*/ 244 h 244"/>
                    <a:gd name="T118" fmla="*/ 133 w 142"/>
                    <a:gd name="T119" fmla="*/ 21 h 244"/>
                    <a:gd name="T120" fmla="*/ 138 w 142"/>
                    <a:gd name="T121" fmla="*/ 244 h 244"/>
                    <a:gd name="T122" fmla="*/ 138 w 142"/>
                    <a:gd name="T123" fmla="*/ 17 h 244"/>
                    <a:gd name="T124" fmla="*/ 142 w 142"/>
                    <a:gd name="T125" fmla="*/ 244 h 244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42" h="244">
                      <a:moveTo>
                        <a:pt x="0" y="197"/>
                      </a:moveTo>
                      <a:lnTo>
                        <a:pt x="0" y="51"/>
                      </a:lnTo>
                      <a:lnTo>
                        <a:pt x="0" y="60"/>
                      </a:lnTo>
                      <a:lnTo>
                        <a:pt x="5" y="64"/>
                      </a:lnTo>
                      <a:lnTo>
                        <a:pt x="5" y="197"/>
                      </a:lnTo>
                      <a:lnTo>
                        <a:pt x="5" y="51"/>
                      </a:lnTo>
                      <a:lnTo>
                        <a:pt x="5" y="115"/>
                      </a:lnTo>
                      <a:lnTo>
                        <a:pt x="9" y="124"/>
                      </a:lnTo>
                      <a:lnTo>
                        <a:pt x="9" y="197"/>
                      </a:lnTo>
                      <a:lnTo>
                        <a:pt x="9" y="51"/>
                      </a:lnTo>
                      <a:lnTo>
                        <a:pt x="9" y="184"/>
                      </a:lnTo>
                      <a:lnTo>
                        <a:pt x="13" y="188"/>
                      </a:lnTo>
                      <a:lnTo>
                        <a:pt x="13" y="201"/>
                      </a:lnTo>
                      <a:lnTo>
                        <a:pt x="13" y="47"/>
                      </a:lnTo>
                      <a:lnTo>
                        <a:pt x="13" y="192"/>
                      </a:lnTo>
                      <a:lnTo>
                        <a:pt x="18" y="188"/>
                      </a:lnTo>
                      <a:lnTo>
                        <a:pt x="18" y="201"/>
                      </a:lnTo>
                      <a:lnTo>
                        <a:pt x="18" y="47"/>
                      </a:lnTo>
                      <a:lnTo>
                        <a:pt x="18" y="141"/>
                      </a:lnTo>
                      <a:lnTo>
                        <a:pt x="22" y="128"/>
                      </a:lnTo>
                      <a:lnTo>
                        <a:pt x="22" y="201"/>
                      </a:lnTo>
                      <a:lnTo>
                        <a:pt x="22" y="47"/>
                      </a:lnTo>
                      <a:lnTo>
                        <a:pt x="22" y="68"/>
                      </a:lnTo>
                      <a:lnTo>
                        <a:pt x="26" y="64"/>
                      </a:lnTo>
                      <a:lnTo>
                        <a:pt x="26" y="205"/>
                      </a:lnTo>
                      <a:lnTo>
                        <a:pt x="26" y="42"/>
                      </a:lnTo>
                      <a:lnTo>
                        <a:pt x="26" y="47"/>
                      </a:lnTo>
                      <a:lnTo>
                        <a:pt x="30" y="51"/>
                      </a:lnTo>
                      <a:lnTo>
                        <a:pt x="30" y="205"/>
                      </a:lnTo>
                      <a:lnTo>
                        <a:pt x="30" y="42"/>
                      </a:lnTo>
                      <a:lnTo>
                        <a:pt x="30" y="98"/>
                      </a:lnTo>
                      <a:lnTo>
                        <a:pt x="35" y="107"/>
                      </a:lnTo>
                      <a:lnTo>
                        <a:pt x="35" y="205"/>
                      </a:lnTo>
                      <a:lnTo>
                        <a:pt x="35" y="42"/>
                      </a:lnTo>
                      <a:lnTo>
                        <a:pt x="35" y="175"/>
                      </a:lnTo>
                      <a:lnTo>
                        <a:pt x="39" y="184"/>
                      </a:lnTo>
                      <a:lnTo>
                        <a:pt x="39" y="205"/>
                      </a:lnTo>
                      <a:lnTo>
                        <a:pt x="39" y="42"/>
                      </a:lnTo>
                      <a:lnTo>
                        <a:pt x="39" y="205"/>
                      </a:lnTo>
                      <a:lnTo>
                        <a:pt x="43" y="201"/>
                      </a:lnTo>
                      <a:lnTo>
                        <a:pt x="43" y="209"/>
                      </a:lnTo>
                      <a:lnTo>
                        <a:pt x="43" y="38"/>
                      </a:lnTo>
                      <a:lnTo>
                        <a:pt x="43" y="158"/>
                      </a:lnTo>
                      <a:lnTo>
                        <a:pt x="48" y="150"/>
                      </a:lnTo>
                      <a:lnTo>
                        <a:pt x="48" y="209"/>
                      </a:lnTo>
                      <a:lnTo>
                        <a:pt x="48" y="38"/>
                      </a:lnTo>
                      <a:lnTo>
                        <a:pt x="48" y="77"/>
                      </a:lnTo>
                      <a:lnTo>
                        <a:pt x="52" y="68"/>
                      </a:lnTo>
                      <a:lnTo>
                        <a:pt x="52" y="209"/>
                      </a:lnTo>
                      <a:lnTo>
                        <a:pt x="52" y="34"/>
                      </a:lnTo>
                      <a:lnTo>
                        <a:pt x="52" y="38"/>
                      </a:lnTo>
                      <a:lnTo>
                        <a:pt x="56" y="42"/>
                      </a:lnTo>
                      <a:lnTo>
                        <a:pt x="56" y="214"/>
                      </a:lnTo>
                      <a:lnTo>
                        <a:pt x="56" y="34"/>
                      </a:lnTo>
                      <a:lnTo>
                        <a:pt x="56" y="81"/>
                      </a:lnTo>
                      <a:lnTo>
                        <a:pt x="60" y="90"/>
                      </a:lnTo>
                      <a:lnTo>
                        <a:pt x="60" y="214"/>
                      </a:lnTo>
                      <a:lnTo>
                        <a:pt x="60" y="34"/>
                      </a:lnTo>
                      <a:lnTo>
                        <a:pt x="60" y="167"/>
                      </a:lnTo>
                      <a:lnTo>
                        <a:pt x="69" y="175"/>
                      </a:lnTo>
                      <a:lnTo>
                        <a:pt x="69" y="30"/>
                      </a:lnTo>
                      <a:lnTo>
                        <a:pt x="69" y="218"/>
                      </a:lnTo>
                      <a:lnTo>
                        <a:pt x="73" y="214"/>
                      </a:lnTo>
                      <a:lnTo>
                        <a:pt x="73" y="218"/>
                      </a:lnTo>
                      <a:lnTo>
                        <a:pt x="73" y="30"/>
                      </a:lnTo>
                      <a:lnTo>
                        <a:pt x="73" y="175"/>
                      </a:lnTo>
                      <a:lnTo>
                        <a:pt x="78" y="171"/>
                      </a:lnTo>
                      <a:lnTo>
                        <a:pt x="78" y="218"/>
                      </a:lnTo>
                      <a:lnTo>
                        <a:pt x="78" y="30"/>
                      </a:lnTo>
                      <a:lnTo>
                        <a:pt x="78" y="85"/>
                      </a:lnTo>
                      <a:lnTo>
                        <a:pt x="82" y="77"/>
                      </a:lnTo>
                      <a:lnTo>
                        <a:pt x="82" y="222"/>
                      </a:lnTo>
                      <a:lnTo>
                        <a:pt x="82" y="25"/>
                      </a:lnTo>
                      <a:lnTo>
                        <a:pt x="86" y="30"/>
                      </a:lnTo>
                      <a:lnTo>
                        <a:pt x="86" y="222"/>
                      </a:lnTo>
                      <a:lnTo>
                        <a:pt x="86" y="25"/>
                      </a:lnTo>
                      <a:lnTo>
                        <a:pt x="86" y="60"/>
                      </a:lnTo>
                      <a:lnTo>
                        <a:pt x="90" y="68"/>
                      </a:lnTo>
                      <a:lnTo>
                        <a:pt x="90" y="222"/>
                      </a:lnTo>
                      <a:lnTo>
                        <a:pt x="90" y="25"/>
                      </a:lnTo>
                      <a:lnTo>
                        <a:pt x="90" y="154"/>
                      </a:lnTo>
                      <a:lnTo>
                        <a:pt x="95" y="162"/>
                      </a:lnTo>
                      <a:lnTo>
                        <a:pt x="95" y="227"/>
                      </a:lnTo>
                      <a:lnTo>
                        <a:pt x="95" y="21"/>
                      </a:lnTo>
                      <a:lnTo>
                        <a:pt x="95" y="222"/>
                      </a:lnTo>
                      <a:lnTo>
                        <a:pt x="99" y="227"/>
                      </a:lnTo>
                      <a:lnTo>
                        <a:pt x="99" y="21"/>
                      </a:lnTo>
                      <a:lnTo>
                        <a:pt x="99" y="197"/>
                      </a:lnTo>
                      <a:lnTo>
                        <a:pt x="103" y="192"/>
                      </a:lnTo>
                      <a:lnTo>
                        <a:pt x="103" y="231"/>
                      </a:lnTo>
                      <a:lnTo>
                        <a:pt x="103" y="17"/>
                      </a:lnTo>
                      <a:lnTo>
                        <a:pt x="103" y="102"/>
                      </a:lnTo>
                      <a:lnTo>
                        <a:pt x="108" y="90"/>
                      </a:lnTo>
                      <a:lnTo>
                        <a:pt x="108" y="231"/>
                      </a:lnTo>
                      <a:lnTo>
                        <a:pt x="108" y="17"/>
                      </a:lnTo>
                      <a:lnTo>
                        <a:pt x="108" y="21"/>
                      </a:lnTo>
                      <a:lnTo>
                        <a:pt x="112" y="17"/>
                      </a:lnTo>
                      <a:lnTo>
                        <a:pt x="112" y="231"/>
                      </a:lnTo>
                      <a:lnTo>
                        <a:pt x="112" y="17"/>
                      </a:lnTo>
                      <a:lnTo>
                        <a:pt x="112" y="38"/>
                      </a:lnTo>
                      <a:lnTo>
                        <a:pt x="116" y="47"/>
                      </a:lnTo>
                      <a:lnTo>
                        <a:pt x="116" y="235"/>
                      </a:lnTo>
                      <a:lnTo>
                        <a:pt x="116" y="12"/>
                      </a:lnTo>
                      <a:lnTo>
                        <a:pt x="116" y="132"/>
                      </a:lnTo>
                      <a:lnTo>
                        <a:pt x="120" y="145"/>
                      </a:lnTo>
                      <a:lnTo>
                        <a:pt x="120" y="235"/>
                      </a:lnTo>
                      <a:lnTo>
                        <a:pt x="120" y="12"/>
                      </a:lnTo>
                      <a:lnTo>
                        <a:pt x="120" y="227"/>
                      </a:lnTo>
                      <a:lnTo>
                        <a:pt x="125" y="231"/>
                      </a:lnTo>
                      <a:lnTo>
                        <a:pt x="125" y="239"/>
                      </a:lnTo>
                      <a:lnTo>
                        <a:pt x="125" y="4"/>
                      </a:lnTo>
                      <a:lnTo>
                        <a:pt x="125" y="218"/>
                      </a:lnTo>
                      <a:lnTo>
                        <a:pt x="129" y="214"/>
                      </a:lnTo>
                      <a:lnTo>
                        <a:pt x="129" y="239"/>
                      </a:lnTo>
                      <a:lnTo>
                        <a:pt x="129" y="4"/>
                      </a:lnTo>
                      <a:lnTo>
                        <a:pt x="129" y="124"/>
                      </a:lnTo>
                      <a:lnTo>
                        <a:pt x="133" y="111"/>
                      </a:lnTo>
                      <a:lnTo>
                        <a:pt x="133" y="244"/>
                      </a:lnTo>
                      <a:lnTo>
                        <a:pt x="133" y="4"/>
                      </a:lnTo>
                      <a:lnTo>
                        <a:pt x="133" y="21"/>
                      </a:lnTo>
                      <a:lnTo>
                        <a:pt x="138" y="17"/>
                      </a:lnTo>
                      <a:lnTo>
                        <a:pt x="138" y="244"/>
                      </a:lnTo>
                      <a:lnTo>
                        <a:pt x="138" y="0"/>
                      </a:lnTo>
                      <a:lnTo>
                        <a:pt x="138" y="17"/>
                      </a:lnTo>
                      <a:lnTo>
                        <a:pt x="142" y="25"/>
                      </a:lnTo>
                      <a:lnTo>
                        <a:pt x="142" y="244"/>
                      </a:lnTo>
                      <a:lnTo>
                        <a:pt x="142" y="0"/>
                      </a:lnTo>
                    </a:path>
                  </a:pathLst>
                </a:custGeom>
                <a:noFill/>
                <a:ln w="20701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97" name="Freeform 195">
                  <a:extLst>
                    <a:ext uri="{FF2B5EF4-FFF2-40B4-BE49-F238E27FC236}">
                      <a16:creationId xmlns:a16="http://schemas.microsoft.com/office/drawing/2014/main" id="{5D51600E-8742-4766-BB22-2A4F309004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85" y="3542"/>
                  <a:ext cx="141" cy="300"/>
                </a:xfrm>
                <a:custGeom>
                  <a:avLst/>
                  <a:gdLst>
                    <a:gd name="T0" fmla="*/ 0 w 141"/>
                    <a:gd name="T1" fmla="*/ 137 h 300"/>
                    <a:gd name="T2" fmla="*/ 4 w 141"/>
                    <a:gd name="T3" fmla="*/ 274 h 300"/>
                    <a:gd name="T4" fmla="*/ 4 w 141"/>
                    <a:gd name="T5" fmla="*/ 253 h 300"/>
                    <a:gd name="T6" fmla="*/ 8 w 141"/>
                    <a:gd name="T7" fmla="*/ 274 h 300"/>
                    <a:gd name="T8" fmla="*/ 8 w 141"/>
                    <a:gd name="T9" fmla="*/ 265 h 300"/>
                    <a:gd name="T10" fmla="*/ 13 w 141"/>
                    <a:gd name="T11" fmla="*/ 278 h 300"/>
                    <a:gd name="T12" fmla="*/ 13 w 141"/>
                    <a:gd name="T13" fmla="*/ 176 h 300"/>
                    <a:gd name="T14" fmla="*/ 17 w 141"/>
                    <a:gd name="T15" fmla="*/ 278 h 300"/>
                    <a:gd name="T16" fmla="*/ 17 w 141"/>
                    <a:gd name="T17" fmla="*/ 51 h 300"/>
                    <a:gd name="T18" fmla="*/ 21 w 141"/>
                    <a:gd name="T19" fmla="*/ 278 h 300"/>
                    <a:gd name="T20" fmla="*/ 21 w 141"/>
                    <a:gd name="T21" fmla="*/ 21 h 300"/>
                    <a:gd name="T22" fmla="*/ 26 w 141"/>
                    <a:gd name="T23" fmla="*/ 283 h 300"/>
                    <a:gd name="T24" fmla="*/ 26 w 141"/>
                    <a:gd name="T25" fmla="*/ 111 h 300"/>
                    <a:gd name="T26" fmla="*/ 30 w 141"/>
                    <a:gd name="T27" fmla="*/ 283 h 300"/>
                    <a:gd name="T28" fmla="*/ 30 w 141"/>
                    <a:gd name="T29" fmla="*/ 244 h 300"/>
                    <a:gd name="T30" fmla="*/ 34 w 141"/>
                    <a:gd name="T31" fmla="*/ 283 h 300"/>
                    <a:gd name="T32" fmla="*/ 34 w 141"/>
                    <a:gd name="T33" fmla="*/ 283 h 300"/>
                    <a:gd name="T34" fmla="*/ 38 w 141"/>
                    <a:gd name="T35" fmla="*/ 287 h 300"/>
                    <a:gd name="T36" fmla="*/ 38 w 141"/>
                    <a:gd name="T37" fmla="*/ 205 h 300"/>
                    <a:gd name="T38" fmla="*/ 43 w 141"/>
                    <a:gd name="T39" fmla="*/ 287 h 300"/>
                    <a:gd name="T40" fmla="*/ 43 w 141"/>
                    <a:gd name="T41" fmla="*/ 64 h 300"/>
                    <a:gd name="T42" fmla="*/ 47 w 141"/>
                    <a:gd name="T43" fmla="*/ 287 h 300"/>
                    <a:gd name="T44" fmla="*/ 56 w 141"/>
                    <a:gd name="T45" fmla="*/ 13 h 300"/>
                    <a:gd name="T46" fmla="*/ 56 w 141"/>
                    <a:gd name="T47" fmla="*/ 4 h 300"/>
                    <a:gd name="T48" fmla="*/ 60 w 141"/>
                    <a:gd name="T49" fmla="*/ 94 h 300"/>
                    <a:gd name="T50" fmla="*/ 60 w 141"/>
                    <a:gd name="T51" fmla="*/ 4 h 300"/>
                    <a:gd name="T52" fmla="*/ 64 w 141"/>
                    <a:gd name="T53" fmla="*/ 240 h 300"/>
                    <a:gd name="T54" fmla="*/ 64 w 141"/>
                    <a:gd name="T55" fmla="*/ 295 h 300"/>
                    <a:gd name="T56" fmla="*/ 68 w 141"/>
                    <a:gd name="T57" fmla="*/ 295 h 300"/>
                    <a:gd name="T58" fmla="*/ 68 w 141"/>
                    <a:gd name="T59" fmla="*/ 231 h 300"/>
                    <a:gd name="T60" fmla="*/ 73 w 141"/>
                    <a:gd name="T61" fmla="*/ 300 h 300"/>
                    <a:gd name="T62" fmla="*/ 73 w 141"/>
                    <a:gd name="T63" fmla="*/ 81 h 300"/>
                    <a:gd name="T64" fmla="*/ 77 w 141"/>
                    <a:gd name="T65" fmla="*/ 300 h 300"/>
                    <a:gd name="T66" fmla="*/ 81 w 141"/>
                    <a:gd name="T67" fmla="*/ 4 h 300"/>
                    <a:gd name="T68" fmla="*/ 81 w 141"/>
                    <a:gd name="T69" fmla="*/ 0 h 300"/>
                    <a:gd name="T70" fmla="*/ 86 w 141"/>
                    <a:gd name="T71" fmla="*/ 68 h 300"/>
                    <a:gd name="T72" fmla="*/ 86 w 141"/>
                    <a:gd name="T73" fmla="*/ 0 h 300"/>
                    <a:gd name="T74" fmla="*/ 90 w 141"/>
                    <a:gd name="T75" fmla="*/ 218 h 300"/>
                    <a:gd name="T76" fmla="*/ 90 w 141"/>
                    <a:gd name="T77" fmla="*/ 0 h 300"/>
                    <a:gd name="T78" fmla="*/ 94 w 141"/>
                    <a:gd name="T79" fmla="*/ 300 h 300"/>
                    <a:gd name="T80" fmla="*/ 94 w 141"/>
                    <a:gd name="T81" fmla="*/ 257 h 300"/>
                    <a:gd name="T82" fmla="*/ 98 w 141"/>
                    <a:gd name="T83" fmla="*/ 300 h 300"/>
                    <a:gd name="T84" fmla="*/ 98 w 141"/>
                    <a:gd name="T85" fmla="*/ 107 h 300"/>
                    <a:gd name="T86" fmla="*/ 103 w 141"/>
                    <a:gd name="T87" fmla="*/ 300 h 300"/>
                    <a:gd name="T88" fmla="*/ 103 w 141"/>
                    <a:gd name="T89" fmla="*/ 4 h 300"/>
                    <a:gd name="T90" fmla="*/ 107 w 141"/>
                    <a:gd name="T91" fmla="*/ 300 h 300"/>
                    <a:gd name="T92" fmla="*/ 107 w 141"/>
                    <a:gd name="T93" fmla="*/ 30 h 300"/>
                    <a:gd name="T94" fmla="*/ 111 w 141"/>
                    <a:gd name="T95" fmla="*/ 300 h 300"/>
                    <a:gd name="T96" fmla="*/ 111 w 141"/>
                    <a:gd name="T97" fmla="*/ 180 h 300"/>
                    <a:gd name="T98" fmla="*/ 116 w 141"/>
                    <a:gd name="T99" fmla="*/ 300 h 300"/>
                    <a:gd name="T100" fmla="*/ 116 w 141"/>
                    <a:gd name="T101" fmla="*/ 287 h 300"/>
                    <a:gd name="T102" fmla="*/ 120 w 141"/>
                    <a:gd name="T103" fmla="*/ 300 h 300"/>
                    <a:gd name="T104" fmla="*/ 120 w 141"/>
                    <a:gd name="T105" fmla="*/ 274 h 300"/>
                    <a:gd name="T106" fmla="*/ 124 w 141"/>
                    <a:gd name="T107" fmla="*/ 300 h 300"/>
                    <a:gd name="T108" fmla="*/ 124 w 141"/>
                    <a:gd name="T109" fmla="*/ 133 h 300"/>
                    <a:gd name="T110" fmla="*/ 128 w 141"/>
                    <a:gd name="T111" fmla="*/ 300 h 300"/>
                    <a:gd name="T112" fmla="*/ 128 w 141"/>
                    <a:gd name="T113" fmla="*/ 17 h 300"/>
                    <a:gd name="T114" fmla="*/ 133 w 141"/>
                    <a:gd name="T115" fmla="*/ 300 h 300"/>
                    <a:gd name="T116" fmla="*/ 133 w 141"/>
                    <a:gd name="T117" fmla="*/ 17 h 300"/>
                    <a:gd name="T118" fmla="*/ 137 w 141"/>
                    <a:gd name="T119" fmla="*/ 300 h 300"/>
                    <a:gd name="T120" fmla="*/ 137 w 141"/>
                    <a:gd name="T121" fmla="*/ 146 h 300"/>
                    <a:gd name="T122" fmla="*/ 141 w 141"/>
                    <a:gd name="T123" fmla="*/ 300 h 300"/>
                    <a:gd name="T124" fmla="*/ 141 w 141"/>
                    <a:gd name="T125" fmla="*/ 270 h 300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41" h="300">
                      <a:moveTo>
                        <a:pt x="0" y="26"/>
                      </a:moveTo>
                      <a:lnTo>
                        <a:pt x="0" y="137"/>
                      </a:lnTo>
                      <a:lnTo>
                        <a:pt x="4" y="146"/>
                      </a:lnTo>
                      <a:lnTo>
                        <a:pt x="4" y="274"/>
                      </a:lnTo>
                      <a:lnTo>
                        <a:pt x="4" y="21"/>
                      </a:lnTo>
                      <a:lnTo>
                        <a:pt x="4" y="253"/>
                      </a:lnTo>
                      <a:lnTo>
                        <a:pt x="8" y="257"/>
                      </a:lnTo>
                      <a:lnTo>
                        <a:pt x="8" y="274"/>
                      </a:lnTo>
                      <a:lnTo>
                        <a:pt x="8" y="21"/>
                      </a:lnTo>
                      <a:lnTo>
                        <a:pt x="8" y="265"/>
                      </a:lnTo>
                      <a:lnTo>
                        <a:pt x="13" y="261"/>
                      </a:lnTo>
                      <a:lnTo>
                        <a:pt x="13" y="278"/>
                      </a:lnTo>
                      <a:lnTo>
                        <a:pt x="13" y="21"/>
                      </a:lnTo>
                      <a:lnTo>
                        <a:pt x="13" y="176"/>
                      </a:lnTo>
                      <a:lnTo>
                        <a:pt x="17" y="158"/>
                      </a:lnTo>
                      <a:lnTo>
                        <a:pt x="17" y="278"/>
                      </a:lnTo>
                      <a:lnTo>
                        <a:pt x="17" y="17"/>
                      </a:lnTo>
                      <a:lnTo>
                        <a:pt x="17" y="51"/>
                      </a:lnTo>
                      <a:lnTo>
                        <a:pt x="21" y="43"/>
                      </a:lnTo>
                      <a:lnTo>
                        <a:pt x="21" y="278"/>
                      </a:lnTo>
                      <a:lnTo>
                        <a:pt x="21" y="17"/>
                      </a:lnTo>
                      <a:lnTo>
                        <a:pt x="21" y="21"/>
                      </a:lnTo>
                      <a:lnTo>
                        <a:pt x="26" y="26"/>
                      </a:lnTo>
                      <a:lnTo>
                        <a:pt x="26" y="283"/>
                      </a:lnTo>
                      <a:lnTo>
                        <a:pt x="26" y="13"/>
                      </a:lnTo>
                      <a:lnTo>
                        <a:pt x="26" y="111"/>
                      </a:lnTo>
                      <a:lnTo>
                        <a:pt x="30" y="124"/>
                      </a:lnTo>
                      <a:lnTo>
                        <a:pt x="30" y="283"/>
                      </a:lnTo>
                      <a:lnTo>
                        <a:pt x="30" y="13"/>
                      </a:lnTo>
                      <a:lnTo>
                        <a:pt x="30" y="244"/>
                      </a:lnTo>
                      <a:lnTo>
                        <a:pt x="34" y="253"/>
                      </a:lnTo>
                      <a:lnTo>
                        <a:pt x="34" y="283"/>
                      </a:lnTo>
                      <a:lnTo>
                        <a:pt x="34" y="13"/>
                      </a:lnTo>
                      <a:lnTo>
                        <a:pt x="34" y="283"/>
                      </a:lnTo>
                      <a:lnTo>
                        <a:pt x="38" y="278"/>
                      </a:lnTo>
                      <a:lnTo>
                        <a:pt x="38" y="287"/>
                      </a:lnTo>
                      <a:lnTo>
                        <a:pt x="38" y="9"/>
                      </a:lnTo>
                      <a:lnTo>
                        <a:pt x="38" y="205"/>
                      </a:lnTo>
                      <a:lnTo>
                        <a:pt x="43" y="193"/>
                      </a:lnTo>
                      <a:lnTo>
                        <a:pt x="43" y="287"/>
                      </a:lnTo>
                      <a:lnTo>
                        <a:pt x="43" y="9"/>
                      </a:lnTo>
                      <a:lnTo>
                        <a:pt x="43" y="64"/>
                      </a:lnTo>
                      <a:lnTo>
                        <a:pt x="47" y="51"/>
                      </a:lnTo>
                      <a:lnTo>
                        <a:pt x="47" y="287"/>
                      </a:lnTo>
                      <a:lnTo>
                        <a:pt x="47" y="9"/>
                      </a:lnTo>
                      <a:lnTo>
                        <a:pt x="56" y="13"/>
                      </a:lnTo>
                      <a:lnTo>
                        <a:pt x="56" y="295"/>
                      </a:lnTo>
                      <a:lnTo>
                        <a:pt x="56" y="4"/>
                      </a:lnTo>
                      <a:lnTo>
                        <a:pt x="56" y="81"/>
                      </a:lnTo>
                      <a:lnTo>
                        <a:pt x="60" y="94"/>
                      </a:lnTo>
                      <a:lnTo>
                        <a:pt x="60" y="295"/>
                      </a:lnTo>
                      <a:lnTo>
                        <a:pt x="60" y="4"/>
                      </a:lnTo>
                      <a:lnTo>
                        <a:pt x="60" y="227"/>
                      </a:lnTo>
                      <a:lnTo>
                        <a:pt x="64" y="240"/>
                      </a:lnTo>
                      <a:lnTo>
                        <a:pt x="64" y="4"/>
                      </a:lnTo>
                      <a:lnTo>
                        <a:pt x="64" y="295"/>
                      </a:lnTo>
                      <a:lnTo>
                        <a:pt x="68" y="287"/>
                      </a:lnTo>
                      <a:lnTo>
                        <a:pt x="68" y="295"/>
                      </a:lnTo>
                      <a:lnTo>
                        <a:pt x="68" y="4"/>
                      </a:lnTo>
                      <a:lnTo>
                        <a:pt x="68" y="231"/>
                      </a:lnTo>
                      <a:lnTo>
                        <a:pt x="73" y="218"/>
                      </a:lnTo>
                      <a:lnTo>
                        <a:pt x="73" y="300"/>
                      </a:lnTo>
                      <a:lnTo>
                        <a:pt x="73" y="0"/>
                      </a:lnTo>
                      <a:lnTo>
                        <a:pt x="73" y="81"/>
                      </a:lnTo>
                      <a:lnTo>
                        <a:pt x="77" y="68"/>
                      </a:lnTo>
                      <a:lnTo>
                        <a:pt x="77" y="300"/>
                      </a:lnTo>
                      <a:lnTo>
                        <a:pt x="77" y="0"/>
                      </a:lnTo>
                      <a:lnTo>
                        <a:pt x="81" y="4"/>
                      </a:lnTo>
                      <a:lnTo>
                        <a:pt x="81" y="300"/>
                      </a:lnTo>
                      <a:lnTo>
                        <a:pt x="81" y="0"/>
                      </a:lnTo>
                      <a:lnTo>
                        <a:pt x="81" y="56"/>
                      </a:lnTo>
                      <a:lnTo>
                        <a:pt x="86" y="68"/>
                      </a:lnTo>
                      <a:lnTo>
                        <a:pt x="86" y="300"/>
                      </a:lnTo>
                      <a:lnTo>
                        <a:pt x="86" y="0"/>
                      </a:lnTo>
                      <a:lnTo>
                        <a:pt x="86" y="205"/>
                      </a:lnTo>
                      <a:lnTo>
                        <a:pt x="90" y="218"/>
                      </a:lnTo>
                      <a:lnTo>
                        <a:pt x="90" y="300"/>
                      </a:lnTo>
                      <a:lnTo>
                        <a:pt x="90" y="0"/>
                      </a:lnTo>
                      <a:lnTo>
                        <a:pt x="90" y="295"/>
                      </a:lnTo>
                      <a:lnTo>
                        <a:pt x="94" y="300"/>
                      </a:lnTo>
                      <a:lnTo>
                        <a:pt x="94" y="0"/>
                      </a:lnTo>
                      <a:lnTo>
                        <a:pt x="94" y="257"/>
                      </a:lnTo>
                      <a:lnTo>
                        <a:pt x="98" y="244"/>
                      </a:lnTo>
                      <a:lnTo>
                        <a:pt x="98" y="300"/>
                      </a:lnTo>
                      <a:lnTo>
                        <a:pt x="98" y="0"/>
                      </a:lnTo>
                      <a:lnTo>
                        <a:pt x="98" y="107"/>
                      </a:lnTo>
                      <a:lnTo>
                        <a:pt x="103" y="94"/>
                      </a:lnTo>
                      <a:lnTo>
                        <a:pt x="103" y="300"/>
                      </a:lnTo>
                      <a:lnTo>
                        <a:pt x="103" y="0"/>
                      </a:lnTo>
                      <a:lnTo>
                        <a:pt x="103" y="4"/>
                      </a:lnTo>
                      <a:lnTo>
                        <a:pt x="107" y="0"/>
                      </a:lnTo>
                      <a:lnTo>
                        <a:pt x="107" y="300"/>
                      </a:lnTo>
                      <a:lnTo>
                        <a:pt x="107" y="0"/>
                      </a:lnTo>
                      <a:lnTo>
                        <a:pt x="107" y="30"/>
                      </a:lnTo>
                      <a:lnTo>
                        <a:pt x="111" y="43"/>
                      </a:lnTo>
                      <a:lnTo>
                        <a:pt x="111" y="300"/>
                      </a:lnTo>
                      <a:lnTo>
                        <a:pt x="111" y="0"/>
                      </a:lnTo>
                      <a:lnTo>
                        <a:pt x="111" y="180"/>
                      </a:lnTo>
                      <a:lnTo>
                        <a:pt x="116" y="193"/>
                      </a:lnTo>
                      <a:lnTo>
                        <a:pt x="116" y="300"/>
                      </a:lnTo>
                      <a:lnTo>
                        <a:pt x="116" y="0"/>
                      </a:lnTo>
                      <a:lnTo>
                        <a:pt x="116" y="287"/>
                      </a:lnTo>
                      <a:lnTo>
                        <a:pt x="120" y="295"/>
                      </a:lnTo>
                      <a:lnTo>
                        <a:pt x="120" y="300"/>
                      </a:lnTo>
                      <a:lnTo>
                        <a:pt x="120" y="0"/>
                      </a:lnTo>
                      <a:lnTo>
                        <a:pt x="120" y="274"/>
                      </a:lnTo>
                      <a:lnTo>
                        <a:pt x="124" y="265"/>
                      </a:lnTo>
                      <a:lnTo>
                        <a:pt x="124" y="300"/>
                      </a:lnTo>
                      <a:lnTo>
                        <a:pt x="124" y="0"/>
                      </a:lnTo>
                      <a:lnTo>
                        <a:pt x="124" y="133"/>
                      </a:lnTo>
                      <a:lnTo>
                        <a:pt x="128" y="120"/>
                      </a:lnTo>
                      <a:lnTo>
                        <a:pt x="128" y="300"/>
                      </a:lnTo>
                      <a:lnTo>
                        <a:pt x="128" y="0"/>
                      </a:lnTo>
                      <a:lnTo>
                        <a:pt x="128" y="17"/>
                      </a:lnTo>
                      <a:lnTo>
                        <a:pt x="133" y="13"/>
                      </a:lnTo>
                      <a:lnTo>
                        <a:pt x="133" y="300"/>
                      </a:lnTo>
                      <a:lnTo>
                        <a:pt x="133" y="0"/>
                      </a:lnTo>
                      <a:lnTo>
                        <a:pt x="133" y="17"/>
                      </a:lnTo>
                      <a:lnTo>
                        <a:pt x="137" y="26"/>
                      </a:lnTo>
                      <a:lnTo>
                        <a:pt x="137" y="300"/>
                      </a:lnTo>
                      <a:lnTo>
                        <a:pt x="137" y="0"/>
                      </a:lnTo>
                      <a:lnTo>
                        <a:pt x="137" y="146"/>
                      </a:lnTo>
                      <a:lnTo>
                        <a:pt x="141" y="167"/>
                      </a:lnTo>
                      <a:lnTo>
                        <a:pt x="141" y="300"/>
                      </a:lnTo>
                      <a:lnTo>
                        <a:pt x="141" y="0"/>
                      </a:lnTo>
                      <a:lnTo>
                        <a:pt x="141" y="270"/>
                      </a:lnTo>
                    </a:path>
                  </a:pathLst>
                </a:custGeom>
                <a:noFill/>
                <a:ln w="20701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98" name="Freeform 196">
                  <a:extLst>
                    <a:ext uri="{FF2B5EF4-FFF2-40B4-BE49-F238E27FC236}">
                      <a16:creationId xmlns:a16="http://schemas.microsoft.com/office/drawing/2014/main" id="{02DC34D4-8121-4C06-BE27-AF54FE2A9F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26" y="3546"/>
                  <a:ext cx="146" cy="291"/>
                </a:xfrm>
                <a:custGeom>
                  <a:avLst/>
                  <a:gdLst>
                    <a:gd name="T0" fmla="*/ 5 w 146"/>
                    <a:gd name="T1" fmla="*/ 270 h 291"/>
                    <a:gd name="T2" fmla="*/ 5 w 146"/>
                    <a:gd name="T3" fmla="*/ 0 h 291"/>
                    <a:gd name="T4" fmla="*/ 9 w 146"/>
                    <a:gd name="T5" fmla="*/ 270 h 291"/>
                    <a:gd name="T6" fmla="*/ 9 w 146"/>
                    <a:gd name="T7" fmla="*/ 0 h 291"/>
                    <a:gd name="T8" fmla="*/ 13 w 146"/>
                    <a:gd name="T9" fmla="*/ 146 h 291"/>
                    <a:gd name="T10" fmla="*/ 13 w 146"/>
                    <a:gd name="T11" fmla="*/ 0 h 291"/>
                    <a:gd name="T12" fmla="*/ 17 w 146"/>
                    <a:gd name="T13" fmla="*/ 26 h 291"/>
                    <a:gd name="T14" fmla="*/ 17 w 146"/>
                    <a:gd name="T15" fmla="*/ 0 h 291"/>
                    <a:gd name="T16" fmla="*/ 22 w 146"/>
                    <a:gd name="T17" fmla="*/ 13 h 291"/>
                    <a:gd name="T18" fmla="*/ 22 w 146"/>
                    <a:gd name="T19" fmla="*/ 5 h 291"/>
                    <a:gd name="T20" fmla="*/ 26 w 146"/>
                    <a:gd name="T21" fmla="*/ 129 h 291"/>
                    <a:gd name="T22" fmla="*/ 26 w 146"/>
                    <a:gd name="T23" fmla="*/ 5 h 291"/>
                    <a:gd name="T24" fmla="*/ 30 w 146"/>
                    <a:gd name="T25" fmla="*/ 249 h 291"/>
                    <a:gd name="T26" fmla="*/ 30 w 146"/>
                    <a:gd name="T27" fmla="*/ 279 h 291"/>
                    <a:gd name="T28" fmla="*/ 35 w 146"/>
                    <a:gd name="T29" fmla="*/ 279 h 291"/>
                    <a:gd name="T30" fmla="*/ 35 w 146"/>
                    <a:gd name="T31" fmla="*/ 184 h 291"/>
                    <a:gd name="T32" fmla="*/ 43 w 146"/>
                    <a:gd name="T33" fmla="*/ 279 h 291"/>
                    <a:gd name="T34" fmla="*/ 43 w 146"/>
                    <a:gd name="T35" fmla="*/ 64 h 291"/>
                    <a:gd name="T36" fmla="*/ 48 w 146"/>
                    <a:gd name="T37" fmla="*/ 274 h 291"/>
                    <a:gd name="T38" fmla="*/ 48 w 146"/>
                    <a:gd name="T39" fmla="*/ 17 h 291"/>
                    <a:gd name="T40" fmla="*/ 52 w 146"/>
                    <a:gd name="T41" fmla="*/ 274 h 291"/>
                    <a:gd name="T42" fmla="*/ 52 w 146"/>
                    <a:gd name="T43" fmla="*/ 94 h 291"/>
                    <a:gd name="T44" fmla="*/ 56 w 146"/>
                    <a:gd name="T45" fmla="*/ 270 h 291"/>
                    <a:gd name="T46" fmla="*/ 56 w 146"/>
                    <a:gd name="T47" fmla="*/ 214 h 291"/>
                    <a:gd name="T48" fmla="*/ 60 w 146"/>
                    <a:gd name="T49" fmla="*/ 270 h 291"/>
                    <a:gd name="T50" fmla="*/ 60 w 146"/>
                    <a:gd name="T51" fmla="*/ 266 h 291"/>
                    <a:gd name="T52" fmla="*/ 65 w 146"/>
                    <a:gd name="T53" fmla="*/ 266 h 291"/>
                    <a:gd name="T54" fmla="*/ 65 w 146"/>
                    <a:gd name="T55" fmla="*/ 206 h 291"/>
                    <a:gd name="T56" fmla="*/ 69 w 146"/>
                    <a:gd name="T57" fmla="*/ 266 h 291"/>
                    <a:gd name="T58" fmla="*/ 69 w 146"/>
                    <a:gd name="T59" fmla="*/ 90 h 291"/>
                    <a:gd name="T60" fmla="*/ 73 w 146"/>
                    <a:gd name="T61" fmla="*/ 261 h 291"/>
                    <a:gd name="T62" fmla="*/ 78 w 146"/>
                    <a:gd name="T63" fmla="*/ 34 h 291"/>
                    <a:gd name="T64" fmla="*/ 78 w 146"/>
                    <a:gd name="T65" fmla="*/ 82 h 291"/>
                    <a:gd name="T66" fmla="*/ 82 w 146"/>
                    <a:gd name="T67" fmla="*/ 257 h 291"/>
                    <a:gd name="T68" fmla="*/ 82 w 146"/>
                    <a:gd name="T69" fmla="*/ 189 h 291"/>
                    <a:gd name="T70" fmla="*/ 86 w 146"/>
                    <a:gd name="T71" fmla="*/ 253 h 291"/>
                    <a:gd name="T72" fmla="*/ 86 w 146"/>
                    <a:gd name="T73" fmla="*/ 253 h 291"/>
                    <a:gd name="T74" fmla="*/ 90 w 146"/>
                    <a:gd name="T75" fmla="*/ 253 h 291"/>
                    <a:gd name="T76" fmla="*/ 90 w 146"/>
                    <a:gd name="T77" fmla="*/ 214 h 291"/>
                    <a:gd name="T78" fmla="*/ 95 w 146"/>
                    <a:gd name="T79" fmla="*/ 249 h 291"/>
                    <a:gd name="T80" fmla="*/ 95 w 146"/>
                    <a:gd name="T81" fmla="*/ 116 h 291"/>
                    <a:gd name="T82" fmla="*/ 99 w 146"/>
                    <a:gd name="T83" fmla="*/ 249 h 291"/>
                    <a:gd name="T84" fmla="*/ 99 w 146"/>
                    <a:gd name="T85" fmla="*/ 47 h 291"/>
                    <a:gd name="T86" fmla="*/ 103 w 146"/>
                    <a:gd name="T87" fmla="*/ 244 h 291"/>
                    <a:gd name="T88" fmla="*/ 103 w 146"/>
                    <a:gd name="T89" fmla="*/ 77 h 291"/>
                    <a:gd name="T90" fmla="*/ 108 w 146"/>
                    <a:gd name="T91" fmla="*/ 240 h 291"/>
                    <a:gd name="T92" fmla="*/ 108 w 146"/>
                    <a:gd name="T93" fmla="*/ 163 h 291"/>
                    <a:gd name="T94" fmla="*/ 112 w 146"/>
                    <a:gd name="T95" fmla="*/ 240 h 291"/>
                    <a:gd name="T96" fmla="*/ 112 w 146"/>
                    <a:gd name="T97" fmla="*/ 231 h 291"/>
                    <a:gd name="T98" fmla="*/ 116 w 146"/>
                    <a:gd name="T99" fmla="*/ 56 h 291"/>
                    <a:gd name="T100" fmla="*/ 120 w 146"/>
                    <a:gd name="T101" fmla="*/ 210 h 291"/>
                    <a:gd name="T102" fmla="*/ 120 w 146"/>
                    <a:gd name="T103" fmla="*/ 56 h 291"/>
                    <a:gd name="T104" fmla="*/ 125 w 146"/>
                    <a:gd name="T105" fmla="*/ 129 h 291"/>
                    <a:gd name="T106" fmla="*/ 125 w 146"/>
                    <a:gd name="T107" fmla="*/ 60 h 291"/>
                    <a:gd name="T108" fmla="*/ 129 w 146"/>
                    <a:gd name="T109" fmla="*/ 64 h 291"/>
                    <a:gd name="T110" fmla="*/ 129 w 146"/>
                    <a:gd name="T111" fmla="*/ 64 h 291"/>
                    <a:gd name="T112" fmla="*/ 133 w 146"/>
                    <a:gd name="T113" fmla="*/ 82 h 291"/>
                    <a:gd name="T114" fmla="*/ 133 w 146"/>
                    <a:gd name="T115" fmla="*/ 64 h 291"/>
                    <a:gd name="T116" fmla="*/ 138 w 146"/>
                    <a:gd name="T117" fmla="*/ 150 h 291"/>
                    <a:gd name="T118" fmla="*/ 138 w 146"/>
                    <a:gd name="T119" fmla="*/ 69 h 291"/>
                    <a:gd name="T120" fmla="*/ 142 w 146"/>
                    <a:gd name="T121" fmla="*/ 219 h 291"/>
                    <a:gd name="T122" fmla="*/ 142 w 146"/>
                    <a:gd name="T123" fmla="*/ 69 h 291"/>
                    <a:gd name="T124" fmla="*/ 146 w 146"/>
                    <a:gd name="T125" fmla="*/ 206 h 291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46" h="291">
                      <a:moveTo>
                        <a:pt x="0" y="266"/>
                      </a:moveTo>
                      <a:lnTo>
                        <a:pt x="5" y="270"/>
                      </a:lnTo>
                      <a:lnTo>
                        <a:pt x="5" y="291"/>
                      </a:lnTo>
                      <a:lnTo>
                        <a:pt x="5" y="0"/>
                      </a:lnTo>
                      <a:lnTo>
                        <a:pt x="5" y="279"/>
                      </a:lnTo>
                      <a:lnTo>
                        <a:pt x="9" y="270"/>
                      </a:lnTo>
                      <a:lnTo>
                        <a:pt x="9" y="291"/>
                      </a:lnTo>
                      <a:lnTo>
                        <a:pt x="9" y="0"/>
                      </a:lnTo>
                      <a:lnTo>
                        <a:pt x="9" y="163"/>
                      </a:lnTo>
                      <a:lnTo>
                        <a:pt x="13" y="146"/>
                      </a:lnTo>
                      <a:lnTo>
                        <a:pt x="13" y="291"/>
                      </a:lnTo>
                      <a:lnTo>
                        <a:pt x="13" y="0"/>
                      </a:lnTo>
                      <a:lnTo>
                        <a:pt x="13" y="39"/>
                      </a:lnTo>
                      <a:lnTo>
                        <a:pt x="17" y="26"/>
                      </a:lnTo>
                      <a:lnTo>
                        <a:pt x="17" y="291"/>
                      </a:lnTo>
                      <a:lnTo>
                        <a:pt x="17" y="0"/>
                      </a:lnTo>
                      <a:lnTo>
                        <a:pt x="17" y="9"/>
                      </a:lnTo>
                      <a:lnTo>
                        <a:pt x="22" y="13"/>
                      </a:lnTo>
                      <a:lnTo>
                        <a:pt x="22" y="283"/>
                      </a:lnTo>
                      <a:lnTo>
                        <a:pt x="22" y="5"/>
                      </a:lnTo>
                      <a:lnTo>
                        <a:pt x="22" y="116"/>
                      </a:lnTo>
                      <a:lnTo>
                        <a:pt x="26" y="129"/>
                      </a:lnTo>
                      <a:lnTo>
                        <a:pt x="26" y="283"/>
                      </a:lnTo>
                      <a:lnTo>
                        <a:pt x="26" y="5"/>
                      </a:lnTo>
                      <a:lnTo>
                        <a:pt x="26" y="240"/>
                      </a:lnTo>
                      <a:lnTo>
                        <a:pt x="30" y="249"/>
                      </a:lnTo>
                      <a:lnTo>
                        <a:pt x="30" y="9"/>
                      </a:lnTo>
                      <a:lnTo>
                        <a:pt x="30" y="279"/>
                      </a:lnTo>
                      <a:lnTo>
                        <a:pt x="35" y="274"/>
                      </a:lnTo>
                      <a:lnTo>
                        <a:pt x="35" y="279"/>
                      </a:lnTo>
                      <a:lnTo>
                        <a:pt x="35" y="9"/>
                      </a:lnTo>
                      <a:lnTo>
                        <a:pt x="35" y="184"/>
                      </a:lnTo>
                      <a:lnTo>
                        <a:pt x="43" y="176"/>
                      </a:lnTo>
                      <a:lnTo>
                        <a:pt x="43" y="279"/>
                      </a:lnTo>
                      <a:lnTo>
                        <a:pt x="43" y="9"/>
                      </a:lnTo>
                      <a:lnTo>
                        <a:pt x="43" y="64"/>
                      </a:lnTo>
                      <a:lnTo>
                        <a:pt x="48" y="56"/>
                      </a:lnTo>
                      <a:lnTo>
                        <a:pt x="48" y="274"/>
                      </a:lnTo>
                      <a:lnTo>
                        <a:pt x="48" y="13"/>
                      </a:lnTo>
                      <a:lnTo>
                        <a:pt x="48" y="17"/>
                      </a:lnTo>
                      <a:lnTo>
                        <a:pt x="52" y="22"/>
                      </a:lnTo>
                      <a:lnTo>
                        <a:pt x="52" y="274"/>
                      </a:lnTo>
                      <a:lnTo>
                        <a:pt x="52" y="13"/>
                      </a:lnTo>
                      <a:lnTo>
                        <a:pt x="52" y="94"/>
                      </a:lnTo>
                      <a:lnTo>
                        <a:pt x="56" y="107"/>
                      </a:lnTo>
                      <a:lnTo>
                        <a:pt x="56" y="270"/>
                      </a:lnTo>
                      <a:lnTo>
                        <a:pt x="56" y="17"/>
                      </a:lnTo>
                      <a:lnTo>
                        <a:pt x="56" y="214"/>
                      </a:lnTo>
                      <a:lnTo>
                        <a:pt x="60" y="223"/>
                      </a:lnTo>
                      <a:lnTo>
                        <a:pt x="60" y="270"/>
                      </a:lnTo>
                      <a:lnTo>
                        <a:pt x="60" y="17"/>
                      </a:lnTo>
                      <a:lnTo>
                        <a:pt x="60" y="266"/>
                      </a:lnTo>
                      <a:lnTo>
                        <a:pt x="65" y="261"/>
                      </a:lnTo>
                      <a:lnTo>
                        <a:pt x="65" y="266"/>
                      </a:lnTo>
                      <a:lnTo>
                        <a:pt x="65" y="22"/>
                      </a:lnTo>
                      <a:lnTo>
                        <a:pt x="65" y="206"/>
                      </a:lnTo>
                      <a:lnTo>
                        <a:pt x="69" y="193"/>
                      </a:lnTo>
                      <a:lnTo>
                        <a:pt x="69" y="266"/>
                      </a:lnTo>
                      <a:lnTo>
                        <a:pt x="69" y="22"/>
                      </a:lnTo>
                      <a:lnTo>
                        <a:pt x="69" y="90"/>
                      </a:lnTo>
                      <a:lnTo>
                        <a:pt x="73" y="82"/>
                      </a:lnTo>
                      <a:lnTo>
                        <a:pt x="73" y="261"/>
                      </a:lnTo>
                      <a:lnTo>
                        <a:pt x="73" y="26"/>
                      </a:lnTo>
                      <a:lnTo>
                        <a:pt x="78" y="34"/>
                      </a:lnTo>
                      <a:lnTo>
                        <a:pt x="78" y="261"/>
                      </a:lnTo>
                      <a:lnTo>
                        <a:pt x="78" y="82"/>
                      </a:lnTo>
                      <a:lnTo>
                        <a:pt x="82" y="90"/>
                      </a:lnTo>
                      <a:lnTo>
                        <a:pt x="82" y="257"/>
                      </a:lnTo>
                      <a:lnTo>
                        <a:pt x="82" y="34"/>
                      </a:lnTo>
                      <a:lnTo>
                        <a:pt x="82" y="189"/>
                      </a:lnTo>
                      <a:lnTo>
                        <a:pt x="86" y="197"/>
                      </a:lnTo>
                      <a:lnTo>
                        <a:pt x="86" y="253"/>
                      </a:lnTo>
                      <a:lnTo>
                        <a:pt x="86" y="39"/>
                      </a:lnTo>
                      <a:lnTo>
                        <a:pt x="86" y="253"/>
                      </a:lnTo>
                      <a:lnTo>
                        <a:pt x="90" y="249"/>
                      </a:lnTo>
                      <a:lnTo>
                        <a:pt x="90" y="253"/>
                      </a:lnTo>
                      <a:lnTo>
                        <a:pt x="90" y="39"/>
                      </a:lnTo>
                      <a:lnTo>
                        <a:pt x="90" y="214"/>
                      </a:lnTo>
                      <a:lnTo>
                        <a:pt x="95" y="206"/>
                      </a:lnTo>
                      <a:lnTo>
                        <a:pt x="95" y="249"/>
                      </a:lnTo>
                      <a:lnTo>
                        <a:pt x="95" y="43"/>
                      </a:lnTo>
                      <a:lnTo>
                        <a:pt x="95" y="116"/>
                      </a:lnTo>
                      <a:lnTo>
                        <a:pt x="99" y="107"/>
                      </a:lnTo>
                      <a:lnTo>
                        <a:pt x="99" y="249"/>
                      </a:lnTo>
                      <a:lnTo>
                        <a:pt x="99" y="43"/>
                      </a:lnTo>
                      <a:lnTo>
                        <a:pt x="99" y="47"/>
                      </a:lnTo>
                      <a:lnTo>
                        <a:pt x="103" y="52"/>
                      </a:lnTo>
                      <a:lnTo>
                        <a:pt x="103" y="244"/>
                      </a:lnTo>
                      <a:lnTo>
                        <a:pt x="103" y="47"/>
                      </a:lnTo>
                      <a:lnTo>
                        <a:pt x="103" y="77"/>
                      </a:lnTo>
                      <a:lnTo>
                        <a:pt x="108" y="82"/>
                      </a:lnTo>
                      <a:lnTo>
                        <a:pt x="108" y="240"/>
                      </a:lnTo>
                      <a:lnTo>
                        <a:pt x="108" y="52"/>
                      </a:lnTo>
                      <a:lnTo>
                        <a:pt x="108" y="163"/>
                      </a:lnTo>
                      <a:lnTo>
                        <a:pt x="112" y="172"/>
                      </a:lnTo>
                      <a:lnTo>
                        <a:pt x="112" y="240"/>
                      </a:lnTo>
                      <a:lnTo>
                        <a:pt x="112" y="52"/>
                      </a:lnTo>
                      <a:lnTo>
                        <a:pt x="112" y="231"/>
                      </a:lnTo>
                      <a:lnTo>
                        <a:pt x="116" y="236"/>
                      </a:lnTo>
                      <a:lnTo>
                        <a:pt x="116" y="56"/>
                      </a:lnTo>
                      <a:lnTo>
                        <a:pt x="116" y="214"/>
                      </a:lnTo>
                      <a:lnTo>
                        <a:pt x="120" y="210"/>
                      </a:lnTo>
                      <a:lnTo>
                        <a:pt x="120" y="236"/>
                      </a:lnTo>
                      <a:lnTo>
                        <a:pt x="120" y="56"/>
                      </a:lnTo>
                      <a:lnTo>
                        <a:pt x="120" y="137"/>
                      </a:lnTo>
                      <a:lnTo>
                        <a:pt x="125" y="129"/>
                      </a:lnTo>
                      <a:lnTo>
                        <a:pt x="125" y="231"/>
                      </a:lnTo>
                      <a:lnTo>
                        <a:pt x="125" y="60"/>
                      </a:lnTo>
                      <a:lnTo>
                        <a:pt x="125" y="69"/>
                      </a:lnTo>
                      <a:lnTo>
                        <a:pt x="129" y="64"/>
                      </a:lnTo>
                      <a:lnTo>
                        <a:pt x="129" y="227"/>
                      </a:lnTo>
                      <a:lnTo>
                        <a:pt x="129" y="64"/>
                      </a:lnTo>
                      <a:lnTo>
                        <a:pt x="129" y="77"/>
                      </a:lnTo>
                      <a:lnTo>
                        <a:pt x="133" y="82"/>
                      </a:lnTo>
                      <a:lnTo>
                        <a:pt x="133" y="227"/>
                      </a:lnTo>
                      <a:lnTo>
                        <a:pt x="133" y="64"/>
                      </a:lnTo>
                      <a:lnTo>
                        <a:pt x="133" y="142"/>
                      </a:lnTo>
                      <a:lnTo>
                        <a:pt x="138" y="150"/>
                      </a:lnTo>
                      <a:lnTo>
                        <a:pt x="138" y="223"/>
                      </a:lnTo>
                      <a:lnTo>
                        <a:pt x="138" y="69"/>
                      </a:lnTo>
                      <a:lnTo>
                        <a:pt x="138" y="214"/>
                      </a:lnTo>
                      <a:lnTo>
                        <a:pt x="142" y="219"/>
                      </a:lnTo>
                      <a:lnTo>
                        <a:pt x="142" y="223"/>
                      </a:lnTo>
                      <a:lnTo>
                        <a:pt x="142" y="69"/>
                      </a:lnTo>
                      <a:lnTo>
                        <a:pt x="142" y="210"/>
                      </a:lnTo>
                      <a:lnTo>
                        <a:pt x="146" y="206"/>
                      </a:lnTo>
                      <a:lnTo>
                        <a:pt x="146" y="219"/>
                      </a:lnTo>
                    </a:path>
                  </a:pathLst>
                </a:custGeom>
                <a:noFill/>
                <a:ln w="20701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99" name="Freeform 197">
                  <a:extLst>
                    <a:ext uri="{FF2B5EF4-FFF2-40B4-BE49-F238E27FC236}">
                      <a16:creationId xmlns:a16="http://schemas.microsoft.com/office/drawing/2014/main" id="{C1B27661-5C35-4AA8-ABA5-6EA37A2071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2" y="3619"/>
                  <a:ext cx="142" cy="146"/>
                </a:xfrm>
                <a:custGeom>
                  <a:avLst/>
                  <a:gdLst>
                    <a:gd name="T0" fmla="*/ 0 w 142"/>
                    <a:gd name="T1" fmla="*/ 0 h 146"/>
                    <a:gd name="T2" fmla="*/ 4 w 142"/>
                    <a:gd name="T3" fmla="*/ 73 h 146"/>
                    <a:gd name="T4" fmla="*/ 4 w 142"/>
                    <a:gd name="T5" fmla="*/ 0 h 146"/>
                    <a:gd name="T6" fmla="*/ 9 w 142"/>
                    <a:gd name="T7" fmla="*/ 13 h 146"/>
                    <a:gd name="T8" fmla="*/ 9 w 142"/>
                    <a:gd name="T9" fmla="*/ 4 h 146"/>
                    <a:gd name="T10" fmla="*/ 13 w 142"/>
                    <a:gd name="T11" fmla="*/ 17 h 146"/>
                    <a:gd name="T12" fmla="*/ 13 w 142"/>
                    <a:gd name="T13" fmla="*/ 9 h 146"/>
                    <a:gd name="T14" fmla="*/ 17 w 142"/>
                    <a:gd name="T15" fmla="*/ 64 h 146"/>
                    <a:gd name="T16" fmla="*/ 17 w 142"/>
                    <a:gd name="T17" fmla="*/ 9 h 146"/>
                    <a:gd name="T18" fmla="*/ 26 w 142"/>
                    <a:gd name="T19" fmla="*/ 124 h 146"/>
                    <a:gd name="T20" fmla="*/ 26 w 142"/>
                    <a:gd name="T21" fmla="*/ 13 h 146"/>
                    <a:gd name="T22" fmla="*/ 30 w 142"/>
                    <a:gd name="T23" fmla="*/ 124 h 146"/>
                    <a:gd name="T24" fmla="*/ 30 w 142"/>
                    <a:gd name="T25" fmla="*/ 13 h 146"/>
                    <a:gd name="T26" fmla="*/ 34 w 142"/>
                    <a:gd name="T27" fmla="*/ 81 h 146"/>
                    <a:gd name="T28" fmla="*/ 34 w 142"/>
                    <a:gd name="T29" fmla="*/ 17 h 146"/>
                    <a:gd name="T30" fmla="*/ 39 w 142"/>
                    <a:gd name="T31" fmla="*/ 30 h 146"/>
                    <a:gd name="T32" fmla="*/ 39 w 142"/>
                    <a:gd name="T33" fmla="*/ 17 h 146"/>
                    <a:gd name="T34" fmla="*/ 43 w 142"/>
                    <a:gd name="T35" fmla="*/ 26 h 146"/>
                    <a:gd name="T36" fmla="*/ 43 w 142"/>
                    <a:gd name="T37" fmla="*/ 21 h 146"/>
                    <a:gd name="T38" fmla="*/ 47 w 142"/>
                    <a:gd name="T39" fmla="*/ 56 h 146"/>
                    <a:gd name="T40" fmla="*/ 47 w 142"/>
                    <a:gd name="T41" fmla="*/ 21 h 146"/>
                    <a:gd name="T42" fmla="*/ 52 w 142"/>
                    <a:gd name="T43" fmla="*/ 107 h 146"/>
                    <a:gd name="T44" fmla="*/ 52 w 142"/>
                    <a:gd name="T45" fmla="*/ 26 h 146"/>
                    <a:gd name="T46" fmla="*/ 56 w 142"/>
                    <a:gd name="T47" fmla="*/ 116 h 146"/>
                    <a:gd name="T48" fmla="*/ 56 w 142"/>
                    <a:gd name="T49" fmla="*/ 26 h 146"/>
                    <a:gd name="T50" fmla="*/ 60 w 142"/>
                    <a:gd name="T51" fmla="*/ 90 h 146"/>
                    <a:gd name="T52" fmla="*/ 60 w 142"/>
                    <a:gd name="T53" fmla="*/ 26 h 146"/>
                    <a:gd name="T54" fmla="*/ 64 w 142"/>
                    <a:gd name="T55" fmla="*/ 43 h 146"/>
                    <a:gd name="T56" fmla="*/ 64 w 142"/>
                    <a:gd name="T57" fmla="*/ 30 h 146"/>
                    <a:gd name="T58" fmla="*/ 69 w 142"/>
                    <a:gd name="T59" fmla="*/ 116 h 146"/>
                    <a:gd name="T60" fmla="*/ 69 w 142"/>
                    <a:gd name="T61" fmla="*/ 47 h 146"/>
                    <a:gd name="T62" fmla="*/ 73 w 142"/>
                    <a:gd name="T63" fmla="*/ 111 h 146"/>
                    <a:gd name="T64" fmla="*/ 73 w 142"/>
                    <a:gd name="T65" fmla="*/ 90 h 146"/>
                    <a:gd name="T66" fmla="*/ 77 w 142"/>
                    <a:gd name="T67" fmla="*/ 111 h 146"/>
                    <a:gd name="T68" fmla="*/ 77 w 142"/>
                    <a:gd name="T69" fmla="*/ 111 h 146"/>
                    <a:gd name="T70" fmla="*/ 82 w 142"/>
                    <a:gd name="T71" fmla="*/ 111 h 146"/>
                    <a:gd name="T72" fmla="*/ 82 w 142"/>
                    <a:gd name="T73" fmla="*/ 94 h 146"/>
                    <a:gd name="T74" fmla="*/ 86 w 142"/>
                    <a:gd name="T75" fmla="*/ 107 h 146"/>
                    <a:gd name="T76" fmla="*/ 86 w 142"/>
                    <a:gd name="T77" fmla="*/ 60 h 146"/>
                    <a:gd name="T78" fmla="*/ 90 w 142"/>
                    <a:gd name="T79" fmla="*/ 107 h 146"/>
                    <a:gd name="T80" fmla="*/ 90 w 142"/>
                    <a:gd name="T81" fmla="*/ 43 h 146"/>
                    <a:gd name="T82" fmla="*/ 94 w 142"/>
                    <a:gd name="T83" fmla="*/ 107 h 146"/>
                    <a:gd name="T84" fmla="*/ 99 w 142"/>
                    <a:gd name="T85" fmla="*/ 56 h 146"/>
                    <a:gd name="T86" fmla="*/ 99 w 142"/>
                    <a:gd name="T87" fmla="*/ 43 h 146"/>
                    <a:gd name="T88" fmla="*/ 103 w 142"/>
                    <a:gd name="T89" fmla="*/ 81 h 146"/>
                    <a:gd name="T90" fmla="*/ 103 w 142"/>
                    <a:gd name="T91" fmla="*/ 43 h 146"/>
                    <a:gd name="T92" fmla="*/ 107 w 142"/>
                    <a:gd name="T93" fmla="*/ 103 h 146"/>
                    <a:gd name="T94" fmla="*/ 107 w 142"/>
                    <a:gd name="T95" fmla="*/ 94 h 146"/>
                    <a:gd name="T96" fmla="*/ 112 w 142"/>
                    <a:gd name="T97" fmla="*/ 99 h 146"/>
                    <a:gd name="T98" fmla="*/ 112 w 142"/>
                    <a:gd name="T99" fmla="*/ 64 h 146"/>
                    <a:gd name="T100" fmla="*/ 116 w 142"/>
                    <a:gd name="T101" fmla="*/ 99 h 146"/>
                    <a:gd name="T102" fmla="*/ 116 w 142"/>
                    <a:gd name="T103" fmla="*/ 51 h 146"/>
                    <a:gd name="T104" fmla="*/ 120 w 142"/>
                    <a:gd name="T105" fmla="*/ 99 h 146"/>
                    <a:gd name="T106" fmla="*/ 120 w 142"/>
                    <a:gd name="T107" fmla="*/ 51 h 146"/>
                    <a:gd name="T108" fmla="*/ 124 w 142"/>
                    <a:gd name="T109" fmla="*/ 99 h 146"/>
                    <a:gd name="T110" fmla="*/ 124 w 142"/>
                    <a:gd name="T111" fmla="*/ 73 h 146"/>
                    <a:gd name="T112" fmla="*/ 129 w 142"/>
                    <a:gd name="T113" fmla="*/ 94 h 146"/>
                    <a:gd name="T114" fmla="*/ 129 w 142"/>
                    <a:gd name="T115" fmla="*/ 90 h 146"/>
                    <a:gd name="T116" fmla="*/ 133 w 142"/>
                    <a:gd name="T117" fmla="*/ 51 h 146"/>
                    <a:gd name="T118" fmla="*/ 137 w 142"/>
                    <a:gd name="T119" fmla="*/ 81 h 146"/>
                    <a:gd name="T120" fmla="*/ 137 w 142"/>
                    <a:gd name="T121" fmla="*/ 51 h 146"/>
                    <a:gd name="T122" fmla="*/ 142 w 142"/>
                    <a:gd name="T123" fmla="*/ 69 h 146"/>
                    <a:gd name="T124" fmla="*/ 142 w 142"/>
                    <a:gd name="T125" fmla="*/ 51 h 14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42" h="146">
                      <a:moveTo>
                        <a:pt x="0" y="146"/>
                      </a:moveTo>
                      <a:lnTo>
                        <a:pt x="0" y="0"/>
                      </a:lnTo>
                      <a:lnTo>
                        <a:pt x="0" y="77"/>
                      </a:lnTo>
                      <a:lnTo>
                        <a:pt x="4" y="73"/>
                      </a:lnTo>
                      <a:lnTo>
                        <a:pt x="4" y="141"/>
                      </a:lnTo>
                      <a:lnTo>
                        <a:pt x="4" y="0"/>
                      </a:lnTo>
                      <a:lnTo>
                        <a:pt x="4" y="17"/>
                      </a:lnTo>
                      <a:lnTo>
                        <a:pt x="9" y="13"/>
                      </a:lnTo>
                      <a:lnTo>
                        <a:pt x="9" y="141"/>
                      </a:lnTo>
                      <a:lnTo>
                        <a:pt x="9" y="4"/>
                      </a:lnTo>
                      <a:lnTo>
                        <a:pt x="9" y="13"/>
                      </a:lnTo>
                      <a:lnTo>
                        <a:pt x="13" y="17"/>
                      </a:lnTo>
                      <a:lnTo>
                        <a:pt x="13" y="137"/>
                      </a:lnTo>
                      <a:lnTo>
                        <a:pt x="13" y="9"/>
                      </a:lnTo>
                      <a:lnTo>
                        <a:pt x="13" y="60"/>
                      </a:lnTo>
                      <a:lnTo>
                        <a:pt x="17" y="64"/>
                      </a:lnTo>
                      <a:lnTo>
                        <a:pt x="17" y="137"/>
                      </a:lnTo>
                      <a:lnTo>
                        <a:pt x="17" y="9"/>
                      </a:lnTo>
                      <a:lnTo>
                        <a:pt x="17" y="120"/>
                      </a:lnTo>
                      <a:lnTo>
                        <a:pt x="26" y="124"/>
                      </a:lnTo>
                      <a:lnTo>
                        <a:pt x="26" y="133"/>
                      </a:lnTo>
                      <a:lnTo>
                        <a:pt x="26" y="13"/>
                      </a:lnTo>
                      <a:lnTo>
                        <a:pt x="26" y="128"/>
                      </a:lnTo>
                      <a:lnTo>
                        <a:pt x="30" y="124"/>
                      </a:lnTo>
                      <a:lnTo>
                        <a:pt x="30" y="133"/>
                      </a:lnTo>
                      <a:lnTo>
                        <a:pt x="30" y="13"/>
                      </a:lnTo>
                      <a:lnTo>
                        <a:pt x="30" y="90"/>
                      </a:lnTo>
                      <a:lnTo>
                        <a:pt x="34" y="81"/>
                      </a:lnTo>
                      <a:lnTo>
                        <a:pt x="34" y="128"/>
                      </a:lnTo>
                      <a:lnTo>
                        <a:pt x="34" y="17"/>
                      </a:lnTo>
                      <a:lnTo>
                        <a:pt x="34" y="34"/>
                      </a:lnTo>
                      <a:lnTo>
                        <a:pt x="39" y="30"/>
                      </a:lnTo>
                      <a:lnTo>
                        <a:pt x="39" y="128"/>
                      </a:lnTo>
                      <a:lnTo>
                        <a:pt x="39" y="17"/>
                      </a:lnTo>
                      <a:lnTo>
                        <a:pt x="39" y="21"/>
                      </a:lnTo>
                      <a:lnTo>
                        <a:pt x="43" y="26"/>
                      </a:lnTo>
                      <a:lnTo>
                        <a:pt x="43" y="124"/>
                      </a:lnTo>
                      <a:lnTo>
                        <a:pt x="43" y="21"/>
                      </a:lnTo>
                      <a:lnTo>
                        <a:pt x="43" y="51"/>
                      </a:lnTo>
                      <a:lnTo>
                        <a:pt x="47" y="56"/>
                      </a:lnTo>
                      <a:lnTo>
                        <a:pt x="47" y="124"/>
                      </a:lnTo>
                      <a:lnTo>
                        <a:pt x="47" y="21"/>
                      </a:lnTo>
                      <a:lnTo>
                        <a:pt x="47" y="103"/>
                      </a:lnTo>
                      <a:lnTo>
                        <a:pt x="52" y="107"/>
                      </a:lnTo>
                      <a:lnTo>
                        <a:pt x="52" y="120"/>
                      </a:lnTo>
                      <a:lnTo>
                        <a:pt x="52" y="26"/>
                      </a:lnTo>
                      <a:lnTo>
                        <a:pt x="52" y="120"/>
                      </a:lnTo>
                      <a:lnTo>
                        <a:pt x="56" y="116"/>
                      </a:lnTo>
                      <a:lnTo>
                        <a:pt x="56" y="120"/>
                      </a:lnTo>
                      <a:lnTo>
                        <a:pt x="56" y="26"/>
                      </a:lnTo>
                      <a:lnTo>
                        <a:pt x="56" y="94"/>
                      </a:lnTo>
                      <a:lnTo>
                        <a:pt x="60" y="90"/>
                      </a:lnTo>
                      <a:lnTo>
                        <a:pt x="60" y="120"/>
                      </a:lnTo>
                      <a:lnTo>
                        <a:pt x="60" y="26"/>
                      </a:lnTo>
                      <a:lnTo>
                        <a:pt x="60" y="47"/>
                      </a:lnTo>
                      <a:lnTo>
                        <a:pt x="64" y="43"/>
                      </a:lnTo>
                      <a:lnTo>
                        <a:pt x="64" y="116"/>
                      </a:lnTo>
                      <a:lnTo>
                        <a:pt x="64" y="30"/>
                      </a:lnTo>
                      <a:lnTo>
                        <a:pt x="69" y="34"/>
                      </a:lnTo>
                      <a:lnTo>
                        <a:pt x="69" y="116"/>
                      </a:lnTo>
                      <a:lnTo>
                        <a:pt x="69" y="30"/>
                      </a:lnTo>
                      <a:lnTo>
                        <a:pt x="69" y="47"/>
                      </a:lnTo>
                      <a:lnTo>
                        <a:pt x="73" y="51"/>
                      </a:lnTo>
                      <a:lnTo>
                        <a:pt x="73" y="111"/>
                      </a:lnTo>
                      <a:lnTo>
                        <a:pt x="73" y="34"/>
                      </a:lnTo>
                      <a:lnTo>
                        <a:pt x="73" y="90"/>
                      </a:lnTo>
                      <a:lnTo>
                        <a:pt x="77" y="94"/>
                      </a:lnTo>
                      <a:lnTo>
                        <a:pt x="77" y="111"/>
                      </a:lnTo>
                      <a:lnTo>
                        <a:pt x="77" y="34"/>
                      </a:lnTo>
                      <a:lnTo>
                        <a:pt x="77" y="111"/>
                      </a:lnTo>
                      <a:lnTo>
                        <a:pt x="82" y="107"/>
                      </a:lnTo>
                      <a:lnTo>
                        <a:pt x="82" y="111"/>
                      </a:lnTo>
                      <a:lnTo>
                        <a:pt x="82" y="34"/>
                      </a:lnTo>
                      <a:lnTo>
                        <a:pt x="82" y="94"/>
                      </a:lnTo>
                      <a:lnTo>
                        <a:pt x="86" y="90"/>
                      </a:lnTo>
                      <a:lnTo>
                        <a:pt x="86" y="107"/>
                      </a:lnTo>
                      <a:lnTo>
                        <a:pt x="86" y="39"/>
                      </a:lnTo>
                      <a:lnTo>
                        <a:pt x="86" y="60"/>
                      </a:lnTo>
                      <a:lnTo>
                        <a:pt x="90" y="56"/>
                      </a:lnTo>
                      <a:lnTo>
                        <a:pt x="90" y="107"/>
                      </a:lnTo>
                      <a:lnTo>
                        <a:pt x="90" y="39"/>
                      </a:lnTo>
                      <a:lnTo>
                        <a:pt x="90" y="43"/>
                      </a:lnTo>
                      <a:lnTo>
                        <a:pt x="94" y="39"/>
                      </a:lnTo>
                      <a:lnTo>
                        <a:pt x="94" y="107"/>
                      </a:lnTo>
                      <a:lnTo>
                        <a:pt x="94" y="51"/>
                      </a:lnTo>
                      <a:lnTo>
                        <a:pt x="99" y="56"/>
                      </a:lnTo>
                      <a:lnTo>
                        <a:pt x="99" y="103"/>
                      </a:lnTo>
                      <a:lnTo>
                        <a:pt x="99" y="43"/>
                      </a:lnTo>
                      <a:lnTo>
                        <a:pt x="99" y="77"/>
                      </a:lnTo>
                      <a:lnTo>
                        <a:pt x="103" y="81"/>
                      </a:lnTo>
                      <a:lnTo>
                        <a:pt x="103" y="103"/>
                      </a:lnTo>
                      <a:lnTo>
                        <a:pt x="103" y="43"/>
                      </a:lnTo>
                      <a:lnTo>
                        <a:pt x="103" y="99"/>
                      </a:lnTo>
                      <a:lnTo>
                        <a:pt x="107" y="103"/>
                      </a:lnTo>
                      <a:lnTo>
                        <a:pt x="107" y="43"/>
                      </a:lnTo>
                      <a:lnTo>
                        <a:pt x="107" y="94"/>
                      </a:lnTo>
                      <a:lnTo>
                        <a:pt x="112" y="90"/>
                      </a:lnTo>
                      <a:lnTo>
                        <a:pt x="112" y="99"/>
                      </a:lnTo>
                      <a:lnTo>
                        <a:pt x="112" y="47"/>
                      </a:lnTo>
                      <a:lnTo>
                        <a:pt x="112" y="64"/>
                      </a:lnTo>
                      <a:lnTo>
                        <a:pt x="116" y="60"/>
                      </a:lnTo>
                      <a:lnTo>
                        <a:pt x="116" y="99"/>
                      </a:lnTo>
                      <a:lnTo>
                        <a:pt x="116" y="47"/>
                      </a:lnTo>
                      <a:lnTo>
                        <a:pt x="116" y="51"/>
                      </a:lnTo>
                      <a:lnTo>
                        <a:pt x="120" y="47"/>
                      </a:lnTo>
                      <a:lnTo>
                        <a:pt x="120" y="99"/>
                      </a:lnTo>
                      <a:lnTo>
                        <a:pt x="120" y="47"/>
                      </a:lnTo>
                      <a:lnTo>
                        <a:pt x="120" y="51"/>
                      </a:lnTo>
                      <a:lnTo>
                        <a:pt x="124" y="56"/>
                      </a:lnTo>
                      <a:lnTo>
                        <a:pt x="124" y="99"/>
                      </a:lnTo>
                      <a:lnTo>
                        <a:pt x="124" y="51"/>
                      </a:lnTo>
                      <a:lnTo>
                        <a:pt x="124" y="73"/>
                      </a:lnTo>
                      <a:lnTo>
                        <a:pt x="129" y="77"/>
                      </a:lnTo>
                      <a:lnTo>
                        <a:pt x="129" y="94"/>
                      </a:lnTo>
                      <a:lnTo>
                        <a:pt x="129" y="51"/>
                      </a:lnTo>
                      <a:lnTo>
                        <a:pt x="129" y="90"/>
                      </a:lnTo>
                      <a:lnTo>
                        <a:pt x="133" y="94"/>
                      </a:lnTo>
                      <a:lnTo>
                        <a:pt x="133" y="51"/>
                      </a:lnTo>
                      <a:lnTo>
                        <a:pt x="133" y="90"/>
                      </a:lnTo>
                      <a:lnTo>
                        <a:pt x="137" y="81"/>
                      </a:lnTo>
                      <a:lnTo>
                        <a:pt x="137" y="94"/>
                      </a:lnTo>
                      <a:lnTo>
                        <a:pt x="137" y="51"/>
                      </a:lnTo>
                      <a:lnTo>
                        <a:pt x="137" y="73"/>
                      </a:lnTo>
                      <a:lnTo>
                        <a:pt x="142" y="69"/>
                      </a:lnTo>
                      <a:lnTo>
                        <a:pt x="142" y="94"/>
                      </a:lnTo>
                      <a:lnTo>
                        <a:pt x="142" y="51"/>
                      </a:lnTo>
                      <a:lnTo>
                        <a:pt x="142" y="56"/>
                      </a:lnTo>
                    </a:path>
                  </a:pathLst>
                </a:custGeom>
                <a:noFill/>
                <a:ln w="20701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00" name="Freeform 198">
                  <a:extLst>
                    <a:ext uri="{FF2B5EF4-FFF2-40B4-BE49-F238E27FC236}">
                      <a16:creationId xmlns:a16="http://schemas.microsoft.com/office/drawing/2014/main" id="{9960A514-A197-4784-8BD1-D8200C22FE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14" y="3675"/>
                  <a:ext cx="163" cy="34"/>
                </a:xfrm>
                <a:custGeom>
                  <a:avLst/>
                  <a:gdLst>
                    <a:gd name="T0" fmla="*/ 4 w 163"/>
                    <a:gd name="T1" fmla="*/ 4 h 34"/>
                    <a:gd name="T2" fmla="*/ 4 w 163"/>
                    <a:gd name="T3" fmla="*/ 0 h 34"/>
                    <a:gd name="T4" fmla="*/ 12 w 163"/>
                    <a:gd name="T5" fmla="*/ 34 h 34"/>
                    <a:gd name="T6" fmla="*/ 12 w 163"/>
                    <a:gd name="T7" fmla="*/ 13 h 34"/>
                    <a:gd name="T8" fmla="*/ 17 w 163"/>
                    <a:gd name="T9" fmla="*/ 34 h 34"/>
                    <a:gd name="T10" fmla="*/ 17 w 163"/>
                    <a:gd name="T11" fmla="*/ 25 h 34"/>
                    <a:gd name="T12" fmla="*/ 21 w 163"/>
                    <a:gd name="T13" fmla="*/ 0 h 34"/>
                    <a:gd name="T14" fmla="*/ 25 w 163"/>
                    <a:gd name="T15" fmla="*/ 25 h 34"/>
                    <a:gd name="T16" fmla="*/ 25 w 163"/>
                    <a:gd name="T17" fmla="*/ 0 h 34"/>
                    <a:gd name="T18" fmla="*/ 30 w 163"/>
                    <a:gd name="T19" fmla="*/ 13 h 34"/>
                    <a:gd name="T20" fmla="*/ 30 w 163"/>
                    <a:gd name="T21" fmla="*/ 4 h 34"/>
                    <a:gd name="T22" fmla="*/ 34 w 163"/>
                    <a:gd name="T23" fmla="*/ 4 h 34"/>
                    <a:gd name="T24" fmla="*/ 34 w 163"/>
                    <a:gd name="T25" fmla="*/ 4 h 34"/>
                    <a:gd name="T26" fmla="*/ 38 w 163"/>
                    <a:gd name="T27" fmla="*/ 25 h 34"/>
                    <a:gd name="T28" fmla="*/ 38 w 163"/>
                    <a:gd name="T29" fmla="*/ 13 h 34"/>
                    <a:gd name="T30" fmla="*/ 42 w 163"/>
                    <a:gd name="T31" fmla="*/ 25 h 34"/>
                    <a:gd name="T32" fmla="*/ 42 w 163"/>
                    <a:gd name="T33" fmla="*/ 21 h 34"/>
                    <a:gd name="T34" fmla="*/ 47 w 163"/>
                    <a:gd name="T35" fmla="*/ 4 h 34"/>
                    <a:gd name="T36" fmla="*/ 51 w 163"/>
                    <a:gd name="T37" fmla="*/ 21 h 34"/>
                    <a:gd name="T38" fmla="*/ 51 w 163"/>
                    <a:gd name="T39" fmla="*/ 4 h 34"/>
                    <a:gd name="T40" fmla="*/ 55 w 163"/>
                    <a:gd name="T41" fmla="*/ 13 h 34"/>
                    <a:gd name="T42" fmla="*/ 55 w 163"/>
                    <a:gd name="T43" fmla="*/ 4 h 34"/>
                    <a:gd name="T44" fmla="*/ 60 w 163"/>
                    <a:gd name="T45" fmla="*/ 4 h 34"/>
                    <a:gd name="T46" fmla="*/ 60 w 163"/>
                    <a:gd name="T47" fmla="*/ 8 h 34"/>
                    <a:gd name="T48" fmla="*/ 64 w 163"/>
                    <a:gd name="T49" fmla="*/ 21 h 34"/>
                    <a:gd name="T50" fmla="*/ 64 w 163"/>
                    <a:gd name="T51" fmla="*/ 13 h 34"/>
                    <a:gd name="T52" fmla="*/ 68 w 163"/>
                    <a:gd name="T53" fmla="*/ 21 h 34"/>
                    <a:gd name="T54" fmla="*/ 68 w 163"/>
                    <a:gd name="T55" fmla="*/ 17 h 34"/>
                    <a:gd name="T56" fmla="*/ 72 w 163"/>
                    <a:gd name="T57" fmla="*/ 8 h 34"/>
                    <a:gd name="T58" fmla="*/ 77 w 163"/>
                    <a:gd name="T59" fmla="*/ 17 h 34"/>
                    <a:gd name="T60" fmla="*/ 77 w 163"/>
                    <a:gd name="T61" fmla="*/ 8 h 34"/>
                    <a:gd name="T62" fmla="*/ 81 w 163"/>
                    <a:gd name="T63" fmla="*/ 13 h 34"/>
                    <a:gd name="T64" fmla="*/ 81 w 163"/>
                    <a:gd name="T65" fmla="*/ 8 h 34"/>
                    <a:gd name="T66" fmla="*/ 85 w 163"/>
                    <a:gd name="T67" fmla="*/ 8 h 34"/>
                    <a:gd name="T68" fmla="*/ 85 w 163"/>
                    <a:gd name="T69" fmla="*/ 8 h 34"/>
                    <a:gd name="T70" fmla="*/ 90 w 163"/>
                    <a:gd name="T71" fmla="*/ 21 h 34"/>
                    <a:gd name="T72" fmla="*/ 90 w 163"/>
                    <a:gd name="T73" fmla="*/ 13 h 34"/>
                    <a:gd name="T74" fmla="*/ 94 w 163"/>
                    <a:gd name="T75" fmla="*/ 21 h 34"/>
                    <a:gd name="T76" fmla="*/ 94 w 163"/>
                    <a:gd name="T77" fmla="*/ 17 h 34"/>
                    <a:gd name="T78" fmla="*/ 98 w 163"/>
                    <a:gd name="T79" fmla="*/ 8 h 34"/>
                    <a:gd name="T80" fmla="*/ 102 w 163"/>
                    <a:gd name="T81" fmla="*/ 17 h 34"/>
                    <a:gd name="T82" fmla="*/ 102 w 163"/>
                    <a:gd name="T83" fmla="*/ 8 h 34"/>
                    <a:gd name="T84" fmla="*/ 107 w 163"/>
                    <a:gd name="T85" fmla="*/ 13 h 34"/>
                    <a:gd name="T86" fmla="*/ 107 w 163"/>
                    <a:gd name="T87" fmla="*/ 8 h 34"/>
                    <a:gd name="T88" fmla="*/ 111 w 163"/>
                    <a:gd name="T89" fmla="*/ 17 h 34"/>
                    <a:gd name="T90" fmla="*/ 115 w 163"/>
                    <a:gd name="T91" fmla="*/ 17 h 34"/>
                    <a:gd name="T92" fmla="*/ 120 w 163"/>
                    <a:gd name="T93" fmla="*/ 17 h 34"/>
                    <a:gd name="T94" fmla="*/ 120 w 163"/>
                    <a:gd name="T95" fmla="*/ 17 h 34"/>
                    <a:gd name="T96" fmla="*/ 124 w 163"/>
                    <a:gd name="T97" fmla="*/ 17 h 34"/>
                    <a:gd name="T98" fmla="*/ 128 w 163"/>
                    <a:gd name="T99" fmla="*/ 17 h 34"/>
                    <a:gd name="T100" fmla="*/ 132 w 163"/>
                    <a:gd name="T101" fmla="*/ 17 h 34"/>
                    <a:gd name="T102" fmla="*/ 141 w 163"/>
                    <a:gd name="T103" fmla="*/ 17 h 34"/>
                    <a:gd name="T104" fmla="*/ 145 w 163"/>
                    <a:gd name="T105" fmla="*/ 17 h 34"/>
                    <a:gd name="T106" fmla="*/ 150 w 163"/>
                    <a:gd name="T107" fmla="*/ 17 h 34"/>
                    <a:gd name="T108" fmla="*/ 154 w 163"/>
                    <a:gd name="T109" fmla="*/ 17 h 34"/>
                    <a:gd name="T110" fmla="*/ 154 w 163"/>
                    <a:gd name="T111" fmla="*/ 17 h 34"/>
                    <a:gd name="T112" fmla="*/ 158 w 163"/>
                    <a:gd name="T113" fmla="*/ 17 h 34"/>
                    <a:gd name="T114" fmla="*/ 163 w 163"/>
                    <a:gd name="T115" fmla="*/ 17 h 34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0" t="0" r="r" b="b"/>
                  <a:pathLst>
                    <a:path w="163" h="34">
                      <a:moveTo>
                        <a:pt x="0" y="0"/>
                      </a:moveTo>
                      <a:lnTo>
                        <a:pt x="4" y="4"/>
                      </a:lnTo>
                      <a:lnTo>
                        <a:pt x="4" y="34"/>
                      </a:lnTo>
                      <a:lnTo>
                        <a:pt x="4" y="0"/>
                      </a:lnTo>
                      <a:lnTo>
                        <a:pt x="12" y="4"/>
                      </a:lnTo>
                      <a:lnTo>
                        <a:pt x="12" y="34"/>
                      </a:lnTo>
                      <a:lnTo>
                        <a:pt x="12" y="0"/>
                      </a:lnTo>
                      <a:lnTo>
                        <a:pt x="12" y="13"/>
                      </a:lnTo>
                      <a:lnTo>
                        <a:pt x="17" y="17"/>
                      </a:lnTo>
                      <a:lnTo>
                        <a:pt x="17" y="34"/>
                      </a:lnTo>
                      <a:lnTo>
                        <a:pt x="17" y="0"/>
                      </a:lnTo>
                      <a:lnTo>
                        <a:pt x="17" y="25"/>
                      </a:lnTo>
                      <a:lnTo>
                        <a:pt x="21" y="34"/>
                      </a:lnTo>
                      <a:lnTo>
                        <a:pt x="21" y="0"/>
                      </a:lnTo>
                      <a:lnTo>
                        <a:pt x="21" y="34"/>
                      </a:lnTo>
                      <a:lnTo>
                        <a:pt x="25" y="25"/>
                      </a:lnTo>
                      <a:lnTo>
                        <a:pt x="25" y="34"/>
                      </a:lnTo>
                      <a:lnTo>
                        <a:pt x="25" y="0"/>
                      </a:lnTo>
                      <a:lnTo>
                        <a:pt x="25" y="17"/>
                      </a:lnTo>
                      <a:lnTo>
                        <a:pt x="30" y="13"/>
                      </a:lnTo>
                      <a:lnTo>
                        <a:pt x="30" y="25"/>
                      </a:lnTo>
                      <a:lnTo>
                        <a:pt x="30" y="4"/>
                      </a:lnTo>
                      <a:lnTo>
                        <a:pt x="30" y="8"/>
                      </a:lnTo>
                      <a:lnTo>
                        <a:pt x="34" y="4"/>
                      </a:lnTo>
                      <a:lnTo>
                        <a:pt x="34" y="25"/>
                      </a:lnTo>
                      <a:lnTo>
                        <a:pt x="34" y="4"/>
                      </a:lnTo>
                      <a:lnTo>
                        <a:pt x="38" y="8"/>
                      </a:lnTo>
                      <a:lnTo>
                        <a:pt x="38" y="25"/>
                      </a:lnTo>
                      <a:lnTo>
                        <a:pt x="38" y="4"/>
                      </a:lnTo>
                      <a:lnTo>
                        <a:pt x="38" y="13"/>
                      </a:lnTo>
                      <a:lnTo>
                        <a:pt x="42" y="17"/>
                      </a:lnTo>
                      <a:lnTo>
                        <a:pt x="42" y="25"/>
                      </a:lnTo>
                      <a:lnTo>
                        <a:pt x="42" y="4"/>
                      </a:lnTo>
                      <a:lnTo>
                        <a:pt x="42" y="21"/>
                      </a:lnTo>
                      <a:lnTo>
                        <a:pt x="47" y="25"/>
                      </a:lnTo>
                      <a:lnTo>
                        <a:pt x="47" y="4"/>
                      </a:lnTo>
                      <a:lnTo>
                        <a:pt x="47" y="25"/>
                      </a:lnTo>
                      <a:lnTo>
                        <a:pt x="51" y="21"/>
                      </a:lnTo>
                      <a:lnTo>
                        <a:pt x="51" y="25"/>
                      </a:lnTo>
                      <a:lnTo>
                        <a:pt x="51" y="4"/>
                      </a:lnTo>
                      <a:lnTo>
                        <a:pt x="51" y="17"/>
                      </a:lnTo>
                      <a:lnTo>
                        <a:pt x="55" y="13"/>
                      </a:lnTo>
                      <a:lnTo>
                        <a:pt x="55" y="25"/>
                      </a:lnTo>
                      <a:lnTo>
                        <a:pt x="55" y="4"/>
                      </a:lnTo>
                      <a:lnTo>
                        <a:pt x="55" y="8"/>
                      </a:lnTo>
                      <a:lnTo>
                        <a:pt x="60" y="4"/>
                      </a:lnTo>
                      <a:lnTo>
                        <a:pt x="60" y="25"/>
                      </a:lnTo>
                      <a:lnTo>
                        <a:pt x="60" y="8"/>
                      </a:lnTo>
                      <a:lnTo>
                        <a:pt x="64" y="13"/>
                      </a:lnTo>
                      <a:lnTo>
                        <a:pt x="64" y="21"/>
                      </a:lnTo>
                      <a:lnTo>
                        <a:pt x="64" y="8"/>
                      </a:lnTo>
                      <a:lnTo>
                        <a:pt x="64" y="13"/>
                      </a:lnTo>
                      <a:lnTo>
                        <a:pt x="68" y="17"/>
                      </a:lnTo>
                      <a:lnTo>
                        <a:pt x="68" y="21"/>
                      </a:lnTo>
                      <a:lnTo>
                        <a:pt x="68" y="8"/>
                      </a:lnTo>
                      <a:lnTo>
                        <a:pt x="68" y="17"/>
                      </a:lnTo>
                      <a:lnTo>
                        <a:pt x="72" y="21"/>
                      </a:lnTo>
                      <a:lnTo>
                        <a:pt x="72" y="8"/>
                      </a:lnTo>
                      <a:lnTo>
                        <a:pt x="72" y="21"/>
                      </a:lnTo>
                      <a:lnTo>
                        <a:pt x="77" y="17"/>
                      </a:lnTo>
                      <a:lnTo>
                        <a:pt x="77" y="21"/>
                      </a:lnTo>
                      <a:lnTo>
                        <a:pt x="77" y="8"/>
                      </a:lnTo>
                      <a:lnTo>
                        <a:pt x="77" y="17"/>
                      </a:lnTo>
                      <a:lnTo>
                        <a:pt x="81" y="13"/>
                      </a:lnTo>
                      <a:lnTo>
                        <a:pt x="81" y="21"/>
                      </a:lnTo>
                      <a:lnTo>
                        <a:pt x="81" y="8"/>
                      </a:lnTo>
                      <a:lnTo>
                        <a:pt x="81" y="13"/>
                      </a:lnTo>
                      <a:lnTo>
                        <a:pt x="85" y="8"/>
                      </a:lnTo>
                      <a:lnTo>
                        <a:pt x="85" y="21"/>
                      </a:lnTo>
                      <a:lnTo>
                        <a:pt x="85" y="8"/>
                      </a:lnTo>
                      <a:lnTo>
                        <a:pt x="90" y="13"/>
                      </a:lnTo>
                      <a:lnTo>
                        <a:pt x="90" y="21"/>
                      </a:lnTo>
                      <a:lnTo>
                        <a:pt x="90" y="8"/>
                      </a:lnTo>
                      <a:lnTo>
                        <a:pt x="90" y="13"/>
                      </a:lnTo>
                      <a:lnTo>
                        <a:pt x="94" y="17"/>
                      </a:lnTo>
                      <a:lnTo>
                        <a:pt x="94" y="21"/>
                      </a:lnTo>
                      <a:lnTo>
                        <a:pt x="94" y="8"/>
                      </a:lnTo>
                      <a:lnTo>
                        <a:pt x="94" y="17"/>
                      </a:lnTo>
                      <a:lnTo>
                        <a:pt x="98" y="21"/>
                      </a:lnTo>
                      <a:lnTo>
                        <a:pt x="98" y="8"/>
                      </a:lnTo>
                      <a:lnTo>
                        <a:pt x="98" y="21"/>
                      </a:lnTo>
                      <a:lnTo>
                        <a:pt x="102" y="17"/>
                      </a:lnTo>
                      <a:lnTo>
                        <a:pt x="102" y="21"/>
                      </a:lnTo>
                      <a:lnTo>
                        <a:pt x="102" y="8"/>
                      </a:lnTo>
                      <a:lnTo>
                        <a:pt x="102" y="17"/>
                      </a:lnTo>
                      <a:lnTo>
                        <a:pt x="107" y="13"/>
                      </a:lnTo>
                      <a:lnTo>
                        <a:pt x="107" y="21"/>
                      </a:lnTo>
                      <a:lnTo>
                        <a:pt x="107" y="8"/>
                      </a:lnTo>
                      <a:lnTo>
                        <a:pt x="107" y="13"/>
                      </a:lnTo>
                      <a:lnTo>
                        <a:pt x="111" y="17"/>
                      </a:lnTo>
                      <a:lnTo>
                        <a:pt x="111" y="13"/>
                      </a:lnTo>
                      <a:lnTo>
                        <a:pt x="115" y="17"/>
                      </a:lnTo>
                      <a:lnTo>
                        <a:pt x="115" y="13"/>
                      </a:lnTo>
                      <a:lnTo>
                        <a:pt x="120" y="17"/>
                      </a:lnTo>
                      <a:lnTo>
                        <a:pt x="120" y="13"/>
                      </a:lnTo>
                      <a:lnTo>
                        <a:pt x="120" y="17"/>
                      </a:lnTo>
                      <a:lnTo>
                        <a:pt x="124" y="13"/>
                      </a:lnTo>
                      <a:lnTo>
                        <a:pt x="124" y="17"/>
                      </a:lnTo>
                      <a:lnTo>
                        <a:pt x="128" y="13"/>
                      </a:lnTo>
                      <a:lnTo>
                        <a:pt x="128" y="17"/>
                      </a:lnTo>
                      <a:lnTo>
                        <a:pt x="132" y="13"/>
                      </a:lnTo>
                      <a:lnTo>
                        <a:pt x="132" y="17"/>
                      </a:lnTo>
                      <a:lnTo>
                        <a:pt x="141" y="13"/>
                      </a:lnTo>
                      <a:lnTo>
                        <a:pt x="141" y="17"/>
                      </a:lnTo>
                      <a:lnTo>
                        <a:pt x="141" y="13"/>
                      </a:lnTo>
                      <a:lnTo>
                        <a:pt x="145" y="17"/>
                      </a:lnTo>
                      <a:lnTo>
                        <a:pt x="145" y="13"/>
                      </a:lnTo>
                      <a:lnTo>
                        <a:pt x="150" y="17"/>
                      </a:lnTo>
                      <a:lnTo>
                        <a:pt x="150" y="13"/>
                      </a:lnTo>
                      <a:lnTo>
                        <a:pt x="154" y="17"/>
                      </a:lnTo>
                      <a:lnTo>
                        <a:pt x="154" y="13"/>
                      </a:lnTo>
                      <a:lnTo>
                        <a:pt x="154" y="17"/>
                      </a:lnTo>
                      <a:lnTo>
                        <a:pt x="158" y="13"/>
                      </a:lnTo>
                      <a:lnTo>
                        <a:pt x="158" y="17"/>
                      </a:lnTo>
                      <a:lnTo>
                        <a:pt x="163" y="13"/>
                      </a:lnTo>
                      <a:lnTo>
                        <a:pt x="163" y="17"/>
                      </a:lnTo>
                    </a:path>
                  </a:pathLst>
                </a:custGeom>
                <a:noFill/>
                <a:ln w="20701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01" name="Freeform 199">
                  <a:extLst>
                    <a:ext uri="{FF2B5EF4-FFF2-40B4-BE49-F238E27FC236}">
                      <a16:creationId xmlns:a16="http://schemas.microsoft.com/office/drawing/2014/main" id="{96985F85-8F88-47CA-89E0-135A2D78A2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77" y="3688"/>
                  <a:ext cx="188" cy="4"/>
                </a:xfrm>
                <a:custGeom>
                  <a:avLst/>
                  <a:gdLst>
                    <a:gd name="T0" fmla="*/ 4 w 188"/>
                    <a:gd name="T1" fmla="*/ 0 h 4"/>
                    <a:gd name="T2" fmla="*/ 4 w 188"/>
                    <a:gd name="T3" fmla="*/ 0 h 4"/>
                    <a:gd name="T4" fmla="*/ 8 w 188"/>
                    <a:gd name="T5" fmla="*/ 0 h 4"/>
                    <a:gd name="T6" fmla="*/ 12 w 188"/>
                    <a:gd name="T7" fmla="*/ 0 h 4"/>
                    <a:gd name="T8" fmla="*/ 17 w 188"/>
                    <a:gd name="T9" fmla="*/ 0 h 4"/>
                    <a:gd name="T10" fmla="*/ 21 w 188"/>
                    <a:gd name="T11" fmla="*/ 0 h 4"/>
                    <a:gd name="T12" fmla="*/ 25 w 188"/>
                    <a:gd name="T13" fmla="*/ 0 h 4"/>
                    <a:gd name="T14" fmla="*/ 30 w 188"/>
                    <a:gd name="T15" fmla="*/ 0 h 4"/>
                    <a:gd name="T16" fmla="*/ 30 w 188"/>
                    <a:gd name="T17" fmla="*/ 0 h 4"/>
                    <a:gd name="T18" fmla="*/ 34 w 188"/>
                    <a:gd name="T19" fmla="*/ 0 h 4"/>
                    <a:gd name="T20" fmla="*/ 38 w 188"/>
                    <a:gd name="T21" fmla="*/ 0 h 4"/>
                    <a:gd name="T22" fmla="*/ 42 w 188"/>
                    <a:gd name="T23" fmla="*/ 0 h 4"/>
                    <a:gd name="T24" fmla="*/ 47 w 188"/>
                    <a:gd name="T25" fmla="*/ 0 h 4"/>
                    <a:gd name="T26" fmla="*/ 51 w 188"/>
                    <a:gd name="T27" fmla="*/ 0 h 4"/>
                    <a:gd name="T28" fmla="*/ 55 w 188"/>
                    <a:gd name="T29" fmla="*/ 0 h 4"/>
                    <a:gd name="T30" fmla="*/ 55 w 188"/>
                    <a:gd name="T31" fmla="*/ 0 h 4"/>
                    <a:gd name="T32" fmla="*/ 60 w 188"/>
                    <a:gd name="T33" fmla="*/ 0 h 4"/>
                    <a:gd name="T34" fmla="*/ 64 w 188"/>
                    <a:gd name="T35" fmla="*/ 0 h 4"/>
                    <a:gd name="T36" fmla="*/ 68 w 188"/>
                    <a:gd name="T37" fmla="*/ 0 h 4"/>
                    <a:gd name="T38" fmla="*/ 72 w 188"/>
                    <a:gd name="T39" fmla="*/ 0 h 4"/>
                    <a:gd name="T40" fmla="*/ 77 w 188"/>
                    <a:gd name="T41" fmla="*/ 0 h 4"/>
                    <a:gd name="T42" fmla="*/ 81 w 188"/>
                    <a:gd name="T43" fmla="*/ 0 h 4"/>
                    <a:gd name="T44" fmla="*/ 81 w 188"/>
                    <a:gd name="T45" fmla="*/ 0 h 4"/>
                    <a:gd name="T46" fmla="*/ 85 w 188"/>
                    <a:gd name="T47" fmla="*/ 0 h 4"/>
                    <a:gd name="T48" fmla="*/ 90 w 188"/>
                    <a:gd name="T49" fmla="*/ 0 h 4"/>
                    <a:gd name="T50" fmla="*/ 94 w 188"/>
                    <a:gd name="T51" fmla="*/ 0 h 4"/>
                    <a:gd name="T52" fmla="*/ 98 w 188"/>
                    <a:gd name="T53" fmla="*/ 0 h 4"/>
                    <a:gd name="T54" fmla="*/ 107 w 188"/>
                    <a:gd name="T55" fmla="*/ 0 h 4"/>
                    <a:gd name="T56" fmla="*/ 111 w 188"/>
                    <a:gd name="T57" fmla="*/ 0 h 4"/>
                    <a:gd name="T58" fmla="*/ 111 w 188"/>
                    <a:gd name="T59" fmla="*/ 0 h 4"/>
                    <a:gd name="T60" fmla="*/ 115 w 188"/>
                    <a:gd name="T61" fmla="*/ 0 h 4"/>
                    <a:gd name="T62" fmla="*/ 120 w 188"/>
                    <a:gd name="T63" fmla="*/ 0 h 4"/>
                    <a:gd name="T64" fmla="*/ 124 w 188"/>
                    <a:gd name="T65" fmla="*/ 0 h 4"/>
                    <a:gd name="T66" fmla="*/ 128 w 188"/>
                    <a:gd name="T67" fmla="*/ 0 h 4"/>
                    <a:gd name="T68" fmla="*/ 132 w 188"/>
                    <a:gd name="T69" fmla="*/ 0 h 4"/>
                    <a:gd name="T70" fmla="*/ 137 w 188"/>
                    <a:gd name="T71" fmla="*/ 0 h 4"/>
                    <a:gd name="T72" fmla="*/ 141 w 188"/>
                    <a:gd name="T73" fmla="*/ 0 h 4"/>
                    <a:gd name="T74" fmla="*/ 141 w 188"/>
                    <a:gd name="T75" fmla="*/ 0 h 4"/>
                    <a:gd name="T76" fmla="*/ 145 w 188"/>
                    <a:gd name="T77" fmla="*/ 0 h 4"/>
                    <a:gd name="T78" fmla="*/ 150 w 188"/>
                    <a:gd name="T79" fmla="*/ 0 h 4"/>
                    <a:gd name="T80" fmla="*/ 154 w 188"/>
                    <a:gd name="T81" fmla="*/ 0 h 4"/>
                    <a:gd name="T82" fmla="*/ 158 w 188"/>
                    <a:gd name="T83" fmla="*/ 0 h 4"/>
                    <a:gd name="T84" fmla="*/ 162 w 188"/>
                    <a:gd name="T85" fmla="*/ 0 h 4"/>
                    <a:gd name="T86" fmla="*/ 167 w 188"/>
                    <a:gd name="T87" fmla="*/ 0 h 4"/>
                    <a:gd name="T88" fmla="*/ 167 w 188"/>
                    <a:gd name="T89" fmla="*/ 0 h 4"/>
                    <a:gd name="T90" fmla="*/ 171 w 188"/>
                    <a:gd name="T91" fmla="*/ 0 h 4"/>
                    <a:gd name="T92" fmla="*/ 175 w 188"/>
                    <a:gd name="T93" fmla="*/ 0 h 4"/>
                    <a:gd name="T94" fmla="*/ 180 w 188"/>
                    <a:gd name="T95" fmla="*/ 0 h 4"/>
                    <a:gd name="T96" fmla="*/ 184 w 188"/>
                    <a:gd name="T97" fmla="*/ 0 h 4"/>
                    <a:gd name="T98" fmla="*/ 188 w 188"/>
                    <a:gd name="T99" fmla="*/ 0 h 4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0" t="0" r="r" b="b"/>
                  <a:pathLst>
                    <a:path w="188" h="4">
                      <a:moveTo>
                        <a:pt x="0" y="4"/>
                      </a:move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8" y="4"/>
                      </a:lnTo>
                      <a:lnTo>
                        <a:pt x="8" y="0"/>
                      </a:lnTo>
                      <a:lnTo>
                        <a:pt x="12" y="4"/>
                      </a:lnTo>
                      <a:lnTo>
                        <a:pt x="12" y="0"/>
                      </a:lnTo>
                      <a:lnTo>
                        <a:pt x="17" y="4"/>
                      </a:lnTo>
                      <a:lnTo>
                        <a:pt x="17" y="0"/>
                      </a:lnTo>
                      <a:lnTo>
                        <a:pt x="17" y="4"/>
                      </a:lnTo>
                      <a:lnTo>
                        <a:pt x="21" y="0"/>
                      </a:lnTo>
                      <a:lnTo>
                        <a:pt x="21" y="4"/>
                      </a:lnTo>
                      <a:lnTo>
                        <a:pt x="25" y="0"/>
                      </a:lnTo>
                      <a:lnTo>
                        <a:pt x="25" y="4"/>
                      </a:lnTo>
                      <a:lnTo>
                        <a:pt x="30" y="0"/>
                      </a:lnTo>
                      <a:lnTo>
                        <a:pt x="30" y="4"/>
                      </a:lnTo>
                      <a:lnTo>
                        <a:pt x="30" y="0"/>
                      </a:lnTo>
                      <a:lnTo>
                        <a:pt x="34" y="4"/>
                      </a:lnTo>
                      <a:lnTo>
                        <a:pt x="34" y="0"/>
                      </a:lnTo>
                      <a:lnTo>
                        <a:pt x="38" y="4"/>
                      </a:lnTo>
                      <a:lnTo>
                        <a:pt x="38" y="0"/>
                      </a:lnTo>
                      <a:lnTo>
                        <a:pt x="42" y="4"/>
                      </a:lnTo>
                      <a:lnTo>
                        <a:pt x="42" y="0"/>
                      </a:lnTo>
                      <a:lnTo>
                        <a:pt x="42" y="4"/>
                      </a:lnTo>
                      <a:lnTo>
                        <a:pt x="47" y="0"/>
                      </a:lnTo>
                      <a:lnTo>
                        <a:pt x="47" y="4"/>
                      </a:lnTo>
                      <a:lnTo>
                        <a:pt x="51" y="0"/>
                      </a:lnTo>
                      <a:lnTo>
                        <a:pt x="51" y="4"/>
                      </a:lnTo>
                      <a:lnTo>
                        <a:pt x="55" y="0"/>
                      </a:lnTo>
                      <a:lnTo>
                        <a:pt x="55" y="4"/>
                      </a:lnTo>
                      <a:lnTo>
                        <a:pt x="55" y="0"/>
                      </a:lnTo>
                      <a:lnTo>
                        <a:pt x="60" y="4"/>
                      </a:lnTo>
                      <a:lnTo>
                        <a:pt x="60" y="0"/>
                      </a:lnTo>
                      <a:lnTo>
                        <a:pt x="64" y="4"/>
                      </a:lnTo>
                      <a:lnTo>
                        <a:pt x="64" y="0"/>
                      </a:lnTo>
                      <a:lnTo>
                        <a:pt x="68" y="4"/>
                      </a:lnTo>
                      <a:lnTo>
                        <a:pt x="68" y="0"/>
                      </a:lnTo>
                      <a:lnTo>
                        <a:pt x="68" y="4"/>
                      </a:lnTo>
                      <a:lnTo>
                        <a:pt x="72" y="0"/>
                      </a:lnTo>
                      <a:lnTo>
                        <a:pt x="72" y="4"/>
                      </a:lnTo>
                      <a:lnTo>
                        <a:pt x="77" y="0"/>
                      </a:lnTo>
                      <a:lnTo>
                        <a:pt x="77" y="4"/>
                      </a:lnTo>
                      <a:lnTo>
                        <a:pt x="81" y="0"/>
                      </a:lnTo>
                      <a:lnTo>
                        <a:pt x="81" y="4"/>
                      </a:lnTo>
                      <a:lnTo>
                        <a:pt x="81" y="0"/>
                      </a:lnTo>
                      <a:lnTo>
                        <a:pt x="85" y="4"/>
                      </a:lnTo>
                      <a:lnTo>
                        <a:pt x="85" y="0"/>
                      </a:lnTo>
                      <a:lnTo>
                        <a:pt x="90" y="4"/>
                      </a:lnTo>
                      <a:lnTo>
                        <a:pt x="90" y="0"/>
                      </a:lnTo>
                      <a:lnTo>
                        <a:pt x="94" y="4"/>
                      </a:lnTo>
                      <a:lnTo>
                        <a:pt x="94" y="0"/>
                      </a:lnTo>
                      <a:lnTo>
                        <a:pt x="94" y="4"/>
                      </a:lnTo>
                      <a:lnTo>
                        <a:pt x="98" y="0"/>
                      </a:lnTo>
                      <a:lnTo>
                        <a:pt x="98" y="4"/>
                      </a:lnTo>
                      <a:lnTo>
                        <a:pt x="107" y="0"/>
                      </a:lnTo>
                      <a:lnTo>
                        <a:pt x="107" y="4"/>
                      </a:lnTo>
                      <a:lnTo>
                        <a:pt x="111" y="0"/>
                      </a:lnTo>
                      <a:lnTo>
                        <a:pt x="111" y="4"/>
                      </a:lnTo>
                      <a:lnTo>
                        <a:pt x="111" y="0"/>
                      </a:lnTo>
                      <a:lnTo>
                        <a:pt x="115" y="4"/>
                      </a:lnTo>
                      <a:lnTo>
                        <a:pt x="115" y="0"/>
                      </a:lnTo>
                      <a:lnTo>
                        <a:pt x="120" y="4"/>
                      </a:lnTo>
                      <a:lnTo>
                        <a:pt x="120" y="0"/>
                      </a:lnTo>
                      <a:lnTo>
                        <a:pt x="124" y="4"/>
                      </a:lnTo>
                      <a:lnTo>
                        <a:pt x="124" y="0"/>
                      </a:lnTo>
                      <a:lnTo>
                        <a:pt x="128" y="4"/>
                      </a:lnTo>
                      <a:lnTo>
                        <a:pt x="128" y="0"/>
                      </a:lnTo>
                      <a:lnTo>
                        <a:pt x="128" y="4"/>
                      </a:lnTo>
                      <a:lnTo>
                        <a:pt x="132" y="0"/>
                      </a:lnTo>
                      <a:lnTo>
                        <a:pt x="132" y="4"/>
                      </a:lnTo>
                      <a:lnTo>
                        <a:pt x="137" y="0"/>
                      </a:lnTo>
                      <a:lnTo>
                        <a:pt x="137" y="4"/>
                      </a:lnTo>
                      <a:lnTo>
                        <a:pt x="141" y="0"/>
                      </a:lnTo>
                      <a:lnTo>
                        <a:pt x="141" y="4"/>
                      </a:lnTo>
                      <a:lnTo>
                        <a:pt x="141" y="0"/>
                      </a:lnTo>
                      <a:lnTo>
                        <a:pt x="145" y="4"/>
                      </a:lnTo>
                      <a:lnTo>
                        <a:pt x="145" y="0"/>
                      </a:lnTo>
                      <a:lnTo>
                        <a:pt x="150" y="4"/>
                      </a:lnTo>
                      <a:lnTo>
                        <a:pt x="150" y="0"/>
                      </a:lnTo>
                      <a:lnTo>
                        <a:pt x="154" y="4"/>
                      </a:lnTo>
                      <a:lnTo>
                        <a:pt x="154" y="0"/>
                      </a:lnTo>
                      <a:lnTo>
                        <a:pt x="154" y="4"/>
                      </a:lnTo>
                      <a:lnTo>
                        <a:pt x="158" y="0"/>
                      </a:lnTo>
                      <a:lnTo>
                        <a:pt x="158" y="4"/>
                      </a:lnTo>
                      <a:lnTo>
                        <a:pt x="162" y="0"/>
                      </a:lnTo>
                      <a:lnTo>
                        <a:pt x="162" y="4"/>
                      </a:lnTo>
                      <a:lnTo>
                        <a:pt x="167" y="0"/>
                      </a:lnTo>
                      <a:lnTo>
                        <a:pt x="167" y="4"/>
                      </a:lnTo>
                      <a:lnTo>
                        <a:pt x="167" y="0"/>
                      </a:lnTo>
                      <a:lnTo>
                        <a:pt x="171" y="4"/>
                      </a:lnTo>
                      <a:lnTo>
                        <a:pt x="171" y="0"/>
                      </a:lnTo>
                      <a:lnTo>
                        <a:pt x="175" y="4"/>
                      </a:lnTo>
                      <a:lnTo>
                        <a:pt x="175" y="0"/>
                      </a:lnTo>
                      <a:lnTo>
                        <a:pt x="180" y="4"/>
                      </a:lnTo>
                      <a:lnTo>
                        <a:pt x="180" y="0"/>
                      </a:lnTo>
                      <a:lnTo>
                        <a:pt x="180" y="4"/>
                      </a:lnTo>
                      <a:lnTo>
                        <a:pt x="184" y="0"/>
                      </a:lnTo>
                      <a:lnTo>
                        <a:pt x="184" y="4"/>
                      </a:lnTo>
                      <a:lnTo>
                        <a:pt x="188" y="0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02" name="Freeform 200">
                  <a:extLst>
                    <a:ext uri="{FF2B5EF4-FFF2-40B4-BE49-F238E27FC236}">
                      <a16:creationId xmlns:a16="http://schemas.microsoft.com/office/drawing/2014/main" id="{859CC5E8-B1A6-4E1D-BEFA-4C0217A4E9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65" y="3688"/>
                  <a:ext cx="189" cy="4"/>
                </a:xfrm>
                <a:custGeom>
                  <a:avLst/>
                  <a:gdLst>
                    <a:gd name="T0" fmla="*/ 0 w 189"/>
                    <a:gd name="T1" fmla="*/ 4 h 4"/>
                    <a:gd name="T2" fmla="*/ 4 w 189"/>
                    <a:gd name="T3" fmla="*/ 4 h 4"/>
                    <a:gd name="T4" fmla="*/ 9 w 189"/>
                    <a:gd name="T5" fmla="*/ 4 h 4"/>
                    <a:gd name="T6" fmla="*/ 13 w 189"/>
                    <a:gd name="T7" fmla="*/ 4 h 4"/>
                    <a:gd name="T8" fmla="*/ 17 w 189"/>
                    <a:gd name="T9" fmla="*/ 4 h 4"/>
                    <a:gd name="T10" fmla="*/ 17 w 189"/>
                    <a:gd name="T11" fmla="*/ 4 h 4"/>
                    <a:gd name="T12" fmla="*/ 22 w 189"/>
                    <a:gd name="T13" fmla="*/ 4 h 4"/>
                    <a:gd name="T14" fmla="*/ 26 w 189"/>
                    <a:gd name="T15" fmla="*/ 4 h 4"/>
                    <a:gd name="T16" fmla="*/ 30 w 189"/>
                    <a:gd name="T17" fmla="*/ 4 h 4"/>
                    <a:gd name="T18" fmla="*/ 34 w 189"/>
                    <a:gd name="T19" fmla="*/ 4 h 4"/>
                    <a:gd name="T20" fmla="*/ 39 w 189"/>
                    <a:gd name="T21" fmla="*/ 4 h 4"/>
                    <a:gd name="T22" fmla="*/ 47 w 189"/>
                    <a:gd name="T23" fmla="*/ 4 h 4"/>
                    <a:gd name="T24" fmla="*/ 47 w 189"/>
                    <a:gd name="T25" fmla="*/ 4 h 4"/>
                    <a:gd name="T26" fmla="*/ 52 w 189"/>
                    <a:gd name="T27" fmla="*/ 4 h 4"/>
                    <a:gd name="T28" fmla="*/ 56 w 189"/>
                    <a:gd name="T29" fmla="*/ 4 h 4"/>
                    <a:gd name="T30" fmla="*/ 60 w 189"/>
                    <a:gd name="T31" fmla="*/ 4 h 4"/>
                    <a:gd name="T32" fmla="*/ 64 w 189"/>
                    <a:gd name="T33" fmla="*/ 4 h 4"/>
                    <a:gd name="T34" fmla="*/ 69 w 189"/>
                    <a:gd name="T35" fmla="*/ 4 h 4"/>
                    <a:gd name="T36" fmla="*/ 73 w 189"/>
                    <a:gd name="T37" fmla="*/ 4 h 4"/>
                    <a:gd name="T38" fmla="*/ 77 w 189"/>
                    <a:gd name="T39" fmla="*/ 4 h 4"/>
                    <a:gd name="T40" fmla="*/ 77 w 189"/>
                    <a:gd name="T41" fmla="*/ 4 h 4"/>
                    <a:gd name="T42" fmla="*/ 82 w 189"/>
                    <a:gd name="T43" fmla="*/ 4 h 4"/>
                    <a:gd name="T44" fmla="*/ 86 w 189"/>
                    <a:gd name="T45" fmla="*/ 4 h 4"/>
                    <a:gd name="T46" fmla="*/ 90 w 189"/>
                    <a:gd name="T47" fmla="*/ 4 h 4"/>
                    <a:gd name="T48" fmla="*/ 94 w 189"/>
                    <a:gd name="T49" fmla="*/ 4 h 4"/>
                    <a:gd name="T50" fmla="*/ 99 w 189"/>
                    <a:gd name="T51" fmla="*/ 4 h 4"/>
                    <a:gd name="T52" fmla="*/ 103 w 189"/>
                    <a:gd name="T53" fmla="*/ 4 h 4"/>
                    <a:gd name="T54" fmla="*/ 103 w 189"/>
                    <a:gd name="T55" fmla="*/ 4 h 4"/>
                    <a:gd name="T56" fmla="*/ 107 w 189"/>
                    <a:gd name="T57" fmla="*/ 4 h 4"/>
                    <a:gd name="T58" fmla="*/ 112 w 189"/>
                    <a:gd name="T59" fmla="*/ 4 h 4"/>
                    <a:gd name="T60" fmla="*/ 116 w 189"/>
                    <a:gd name="T61" fmla="*/ 4 h 4"/>
                    <a:gd name="T62" fmla="*/ 120 w 189"/>
                    <a:gd name="T63" fmla="*/ 4 h 4"/>
                    <a:gd name="T64" fmla="*/ 124 w 189"/>
                    <a:gd name="T65" fmla="*/ 4 h 4"/>
                    <a:gd name="T66" fmla="*/ 129 w 189"/>
                    <a:gd name="T67" fmla="*/ 4 h 4"/>
                    <a:gd name="T68" fmla="*/ 129 w 189"/>
                    <a:gd name="T69" fmla="*/ 4 h 4"/>
                    <a:gd name="T70" fmla="*/ 133 w 189"/>
                    <a:gd name="T71" fmla="*/ 4 h 4"/>
                    <a:gd name="T72" fmla="*/ 137 w 189"/>
                    <a:gd name="T73" fmla="*/ 4 h 4"/>
                    <a:gd name="T74" fmla="*/ 142 w 189"/>
                    <a:gd name="T75" fmla="*/ 4 h 4"/>
                    <a:gd name="T76" fmla="*/ 146 w 189"/>
                    <a:gd name="T77" fmla="*/ 4 h 4"/>
                    <a:gd name="T78" fmla="*/ 150 w 189"/>
                    <a:gd name="T79" fmla="*/ 4 h 4"/>
                    <a:gd name="T80" fmla="*/ 154 w 189"/>
                    <a:gd name="T81" fmla="*/ 4 h 4"/>
                    <a:gd name="T82" fmla="*/ 154 w 189"/>
                    <a:gd name="T83" fmla="*/ 4 h 4"/>
                    <a:gd name="T84" fmla="*/ 159 w 189"/>
                    <a:gd name="T85" fmla="*/ 4 h 4"/>
                    <a:gd name="T86" fmla="*/ 163 w 189"/>
                    <a:gd name="T87" fmla="*/ 4 h 4"/>
                    <a:gd name="T88" fmla="*/ 167 w 189"/>
                    <a:gd name="T89" fmla="*/ 4 h 4"/>
                    <a:gd name="T90" fmla="*/ 176 w 189"/>
                    <a:gd name="T91" fmla="*/ 4 h 4"/>
                    <a:gd name="T92" fmla="*/ 180 w 189"/>
                    <a:gd name="T93" fmla="*/ 4 h 4"/>
                    <a:gd name="T94" fmla="*/ 184 w 189"/>
                    <a:gd name="T95" fmla="*/ 4 h 4"/>
                    <a:gd name="T96" fmla="*/ 184 w 189"/>
                    <a:gd name="T97" fmla="*/ 4 h 4"/>
                    <a:gd name="T98" fmla="*/ 189 w 189"/>
                    <a:gd name="T99" fmla="*/ 4 h 4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0" t="0" r="r" b="b"/>
                  <a:pathLst>
                    <a:path w="189" h="4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9" y="4"/>
                      </a:lnTo>
                      <a:lnTo>
                        <a:pt x="9" y="0"/>
                      </a:lnTo>
                      <a:lnTo>
                        <a:pt x="13" y="4"/>
                      </a:lnTo>
                      <a:lnTo>
                        <a:pt x="13" y="0"/>
                      </a:lnTo>
                      <a:lnTo>
                        <a:pt x="17" y="4"/>
                      </a:lnTo>
                      <a:lnTo>
                        <a:pt x="17" y="0"/>
                      </a:lnTo>
                      <a:lnTo>
                        <a:pt x="17" y="4"/>
                      </a:lnTo>
                      <a:lnTo>
                        <a:pt x="22" y="0"/>
                      </a:lnTo>
                      <a:lnTo>
                        <a:pt x="22" y="4"/>
                      </a:lnTo>
                      <a:lnTo>
                        <a:pt x="26" y="0"/>
                      </a:lnTo>
                      <a:lnTo>
                        <a:pt x="26" y="4"/>
                      </a:lnTo>
                      <a:lnTo>
                        <a:pt x="30" y="0"/>
                      </a:lnTo>
                      <a:lnTo>
                        <a:pt x="30" y="4"/>
                      </a:lnTo>
                      <a:lnTo>
                        <a:pt x="30" y="0"/>
                      </a:lnTo>
                      <a:lnTo>
                        <a:pt x="34" y="4"/>
                      </a:lnTo>
                      <a:lnTo>
                        <a:pt x="34" y="0"/>
                      </a:lnTo>
                      <a:lnTo>
                        <a:pt x="39" y="4"/>
                      </a:lnTo>
                      <a:lnTo>
                        <a:pt x="39" y="0"/>
                      </a:lnTo>
                      <a:lnTo>
                        <a:pt x="47" y="4"/>
                      </a:lnTo>
                      <a:lnTo>
                        <a:pt x="47" y="0"/>
                      </a:lnTo>
                      <a:lnTo>
                        <a:pt x="47" y="4"/>
                      </a:lnTo>
                      <a:lnTo>
                        <a:pt x="52" y="0"/>
                      </a:lnTo>
                      <a:lnTo>
                        <a:pt x="52" y="4"/>
                      </a:lnTo>
                      <a:lnTo>
                        <a:pt x="56" y="0"/>
                      </a:lnTo>
                      <a:lnTo>
                        <a:pt x="56" y="4"/>
                      </a:lnTo>
                      <a:lnTo>
                        <a:pt x="60" y="0"/>
                      </a:lnTo>
                      <a:lnTo>
                        <a:pt x="60" y="4"/>
                      </a:lnTo>
                      <a:lnTo>
                        <a:pt x="60" y="0"/>
                      </a:lnTo>
                      <a:lnTo>
                        <a:pt x="64" y="4"/>
                      </a:lnTo>
                      <a:lnTo>
                        <a:pt x="64" y="0"/>
                      </a:lnTo>
                      <a:lnTo>
                        <a:pt x="69" y="4"/>
                      </a:lnTo>
                      <a:lnTo>
                        <a:pt x="69" y="0"/>
                      </a:lnTo>
                      <a:lnTo>
                        <a:pt x="73" y="4"/>
                      </a:lnTo>
                      <a:lnTo>
                        <a:pt x="73" y="0"/>
                      </a:lnTo>
                      <a:lnTo>
                        <a:pt x="77" y="4"/>
                      </a:lnTo>
                      <a:lnTo>
                        <a:pt x="77" y="0"/>
                      </a:lnTo>
                      <a:lnTo>
                        <a:pt x="77" y="4"/>
                      </a:lnTo>
                      <a:lnTo>
                        <a:pt x="82" y="0"/>
                      </a:lnTo>
                      <a:lnTo>
                        <a:pt x="82" y="4"/>
                      </a:lnTo>
                      <a:lnTo>
                        <a:pt x="86" y="0"/>
                      </a:lnTo>
                      <a:lnTo>
                        <a:pt x="86" y="4"/>
                      </a:lnTo>
                      <a:lnTo>
                        <a:pt x="90" y="0"/>
                      </a:lnTo>
                      <a:lnTo>
                        <a:pt x="90" y="4"/>
                      </a:lnTo>
                      <a:lnTo>
                        <a:pt x="90" y="0"/>
                      </a:lnTo>
                      <a:lnTo>
                        <a:pt x="94" y="4"/>
                      </a:lnTo>
                      <a:lnTo>
                        <a:pt x="94" y="0"/>
                      </a:lnTo>
                      <a:lnTo>
                        <a:pt x="99" y="4"/>
                      </a:lnTo>
                      <a:lnTo>
                        <a:pt x="99" y="0"/>
                      </a:lnTo>
                      <a:lnTo>
                        <a:pt x="103" y="4"/>
                      </a:lnTo>
                      <a:lnTo>
                        <a:pt x="103" y="0"/>
                      </a:lnTo>
                      <a:lnTo>
                        <a:pt x="103" y="4"/>
                      </a:lnTo>
                      <a:lnTo>
                        <a:pt x="107" y="0"/>
                      </a:lnTo>
                      <a:lnTo>
                        <a:pt x="107" y="4"/>
                      </a:lnTo>
                      <a:lnTo>
                        <a:pt x="112" y="0"/>
                      </a:lnTo>
                      <a:lnTo>
                        <a:pt x="112" y="4"/>
                      </a:lnTo>
                      <a:lnTo>
                        <a:pt x="116" y="0"/>
                      </a:lnTo>
                      <a:lnTo>
                        <a:pt x="116" y="4"/>
                      </a:lnTo>
                      <a:lnTo>
                        <a:pt x="116" y="0"/>
                      </a:lnTo>
                      <a:lnTo>
                        <a:pt x="120" y="4"/>
                      </a:lnTo>
                      <a:lnTo>
                        <a:pt x="120" y="0"/>
                      </a:lnTo>
                      <a:lnTo>
                        <a:pt x="124" y="4"/>
                      </a:lnTo>
                      <a:lnTo>
                        <a:pt x="124" y="0"/>
                      </a:lnTo>
                      <a:lnTo>
                        <a:pt x="129" y="4"/>
                      </a:lnTo>
                      <a:lnTo>
                        <a:pt x="129" y="0"/>
                      </a:lnTo>
                      <a:lnTo>
                        <a:pt x="129" y="4"/>
                      </a:lnTo>
                      <a:lnTo>
                        <a:pt x="133" y="0"/>
                      </a:lnTo>
                      <a:lnTo>
                        <a:pt x="133" y="4"/>
                      </a:lnTo>
                      <a:lnTo>
                        <a:pt x="137" y="0"/>
                      </a:lnTo>
                      <a:lnTo>
                        <a:pt x="137" y="4"/>
                      </a:lnTo>
                      <a:lnTo>
                        <a:pt x="142" y="0"/>
                      </a:lnTo>
                      <a:lnTo>
                        <a:pt x="142" y="4"/>
                      </a:lnTo>
                      <a:lnTo>
                        <a:pt x="142" y="0"/>
                      </a:lnTo>
                      <a:lnTo>
                        <a:pt x="146" y="4"/>
                      </a:lnTo>
                      <a:lnTo>
                        <a:pt x="146" y="0"/>
                      </a:lnTo>
                      <a:lnTo>
                        <a:pt x="150" y="4"/>
                      </a:lnTo>
                      <a:lnTo>
                        <a:pt x="150" y="0"/>
                      </a:lnTo>
                      <a:lnTo>
                        <a:pt x="154" y="4"/>
                      </a:lnTo>
                      <a:lnTo>
                        <a:pt x="154" y="0"/>
                      </a:lnTo>
                      <a:lnTo>
                        <a:pt x="154" y="4"/>
                      </a:lnTo>
                      <a:lnTo>
                        <a:pt x="159" y="0"/>
                      </a:lnTo>
                      <a:lnTo>
                        <a:pt x="159" y="4"/>
                      </a:lnTo>
                      <a:lnTo>
                        <a:pt x="163" y="0"/>
                      </a:lnTo>
                      <a:lnTo>
                        <a:pt x="163" y="4"/>
                      </a:lnTo>
                      <a:lnTo>
                        <a:pt x="167" y="0"/>
                      </a:lnTo>
                      <a:lnTo>
                        <a:pt x="167" y="4"/>
                      </a:lnTo>
                      <a:lnTo>
                        <a:pt x="167" y="0"/>
                      </a:lnTo>
                      <a:lnTo>
                        <a:pt x="176" y="4"/>
                      </a:lnTo>
                      <a:lnTo>
                        <a:pt x="176" y="0"/>
                      </a:lnTo>
                      <a:lnTo>
                        <a:pt x="180" y="4"/>
                      </a:lnTo>
                      <a:lnTo>
                        <a:pt x="180" y="0"/>
                      </a:lnTo>
                      <a:lnTo>
                        <a:pt x="184" y="4"/>
                      </a:lnTo>
                      <a:lnTo>
                        <a:pt x="184" y="0"/>
                      </a:lnTo>
                      <a:lnTo>
                        <a:pt x="184" y="4"/>
                      </a:lnTo>
                      <a:lnTo>
                        <a:pt x="189" y="0"/>
                      </a:lnTo>
                      <a:lnTo>
                        <a:pt x="189" y="4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03" name="Freeform 201">
                  <a:extLst>
                    <a:ext uri="{FF2B5EF4-FFF2-40B4-BE49-F238E27FC236}">
                      <a16:creationId xmlns:a16="http://schemas.microsoft.com/office/drawing/2014/main" id="{0D36BF4F-38A2-436E-BFEE-7CF6A5C77A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4" y="3688"/>
                  <a:ext cx="81" cy="4"/>
                </a:xfrm>
                <a:custGeom>
                  <a:avLst/>
                  <a:gdLst>
                    <a:gd name="T0" fmla="*/ 0 w 81"/>
                    <a:gd name="T1" fmla="*/ 4 h 4"/>
                    <a:gd name="T2" fmla="*/ 4 w 81"/>
                    <a:gd name="T3" fmla="*/ 0 h 4"/>
                    <a:gd name="T4" fmla="*/ 4 w 81"/>
                    <a:gd name="T5" fmla="*/ 4 h 4"/>
                    <a:gd name="T6" fmla="*/ 8 w 81"/>
                    <a:gd name="T7" fmla="*/ 0 h 4"/>
                    <a:gd name="T8" fmla="*/ 8 w 81"/>
                    <a:gd name="T9" fmla="*/ 4 h 4"/>
                    <a:gd name="T10" fmla="*/ 8 w 81"/>
                    <a:gd name="T11" fmla="*/ 0 h 4"/>
                    <a:gd name="T12" fmla="*/ 13 w 81"/>
                    <a:gd name="T13" fmla="*/ 4 h 4"/>
                    <a:gd name="T14" fmla="*/ 13 w 81"/>
                    <a:gd name="T15" fmla="*/ 0 h 4"/>
                    <a:gd name="T16" fmla="*/ 17 w 81"/>
                    <a:gd name="T17" fmla="*/ 4 h 4"/>
                    <a:gd name="T18" fmla="*/ 17 w 81"/>
                    <a:gd name="T19" fmla="*/ 0 h 4"/>
                    <a:gd name="T20" fmla="*/ 21 w 81"/>
                    <a:gd name="T21" fmla="*/ 4 h 4"/>
                    <a:gd name="T22" fmla="*/ 21 w 81"/>
                    <a:gd name="T23" fmla="*/ 0 h 4"/>
                    <a:gd name="T24" fmla="*/ 21 w 81"/>
                    <a:gd name="T25" fmla="*/ 4 h 4"/>
                    <a:gd name="T26" fmla="*/ 26 w 81"/>
                    <a:gd name="T27" fmla="*/ 0 h 4"/>
                    <a:gd name="T28" fmla="*/ 26 w 81"/>
                    <a:gd name="T29" fmla="*/ 4 h 4"/>
                    <a:gd name="T30" fmla="*/ 30 w 81"/>
                    <a:gd name="T31" fmla="*/ 0 h 4"/>
                    <a:gd name="T32" fmla="*/ 30 w 81"/>
                    <a:gd name="T33" fmla="*/ 4 h 4"/>
                    <a:gd name="T34" fmla="*/ 34 w 81"/>
                    <a:gd name="T35" fmla="*/ 0 h 4"/>
                    <a:gd name="T36" fmla="*/ 34 w 81"/>
                    <a:gd name="T37" fmla="*/ 4 h 4"/>
                    <a:gd name="T38" fmla="*/ 38 w 81"/>
                    <a:gd name="T39" fmla="*/ 0 h 4"/>
                    <a:gd name="T40" fmla="*/ 38 w 81"/>
                    <a:gd name="T41" fmla="*/ 4 h 4"/>
                    <a:gd name="T42" fmla="*/ 38 w 81"/>
                    <a:gd name="T43" fmla="*/ 0 h 4"/>
                    <a:gd name="T44" fmla="*/ 43 w 81"/>
                    <a:gd name="T45" fmla="*/ 4 h 4"/>
                    <a:gd name="T46" fmla="*/ 43 w 81"/>
                    <a:gd name="T47" fmla="*/ 0 h 4"/>
                    <a:gd name="T48" fmla="*/ 47 w 81"/>
                    <a:gd name="T49" fmla="*/ 4 h 4"/>
                    <a:gd name="T50" fmla="*/ 47 w 81"/>
                    <a:gd name="T51" fmla="*/ 0 h 4"/>
                    <a:gd name="T52" fmla="*/ 51 w 81"/>
                    <a:gd name="T53" fmla="*/ 4 h 4"/>
                    <a:gd name="T54" fmla="*/ 51 w 81"/>
                    <a:gd name="T55" fmla="*/ 0 h 4"/>
                    <a:gd name="T56" fmla="*/ 51 w 81"/>
                    <a:gd name="T57" fmla="*/ 4 h 4"/>
                    <a:gd name="T58" fmla="*/ 56 w 81"/>
                    <a:gd name="T59" fmla="*/ 0 h 4"/>
                    <a:gd name="T60" fmla="*/ 56 w 81"/>
                    <a:gd name="T61" fmla="*/ 4 h 4"/>
                    <a:gd name="T62" fmla="*/ 60 w 81"/>
                    <a:gd name="T63" fmla="*/ 0 h 4"/>
                    <a:gd name="T64" fmla="*/ 60 w 81"/>
                    <a:gd name="T65" fmla="*/ 4 h 4"/>
                    <a:gd name="T66" fmla="*/ 64 w 81"/>
                    <a:gd name="T67" fmla="*/ 0 h 4"/>
                    <a:gd name="T68" fmla="*/ 64 w 81"/>
                    <a:gd name="T69" fmla="*/ 4 h 4"/>
                    <a:gd name="T70" fmla="*/ 64 w 81"/>
                    <a:gd name="T71" fmla="*/ 0 h 4"/>
                    <a:gd name="T72" fmla="*/ 68 w 81"/>
                    <a:gd name="T73" fmla="*/ 4 h 4"/>
                    <a:gd name="T74" fmla="*/ 68 w 81"/>
                    <a:gd name="T75" fmla="*/ 0 h 4"/>
                    <a:gd name="T76" fmla="*/ 73 w 81"/>
                    <a:gd name="T77" fmla="*/ 4 h 4"/>
                    <a:gd name="T78" fmla="*/ 73 w 81"/>
                    <a:gd name="T79" fmla="*/ 0 h 4"/>
                    <a:gd name="T80" fmla="*/ 77 w 81"/>
                    <a:gd name="T81" fmla="*/ 4 h 4"/>
                    <a:gd name="T82" fmla="*/ 77 w 81"/>
                    <a:gd name="T83" fmla="*/ 0 h 4"/>
                    <a:gd name="T84" fmla="*/ 77 w 81"/>
                    <a:gd name="T85" fmla="*/ 4 h 4"/>
                    <a:gd name="T86" fmla="*/ 81 w 81"/>
                    <a:gd name="T87" fmla="*/ 4 h 4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</a:gdLst>
                  <a:ahLst/>
                  <a:cxnLst>
                    <a:cxn ang="T88">
                      <a:pos x="T0" y="T1"/>
                    </a:cxn>
                    <a:cxn ang="T89">
                      <a:pos x="T2" y="T3"/>
                    </a:cxn>
                    <a:cxn ang="T90">
                      <a:pos x="T4" y="T5"/>
                    </a:cxn>
                    <a:cxn ang="T91">
                      <a:pos x="T6" y="T7"/>
                    </a:cxn>
                    <a:cxn ang="T92">
                      <a:pos x="T8" y="T9"/>
                    </a:cxn>
                    <a:cxn ang="T93">
                      <a:pos x="T10" y="T11"/>
                    </a:cxn>
                    <a:cxn ang="T94">
                      <a:pos x="T12" y="T13"/>
                    </a:cxn>
                    <a:cxn ang="T95">
                      <a:pos x="T14" y="T15"/>
                    </a:cxn>
                    <a:cxn ang="T96">
                      <a:pos x="T16" y="T17"/>
                    </a:cxn>
                    <a:cxn ang="T97">
                      <a:pos x="T18" y="T19"/>
                    </a:cxn>
                    <a:cxn ang="T98">
                      <a:pos x="T20" y="T21"/>
                    </a:cxn>
                    <a:cxn ang="T99">
                      <a:pos x="T22" y="T23"/>
                    </a:cxn>
                    <a:cxn ang="T100">
                      <a:pos x="T24" y="T25"/>
                    </a:cxn>
                    <a:cxn ang="T101">
                      <a:pos x="T26" y="T27"/>
                    </a:cxn>
                    <a:cxn ang="T102">
                      <a:pos x="T28" y="T29"/>
                    </a:cxn>
                    <a:cxn ang="T103">
                      <a:pos x="T30" y="T31"/>
                    </a:cxn>
                    <a:cxn ang="T104">
                      <a:pos x="T32" y="T33"/>
                    </a:cxn>
                    <a:cxn ang="T105">
                      <a:pos x="T34" y="T35"/>
                    </a:cxn>
                    <a:cxn ang="T106">
                      <a:pos x="T36" y="T37"/>
                    </a:cxn>
                    <a:cxn ang="T107">
                      <a:pos x="T38" y="T39"/>
                    </a:cxn>
                    <a:cxn ang="T108">
                      <a:pos x="T40" y="T41"/>
                    </a:cxn>
                    <a:cxn ang="T109">
                      <a:pos x="T42" y="T43"/>
                    </a:cxn>
                    <a:cxn ang="T110">
                      <a:pos x="T44" y="T45"/>
                    </a:cxn>
                    <a:cxn ang="T111">
                      <a:pos x="T46" y="T47"/>
                    </a:cxn>
                    <a:cxn ang="T112">
                      <a:pos x="T48" y="T49"/>
                    </a:cxn>
                    <a:cxn ang="T113">
                      <a:pos x="T50" y="T51"/>
                    </a:cxn>
                    <a:cxn ang="T114">
                      <a:pos x="T52" y="T53"/>
                    </a:cxn>
                    <a:cxn ang="T115">
                      <a:pos x="T54" y="T55"/>
                    </a:cxn>
                    <a:cxn ang="T116">
                      <a:pos x="T56" y="T57"/>
                    </a:cxn>
                    <a:cxn ang="T117">
                      <a:pos x="T58" y="T59"/>
                    </a:cxn>
                    <a:cxn ang="T118">
                      <a:pos x="T60" y="T61"/>
                    </a:cxn>
                    <a:cxn ang="T119">
                      <a:pos x="T62" y="T63"/>
                    </a:cxn>
                    <a:cxn ang="T120">
                      <a:pos x="T64" y="T65"/>
                    </a:cxn>
                    <a:cxn ang="T121">
                      <a:pos x="T66" y="T67"/>
                    </a:cxn>
                    <a:cxn ang="T122">
                      <a:pos x="T68" y="T69"/>
                    </a:cxn>
                    <a:cxn ang="T123">
                      <a:pos x="T70" y="T71"/>
                    </a:cxn>
                    <a:cxn ang="T124">
                      <a:pos x="T72" y="T73"/>
                    </a:cxn>
                    <a:cxn ang="T125">
                      <a:pos x="T74" y="T75"/>
                    </a:cxn>
                    <a:cxn ang="T126">
                      <a:pos x="T76" y="T77"/>
                    </a:cxn>
                    <a:cxn ang="T127">
                      <a:pos x="T78" y="T79"/>
                    </a:cxn>
                    <a:cxn ang="T128">
                      <a:pos x="T80" y="T81"/>
                    </a:cxn>
                    <a:cxn ang="T129">
                      <a:pos x="T82" y="T83"/>
                    </a:cxn>
                    <a:cxn ang="T130">
                      <a:pos x="T84" y="T85"/>
                    </a:cxn>
                    <a:cxn ang="T131">
                      <a:pos x="T86" y="T87"/>
                    </a:cxn>
                  </a:cxnLst>
                  <a:rect l="0" t="0" r="r" b="b"/>
                  <a:pathLst>
                    <a:path w="81" h="4">
                      <a:moveTo>
                        <a:pt x="0" y="4"/>
                      </a:move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8" y="0"/>
                      </a:lnTo>
                      <a:lnTo>
                        <a:pt x="8" y="4"/>
                      </a:lnTo>
                      <a:lnTo>
                        <a:pt x="8" y="0"/>
                      </a:lnTo>
                      <a:lnTo>
                        <a:pt x="13" y="4"/>
                      </a:lnTo>
                      <a:lnTo>
                        <a:pt x="13" y="0"/>
                      </a:lnTo>
                      <a:lnTo>
                        <a:pt x="17" y="4"/>
                      </a:lnTo>
                      <a:lnTo>
                        <a:pt x="17" y="0"/>
                      </a:lnTo>
                      <a:lnTo>
                        <a:pt x="21" y="4"/>
                      </a:lnTo>
                      <a:lnTo>
                        <a:pt x="21" y="0"/>
                      </a:lnTo>
                      <a:lnTo>
                        <a:pt x="21" y="4"/>
                      </a:lnTo>
                      <a:lnTo>
                        <a:pt x="26" y="0"/>
                      </a:lnTo>
                      <a:lnTo>
                        <a:pt x="26" y="4"/>
                      </a:lnTo>
                      <a:lnTo>
                        <a:pt x="30" y="0"/>
                      </a:lnTo>
                      <a:lnTo>
                        <a:pt x="30" y="4"/>
                      </a:lnTo>
                      <a:lnTo>
                        <a:pt x="34" y="0"/>
                      </a:lnTo>
                      <a:lnTo>
                        <a:pt x="34" y="4"/>
                      </a:lnTo>
                      <a:lnTo>
                        <a:pt x="38" y="0"/>
                      </a:lnTo>
                      <a:lnTo>
                        <a:pt x="38" y="4"/>
                      </a:lnTo>
                      <a:lnTo>
                        <a:pt x="38" y="0"/>
                      </a:lnTo>
                      <a:lnTo>
                        <a:pt x="43" y="4"/>
                      </a:lnTo>
                      <a:lnTo>
                        <a:pt x="43" y="0"/>
                      </a:lnTo>
                      <a:lnTo>
                        <a:pt x="47" y="4"/>
                      </a:lnTo>
                      <a:lnTo>
                        <a:pt x="47" y="0"/>
                      </a:lnTo>
                      <a:lnTo>
                        <a:pt x="51" y="4"/>
                      </a:lnTo>
                      <a:lnTo>
                        <a:pt x="51" y="0"/>
                      </a:lnTo>
                      <a:lnTo>
                        <a:pt x="51" y="4"/>
                      </a:lnTo>
                      <a:lnTo>
                        <a:pt x="56" y="0"/>
                      </a:lnTo>
                      <a:lnTo>
                        <a:pt x="56" y="4"/>
                      </a:lnTo>
                      <a:lnTo>
                        <a:pt x="60" y="0"/>
                      </a:lnTo>
                      <a:lnTo>
                        <a:pt x="60" y="4"/>
                      </a:lnTo>
                      <a:lnTo>
                        <a:pt x="64" y="0"/>
                      </a:lnTo>
                      <a:lnTo>
                        <a:pt x="64" y="4"/>
                      </a:lnTo>
                      <a:lnTo>
                        <a:pt x="64" y="0"/>
                      </a:lnTo>
                      <a:lnTo>
                        <a:pt x="68" y="4"/>
                      </a:lnTo>
                      <a:lnTo>
                        <a:pt x="68" y="0"/>
                      </a:lnTo>
                      <a:lnTo>
                        <a:pt x="73" y="4"/>
                      </a:lnTo>
                      <a:lnTo>
                        <a:pt x="73" y="0"/>
                      </a:lnTo>
                      <a:lnTo>
                        <a:pt x="77" y="4"/>
                      </a:lnTo>
                      <a:lnTo>
                        <a:pt x="77" y="0"/>
                      </a:lnTo>
                      <a:lnTo>
                        <a:pt x="77" y="4"/>
                      </a:lnTo>
                      <a:lnTo>
                        <a:pt x="81" y="4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04" name="Freeform 202">
                  <a:extLst>
                    <a:ext uri="{FF2B5EF4-FFF2-40B4-BE49-F238E27FC236}">
                      <a16:creationId xmlns:a16="http://schemas.microsoft.com/office/drawing/2014/main" id="{1706F8C5-E9BA-440A-8B3E-FDAD6E8BAD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1" y="3683"/>
                  <a:ext cx="172" cy="13"/>
                </a:xfrm>
                <a:custGeom>
                  <a:avLst/>
                  <a:gdLst>
                    <a:gd name="T0" fmla="*/ 0 w 172"/>
                    <a:gd name="T1" fmla="*/ 5 h 13"/>
                    <a:gd name="T2" fmla="*/ 5 w 172"/>
                    <a:gd name="T3" fmla="*/ 5 h 13"/>
                    <a:gd name="T4" fmla="*/ 9 w 172"/>
                    <a:gd name="T5" fmla="*/ 5 h 13"/>
                    <a:gd name="T6" fmla="*/ 9 w 172"/>
                    <a:gd name="T7" fmla="*/ 5 h 13"/>
                    <a:gd name="T8" fmla="*/ 13 w 172"/>
                    <a:gd name="T9" fmla="*/ 5 h 13"/>
                    <a:gd name="T10" fmla="*/ 18 w 172"/>
                    <a:gd name="T11" fmla="*/ 5 h 13"/>
                    <a:gd name="T12" fmla="*/ 22 w 172"/>
                    <a:gd name="T13" fmla="*/ 5 h 13"/>
                    <a:gd name="T14" fmla="*/ 26 w 172"/>
                    <a:gd name="T15" fmla="*/ 5 h 13"/>
                    <a:gd name="T16" fmla="*/ 30 w 172"/>
                    <a:gd name="T17" fmla="*/ 5 h 13"/>
                    <a:gd name="T18" fmla="*/ 35 w 172"/>
                    <a:gd name="T19" fmla="*/ 5 h 13"/>
                    <a:gd name="T20" fmla="*/ 35 w 172"/>
                    <a:gd name="T21" fmla="*/ 5 h 13"/>
                    <a:gd name="T22" fmla="*/ 39 w 172"/>
                    <a:gd name="T23" fmla="*/ 5 h 13"/>
                    <a:gd name="T24" fmla="*/ 43 w 172"/>
                    <a:gd name="T25" fmla="*/ 5 h 13"/>
                    <a:gd name="T26" fmla="*/ 48 w 172"/>
                    <a:gd name="T27" fmla="*/ 5 h 13"/>
                    <a:gd name="T28" fmla="*/ 56 w 172"/>
                    <a:gd name="T29" fmla="*/ 5 h 13"/>
                    <a:gd name="T30" fmla="*/ 60 w 172"/>
                    <a:gd name="T31" fmla="*/ 5 h 13"/>
                    <a:gd name="T32" fmla="*/ 65 w 172"/>
                    <a:gd name="T33" fmla="*/ 5 h 13"/>
                    <a:gd name="T34" fmla="*/ 65 w 172"/>
                    <a:gd name="T35" fmla="*/ 5 h 13"/>
                    <a:gd name="T36" fmla="*/ 69 w 172"/>
                    <a:gd name="T37" fmla="*/ 5 h 13"/>
                    <a:gd name="T38" fmla="*/ 73 w 172"/>
                    <a:gd name="T39" fmla="*/ 5 h 13"/>
                    <a:gd name="T40" fmla="*/ 78 w 172"/>
                    <a:gd name="T41" fmla="*/ 5 h 13"/>
                    <a:gd name="T42" fmla="*/ 82 w 172"/>
                    <a:gd name="T43" fmla="*/ 5 h 13"/>
                    <a:gd name="T44" fmla="*/ 86 w 172"/>
                    <a:gd name="T45" fmla="*/ 5 h 13"/>
                    <a:gd name="T46" fmla="*/ 91 w 172"/>
                    <a:gd name="T47" fmla="*/ 5 h 13"/>
                    <a:gd name="T48" fmla="*/ 91 w 172"/>
                    <a:gd name="T49" fmla="*/ 5 h 13"/>
                    <a:gd name="T50" fmla="*/ 95 w 172"/>
                    <a:gd name="T51" fmla="*/ 5 h 13"/>
                    <a:gd name="T52" fmla="*/ 99 w 172"/>
                    <a:gd name="T53" fmla="*/ 5 h 13"/>
                    <a:gd name="T54" fmla="*/ 103 w 172"/>
                    <a:gd name="T55" fmla="*/ 5 h 13"/>
                    <a:gd name="T56" fmla="*/ 108 w 172"/>
                    <a:gd name="T57" fmla="*/ 5 h 13"/>
                    <a:gd name="T58" fmla="*/ 112 w 172"/>
                    <a:gd name="T59" fmla="*/ 5 h 13"/>
                    <a:gd name="T60" fmla="*/ 116 w 172"/>
                    <a:gd name="T61" fmla="*/ 5 h 13"/>
                    <a:gd name="T62" fmla="*/ 116 w 172"/>
                    <a:gd name="T63" fmla="*/ 5 h 13"/>
                    <a:gd name="T64" fmla="*/ 121 w 172"/>
                    <a:gd name="T65" fmla="*/ 5 h 13"/>
                    <a:gd name="T66" fmla="*/ 125 w 172"/>
                    <a:gd name="T67" fmla="*/ 5 h 13"/>
                    <a:gd name="T68" fmla="*/ 129 w 172"/>
                    <a:gd name="T69" fmla="*/ 13 h 13"/>
                    <a:gd name="T70" fmla="*/ 129 w 172"/>
                    <a:gd name="T71" fmla="*/ 9 h 13"/>
                    <a:gd name="T72" fmla="*/ 133 w 172"/>
                    <a:gd name="T73" fmla="*/ 0 h 13"/>
                    <a:gd name="T74" fmla="*/ 138 w 172"/>
                    <a:gd name="T75" fmla="*/ 13 h 13"/>
                    <a:gd name="T76" fmla="*/ 138 w 172"/>
                    <a:gd name="T77" fmla="*/ 9 h 13"/>
                    <a:gd name="T78" fmla="*/ 142 w 172"/>
                    <a:gd name="T79" fmla="*/ 13 h 13"/>
                    <a:gd name="T80" fmla="*/ 142 w 172"/>
                    <a:gd name="T81" fmla="*/ 5 h 13"/>
                    <a:gd name="T82" fmla="*/ 146 w 172"/>
                    <a:gd name="T83" fmla="*/ 13 h 13"/>
                    <a:gd name="T84" fmla="*/ 151 w 172"/>
                    <a:gd name="T85" fmla="*/ 5 h 13"/>
                    <a:gd name="T86" fmla="*/ 151 w 172"/>
                    <a:gd name="T87" fmla="*/ 0 h 13"/>
                    <a:gd name="T88" fmla="*/ 155 w 172"/>
                    <a:gd name="T89" fmla="*/ 13 h 13"/>
                    <a:gd name="T90" fmla="*/ 155 w 172"/>
                    <a:gd name="T91" fmla="*/ 5 h 13"/>
                    <a:gd name="T92" fmla="*/ 159 w 172"/>
                    <a:gd name="T93" fmla="*/ 0 h 13"/>
                    <a:gd name="T94" fmla="*/ 163 w 172"/>
                    <a:gd name="T95" fmla="*/ 9 h 13"/>
                    <a:gd name="T96" fmla="*/ 163 w 172"/>
                    <a:gd name="T97" fmla="*/ 0 h 13"/>
                    <a:gd name="T98" fmla="*/ 168 w 172"/>
                    <a:gd name="T99" fmla="*/ 9 h 13"/>
                    <a:gd name="T100" fmla="*/ 168 w 172"/>
                    <a:gd name="T101" fmla="*/ 0 h 13"/>
                    <a:gd name="T102" fmla="*/ 172 w 172"/>
                    <a:gd name="T103" fmla="*/ 5 h 13"/>
                    <a:gd name="T104" fmla="*/ 172 w 172"/>
                    <a:gd name="T105" fmla="*/ 0 h 13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0" t="0" r="r" b="b"/>
                  <a:pathLst>
                    <a:path w="172" h="13">
                      <a:moveTo>
                        <a:pt x="0" y="9"/>
                      </a:moveTo>
                      <a:lnTo>
                        <a:pt x="0" y="5"/>
                      </a:lnTo>
                      <a:lnTo>
                        <a:pt x="0" y="9"/>
                      </a:lnTo>
                      <a:lnTo>
                        <a:pt x="5" y="5"/>
                      </a:lnTo>
                      <a:lnTo>
                        <a:pt x="5" y="9"/>
                      </a:lnTo>
                      <a:lnTo>
                        <a:pt x="9" y="5"/>
                      </a:lnTo>
                      <a:lnTo>
                        <a:pt x="9" y="9"/>
                      </a:lnTo>
                      <a:lnTo>
                        <a:pt x="9" y="5"/>
                      </a:lnTo>
                      <a:lnTo>
                        <a:pt x="13" y="9"/>
                      </a:lnTo>
                      <a:lnTo>
                        <a:pt x="13" y="5"/>
                      </a:lnTo>
                      <a:lnTo>
                        <a:pt x="18" y="9"/>
                      </a:lnTo>
                      <a:lnTo>
                        <a:pt x="18" y="5"/>
                      </a:lnTo>
                      <a:lnTo>
                        <a:pt x="22" y="9"/>
                      </a:lnTo>
                      <a:lnTo>
                        <a:pt x="22" y="5"/>
                      </a:lnTo>
                      <a:lnTo>
                        <a:pt x="22" y="9"/>
                      </a:lnTo>
                      <a:lnTo>
                        <a:pt x="26" y="5"/>
                      </a:lnTo>
                      <a:lnTo>
                        <a:pt x="26" y="9"/>
                      </a:lnTo>
                      <a:lnTo>
                        <a:pt x="30" y="5"/>
                      </a:lnTo>
                      <a:lnTo>
                        <a:pt x="30" y="9"/>
                      </a:lnTo>
                      <a:lnTo>
                        <a:pt x="35" y="5"/>
                      </a:lnTo>
                      <a:lnTo>
                        <a:pt x="35" y="9"/>
                      </a:lnTo>
                      <a:lnTo>
                        <a:pt x="35" y="5"/>
                      </a:lnTo>
                      <a:lnTo>
                        <a:pt x="39" y="9"/>
                      </a:lnTo>
                      <a:lnTo>
                        <a:pt x="39" y="5"/>
                      </a:lnTo>
                      <a:lnTo>
                        <a:pt x="43" y="9"/>
                      </a:lnTo>
                      <a:lnTo>
                        <a:pt x="43" y="5"/>
                      </a:lnTo>
                      <a:lnTo>
                        <a:pt x="48" y="9"/>
                      </a:lnTo>
                      <a:lnTo>
                        <a:pt x="48" y="5"/>
                      </a:lnTo>
                      <a:lnTo>
                        <a:pt x="48" y="9"/>
                      </a:lnTo>
                      <a:lnTo>
                        <a:pt x="56" y="5"/>
                      </a:lnTo>
                      <a:lnTo>
                        <a:pt x="56" y="9"/>
                      </a:lnTo>
                      <a:lnTo>
                        <a:pt x="60" y="5"/>
                      </a:lnTo>
                      <a:lnTo>
                        <a:pt x="60" y="9"/>
                      </a:lnTo>
                      <a:lnTo>
                        <a:pt x="65" y="5"/>
                      </a:lnTo>
                      <a:lnTo>
                        <a:pt x="65" y="9"/>
                      </a:lnTo>
                      <a:lnTo>
                        <a:pt x="65" y="5"/>
                      </a:lnTo>
                      <a:lnTo>
                        <a:pt x="69" y="9"/>
                      </a:lnTo>
                      <a:lnTo>
                        <a:pt x="69" y="5"/>
                      </a:lnTo>
                      <a:lnTo>
                        <a:pt x="73" y="9"/>
                      </a:lnTo>
                      <a:lnTo>
                        <a:pt x="73" y="5"/>
                      </a:lnTo>
                      <a:lnTo>
                        <a:pt x="78" y="9"/>
                      </a:lnTo>
                      <a:lnTo>
                        <a:pt x="78" y="5"/>
                      </a:lnTo>
                      <a:lnTo>
                        <a:pt x="78" y="9"/>
                      </a:lnTo>
                      <a:lnTo>
                        <a:pt x="82" y="5"/>
                      </a:lnTo>
                      <a:lnTo>
                        <a:pt x="82" y="9"/>
                      </a:lnTo>
                      <a:lnTo>
                        <a:pt x="86" y="5"/>
                      </a:lnTo>
                      <a:lnTo>
                        <a:pt x="86" y="9"/>
                      </a:lnTo>
                      <a:lnTo>
                        <a:pt x="91" y="5"/>
                      </a:lnTo>
                      <a:lnTo>
                        <a:pt x="91" y="9"/>
                      </a:lnTo>
                      <a:lnTo>
                        <a:pt x="91" y="5"/>
                      </a:lnTo>
                      <a:lnTo>
                        <a:pt x="95" y="9"/>
                      </a:lnTo>
                      <a:lnTo>
                        <a:pt x="95" y="5"/>
                      </a:lnTo>
                      <a:lnTo>
                        <a:pt x="99" y="9"/>
                      </a:lnTo>
                      <a:lnTo>
                        <a:pt x="99" y="5"/>
                      </a:lnTo>
                      <a:lnTo>
                        <a:pt x="103" y="9"/>
                      </a:lnTo>
                      <a:lnTo>
                        <a:pt x="103" y="5"/>
                      </a:lnTo>
                      <a:lnTo>
                        <a:pt x="103" y="9"/>
                      </a:lnTo>
                      <a:lnTo>
                        <a:pt x="108" y="5"/>
                      </a:lnTo>
                      <a:lnTo>
                        <a:pt x="108" y="9"/>
                      </a:lnTo>
                      <a:lnTo>
                        <a:pt x="112" y="5"/>
                      </a:lnTo>
                      <a:lnTo>
                        <a:pt x="112" y="9"/>
                      </a:lnTo>
                      <a:lnTo>
                        <a:pt x="116" y="5"/>
                      </a:lnTo>
                      <a:lnTo>
                        <a:pt x="116" y="9"/>
                      </a:lnTo>
                      <a:lnTo>
                        <a:pt x="116" y="5"/>
                      </a:lnTo>
                      <a:lnTo>
                        <a:pt x="121" y="9"/>
                      </a:lnTo>
                      <a:lnTo>
                        <a:pt x="121" y="5"/>
                      </a:lnTo>
                      <a:lnTo>
                        <a:pt x="125" y="9"/>
                      </a:lnTo>
                      <a:lnTo>
                        <a:pt x="125" y="5"/>
                      </a:lnTo>
                      <a:lnTo>
                        <a:pt x="129" y="9"/>
                      </a:lnTo>
                      <a:lnTo>
                        <a:pt x="129" y="13"/>
                      </a:lnTo>
                      <a:lnTo>
                        <a:pt x="129" y="0"/>
                      </a:lnTo>
                      <a:lnTo>
                        <a:pt x="129" y="9"/>
                      </a:lnTo>
                      <a:lnTo>
                        <a:pt x="133" y="13"/>
                      </a:lnTo>
                      <a:lnTo>
                        <a:pt x="133" y="0"/>
                      </a:lnTo>
                      <a:lnTo>
                        <a:pt x="133" y="9"/>
                      </a:lnTo>
                      <a:lnTo>
                        <a:pt x="138" y="13"/>
                      </a:lnTo>
                      <a:lnTo>
                        <a:pt x="138" y="0"/>
                      </a:lnTo>
                      <a:lnTo>
                        <a:pt x="138" y="9"/>
                      </a:lnTo>
                      <a:lnTo>
                        <a:pt x="142" y="5"/>
                      </a:lnTo>
                      <a:lnTo>
                        <a:pt x="142" y="13"/>
                      </a:lnTo>
                      <a:lnTo>
                        <a:pt x="142" y="0"/>
                      </a:lnTo>
                      <a:lnTo>
                        <a:pt x="142" y="5"/>
                      </a:lnTo>
                      <a:lnTo>
                        <a:pt x="146" y="0"/>
                      </a:lnTo>
                      <a:lnTo>
                        <a:pt x="146" y="13"/>
                      </a:lnTo>
                      <a:lnTo>
                        <a:pt x="146" y="0"/>
                      </a:lnTo>
                      <a:lnTo>
                        <a:pt x="151" y="5"/>
                      </a:lnTo>
                      <a:lnTo>
                        <a:pt x="151" y="13"/>
                      </a:lnTo>
                      <a:lnTo>
                        <a:pt x="151" y="0"/>
                      </a:lnTo>
                      <a:lnTo>
                        <a:pt x="155" y="5"/>
                      </a:lnTo>
                      <a:lnTo>
                        <a:pt x="155" y="13"/>
                      </a:lnTo>
                      <a:lnTo>
                        <a:pt x="155" y="0"/>
                      </a:lnTo>
                      <a:lnTo>
                        <a:pt x="155" y="5"/>
                      </a:lnTo>
                      <a:lnTo>
                        <a:pt x="159" y="9"/>
                      </a:lnTo>
                      <a:lnTo>
                        <a:pt x="159" y="0"/>
                      </a:lnTo>
                      <a:lnTo>
                        <a:pt x="159" y="13"/>
                      </a:lnTo>
                      <a:lnTo>
                        <a:pt x="163" y="9"/>
                      </a:lnTo>
                      <a:lnTo>
                        <a:pt x="163" y="13"/>
                      </a:lnTo>
                      <a:lnTo>
                        <a:pt x="163" y="0"/>
                      </a:lnTo>
                      <a:lnTo>
                        <a:pt x="163" y="13"/>
                      </a:lnTo>
                      <a:lnTo>
                        <a:pt x="168" y="9"/>
                      </a:lnTo>
                      <a:lnTo>
                        <a:pt x="168" y="13"/>
                      </a:lnTo>
                      <a:lnTo>
                        <a:pt x="168" y="0"/>
                      </a:lnTo>
                      <a:lnTo>
                        <a:pt x="168" y="9"/>
                      </a:lnTo>
                      <a:lnTo>
                        <a:pt x="172" y="5"/>
                      </a:lnTo>
                      <a:lnTo>
                        <a:pt x="172" y="13"/>
                      </a:lnTo>
                      <a:lnTo>
                        <a:pt x="172" y="0"/>
                      </a:lnTo>
                    </a:path>
                  </a:pathLst>
                </a:custGeom>
                <a:noFill/>
                <a:ln w="2063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05" name="Freeform 203">
                  <a:extLst>
                    <a:ext uri="{FF2B5EF4-FFF2-40B4-BE49-F238E27FC236}">
                      <a16:creationId xmlns:a16="http://schemas.microsoft.com/office/drawing/2014/main" id="{44FF9BA3-D9DA-44C6-A852-16636F5BA4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3" y="3640"/>
                  <a:ext cx="146" cy="103"/>
                </a:xfrm>
                <a:custGeom>
                  <a:avLst/>
                  <a:gdLst>
                    <a:gd name="T0" fmla="*/ 4 w 146"/>
                    <a:gd name="T1" fmla="*/ 48 h 103"/>
                    <a:gd name="T2" fmla="*/ 4 w 146"/>
                    <a:gd name="T3" fmla="*/ 43 h 103"/>
                    <a:gd name="T4" fmla="*/ 13 w 146"/>
                    <a:gd name="T5" fmla="*/ 60 h 103"/>
                    <a:gd name="T6" fmla="*/ 13 w 146"/>
                    <a:gd name="T7" fmla="*/ 48 h 103"/>
                    <a:gd name="T8" fmla="*/ 17 w 146"/>
                    <a:gd name="T9" fmla="*/ 60 h 103"/>
                    <a:gd name="T10" fmla="*/ 17 w 146"/>
                    <a:gd name="T11" fmla="*/ 56 h 103"/>
                    <a:gd name="T12" fmla="*/ 21 w 146"/>
                    <a:gd name="T13" fmla="*/ 39 h 103"/>
                    <a:gd name="T14" fmla="*/ 26 w 146"/>
                    <a:gd name="T15" fmla="*/ 56 h 103"/>
                    <a:gd name="T16" fmla="*/ 26 w 146"/>
                    <a:gd name="T17" fmla="*/ 39 h 103"/>
                    <a:gd name="T18" fmla="*/ 30 w 146"/>
                    <a:gd name="T19" fmla="*/ 48 h 103"/>
                    <a:gd name="T20" fmla="*/ 30 w 146"/>
                    <a:gd name="T21" fmla="*/ 39 h 103"/>
                    <a:gd name="T22" fmla="*/ 34 w 146"/>
                    <a:gd name="T23" fmla="*/ 39 h 103"/>
                    <a:gd name="T24" fmla="*/ 34 w 146"/>
                    <a:gd name="T25" fmla="*/ 39 h 103"/>
                    <a:gd name="T26" fmla="*/ 39 w 146"/>
                    <a:gd name="T27" fmla="*/ 60 h 103"/>
                    <a:gd name="T28" fmla="*/ 39 w 146"/>
                    <a:gd name="T29" fmla="*/ 43 h 103"/>
                    <a:gd name="T30" fmla="*/ 43 w 146"/>
                    <a:gd name="T31" fmla="*/ 69 h 103"/>
                    <a:gd name="T32" fmla="*/ 43 w 146"/>
                    <a:gd name="T33" fmla="*/ 56 h 103"/>
                    <a:gd name="T34" fmla="*/ 47 w 146"/>
                    <a:gd name="T35" fmla="*/ 69 h 103"/>
                    <a:gd name="T36" fmla="*/ 47 w 146"/>
                    <a:gd name="T37" fmla="*/ 69 h 103"/>
                    <a:gd name="T38" fmla="*/ 51 w 146"/>
                    <a:gd name="T39" fmla="*/ 69 h 103"/>
                    <a:gd name="T40" fmla="*/ 51 w 146"/>
                    <a:gd name="T41" fmla="*/ 56 h 103"/>
                    <a:gd name="T42" fmla="*/ 56 w 146"/>
                    <a:gd name="T43" fmla="*/ 69 h 103"/>
                    <a:gd name="T44" fmla="*/ 56 w 146"/>
                    <a:gd name="T45" fmla="*/ 43 h 103"/>
                    <a:gd name="T46" fmla="*/ 60 w 146"/>
                    <a:gd name="T47" fmla="*/ 73 h 103"/>
                    <a:gd name="T48" fmla="*/ 64 w 146"/>
                    <a:gd name="T49" fmla="*/ 30 h 103"/>
                    <a:gd name="T50" fmla="*/ 64 w 146"/>
                    <a:gd name="T51" fmla="*/ 30 h 103"/>
                    <a:gd name="T52" fmla="*/ 69 w 146"/>
                    <a:gd name="T53" fmla="*/ 43 h 103"/>
                    <a:gd name="T54" fmla="*/ 69 w 146"/>
                    <a:gd name="T55" fmla="*/ 30 h 103"/>
                    <a:gd name="T56" fmla="*/ 73 w 146"/>
                    <a:gd name="T57" fmla="*/ 60 h 103"/>
                    <a:gd name="T58" fmla="*/ 73 w 146"/>
                    <a:gd name="T59" fmla="*/ 30 h 103"/>
                    <a:gd name="T60" fmla="*/ 77 w 146"/>
                    <a:gd name="T61" fmla="*/ 69 h 103"/>
                    <a:gd name="T62" fmla="*/ 77 w 146"/>
                    <a:gd name="T63" fmla="*/ 26 h 103"/>
                    <a:gd name="T64" fmla="*/ 81 w 146"/>
                    <a:gd name="T65" fmla="*/ 60 h 103"/>
                    <a:gd name="T66" fmla="*/ 81 w 146"/>
                    <a:gd name="T67" fmla="*/ 26 h 103"/>
                    <a:gd name="T68" fmla="*/ 86 w 146"/>
                    <a:gd name="T69" fmla="*/ 39 h 103"/>
                    <a:gd name="T70" fmla="*/ 86 w 146"/>
                    <a:gd name="T71" fmla="*/ 26 h 103"/>
                    <a:gd name="T72" fmla="*/ 90 w 146"/>
                    <a:gd name="T73" fmla="*/ 78 h 103"/>
                    <a:gd name="T74" fmla="*/ 90 w 146"/>
                    <a:gd name="T75" fmla="*/ 30 h 103"/>
                    <a:gd name="T76" fmla="*/ 94 w 146"/>
                    <a:gd name="T77" fmla="*/ 82 h 103"/>
                    <a:gd name="T78" fmla="*/ 94 w 146"/>
                    <a:gd name="T79" fmla="*/ 56 h 103"/>
                    <a:gd name="T80" fmla="*/ 99 w 146"/>
                    <a:gd name="T81" fmla="*/ 82 h 103"/>
                    <a:gd name="T82" fmla="*/ 99 w 146"/>
                    <a:gd name="T83" fmla="*/ 82 h 103"/>
                    <a:gd name="T84" fmla="*/ 103 w 146"/>
                    <a:gd name="T85" fmla="*/ 82 h 103"/>
                    <a:gd name="T86" fmla="*/ 103 w 146"/>
                    <a:gd name="T87" fmla="*/ 78 h 103"/>
                    <a:gd name="T88" fmla="*/ 107 w 146"/>
                    <a:gd name="T89" fmla="*/ 86 h 103"/>
                    <a:gd name="T90" fmla="*/ 107 w 146"/>
                    <a:gd name="T91" fmla="*/ 48 h 103"/>
                    <a:gd name="T92" fmla="*/ 111 w 146"/>
                    <a:gd name="T93" fmla="*/ 86 h 103"/>
                    <a:gd name="T94" fmla="*/ 111 w 146"/>
                    <a:gd name="T95" fmla="*/ 22 h 103"/>
                    <a:gd name="T96" fmla="*/ 116 w 146"/>
                    <a:gd name="T97" fmla="*/ 90 h 103"/>
                    <a:gd name="T98" fmla="*/ 116 w 146"/>
                    <a:gd name="T99" fmla="*/ 22 h 103"/>
                    <a:gd name="T100" fmla="*/ 120 w 146"/>
                    <a:gd name="T101" fmla="*/ 90 h 103"/>
                    <a:gd name="T102" fmla="*/ 120 w 146"/>
                    <a:gd name="T103" fmla="*/ 48 h 103"/>
                    <a:gd name="T104" fmla="*/ 124 w 146"/>
                    <a:gd name="T105" fmla="*/ 95 h 103"/>
                    <a:gd name="T106" fmla="*/ 124 w 146"/>
                    <a:gd name="T107" fmla="*/ 86 h 103"/>
                    <a:gd name="T108" fmla="*/ 129 w 146"/>
                    <a:gd name="T109" fmla="*/ 95 h 103"/>
                    <a:gd name="T110" fmla="*/ 129 w 146"/>
                    <a:gd name="T111" fmla="*/ 90 h 103"/>
                    <a:gd name="T112" fmla="*/ 133 w 146"/>
                    <a:gd name="T113" fmla="*/ 99 h 103"/>
                    <a:gd name="T114" fmla="*/ 133 w 146"/>
                    <a:gd name="T115" fmla="*/ 56 h 103"/>
                    <a:gd name="T116" fmla="*/ 141 w 146"/>
                    <a:gd name="T117" fmla="*/ 99 h 103"/>
                    <a:gd name="T118" fmla="*/ 141 w 146"/>
                    <a:gd name="T119" fmla="*/ 13 h 103"/>
                    <a:gd name="T120" fmla="*/ 146 w 146"/>
                    <a:gd name="T121" fmla="*/ 103 h 103"/>
                    <a:gd name="T122" fmla="*/ 146 w 146"/>
                    <a:gd name="T123" fmla="*/ 5 h 103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0" t="0" r="r" b="b"/>
                  <a:pathLst>
                    <a:path w="146" h="103">
                      <a:moveTo>
                        <a:pt x="0" y="43"/>
                      </a:moveTo>
                      <a:lnTo>
                        <a:pt x="4" y="48"/>
                      </a:lnTo>
                      <a:lnTo>
                        <a:pt x="4" y="56"/>
                      </a:lnTo>
                      <a:lnTo>
                        <a:pt x="4" y="43"/>
                      </a:lnTo>
                      <a:lnTo>
                        <a:pt x="13" y="48"/>
                      </a:lnTo>
                      <a:lnTo>
                        <a:pt x="13" y="60"/>
                      </a:lnTo>
                      <a:lnTo>
                        <a:pt x="13" y="39"/>
                      </a:lnTo>
                      <a:lnTo>
                        <a:pt x="13" y="48"/>
                      </a:lnTo>
                      <a:lnTo>
                        <a:pt x="17" y="52"/>
                      </a:lnTo>
                      <a:lnTo>
                        <a:pt x="17" y="60"/>
                      </a:lnTo>
                      <a:lnTo>
                        <a:pt x="17" y="39"/>
                      </a:lnTo>
                      <a:lnTo>
                        <a:pt x="17" y="56"/>
                      </a:lnTo>
                      <a:lnTo>
                        <a:pt x="21" y="60"/>
                      </a:lnTo>
                      <a:lnTo>
                        <a:pt x="21" y="39"/>
                      </a:lnTo>
                      <a:lnTo>
                        <a:pt x="21" y="60"/>
                      </a:lnTo>
                      <a:lnTo>
                        <a:pt x="26" y="56"/>
                      </a:lnTo>
                      <a:lnTo>
                        <a:pt x="26" y="60"/>
                      </a:lnTo>
                      <a:lnTo>
                        <a:pt x="26" y="39"/>
                      </a:lnTo>
                      <a:lnTo>
                        <a:pt x="26" y="52"/>
                      </a:lnTo>
                      <a:lnTo>
                        <a:pt x="30" y="48"/>
                      </a:lnTo>
                      <a:lnTo>
                        <a:pt x="30" y="60"/>
                      </a:lnTo>
                      <a:lnTo>
                        <a:pt x="30" y="39"/>
                      </a:lnTo>
                      <a:lnTo>
                        <a:pt x="30" y="43"/>
                      </a:lnTo>
                      <a:lnTo>
                        <a:pt x="34" y="39"/>
                      </a:lnTo>
                      <a:lnTo>
                        <a:pt x="34" y="60"/>
                      </a:lnTo>
                      <a:lnTo>
                        <a:pt x="34" y="39"/>
                      </a:lnTo>
                      <a:lnTo>
                        <a:pt x="39" y="43"/>
                      </a:lnTo>
                      <a:lnTo>
                        <a:pt x="39" y="60"/>
                      </a:lnTo>
                      <a:lnTo>
                        <a:pt x="39" y="35"/>
                      </a:lnTo>
                      <a:lnTo>
                        <a:pt x="39" y="43"/>
                      </a:lnTo>
                      <a:lnTo>
                        <a:pt x="43" y="48"/>
                      </a:lnTo>
                      <a:lnTo>
                        <a:pt x="43" y="69"/>
                      </a:lnTo>
                      <a:lnTo>
                        <a:pt x="43" y="35"/>
                      </a:lnTo>
                      <a:lnTo>
                        <a:pt x="43" y="56"/>
                      </a:lnTo>
                      <a:lnTo>
                        <a:pt x="47" y="60"/>
                      </a:lnTo>
                      <a:lnTo>
                        <a:pt x="47" y="69"/>
                      </a:lnTo>
                      <a:lnTo>
                        <a:pt x="47" y="35"/>
                      </a:lnTo>
                      <a:lnTo>
                        <a:pt x="47" y="69"/>
                      </a:lnTo>
                      <a:lnTo>
                        <a:pt x="51" y="60"/>
                      </a:lnTo>
                      <a:lnTo>
                        <a:pt x="51" y="69"/>
                      </a:lnTo>
                      <a:lnTo>
                        <a:pt x="51" y="35"/>
                      </a:lnTo>
                      <a:lnTo>
                        <a:pt x="51" y="56"/>
                      </a:lnTo>
                      <a:lnTo>
                        <a:pt x="56" y="52"/>
                      </a:lnTo>
                      <a:lnTo>
                        <a:pt x="56" y="69"/>
                      </a:lnTo>
                      <a:lnTo>
                        <a:pt x="56" y="35"/>
                      </a:lnTo>
                      <a:lnTo>
                        <a:pt x="56" y="43"/>
                      </a:lnTo>
                      <a:lnTo>
                        <a:pt x="60" y="39"/>
                      </a:lnTo>
                      <a:lnTo>
                        <a:pt x="60" y="73"/>
                      </a:lnTo>
                      <a:lnTo>
                        <a:pt x="60" y="35"/>
                      </a:lnTo>
                      <a:lnTo>
                        <a:pt x="64" y="30"/>
                      </a:lnTo>
                      <a:lnTo>
                        <a:pt x="64" y="73"/>
                      </a:lnTo>
                      <a:lnTo>
                        <a:pt x="64" y="30"/>
                      </a:lnTo>
                      <a:lnTo>
                        <a:pt x="64" y="39"/>
                      </a:lnTo>
                      <a:lnTo>
                        <a:pt x="69" y="43"/>
                      </a:lnTo>
                      <a:lnTo>
                        <a:pt x="69" y="73"/>
                      </a:lnTo>
                      <a:lnTo>
                        <a:pt x="69" y="30"/>
                      </a:lnTo>
                      <a:lnTo>
                        <a:pt x="69" y="56"/>
                      </a:lnTo>
                      <a:lnTo>
                        <a:pt x="73" y="60"/>
                      </a:lnTo>
                      <a:lnTo>
                        <a:pt x="73" y="73"/>
                      </a:lnTo>
                      <a:lnTo>
                        <a:pt x="73" y="30"/>
                      </a:lnTo>
                      <a:lnTo>
                        <a:pt x="73" y="73"/>
                      </a:lnTo>
                      <a:lnTo>
                        <a:pt x="77" y="69"/>
                      </a:lnTo>
                      <a:lnTo>
                        <a:pt x="77" y="78"/>
                      </a:lnTo>
                      <a:lnTo>
                        <a:pt x="77" y="26"/>
                      </a:lnTo>
                      <a:lnTo>
                        <a:pt x="77" y="69"/>
                      </a:lnTo>
                      <a:lnTo>
                        <a:pt x="81" y="60"/>
                      </a:lnTo>
                      <a:lnTo>
                        <a:pt x="81" y="78"/>
                      </a:lnTo>
                      <a:lnTo>
                        <a:pt x="81" y="26"/>
                      </a:lnTo>
                      <a:lnTo>
                        <a:pt x="81" y="43"/>
                      </a:lnTo>
                      <a:lnTo>
                        <a:pt x="86" y="39"/>
                      </a:lnTo>
                      <a:lnTo>
                        <a:pt x="86" y="78"/>
                      </a:lnTo>
                      <a:lnTo>
                        <a:pt x="86" y="26"/>
                      </a:lnTo>
                      <a:lnTo>
                        <a:pt x="90" y="30"/>
                      </a:lnTo>
                      <a:lnTo>
                        <a:pt x="90" y="78"/>
                      </a:lnTo>
                      <a:lnTo>
                        <a:pt x="90" y="26"/>
                      </a:lnTo>
                      <a:lnTo>
                        <a:pt x="90" y="30"/>
                      </a:lnTo>
                      <a:lnTo>
                        <a:pt x="94" y="35"/>
                      </a:lnTo>
                      <a:lnTo>
                        <a:pt x="94" y="82"/>
                      </a:lnTo>
                      <a:lnTo>
                        <a:pt x="94" y="22"/>
                      </a:lnTo>
                      <a:lnTo>
                        <a:pt x="94" y="56"/>
                      </a:lnTo>
                      <a:lnTo>
                        <a:pt x="99" y="60"/>
                      </a:lnTo>
                      <a:lnTo>
                        <a:pt x="99" y="82"/>
                      </a:lnTo>
                      <a:lnTo>
                        <a:pt x="99" y="22"/>
                      </a:lnTo>
                      <a:lnTo>
                        <a:pt x="99" y="82"/>
                      </a:lnTo>
                      <a:lnTo>
                        <a:pt x="103" y="78"/>
                      </a:lnTo>
                      <a:lnTo>
                        <a:pt x="103" y="82"/>
                      </a:lnTo>
                      <a:lnTo>
                        <a:pt x="103" y="22"/>
                      </a:lnTo>
                      <a:lnTo>
                        <a:pt x="103" y="78"/>
                      </a:lnTo>
                      <a:lnTo>
                        <a:pt x="107" y="73"/>
                      </a:lnTo>
                      <a:lnTo>
                        <a:pt x="107" y="86"/>
                      </a:lnTo>
                      <a:lnTo>
                        <a:pt x="107" y="18"/>
                      </a:lnTo>
                      <a:lnTo>
                        <a:pt x="107" y="48"/>
                      </a:lnTo>
                      <a:lnTo>
                        <a:pt x="111" y="43"/>
                      </a:lnTo>
                      <a:lnTo>
                        <a:pt x="111" y="86"/>
                      </a:lnTo>
                      <a:lnTo>
                        <a:pt x="111" y="18"/>
                      </a:lnTo>
                      <a:lnTo>
                        <a:pt x="111" y="22"/>
                      </a:lnTo>
                      <a:lnTo>
                        <a:pt x="116" y="18"/>
                      </a:lnTo>
                      <a:lnTo>
                        <a:pt x="116" y="90"/>
                      </a:lnTo>
                      <a:lnTo>
                        <a:pt x="116" y="13"/>
                      </a:lnTo>
                      <a:lnTo>
                        <a:pt x="116" y="22"/>
                      </a:lnTo>
                      <a:lnTo>
                        <a:pt x="120" y="26"/>
                      </a:lnTo>
                      <a:lnTo>
                        <a:pt x="120" y="90"/>
                      </a:lnTo>
                      <a:lnTo>
                        <a:pt x="120" y="13"/>
                      </a:lnTo>
                      <a:lnTo>
                        <a:pt x="120" y="48"/>
                      </a:lnTo>
                      <a:lnTo>
                        <a:pt x="124" y="52"/>
                      </a:lnTo>
                      <a:lnTo>
                        <a:pt x="124" y="95"/>
                      </a:lnTo>
                      <a:lnTo>
                        <a:pt x="124" y="9"/>
                      </a:lnTo>
                      <a:lnTo>
                        <a:pt x="124" y="86"/>
                      </a:lnTo>
                      <a:lnTo>
                        <a:pt x="129" y="90"/>
                      </a:lnTo>
                      <a:lnTo>
                        <a:pt x="129" y="95"/>
                      </a:lnTo>
                      <a:lnTo>
                        <a:pt x="129" y="9"/>
                      </a:lnTo>
                      <a:lnTo>
                        <a:pt x="129" y="90"/>
                      </a:lnTo>
                      <a:lnTo>
                        <a:pt x="133" y="86"/>
                      </a:lnTo>
                      <a:lnTo>
                        <a:pt x="133" y="99"/>
                      </a:lnTo>
                      <a:lnTo>
                        <a:pt x="133" y="5"/>
                      </a:lnTo>
                      <a:lnTo>
                        <a:pt x="133" y="56"/>
                      </a:lnTo>
                      <a:lnTo>
                        <a:pt x="141" y="52"/>
                      </a:lnTo>
                      <a:lnTo>
                        <a:pt x="141" y="99"/>
                      </a:lnTo>
                      <a:lnTo>
                        <a:pt x="141" y="5"/>
                      </a:lnTo>
                      <a:lnTo>
                        <a:pt x="141" y="13"/>
                      </a:lnTo>
                      <a:lnTo>
                        <a:pt x="146" y="9"/>
                      </a:lnTo>
                      <a:lnTo>
                        <a:pt x="146" y="103"/>
                      </a:lnTo>
                      <a:lnTo>
                        <a:pt x="146" y="0"/>
                      </a:lnTo>
                      <a:lnTo>
                        <a:pt x="146" y="5"/>
                      </a:lnTo>
                    </a:path>
                  </a:pathLst>
                </a:custGeom>
                <a:noFill/>
                <a:ln w="2063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06" name="Freeform 204">
                  <a:extLst>
                    <a:ext uri="{FF2B5EF4-FFF2-40B4-BE49-F238E27FC236}">
                      <a16:creationId xmlns:a16="http://schemas.microsoft.com/office/drawing/2014/main" id="{74569562-F345-4FE8-9A88-843A0CCE5E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9" y="3478"/>
                  <a:ext cx="145" cy="424"/>
                </a:xfrm>
                <a:custGeom>
                  <a:avLst/>
                  <a:gdLst>
                    <a:gd name="T0" fmla="*/ 4 w 145"/>
                    <a:gd name="T1" fmla="*/ 171 h 424"/>
                    <a:gd name="T2" fmla="*/ 4 w 145"/>
                    <a:gd name="T3" fmla="*/ 162 h 424"/>
                    <a:gd name="T4" fmla="*/ 8 w 145"/>
                    <a:gd name="T5" fmla="*/ 205 h 424"/>
                    <a:gd name="T6" fmla="*/ 8 w 145"/>
                    <a:gd name="T7" fmla="*/ 158 h 424"/>
                    <a:gd name="T8" fmla="*/ 13 w 145"/>
                    <a:gd name="T9" fmla="*/ 257 h 424"/>
                    <a:gd name="T10" fmla="*/ 13 w 145"/>
                    <a:gd name="T11" fmla="*/ 154 h 424"/>
                    <a:gd name="T12" fmla="*/ 17 w 145"/>
                    <a:gd name="T13" fmla="*/ 265 h 424"/>
                    <a:gd name="T14" fmla="*/ 17 w 145"/>
                    <a:gd name="T15" fmla="*/ 154 h 424"/>
                    <a:gd name="T16" fmla="*/ 21 w 145"/>
                    <a:gd name="T17" fmla="*/ 231 h 424"/>
                    <a:gd name="T18" fmla="*/ 21 w 145"/>
                    <a:gd name="T19" fmla="*/ 150 h 424"/>
                    <a:gd name="T20" fmla="*/ 25 w 145"/>
                    <a:gd name="T21" fmla="*/ 171 h 424"/>
                    <a:gd name="T22" fmla="*/ 25 w 145"/>
                    <a:gd name="T23" fmla="*/ 145 h 424"/>
                    <a:gd name="T24" fmla="*/ 30 w 145"/>
                    <a:gd name="T25" fmla="*/ 154 h 424"/>
                    <a:gd name="T26" fmla="*/ 30 w 145"/>
                    <a:gd name="T27" fmla="*/ 145 h 424"/>
                    <a:gd name="T28" fmla="*/ 34 w 145"/>
                    <a:gd name="T29" fmla="*/ 188 h 424"/>
                    <a:gd name="T30" fmla="*/ 34 w 145"/>
                    <a:gd name="T31" fmla="*/ 141 h 424"/>
                    <a:gd name="T32" fmla="*/ 38 w 145"/>
                    <a:gd name="T33" fmla="*/ 265 h 424"/>
                    <a:gd name="T34" fmla="*/ 38 w 145"/>
                    <a:gd name="T35" fmla="*/ 137 h 424"/>
                    <a:gd name="T36" fmla="*/ 43 w 145"/>
                    <a:gd name="T37" fmla="*/ 287 h 424"/>
                    <a:gd name="T38" fmla="*/ 43 w 145"/>
                    <a:gd name="T39" fmla="*/ 132 h 424"/>
                    <a:gd name="T40" fmla="*/ 47 w 145"/>
                    <a:gd name="T41" fmla="*/ 248 h 424"/>
                    <a:gd name="T42" fmla="*/ 47 w 145"/>
                    <a:gd name="T43" fmla="*/ 128 h 424"/>
                    <a:gd name="T44" fmla="*/ 51 w 145"/>
                    <a:gd name="T45" fmla="*/ 162 h 424"/>
                    <a:gd name="T46" fmla="*/ 51 w 145"/>
                    <a:gd name="T47" fmla="*/ 124 h 424"/>
                    <a:gd name="T48" fmla="*/ 55 w 145"/>
                    <a:gd name="T49" fmla="*/ 308 h 424"/>
                    <a:gd name="T50" fmla="*/ 55 w 145"/>
                    <a:gd name="T51" fmla="*/ 158 h 424"/>
                    <a:gd name="T52" fmla="*/ 60 w 145"/>
                    <a:gd name="T53" fmla="*/ 312 h 424"/>
                    <a:gd name="T54" fmla="*/ 60 w 145"/>
                    <a:gd name="T55" fmla="*/ 261 h 424"/>
                    <a:gd name="T56" fmla="*/ 64 w 145"/>
                    <a:gd name="T57" fmla="*/ 111 h 424"/>
                    <a:gd name="T58" fmla="*/ 68 w 145"/>
                    <a:gd name="T59" fmla="*/ 312 h 424"/>
                    <a:gd name="T60" fmla="*/ 68 w 145"/>
                    <a:gd name="T61" fmla="*/ 107 h 424"/>
                    <a:gd name="T62" fmla="*/ 73 w 145"/>
                    <a:gd name="T63" fmla="*/ 278 h 424"/>
                    <a:gd name="T64" fmla="*/ 73 w 145"/>
                    <a:gd name="T65" fmla="*/ 102 h 424"/>
                    <a:gd name="T66" fmla="*/ 77 w 145"/>
                    <a:gd name="T67" fmla="*/ 162 h 424"/>
                    <a:gd name="T68" fmla="*/ 77 w 145"/>
                    <a:gd name="T69" fmla="*/ 94 h 424"/>
                    <a:gd name="T70" fmla="*/ 81 w 145"/>
                    <a:gd name="T71" fmla="*/ 334 h 424"/>
                    <a:gd name="T72" fmla="*/ 81 w 145"/>
                    <a:gd name="T73" fmla="*/ 124 h 424"/>
                    <a:gd name="T74" fmla="*/ 85 w 145"/>
                    <a:gd name="T75" fmla="*/ 342 h 424"/>
                    <a:gd name="T76" fmla="*/ 85 w 145"/>
                    <a:gd name="T77" fmla="*/ 248 h 424"/>
                    <a:gd name="T78" fmla="*/ 90 w 145"/>
                    <a:gd name="T79" fmla="*/ 347 h 424"/>
                    <a:gd name="T80" fmla="*/ 90 w 145"/>
                    <a:gd name="T81" fmla="*/ 342 h 424"/>
                    <a:gd name="T82" fmla="*/ 94 w 145"/>
                    <a:gd name="T83" fmla="*/ 351 h 424"/>
                    <a:gd name="T84" fmla="*/ 94 w 145"/>
                    <a:gd name="T85" fmla="*/ 325 h 424"/>
                    <a:gd name="T86" fmla="*/ 98 w 145"/>
                    <a:gd name="T87" fmla="*/ 364 h 424"/>
                    <a:gd name="T88" fmla="*/ 98 w 145"/>
                    <a:gd name="T89" fmla="*/ 188 h 424"/>
                    <a:gd name="T90" fmla="*/ 103 w 145"/>
                    <a:gd name="T91" fmla="*/ 368 h 424"/>
                    <a:gd name="T92" fmla="*/ 103 w 145"/>
                    <a:gd name="T93" fmla="*/ 73 h 424"/>
                    <a:gd name="T94" fmla="*/ 107 w 145"/>
                    <a:gd name="T95" fmla="*/ 377 h 424"/>
                    <a:gd name="T96" fmla="*/ 107 w 145"/>
                    <a:gd name="T97" fmla="*/ 77 h 424"/>
                    <a:gd name="T98" fmla="*/ 111 w 145"/>
                    <a:gd name="T99" fmla="*/ 381 h 424"/>
                    <a:gd name="T100" fmla="*/ 111 w 145"/>
                    <a:gd name="T101" fmla="*/ 222 h 424"/>
                    <a:gd name="T102" fmla="*/ 115 w 145"/>
                    <a:gd name="T103" fmla="*/ 389 h 424"/>
                    <a:gd name="T104" fmla="*/ 115 w 145"/>
                    <a:gd name="T105" fmla="*/ 368 h 424"/>
                    <a:gd name="T106" fmla="*/ 124 w 145"/>
                    <a:gd name="T107" fmla="*/ 398 h 424"/>
                    <a:gd name="T108" fmla="*/ 124 w 145"/>
                    <a:gd name="T109" fmla="*/ 377 h 424"/>
                    <a:gd name="T110" fmla="*/ 128 w 145"/>
                    <a:gd name="T111" fmla="*/ 402 h 424"/>
                    <a:gd name="T112" fmla="*/ 128 w 145"/>
                    <a:gd name="T113" fmla="*/ 218 h 424"/>
                    <a:gd name="T114" fmla="*/ 133 w 145"/>
                    <a:gd name="T115" fmla="*/ 411 h 424"/>
                    <a:gd name="T116" fmla="*/ 133 w 145"/>
                    <a:gd name="T117" fmla="*/ 51 h 424"/>
                    <a:gd name="T118" fmla="*/ 137 w 145"/>
                    <a:gd name="T119" fmla="*/ 419 h 424"/>
                    <a:gd name="T120" fmla="*/ 137 w 145"/>
                    <a:gd name="T121" fmla="*/ 21 h 424"/>
                    <a:gd name="T122" fmla="*/ 141 w 145"/>
                    <a:gd name="T123" fmla="*/ 424 h 424"/>
                    <a:gd name="T124" fmla="*/ 141 w 145"/>
                    <a:gd name="T125" fmla="*/ 188 h 424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45" h="424">
                      <a:moveTo>
                        <a:pt x="0" y="167"/>
                      </a:moveTo>
                      <a:lnTo>
                        <a:pt x="4" y="171"/>
                      </a:lnTo>
                      <a:lnTo>
                        <a:pt x="4" y="265"/>
                      </a:lnTo>
                      <a:lnTo>
                        <a:pt x="4" y="162"/>
                      </a:lnTo>
                      <a:lnTo>
                        <a:pt x="4" y="201"/>
                      </a:lnTo>
                      <a:lnTo>
                        <a:pt x="8" y="205"/>
                      </a:lnTo>
                      <a:lnTo>
                        <a:pt x="8" y="269"/>
                      </a:lnTo>
                      <a:lnTo>
                        <a:pt x="8" y="158"/>
                      </a:lnTo>
                      <a:lnTo>
                        <a:pt x="8" y="252"/>
                      </a:lnTo>
                      <a:lnTo>
                        <a:pt x="13" y="257"/>
                      </a:lnTo>
                      <a:lnTo>
                        <a:pt x="13" y="274"/>
                      </a:lnTo>
                      <a:lnTo>
                        <a:pt x="13" y="154"/>
                      </a:lnTo>
                      <a:lnTo>
                        <a:pt x="13" y="269"/>
                      </a:lnTo>
                      <a:lnTo>
                        <a:pt x="17" y="265"/>
                      </a:lnTo>
                      <a:lnTo>
                        <a:pt x="17" y="274"/>
                      </a:lnTo>
                      <a:lnTo>
                        <a:pt x="17" y="154"/>
                      </a:lnTo>
                      <a:lnTo>
                        <a:pt x="17" y="235"/>
                      </a:lnTo>
                      <a:lnTo>
                        <a:pt x="21" y="231"/>
                      </a:lnTo>
                      <a:lnTo>
                        <a:pt x="21" y="278"/>
                      </a:lnTo>
                      <a:lnTo>
                        <a:pt x="21" y="150"/>
                      </a:lnTo>
                      <a:lnTo>
                        <a:pt x="21" y="175"/>
                      </a:lnTo>
                      <a:lnTo>
                        <a:pt x="25" y="171"/>
                      </a:lnTo>
                      <a:lnTo>
                        <a:pt x="25" y="282"/>
                      </a:lnTo>
                      <a:lnTo>
                        <a:pt x="25" y="145"/>
                      </a:lnTo>
                      <a:lnTo>
                        <a:pt x="25" y="150"/>
                      </a:lnTo>
                      <a:lnTo>
                        <a:pt x="30" y="154"/>
                      </a:lnTo>
                      <a:lnTo>
                        <a:pt x="30" y="282"/>
                      </a:lnTo>
                      <a:lnTo>
                        <a:pt x="30" y="145"/>
                      </a:lnTo>
                      <a:lnTo>
                        <a:pt x="30" y="184"/>
                      </a:lnTo>
                      <a:lnTo>
                        <a:pt x="34" y="188"/>
                      </a:lnTo>
                      <a:lnTo>
                        <a:pt x="34" y="287"/>
                      </a:lnTo>
                      <a:lnTo>
                        <a:pt x="34" y="141"/>
                      </a:lnTo>
                      <a:lnTo>
                        <a:pt x="34" y="261"/>
                      </a:lnTo>
                      <a:lnTo>
                        <a:pt x="38" y="265"/>
                      </a:lnTo>
                      <a:lnTo>
                        <a:pt x="38" y="291"/>
                      </a:lnTo>
                      <a:lnTo>
                        <a:pt x="38" y="137"/>
                      </a:lnTo>
                      <a:lnTo>
                        <a:pt x="38" y="291"/>
                      </a:lnTo>
                      <a:lnTo>
                        <a:pt x="43" y="287"/>
                      </a:lnTo>
                      <a:lnTo>
                        <a:pt x="43" y="295"/>
                      </a:lnTo>
                      <a:lnTo>
                        <a:pt x="43" y="132"/>
                      </a:lnTo>
                      <a:lnTo>
                        <a:pt x="43" y="257"/>
                      </a:lnTo>
                      <a:lnTo>
                        <a:pt x="47" y="248"/>
                      </a:lnTo>
                      <a:lnTo>
                        <a:pt x="47" y="299"/>
                      </a:lnTo>
                      <a:lnTo>
                        <a:pt x="47" y="128"/>
                      </a:lnTo>
                      <a:lnTo>
                        <a:pt x="47" y="167"/>
                      </a:lnTo>
                      <a:lnTo>
                        <a:pt x="51" y="162"/>
                      </a:lnTo>
                      <a:lnTo>
                        <a:pt x="51" y="304"/>
                      </a:lnTo>
                      <a:lnTo>
                        <a:pt x="51" y="124"/>
                      </a:lnTo>
                      <a:lnTo>
                        <a:pt x="55" y="128"/>
                      </a:lnTo>
                      <a:lnTo>
                        <a:pt x="55" y="308"/>
                      </a:lnTo>
                      <a:lnTo>
                        <a:pt x="55" y="120"/>
                      </a:lnTo>
                      <a:lnTo>
                        <a:pt x="55" y="158"/>
                      </a:lnTo>
                      <a:lnTo>
                        <a:pt x="60" y="167"/>
                      </a:lnTo>
                      <a:lnTo>
                        <a:pt x="60" y="312"/>
                      </a:lnTo>
                      <a:lnTo>
                        <a:pt x="60" y="115"/>
                      </a:lnTo>
                      <a:lnTo>
                        <a:pt x="60" y="261"/>
                      </a:lnTo>
                      <a:lnTo>
                        <a:pt x="64" y="265"/>
                      </a:lnTo>
                      <a:lnTo>
                        <a:pt x="64" y="111"/>
                      </a:lnTo>
                      <a:lnTo>
                        <a:pt x="64" y="317"/>
                      </a:lnTo>
                      <a:lnTo>
                        <a:pt x="68" y="312"/>
                      </a:lnTo>
                      <a:lnTo>
                        <a:pt x="68" y="321"/>
                      </a:lnTo>
                      <a:lnTo>
                        <a:pt x="68" y="107"/>
                      </a:lnTo>
                      <a:lnTo>
                        <a:pt x="68" y="282"/>
                      </a:lnTo>
                      <a:lnTo>
                        <a:pt x="73" y="278"/>
                      </a:lnTo>
                      <a:lnTo>
                        <a:pt x="73" y="325"/>
                      </a:lnTo>
                      <a:lnTo>
                        <a:pt x="73" y="102"/>
                      </a:lnTo>
                      <a:lnTo>
                        <a:pt x="73" y="171"/>
                      </a:lnTo>
                      <a:lnTo>
                        <a:pt x="77" y="162"/>
                      </a:lnTo>
                      <a:lnTo>
                        <a:pt x="77" y="329"/>
                      </a:lnTo>
                      <a:lnTo>
                        <a:pt x="77" y="94"/>
                      </a:lnTo>
                      <a:lnTo>
                        <a:pt x="81" y="102"/>
                      </a:lnTo>
                      <a:lnTo>
                        <a:pt x="81" y="334"/>
                      </a:lnTo>
                      <a:lnTo>
                        <a:pt x="81" y="90"/>
                      </a:lnTo>
                      <a:lnTo>
                        <a:pt x="81" y="124"/>
                      </a:lnTo>
                      <a:lnTo>
                        <a:pt x="85" y="132"/>
                      </a:lnTo>
                      <a:lnTo>
                        <a:pt x="85" y="342"/>
                      </a:lnTo>
                      <a:lnTo>
                        <a:pt x="85" y="81"/>
                      </a:lnTo>
                      <a:lnTo>
                        <a:pt x="85" y="248"/>
                      </a:lnTo>
                      <a:lnTo>
                        <a:pt x="90" y="261"/>
                      </a:lnTo>
                      <a:lnTo>
                        <a:pt x="90" y="347"/>
                      </a:lnTo>
                      <a:lnTo>
                        <a:pt x="90" y="77"/>
                      </a:lnTo>
                      <a:lnTo>
                        <a:pt x="90" y="342"/>
                      </a:lnTo>
                      <a:lnTo>
                        <a:pt x="94" y="347"/>
                      </a:lnTo>
                      <a:lnTo>
                        <a:pt x="94" y="351"/>
                      </a:lnTo>
                      <a:lnTo>
                        <a:pt x="94" y="73"/>
                      </a:lnTo>
                      <a:lnTo>
                        <a:pt x="94" y="325"/>
                      </a:lnTo>
                      <a:lnTo>
                        <a:pt x="98" y="317"/>
                      </a:lnTo>
                      <a:lnTo>
                        <a:pt x="98" y="364"/>
                      </a:lnTo>
                      <a:lnTo>
                        <a:pt x="98" y="64"/>
                      </a:lnTo>
                      <a:lnTo>
                        <a:pt x="98" y="188"/>
                      </a:lnTo>
                      <a:lnTo>
                        <a:pt x="103" y="175"/>
                      </a:lnTo>
                      <a:lnTo>
                        <a:pt x="103" y="368"/>
                      </a:lnTo>
                      <a:lnTo>
                        <a:pt x="103" y="60"/>
                      </a:lnTo>
                      <a:lnTo>
                        <a:pt x="103" y="73"/>
                      </a:lnTo>
                      <a:lnTo>
                        <a:pt x="107" y="64"/>
                      </a:lnTo>
                      <a:lnTo>
                        <a:pt x="107" y="377"/>
                      </a:lnTo>
                      <a:lnTo>
                        <a:pt x="107" y="51"/>
                      </a:lnTo>
                      <a:lnTo>
                        <a:pt x="107" y="77"/>
                      </a:lnTo>
                      <a:lnTo>
                        <a:pt x="111" y="85"/>
                      </a:lnTo>
                      <a:lnTo>
                        <a:pt x="111" y="381"/>
                      </a:lnTo>
                      <a:lnTo>
                        <a:pt x="111" y="47"/>
                      </a:lnTo>
                      <a:lnTo>
                        <a:pt x="111" y="222"/>
                      </a:lnTo>
                      <a:lnTo>
                        <a:pt x="115" y="244"/>
                      </a:lnTo>
                      <a:lnTo>
                        <a:pt x="115" y="389"/>
                      </a:lnTo>
                      <a:lnTo>
                        <a:pt x="115" y="38"/>
                      </a:lnTo>
                      <a:lnTo>
                        <a:pt x="115" y="368"/>
                      </a:lnTo>
                      <a:lnTo>
                        <a:pt x="124" y="377"/>
                      </a:lnTo>
                      <a:lnTo>
                        <a:pt x="124" y="398"/>
                      </a:lnTo>
                      <a:lnTo>
                        <a:pt x="124" y="34"/>
                      </a:lnTo>
                      <a:lnTo>
                        <a:pt x="124" y="377"/>
                      </a:lnTo>
                      <a:lnTo>
                        <a:pt x="128" y="368"/>
                      </a:lnTo>
                      <a:lnTo>
                        <a:pt x="128" y="402"/>
                      </a:lnTo>
                      <a:lnTo>
                        <a:pt x="128" y="25"/>
                      </a:lnTo>
                      <a:lnTo>
                        <a:pt x="128" y="218"/>
                      </a:lnTo>
                      <a:lnTo>
                        <a:pt x="133" y="197"/>
                      </a:lnTo>
                      <a:lnTo>
                        <a:pt x="133" y="411"/>
                      </a:lnTo>
                      <a:lnTo>
                        <a:pt x="133" y="17"/>
                      </a:lnTo>
                      <a:lnTo>
                        <a:pt x="133" y="51"/>
                      </a:lnTo>
                      <a:lnTo>
                        <a:pt x="137" y="43"/>
                      </a:lnTo>
                      <a:lnTo>
                        <a:pt x="137" y="419"/>
                      </a:lnTo>
                      <a:lnTo>
                        <a:pt x="137" y="8"/>
                      </a:lnTo>
                      <a:lnTo>
                        <a:pt x="137" y="21"/>
                      </a:lnTo>
                      <a:lnTo>
                        <a:pt x="141" y="30"/>
                      </a:lnTo>
                      <a:lnTo>
                        <a:pt x="141" y="424"/>
                      </a:lnTo>
                      <a:lnTo>
                        <a:pt x="141" y="0"/>
                      </a:lnTo>
                      <a:lnTo>
                        <a:pt x="141" y="188"/>
                      </a:lnTo>
                      <a:lnTo>
                        <a:pt x="145" y="205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07" name="Freeform 205">
                  <a:extLst>
                    <a:ext uri="{FF2B5EF4-FFF2-40B4-BE49-F238E27FC236}">
                      <a16:creationId xmlns:a16="http://schemas.microsoft.com/office/drawing/2014/main" id="{1AA21B5F-7372-478D-9A2C-8C4A1E170F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04" y="3264"/>
                  <a:ext cx="142" cy="856"/>
                </a:xfrm>
                <a:custGeom>
                  <a:avLst/>
                  <a:gdLst>
                    <a:gd name="T0" fmla="*/ 0 w 142"/>
                    <a:gd name="T1" fmla="*/ 209 h 856"/>
                    <a:gd name="T2" fmla="*/ 5 w 142"/>
                    <a:gd name="T3" fmla="*/ 655 h 856"/>
                    <a:gd name="T4" fmla="*/ 9 w 142"/>
                    <a:gd name="T5" fmla="*/ 642 h 856"/>
                    <a:gd name="T6" fmla="*/ 9 w 142"/>
                    <a:gd name="T7" fmla="*/ 479 h 856"/>
                    <a:gd name="T8" fmla="*/ 13 w 142"/>
                    <a:gd name="T9" fmla="*/ 179 h 856"/>
                    <a:gd name="T10" fmla="*/ 18 w 142"/>
                    <a:gd name="T11" fmla="*/ 680 h 856"/>
                    <a:gd name="T12" fmla="*/ 22 w 142"/>
                    <a:gd name="T13" fmla="*/ 689 h 856"/>
                    <a:gd name="T14" fmla="*/ 26 w 142"/>
                    <a:gd name="T15" fmla="*/ 368 h 856"/>
                    <a:gd name="T16" fmla="*/ 26 w 142"/>
                    <a:gd name="T17" fmla="*/ 599 h 856"/>
                    <a:gd name="T18" fmla="*/ 31 w 142"/>
                    <a:gd name="T19" fmla="*/ 145 h 856"/>
                    <a:gd name="T20" fmla="*/ 35 w 142"/>
                    <a:gd name="T21" fmla="*/ 723 h 856"/>
                    <a:gd name="T22" fmla="*/ 39 w 142"/>
                    <a:gd name="T23" fmla="*/ 518 h 856"/>
                    <a:gd name="T24" fmla="*/ 39 w 142"/>
                    <a:gd name="T25" fmla="*/ 265 h 856"/>
                    <a:gd name="T26" fmla="*/ 43 w 142"/>
                    <a:gd name="T27" fmla="*/ 115 h 856"/>
                    <a:gd name="T28" fmla="*/ 48 w 142"/>
                    <a:gd name="T29" fmla="*/ 107 h 856"/>
                    <a:gd name="T30" fmla="*/ 52 w 142"/>
                    <a:gd name="T31" fmla="*/ 758 h 856"/>
                    <a:gd name="T32" fmla="*/ 56 w 142"/>
                    <a:gd name="T33" fmla="*/ 603 h 856"/>
                    <a:gd name="T34" fmla="*/ 56 w 142"/>
                    <a:gd name="T35" fmla="*/ 766 h 856"/>
                    <a:gd name="T36" fmla="*/ 61 w 142"/>
                    <a:gd name="T37" fmla="*/ 81 h 856"/>
                    <a:gd name="T38" fmla="*/ 65 w 142"/>
                    <a:gd name="T39" fmla="*/ 783 h 856"/>
                    <a:gd name="T40" fmla="*/ 69 w 142"/>
                    <a:gd name="T41" fmla="*/ 265 h 856"/>
                    <a:gd name="T42" fmla="*/ 69 w 142"/>
                    <a:gd name="T43" fmla="*/ 72 h 856"/>
                    <a:gd name="T44" fmla="*/ 73 w 142"/>
                    <a:gd name="T45" fmla="*/ 51 h 856"/>
                    <a:gd name="T46" fmla="*/ 78 w 142"/>
                    <a:gd name="T47" fmla="*/ 805 h 856"/>
                    <a:gd name="T48" fmla="*/ 82 w 142"/>
                    <a:gd name="T49" fmla="*/ 561 h 856"/>
                    <a:gd name="T50" fmla="*/ 82 w 142"/>
                    <a:gd name="T51" fmla="*/ 796 h 856"/>
                    <a:gd name="T52" fmla="*/ 86 w 142"/>
                    <a:gd name="T53" fmla="*/ 30 h 856"/>
                    <a:gd name="T54" fmla="*/ 91 w 142"/>
                    <a:gd name="T55" fmla="*/ 830 h 856"/>
                    <a:gd name="T56" fmla="*/ 95 w 142"/>
                    <a:gd name="T57" fmla="*/ 321 h 856"/>
                    <a:gd name="T58" fmla="*/ 95 w 142"/>
                    <a:gd name="T59" fmla="*/ 51 h 856"/>
                    <a:gd name="T60" fmla="*/ 99 w 142"/>
                    <a:gd name="T61" fmla="*/ 12 h 856"/>
                    <a:gd name="T62" fmla="*/ 108 w 142"/>
                    <a:gd name="T63" fmla="*/ 847 h 856"/>
                    <a:gd name="T64" fmla="*/ 112 w 142"/>
                    <a:gd name="T65" fmla="*/ 501 h 856"/>
                    <a:gd name="T66" fmla="*/ 112 w 142"/>
                    <a:gd name="T67" fmla="*/ 792 h 856"/>
                    <a:gd name="T68" fmla="*/ 116 w 142"/>
                    <a:gd name="T69" fmla="*/ 4 h 856"/>
                    <a:gd name="T70" fmla="*/ 121 w 142"/>
                    <a:gd name="T71" fmla="*/ 856 h 856"/>
                    <a:gd name="T72" fmla="*/ 125 w 142"/>
                    <a:gd name="T73" fmla="*/ 398 h 856"/>
                    <a:gd name="T74" fmla="*/ 125 w 142"/>
                    <a:gd name="T75" fmla="*/ 81 h 856"/>
                    <a:gd name="T76" fmla="*/ 129 w 142"/>
                    <a:gd name="T77" fmla="*/ 0 h 856"/>
                    <a:gd name="T78" fmla="*/ 133 w 142"/>
                    <a:gd name="T79" fmla="*/ 856 h 856"/>
                    <a:gd name="T80" fmla="*/ 138 w 142"/>
                    <a:gd name="T81" fmla="*/ 415 h 856"/>
                    <a:gd name="T82" fmla="*/ 138 w 142"/>
                    <a:gd name="T83" fmla="*/ 749 h 85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142" h="856">
                      <a:moveTo>
                        <a:pt x="0" y="419"/>
                      </a:moveTo>
                      <a:lnTo>
                        <a:pt x="0" y="646"/>
                      </a:lnTo>
                      <a:lnTo>
                        <a:pt x="0" y="209"/>
                      </a:lnTo>
                      <a:lnTo>
                        <a:pt x="0" y="595"/>
                      </a:lnTo>
                      <a:lnTo>
                        <a:pt x="5" y="608"/>
                      </a:lnTo>
                      <a:lnTo>
                        <a:pt x="5" y="655"/>
                      </a:lnTo>
                      <a:lnTo>
                        <a:pt x="5" y="201"/>
                      </a:lnTo>
                      <a:lnTo>
                        <a:pt x="5" y="650"/>
                      </a:lnTo>
                      <a:lnTo>
                        <a:pt x="9" y="642"/>
                      </a:lnTo>
                      <a:lnTo>
                        <a:pt x="9" y="663"/>
                      </a:lnTo>
                      <a:lnTo>
                        <a:pt x="9" y="192"/>
                      </a:lnTo>
                      <a:lnTo>
                        <a:pt x="9" y="479"/>
                      </a:lnTo>
                      <a:lnTo>
                        <a:pt x="13" y="458"/>
                      </a:lnTo>
                      <a:lnTo>
                        <a:pt x="13" y="672"/>
                      </a:lnTo>
                      <a:lnTo>
                        <a:pt x="13" y="179"/>
                      </a:lnTo>
                      <a:lnTo>
                        <a:pt x="13" y="257"/>
                      </a:lnTo>
                      <a:lnTo>
                        <a:pt x="18" y="239"/>
                      </a:lnTo>
                      <a:lnTo>
                        <a:pt x="18" y="680"/>
                      </a:lnTo>
                      <a:lnTo>
                        <a:pt x="18" y="171"/>
                      </a:lnTo>
                      <a:lnTo>
                        <a:pt x="22" y="179"/>
                      </a:lnTo>
                      <a:lnTo>
                        <a:pt x="22" y="689"/>
                      </a:lnTo>
                      <a:lnTo>
                        <a:pt x="22" y="162"/>
                      </a:lnTo>
                      <a:lnTo>
                        <a:pt x="22" y="346"/>
                      </a:lnTo>
                      <a:lnTo>
                        <a:pt x="26" y="368"/>
                      </a:lnTo>
                      <a:lnTo>
                        <a:pt x="26" y="702"/>
                      </a:lnTo>
                      <a:lnTo>
                        <a:pt x="26" y="154"/>
                      </a:lnTo>
                      <a:lnTo>
                        <a:pt x="26" y="599"/>
                      </a:lnTo>
                      <a:lnTo>
                        <a:pt x="31" y="616"/>
                      </a:lnTo>
                      <a:lnTo>
                        <a:pt x="31" y="715"/>
                      </a:lnTo>
                      <a:lnTo>
                        <a:pt x="31" y="145"/>
                      </a:lnTo>
                      <a:lnTo>
                        <a:pt x="31" y="710"/>
                      </a:lnTo>
                      <a:lnTo>
                        <a:pt x="35" y="710"/>
                      </a:lnTo>
                      <a:lnTo>
                        <a:pt x="35" y="723"/>
                      </a:lnTo>
                      <a:lnTo>
                        <a:pt x="35" y="137"/>
                      </a:lnTo>
                      <a:lnTo>
                        <a:pt x="35" y="543"/>
                      </a:lnTo>
                      <a:lnTo>
                        <a:pt x="39" y="518"/>
                      </a:lnTo>
                      <a:lnTo>
                        <a:pt x="39" y="732"/>
                      </a:lnTo>
                      <a:lnTo>
                        <a:pt x="39" y="128"/>
                      </a:lnTo>
                      <a:lnTo>
                        <a:pt x="39" y="265"/>
                      </a:lnTo>
                      <a:lnTo>
                        <a:pt x="43" y="239"/>
                      </a:lnTo>
                      <a:lnTo>
                        <a:pt x="43" y="740"/>
                      </a:lnTo>
                      <a:lnTo>
                        <a:pt x="43" y="115"/>
                      </a:lnTo>
                      <a:lnTo>
                        <a:pt x="48" y="120"/>
                      </a:lnTo>
                      <a:lnTo>
                        <a:pt x="48" y="749"/>
                      </a:lnTo>
                      <a:lnTo>
                        <a:pt x="48" y="107"/>
                      </a:lnTo>
                      <a:lnTo>
                        <a:pt x="48" y="269"/>
                      </a:lnTo>
                      <a:lnTo>
                        <a:pt x="52" y="295"/>
                      </a:lnTo>
                      <a:lnTo>
                        <a:pt x="52" y="758"/>
                      </a:lnTo>
                      <a:lnTo>
                        <a:pt x="52" y="98"/>
                      </a:lnTo>
                      <a:lnTo>
                        <a:pt x="52" y="578"/>
                      </a:lnTo>
                      <a:lnTo>
                        <a:pt x="56" y="603"/>
                      </a:lnTo>
                      <a:lnTo>
                        <a:pt x="56" y="766"/>
                      </a:lnTo>
                      <a:lnTo>
                        <a:pt x="56" y="90"/>
                      </a:lnTo>
                      <a:lnTo>
                        <a:pt x="56" y="766"/>
                      </a:lnTo>
                      <a:lnTo>
                        <a:pt x="61" y="762"/>
                      </a:lnTo>
                      <a:lnTo>
                        <a:pt x="61" y="775"/>
                      </a:lnTo>
                      <a:lnTo>
                        <a:pt x="61" y="81"/>
                      </a:lnTo>
                      <a:lnTo>
                        <a:pt x="61" y="629"/>
                      </a:lnTo>
                      <a:lnTo>
                        <a:pt x="65" y="599"/>
                      </a:lnTo>
                      <a:lnTo>
                        <a:pt x="65" y="783"/>
                      </a:lnTo>
                      <a:lnTo>
                        <a:pt x="65" y="72"/>
                      </a:lnTo>
                      <a:lnTo>
                        <a:pt x="65" y="299"/>
                      </a:lnTo>
                      <a:lnTo>
                        <a:pt x="69" y="265"/>
                      </a:lnTo>
                      <a:lnTo>
                        <a:pt x="69" y="792"/>
                      </a:lnTo>
                      <a:lnTo>
                        <a:pt x="69" y="64"/>
                      </a:lnTo>
                      <a:lnTo>
                        <a:pt x="69" y="72"/>
                      </a:lnTo>
                      <a:lnTo>
                        <a:pt x="73" y="68"/>
                      </a:lnTo>
                      <a:lnTo>
                        <a:pt x="73" y="800"/>
                      </a:lnTo>
                      <a:lnTo>
                        <a:pt x="73" y="51"/>
                      </a:lnTo>
                      <a:lnTo>
                        <a:pt x="73" y="179"/>
                      </a:lnTo>
                      <a:lnTo>
                        <a:pt x="78" y="214"/>
                      </a:lnTo>
                      <a:lnTo>
                        <a:pt x="78" y="805"/>
                      </a:lnTo>
                      <a:lnTo>
                        <a:pt x="78" y="42"/>
                      </a:lnTo>
                      <a:lnTo>
                        <a:pt x="78" y="526"/>
                      </a:lnTo>
                      <a:lnTo>
                        <a:pt x="82" y="561"/>
                      </a:lnTo>
                      <a:lnTo>
                        <a:pt x="82" y="813"/>
                      </a:lnTo>
                      <a:lnTo>
                        <a:pt x="82" y="38"/>
                      </a:lnTo>
                      <a:lnTo>
                        <a:pt x="82" y="796"/>
                      </a:lnTo>
                      <a:lnTo>
                        <a:pt x="86" y="805"/>
                      </a:lnTo>
                      <a:lnTo>
                        <a:pt x="86" y="822"/>
                      </a:lnTo>
                      <a:lnTo>
                        <a:pt x="86" y="30"/>
                      </a:lnTo>
                      <a:lnTo>
                        <a:pt x="86" y="715"/>
                      </a:lnTo>
                      <a:lnTo>
                        <a:pt x="91" y="685"/>
                      </a:lnTo>
                      <a:lnTo>
                        <a:pt x="91" y="830"/>
                      </a:lnTo>
                      <a:lnTo>
                        <a:pt x="91" y="25"/>
                      </a:lnTo>
                      <a:lnTo>
                        <a:pt x="91" y="359"/>
                      </a:lnTo>
                      <a:lnTo>
                        <a:pt x="95" y="321"/>
                      </a:lnTo>
                      <a:lnTo>
                        <a:pt x="95" y="835"/>
                      </a:lnTo>
                      <a:lnTo>
                        <a:pt x="95" y="21"/>
                      </a:lnTo>
                      <a:lnTo>
                        <a:pt x="95" y="51"/>
                      </a:lnTo>
                      <a:lnTo>
                        <a:pt x="99" y="38"/>
                      </a:lnTo>
                      <a:lnTo>
                        <a:pt x="99" y="843"/>
                      </a:lnTo>
                      <a:lnTo>
                        <a:pt x="99" y="12"/>
                      </a:lnTo>
                      <a:lnTo>
                        <a:pt x="99" y="102"/>
                      </a:lnTo>
                      <a:lnTo>
                        <a:pt x="108" y="128"/>
                      </a:lnTo>
                      <a:lnTo>
                        <a:pt x="108" y="847"/>
                      </a:lnTo>
                      <a:lnTo>
                        <a:pt x="108" y="8"/>
                      </a:lnTo>
                      <a:lnTo>
                        <a:pt x="108" y="458"/>
                      </a:lnTo>
                      <a:lnTo>
                        <a:pt x="112" y="501"/>
                      </a:lnTo>
                      <a:lnTo>
                        <a:pt x="112" y="847"/>
                      </a:lnTo>
                      <a:lnTo>
                        <a:pt x="112" y="8"/>
                      </a:lnTo>
                      <a:lnTo>
                        <a:pt x="112" y="792"/>
                      </a:lnTo>
                      <a:lnTo>
                        <a:pt x="116" y="809"/>
                      </a:lnTo>
                      <a:lnTo>
                        <a:pt x="116" y="852"/>
                      </a:lnTo>
                      <a:lnTo>
                        <a:pt x="116" y="4"/>
                      </a:lnTo>
                      <a:lnTo>
                        <a:pt x="116" y="783"/>
                      </a:lnTo>
                      <a:lnTo>
                        <a:pt x="121" y="762"/>
                      </a:lnTo>
                      <a:lnTo>
                        <a:pt x="121" y="856"/>
                      </a:lnTo>
                      <a:lnTo>
                        <a:pt x="121" y="0"/>
                      </a:lnTo>
                      <a:lnTo>
                        <a:pt x="121" y="436"/>
                      </a:lnTo>
                      <a:lnTo>
                        <a:pt x="125" y="398"/>
                      </a:lnTo>
                      <a:lnTo>
                        <a:pt x="125" y="856"/>
                      </a:lnTo>
                      <a:lnTo>
                        <a:pt x="125" y="0"/>
                      </a:lnTo>
                      <a:lnTo>
                        <a:pt x="125" y="81"/>
                      </a:lnTo>
                      <a:lnTo>
                        <a:pt x="129" y="60"/>
                      </a:lnTo>
                      <a:lnTo>
                        <a:pt x="129" y="856"/>
                      </a:lnTo>
                      <a:lnTo>
                        <a:pt x="129" y="0"/>
                      </a:lnTo>
                      <a:lnTo>
                        <a:pt x="129" y="42"/>
                      </a:lnTo>
                      <a:lnTo>
                        <a:pt x="133" y="68"/>
                      </a:lnTo>
                      <a:lnTo>
                        <a:pt x="133" y="856"/>
                      </a:lnTo>
                      <a:lnTo>
                        <a:pt x="133" y="0"/>
                      </a:lnTo>
                      <a:lnTo>
                        <a:pt x="133" y="376"/>
                      </a:lnTo>
                      <a:lnTo>
                        <a:pt x="138" y="415"/>
                      </a:lnTo>
                      <a:lnTo>
                        <a:pt x="138" y="852"/>
                      </a:lnTo>
                      <a:lnTo>
                        <a:pt x="138" y="4"/>
                      </a:lnTo>
                      <a:lnTo>
                        <a:pt x="138" y="749"/>
                      </a:lnTo>
                      <a:lnTo>
                        <a:pt x="142" y="775"/>
                      </a:lnTo>
                      <a:lnTo>
                        <a:pt x="142" y="852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08" name="Freeform 206">
                  <a:extLst>
                    <a:ext uri="{FF2B5EF4-FFF2-40B4-BE49-F238E27FC236}">
                      <a16:creationId xmlns:a16="http://schemas.microsoft.com/office/drawing/2014/main" id="{14F06D6D-1D28-4DF4-A9B1-74DE6189E1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6" y="3268"/>
                  <a:ext cx="141" cy="848"/>
                </a:xfrm>
                <a:custGeom>
                  <a:avLst/>
                  <a:gdLst>
                    <a:gd name="T0" fmla="*/ 0 w 141"/>
                    <a:gd name="T1" fmla="*/ 813 h 848"/>
                    <a:gd name="T2" fmla="*/ 4 w 141"/>
                    <a:gd name="T3" fmla="*/ 4 h 848"/>
                    <a:gd name="T4" fmla="*/ 9 w 141"/>
                    <a:gd name="T5" fmla="*/ 839 h 848"/>
                    <a:gd name="T6" fmla="*/ 13 w 141"/>
                    <a:gd name="T7" fmla="*/ 111 h 848"/>
                    <a:gd name="T8" fmla="*/ 13 w 141"/>
                    <a:gd name="T9" fmla="*/ 34 h 848"/>
                    <a:gd name="T10" fmla="*/ 17 w 141"/>
                    <a:gd name="T11" fmla="*/ 21 h 848"/>
                    <a:gd name="T12" fmla="*/ 21 w 141"/>
                    <a:gd name="T13" fmla="*/ 818 h 848"/>
                    <a:gd name="T14" fmla="*/ 26 w 141"/>
                    <a:gd name="T15" fmla="*/ 689 h 848"/>
                    <a:gd name="T16" fmla="*/ 26 w 141"/>
                    <a:gd name="T17" fmla="*/ 792 h 848"/>
                    <a:gd name="T18" fmla="*/ 30 w 141"/>
                    <a:gd name="T19" fmla="*/ 47 h 848"/>
                    <a:gd name="T20" fmla="*/ 34 w 141"/>
                    <a:gd name="T21" fmla="*/ 788 h 848"/>
                    <a:gd name="T22" fmla="*/ 39 w 141"/>
                    <a:gd name="T23" fmla="*/ 205 h 848"/>
                    <a:gd name="T24" fmla="*/ 39 w 141"/>
                    <a:gd name="T25" fmla="*/ 81 h 848"/>
                    <a:gd name="T26" fmla="*/ 43 w 141"/>
                    <a:gd name="T27" fmla="*/ 86 h 848"/>
                    <a:gd name="T28" fmla="*/ 47 w 141"/>
                    <a:gd name="T29" fmla="*/ 754 h 848"/>
                    <a:gd name="T30" fmla="*/ 51 w 141"/>
                    <a:gd name="T31" fmla="*/ 595 h 848"/>
                    <a:gd name="T32" fmla="*/ 51 w 141"/>
                    <a:gd name="T33" fmla="*/ 728 h 848"/>
                    <a:gd name="T34" fmla="*/ 56 w 141"/>
                    <a:gd name="T35" fmla="*/ 120 h 848"/>
                    <a:gd name="T36" fmla="*/ 60 w 141"/>
                    <a:gd name="T37" fmla="*/ 715 h 848"/>
                    <a:gd name="T38" fmla="*/ 64 w 141"/>
                    <a:gd name="T39" fmla="*/ 300 h 848"/>
                    <a:gd name="T40" fmla="*/ 64 w 141"/>
                    <a:gd name="T41" fmla="*/ 163 h 848"/>
                    <a:gd name="T42" fmla="*/ 69 w 141"/>
                    <a:gd name="T43" fmla="*/ 261 h 848"/>
                    <a:gd name="T44" fmla="*/ 73 w 141"/>
                    <a:gd name="T45" fmla="*/ 175 h 848"/>
                    <a:gd name="T46" fmla="*/ 77 w 141"/>
                    <a:gd name="T47" fmla="*/ 659 h 848"/>
                    <a:gd name="T48" fmla="*/ 81 w 141"/>
                    <a:gd name="T49" fmla="*/ 646 h 848"/>
                    <a:gd name="T50" fmla="*/ 86 w 141"/>
                    <a:gd name="T51" fmla="*/ 561 h 848"/>
                    <a:gd name="T52" fmla="*/ 86 w 141"/>
                    <a:gd name="T53" fmla="*/ 372 h 848"/>
                    <a:gd name="T54" fmla="*/ 94 w 141"/>
                    <a:gd name="T55" fmla="*/ 227 h 848"/>
                    <a:gd name="T56" fmla="*/ 99 w 141"/>
                    <a:gd name="T57" fmla="*/ 612 h 848"/>
                    <a:gd name="T58" fmla="*/ 103 w 141"/>
                    <a:gd name="T59" fmla="*/ 291 h 848"/>
                    <a:gd name="T60" fmla="*/ 103 w 141"/>
                    <a:gd name="T61" fmla="*/ 454 h 848"/>
                    <a:gd name="T62" fmla="*/ 107 w 141"/>
                    <a:gd name="T63" fmla="*/ 257 h 848"/>
                    <a:gd name="T64" fmla="*/ 111 w 141"/>
                    <a:gd name="T65" fmla="*/ 587 h 848"/>
                    <a:gd name="T66" fmla="*/ 116 w 141"/>
                    <a:gd name="T67" fmla="*/ 544 h 848"/>
                    <a:gd name="T68" fmla="*/ 116 w 141"/>
                    <a:gd name="T69" fmla="*/ 411 h 848"/>
                    <a:gd name="T70" fmla="*/ 120 w 141"/>
                    <a:gd name="T71" fmla="*/ 278 h 848"/>
                    <a:gd name="T72" fmla="*/ 124 w 141"/>
                    <a:gd name="T73" fmla="*/ 557 h 848"/>
                    <a:gd name="T74" fmla="*/ 129 w 141"/>
                    <a:gd name="T75" fmla="*/ 312 h 848"/>
                    <a:gd name="T76" fmla="*/ 129 w 141"/>
                    <a:gd name="T77" fmla="*/ 420 h 848"/>
                    <a:gd name="T78" fmla="*/ 133 w 141"/>
                    <a:gd name="T79" fmla="*/ 295 h 848"/>
                    <a:gd name="T80" fmla="*/ 137 w 141"/>
                    <a:gd name="T81" fmla="*/ 544 h 848"/>
                    <a:gd name="T82" fmla="*/ 141 w 141"/>
                    <a:gd name="T83" fmla="*/ 527 h 8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141" h="848">
                      <a:moveTo>
                        <a:pt x="0" y="848"/>
                      </a:moveTo>
                      <a:lnTo>
                        <a:pt x="0" y="0"/>
                      </a:lnTo>
                      <a:lnTo>
                        <a:pt x="0" y="813"/>
                      </a:lnTo>
                      <a:lnTo>
                        <a:pt x="4" y="796"/>
                      </a:lnTo>
                      <a:lnTo>
                        <a:pt x="4" y="843"/>
                      </a:lnTo>
                      <a:lnTo>
                        <a:pt x="4" y="4"/>
                      </a:lnTo>
                      <a:lnTo>
                        <a:pt x="4" y="514"/>
                      </a:lnTo>
                      <a:lnTo>
                        <a:pt x="9" y="475"/>
                      </a:lnTo>
                      <a:lnTo>
                        <a:pt x="9" y="839"/>
                      </a:lnTo>
                      <a:lnTo>
                        <a:pt x="9" y="8"/>
                      </a:lnTo>
                      <a:lnTo>
                        <a:pt x="9" y="141"/>
                      </a:lnTo>
                      <a:lnTo>
                        <a:pt x="13" y="111"/>
                      </a:lnTo>
                      <a:lnTo>
                        <a:pt x="13" y="835"/>
                      </a:lnTo>
                      <a:lnTo>
                        <a:pt x="13" y="13"/>
                      </a:lnTo>
                      <a:lnTo>
                        <a:pt x="13" y="34"/>
                      </a:lnTo>
                      <a:lnTo>
                        <a:pt x="17" y="47"/>
                      </a:lnTo>
                      <a:lnTo>
                        <a:pt x="17" y="826"/>
                      </a:lnTo>
                      <a:lnTo>
                        <a:pt x="17" y="21"/>
                      </a:lnTo>
                      <a:lnTo>
                        <a:pt x="17" y="295"/>
                      </a:lnTo>
                      <a:lnTo>
                        <a:pt x="21" y="338"/>
                      </a:lnTo>
                      <a:lnTo>
                        <a:pt x="21" y="818"/>
                      </a:lnTo>
                      <a:lnTo>
                        <a:pt x="21" y="30"/>
                      </a:lnTo>
                      <a:lnTo>
                        <a:pt x="21" y="659"/>
                      </a:lnTo>
                      <a:lnTo>
                        <a:pt x="26" y="689"/>
                      </a:lnTo>
                      <a:lnTo>
                        <a:pt x="26" y="809"/>
                      </a:lnTo>
                      <a:lnTo>
                        <a:pt x="26" y="34"/>
                      </a:lnTo>
                      <a:lnTo>
                        <a:pt x="26" y="792"/>
                      </a:lnTo>
                      <a:lnTo>
                        <a:pt x="30" y="788"/>
                      </a:lnTo>
                      <a:lnTo>
                        <a:pt x="30" y="796"/>
                      </a:lnTo>
                      <a:lnTo>
                        <a:pt x="30" y="47"/>
                      </a:lnTo>
                      <a:lnTo>
                        <a:pt x="30" y="574"/>
                      </a:lnTo>
                      <a:lnTo>
                        <a:pt x="34" y="539"/>
                      </a:lnTo>
                      <a:lnTo>
                        <a:pt x="34" y="788"/>
                      </a:lnTo>
                      <a:lnTo>
                        <a:pt x="34" y="60"/>
                      </a:lnTo>
                      <a:lnTo>
                        <a:pt x="34" y="235"/>
                      </a:lnTo>
                      <a:lnTo>
                        <a:pt x="39" y="205"/>
                      </a:lnTo>
                      <a:lnTo>
                        <a:pt x="39" y="775"/>
                      </a:lnTo>
                      <a:lnTo>
                        <a:pt x="39" y="68"/>
                      </a:lnTo>
                      <a:lnTo>
                        <a:pt x="39" y="81"/>
                      </a:lnTo>
                      <a:lnTo>
                        <a:pt x="43" y="86"/>
                      </a:lnTo>
                      <a:lnTo>
                        <a:pt x="43" y="766"/>
                      </a:lnTo>
                      <a:lnTo>
                        <a:pt x="43" y="86"/>
                      </a:lnTo>
                      <a:lnTo>
                        <a:pt x="43" y="261"/>
                      </a:lnTo>
                      <a:lnTo>
                        <a:pt x="47" y="287"/>
                      </a:lnTo>
                      <a:lnTo>
                        <a:pt x="47" y="754"/>
                      </a:lnTo>
                      <a:lnTo>
                        <a:pt x="47" y="94"/>
                      </a:lnTo>
                      <a:lnTo>
                        <a:pt x="47" y="569"/>
                      </a:lnTo>
                      <a:lnTo>
                        <a:pt x="51" y="595"/>
                      </a:lnTo>
                      <a:lnTo>
                        <a:pt x="51" y="741"/>
                      </a:lnTo>
                      <a:lnTo>
                        <a:pt x="51" y="107"/>
                      </a:lnTo>
                      <a:lnTo>
                        <a:pt x="51" y="728"/>
                      </a:lnTo>
                      <a:lnTo>
                        <a:pt x="56" y="724"/>
                      </a:lnTo>
                      <a:lnTo>
                        <a:pt x="56" y="728"/>
                      </a:lnTo>
                      <a:lnTo>
                        <a:pt x="56" y="120"/>
                      </a:lnTo>
                      <a:lnTo>
                        <a:pt x="56" y="591"/>
                      </a:lnTo>
                      <a:lnTo>
                        <a:pt x="60" y="569"/>
                      </a:lnTo>
                      <a:lnTo>
                        <a:pt x="60" y="715"/>
                      </a:lnTo>
                      <a:lnTo>
                        <a:pt x="60" y="133"/>
                      </a:lnTo>
                      <a:lnTo>
                        <a:pt x="60" y="325"/>
                      </a:lnTo>
                      <a:lnTo>
                        <a:pt x="64" y="300"/>
                      </a:lnTo>
                      <a:lnTo>
                        <a:pt x="64" y="702"/>
                      </a:lnTo>
                      <a:lnTo>
                        <a:pt x="64" y="145"/>
                      </a:lnTo>
                      <a:lnTo>
                        <a:pt x="64" y="163"/>
                      </a:lnTo>
                      <a:lnTo>
                        <a:pt x="69" y="158"/>
                      </a:lnTo>
                      <a:lnTo>
                        <a:pt x="69" y="685"/>
                      </a:lnTo>
                      <a:lnTo>
                        <a:pt x="69" y="261"/>
                      </a:lnTo>
                      <a:lnTo>
                        <a:pt x="73" y="278"/>
                      </a:lnTo>
                      <a:lnTo>
                        <a:pt x="73" y="672"/>
                      </a:lnTo>
                      <a:lnTo>
                        <a:pt x="73" y="175"/>
                      </a:lnTo>
                      <a:lnTo>
                        <a:pt x="73" y="488"/>
                      </a:lnTo>
                      <a:lnTo>
                        <a:pt x="77" y="509"/>
                      </a:lnTo>
                      <a:lnTo>
                        <a:pt x="77" y="659"/>
                      </a:lnTo>
                      <a:lnTo>
                        <a:pt x="77" y="193"/>
                      </a:lnTo>
                      <a:lnTo>
                        <a:pt x="77" y="642"/>
                      </a:lnTo>
                      <a:lnTo>
                        <a:pt x="81" y="646"/>
                      </a:lnTo>
                      <a:lnTo>
                        <a:pt x="81" y="201"/>
                      </a:lnTo>
                      <a:lnTo>
                        <a:pt x="81" y="578"/>
                      </a:lnTo>
                      <a:lnTo>
                        <a:pt x="86" y="561"/>
                      </a:lnTo>
                      <a:lnTo>
                        <a:pt x="86" y="634"/>
                      </a:lnTo>
                      <a:lnTo>
                        <a:pt x="86" y="214"/>
                      </a:lnTo>
                      <a:lnTo>
                        <a:pt x="86" y="372"/>
                      </a:lnTo>
                      <a:lnTo>
                        <a:pt x="94" y="351"/>
                      </a:lnTo>
                      <a:lnTo>
                        <a:pt x="94" y="621"/>
                      </a:lnTo>
                      <a:lnTo>
                        <a:pt x="94" y="227"/>
                      </a:lnTo>
                      <a:lnTo>
                        <a:pt x="94" y="244"/>
                      </a:lnTo>
                      <a:lnTo>
                        <a:pt x="99" y="240"/>
                      </a:lnTo>
                      <a:lnTo>
                        <a:pt x="99" y="612"/>
                      </a:lnTo>
                      <a:lnTo>
                        <a:pt x="99" y="235"/>
                      </a:lnTo>
                      <a:lnTo>
                        <a:pt x="99" y="283"/>
                      </a:lnTo>
                      <a:lnTo>
                        <a:pt x="103" y="291"/>
                      </a:lnTo>
                      <a:lnTo>
                        <a:pt x="103" y="604"/>
                      </a:lnTo>
                      <a:lnTo>
                        <a:pt x="103" y="248"/>
                      </a:lnTo>
                      <a:lnTo>
                        <a:pt x="103" y="454"/>
                      </a:lnTo>
                      <a:lnTo>
                        <a:pt x="107" y="471"/>
                      </a:lnTo>
                      <a:lnTo>
                        <a:pt x="107" y="591"/>
                      </a:lnTo>
                      <a:lnTo>
                        <a:pt x="107" y="257"/>
                      </a:lnTo>
                      <a:lnTo>
                        <a:pt x="107" y="569"/>
                      </a:lnTo>
                      <a:lnTo>
                        <a:pt x="111" y="578"/>
                      </a:lnTo>
                      <a:lnTo>
                        <a:pt x="111" y="587"/>
                      </a:lnTo>
                      <a:lnTo>
                        <a:pt x="111" y="265"/>
                      </a:lnTo>
                      <a:lnTo>
                        <a:pt x="111" y="548"/>
                      </a:lnTo>
                      <a:lnTo>
                        <a:pt x="116" y="544"/>
                      </a:lnTo>
                      <a:lnTo>
                        <a:pt x="116" y="574"/>
                      </a:lnTo>
                      <a:lnTo>
                        <a:pt x="116" y="270"/>
                      </a:lnTo>
                      <a:lnTo>
                        <a:pt x="116" y="411"/>
                      </a:lnTo>
                      <a:lnTo>
                        <a:pt x="120" y="398"/>
                      </a:lnTo>
                      <a:lnTo>
                        <a:pt x="120" y="569"/>
                      </a:lnTo>
                      <a:lnTo>
                        <a:pt x="120" y="278"/>
                      </a:lnTo>
                      <a:lnTo>
                        <a:pt x="120" y="300"/>
                      </a:lnTo>
                      <a:lnTo>
                        <a:pt x="124" y="295"/>
                      </a:lnTo>
                      <a:lnTo>
                        <a:pt x="124" y="557"/>
                      </a:lnTo>
                      <a:lnTo>
                        <a:pt x="124" y="283"/>
                      </a:lnTo>
                      <a:lnTo>
                        <a:pt x="124" y="304"/>
                      </a:lnTo>
                      <a:lnTo>
                        <a:pt x="129" y="312"/>
                      </a:lnTo>
                      <a:lnTo>
                        <a:pt x="129" y="552"/>
                      </a:lnTo>
                      <a:lnTo>
                        <a:pt x="129" y="291"/>
                      </a:lnTo>
                      <a:lnTo>
                        <a:pt x="129" y="420"/>
                      </a:lnTo>
                      <a:lnTo>
                        <a:pt x="133" y="432"/>
                      </a:lnTo>
                      <a:lnTo>
                        <a:pt x="133" y="548"/>
                      </a:lnTo>
                      <a:lnTo>
                        <a:pt x="133" y="295"/>
                      </a:lnTo>
                      <a:lnTo>
                        <a:pt x="133" y="522"/>
                      </a:lnTo>
                      <a:lnTo>
                        <a:pt x="137" y="527"/>
                      </a:lnTo>
                      <a:lnTo>
                        <a:pt x="137" y="544"/>
                      </a:lnTo>
                      <a:lnTo>
                        <a:pt x="137" y="300"/>
                      </a:lnTo>
                      <a:lnTo>
                        <a:pt x="137" y="531"/>
                      </a:lnTo>
                      <a:lnTo>
                        <a:pt x="141" y="527"/>
                      </a:lnTo>
                      <a:lnTo>
                        <a:pt x="141" y="539"/>
                      </a:lnTo>
                      <a:lnTo>
                        <a:pt x="141" y="304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09" name="Freeform 207">
                  <a:extLst>
                    <a:ext uri="{FF2B5EF4-FFF2-40B4-BE49-F238E27FC236}">
                      <a16:creationId xmlns:a16="http://schemas.microsoft.com/office/drawing/2014/main" id="{496E0EFC-E3DB-44DE-B3CC-B6F1C85D55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87" y="3572"/>
                  <a:ext cx="142" cy="231"/>
                </a:xfrm>
                <a:custGeom>
                  <a:avLst/>
                  <a:gdLst>
                    <a:gd name="T0" fmla="*/ 0 w 142"/>
                    <a:gd name="T1" fmla="*/ 137 h 231"/>
                    <a:gd name="T2" fmla="*/ 5 w 142"/>
                    <a:gd name="T3" fmla="*/ 231 h 231"/>
                    <a:gd name="T4" fmla="*/ 5 w 142"/>
                    <a:gd name="T5" fmla="*/ 38 h 231"/>
                    <a:gd name="T6" fmla="*/ 9 w 142"/>
                    <a:gd name="T7" fmla="*/ 227 h 231"/>
                    <a:gd name="T8" fmla="*/ 9 w 142"/>
                    <a:gd name="T9" fmla="*/ 21 h 231"/>
                    <a:gd name="T10" fmla="*/ 13 w 142"/>
                    <a:gd name="T11" fmla="*/ 223 h 231"/>
                    <a:gd name="T12" fmla="*/ 13 w 142"/>
                    <a:gd name="T13" fmla="*/ 94 h 231"/>
                    <a:gd name="T14" fmla="*/ 18 w 142"/>
                    <a:gd name="T15" fmla="*/ 223 h 231"/>
                    <a:gd name="T16" fmla="*/ 18 w 142"/>
                    <a:gd name="T17" fmla="*/ 188 h 231"/>
                    <a:gd name="T18" fmla="*/ 22 w 142"/>
                    <a:gd name="T19" fmla="*/ 218 h 231"/>
                    <a:gd name="T20" fmla="*/ 22 w 142"/>
                    <a:gd name="T21" fmla="*/ 214 h 231"/>
                    <a:gd name="T22" fmla="*/ 26 w 142"/>
                    <a:gd name="T23" fmla="*/ 214 h 231"/>
                    <a:gd name="T24" fmla="*/ 26 w 142"/>
                    <a:gd name="T25" fmla="*/ 150 h 231"/>
                    <a:gd name="T26" fmla="*/ 30 w 142"/>
                    <a:gd name="T27" fmla="*/ 214 h 231"/>
                    <a:gd name="T28" fmla="*/ 30 w 142"/>
                    <a:gd name="T29" fmla="*/ 64 h 231"/>
                    <a:gd name="T30" fmla="*/ 35 w 142"/>
                    <a:gd name="T31" fmla="*/ 210 h 231"/>
                    <a:gd name="T32" fmla="*/ 39 w 142"/>
                    <a:gd name="T33" fmla="*/ 34 h 231"/>
                    <a:gd name="T34" fmla="*/ 39 w 142"/>
                    <a:gd name="T35" fmla="*/ 30 h 231"/>
                    <a:gd name="T36" fmla="*/ 43 w 142"/>
                    <a:gd name="T37" fmla="*/ 90 h 231"/>
                    <a:gd name="T38" fmla="*/ 43 w 142"/>
                    <a:gd name="T39" fmla="*/ 34 h 231"/>
                    <a:gd name="T40" fmla="*/ 48 w 142"/>
                    <a:gd name="T41" fmla="*/ 171 h 231"/>
                    <a:gd name="T42" fmla="*/ 48 w 142"/>
                    <a:gd name="T43" fmla="*/ 34 h 231"/>
                    <a:gd name="T44" fmla="*/ 52 w 142"/>
                    <a:gd name="T45" fmla="*/ 197 h 231"/>
                    <a:gd name="T46" fmla="*/ 52 w 142"/>
                    <a:gd name="T47" fmla="*/ 38 h 231"/>
                    <a:gd name="T48" fmla="*/ 56 w 142"/>
                    <a:gd name="T49" fmla="*/ 154 h 231"/>
                    <a:gd name="T50" fmla="*/ 56 w 142"/>
                    <a:gd name="T51" fmla="*/ 38 h 231"/>
                    <a:gd name="T52" fmla="*/ 60 w 142"/>
                    <a:gd name="T53" fmla="*/ 77 h 231"/>
                    <a:gd name="T54" fmla="*/ 60 w 142"/>
                    <a:gd name="T55" fmla="*/ 43 h 231"/>
                    <a:gd name="T56" fmla="*/ 65 w 142"/>
                    <a:gd name="T57" fmla="*/ 197 h 231"/>
                    <a:gd name="T58" fmla="*/ 65 w 142"/>
                    <a:gd name="T59" fmla="*/ 77 h 231"/>
                    <a:gd name="T60" fmla="*/ 69 w 142"/>
                    <a:gd name="T61" fmla="*/ 197 h 231"/>
                    <a:gd name="T62" fmla="*/ 69 w 142"/>
                    <a:gd name="T63" fmla="*/ 150 h 231"/>
                    <a:gd name="T64" fmla="*/ 73 w 142"/>
                    <a:gd name="T65" fmla="*/ 193 h 231"/>
                    <a:gd name="T66" fmla="*/ 73 w 142"/>
                    <a:gd name="T67" fmla="*/ 193 h 231"/>
                    <a:gd name="T68" fmla="*/ 82 w 142"/>
                    <a:gd name="T69" fmla="*/ 193 h 231"/>
                    <a:gd name="T70" fmla="*/ 82 w 142"/>
                    <a:gd name="T71" fmla="*/ 167 h 231"/>
                    <a:gd name="T72" fmla="*/ 86 w 142"/>
                    <a:gd name="T73" fmla="*/ 193 h 231"/>
                    <a:gd name="T74" fmla="*/ 86 w 142"/>
                    <a:gd name="T75" fmla="*/ 98 h 231"/>
                    <a:gd name="T76" fmla="*/ 90 w 142"/>
                    <a:gd name="T77" fmla="*/ 188 h 231"/>
                    <a:gd name="T78" fmla="*/ 90 w 142"/>
                    <a:gd name="T79" fmla="*/ 56 h 231"/>
                    <a:gd name="T80" fmla="*/ 95 w 142"/>
                    <a:gd name="T81" fmla="*/ 188 h 231"/>
                    <a:gd name="T82" fmla="*/ 95 w 142"/>
                    <a:gd name="T83" fmla="*/ 73 h 231"/>
                    <a:gd name="T84" fmla="*/ 99 w 142"/>
                    <a:gd name="T85" fmla="*/ 188 h 231"/>
                    <a:gd name="T86" fmla="*/ 99 w 142"/>
                    <a:gd name="T87" fmla="*/ 128 h 231"/>
                    <a:gd name="T88" fmla="*/ 103 w 142"/>
                    <a:gd name="T89" fmla="*/ 184 h 231"/>
                    <a:gd name="T90" fmla="*/ 103 w 142"/>
                    <a:gd name="T91" fmla="*/ 180 h 231"/>
                    <a:gd name="T92" fmla="*/ 108 w 142"/>
                    <a:gd name="T93" fmla="*/ 56 h 231"/>
                    <a:gd name="T94" fmla="*/ 112 w 142"/>
                    <a:gd name="T95" fmla="*/ 167 h 231"/>
                    <a:gd name="T96" fmla="*/ 112 w 142"/>
                    <a:gd name="T97" fmla="*/ 56 h 231"/>
                    <a:gd name="T98" fmla="*/ 116 w 142"/>
                    <a:gd name="T99" fmla="*/ 107 h 231"/>
                    <a:gd name="T100" fmla="*/ 116 w 142"/>
                    <a:gd name="T101" fmla="*/ 56 h 231"/>
                    <a:gd name="T102" fmla="*/ 120 w 142"/>
                    <a:gd name="T103" fmla="*/ 60 h 231"/>
                    <a:gd name="T104" fmla="*/ 120 w 142"/>
                    <a:gd name="T105" fmla="*/ 68 h 231"/>
                    <a:gd name="T106" fmla="*/ 125 w 142"/>
                    <a:gd name="T107" fmla="*/ 180 h 231"/>
                    <a:gd name="T108" fmla="*/ 125 w 142"/>
                    <a:gd name="T109" fmla="*/ 116 h 231"/>
                    <a:gd name="T110" fmla="*/ 129 w 142"/>
                    <a:gd name="T111" fmla="*/ 180 h 231"/>
                    <a:gd name="T112" fmla="*/ 129 w 142"/>
                    <a:gd name="T113" fmla="*/ 167 h 231"/>
                    <a:gd name="T114" fmla="*/ 133 w 142"/>
                    <a:gd name="T115" fmla="*/ 180 h 231"/>
                    <a:gd name="T116" fmla="*/ 133 w 142"/>
                    <a:gd name="T117" fmla="*/ 171 h 231"/>
                    <a:gd name="T118" fmla="*/ 138 w 142"/>
                    <a:gd name="T119" fmla="*/ 175 h 231"/>
                    <a:gd name="T120" fmla="*/ 138 w 142"/>
                    <a:gd name="T121" fmla="*/ 124 h 231"/>
                    <a:gd name="T122" fmla="*/ 142 w 142"/>
                    <a:gd name="T123" fmla="*/ 175 h 231"/>
                    <a:gd name="T124" fmla="*/ 142 w 142"/>
                    <a:gd name="T125" fmla="*/ 77 h 231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42" h="231">
                      <a:moveTo>
                        <a:pt x="0" y="0"/>
                      </a:moveTo>
                      <a:lnTo>
                        <a:pt x="0" y="137"/>
                      </a:lnTo>
                      <a:lnTo>
                        <a:pt x="5" y="120"/>
                      </a:lnTo>
                      <a:lnTo>
                        <a:pt x="5" y="231"/>
                      </a:lnTo>
                      <a:lnTo>
                        <a:pt x="5" y="8"/>
                      </a:lnTo>
                      <a:lnTo>
                        <a:pt x="5" y="38"/>
                      </a:lnTo>
                      <a:lnTo>
                        <a:pt x="9" y="30"/>
                      </a:lnTo>
                      <a:lnTo>
                        <a:pt x="9" y="227"/>
                      </a:lnTo>
                      <a:lnTo>
                        <a:pt x="9" y="13"/>
                      </a:lnTo>
                      <a:lnTo>
                        <a:pt x="9" y="21"/>
                      </a:lnTo>
                      <a:lnTo>
                        <a:pt x="13" y="26"/>
                      </a:lnTo>
                      <a:lnTo>
                        <a:pt x="13" y="223"/>
                      </a:lnTo>
                      <a:lnTo>
                        <a:pt x="13" y="17"/>
                      </a:lnTo>
                      <a:lnTo>
                        <a:pt x="13" y="94"/>
                      </a:lnTo>
                      <a:lnTo>
                        <a:pt x="18" y="107"/>
                      </a:lnTo>
                      <a:lnTo>
                        <a:pt x="18" y="223"/>
                      </a:lnTo>
                      <a:lnTo>
                        <a:pt x="18" y="17"/>
                      </a:lnTo>
                      <a:lnTo>
                        <a:pt x="18" y="188"/>
                      </a:lnTo>
                      <a:lnTo>
                        <a:pt x="22" y="197"/>
                      </a:lnTo>
                      <a:lnTo>
                        <a:pt x="22" y="218"/>
                      </a:lnTo>
                      <a:lnTo>
                        <a:pt x="22" y="21"/>
                      </a:lnTo>
                      <a:lnTo>
                        <a:pt x="22" y="214"/>
                      </a:lnTo>
                      <a:lnTo>
                        <a:pt x="26" y="210"/>
                      </a:lnTo>
                      <a:lnTo>
                        <a:pt x="26" y="214"/>
                      </a:lnTo>
                      <a:lnTo>
                        <a:pt x="26" y="26"/>
                      </a:lnTo>
                      <a:lnTo>
                        <a:pt x="26" y="150"/>
                      </a:lnTo>
                      <a:lnTo>
                        <a:pt x="30" y="141"/>
                      </a:lnTo>
                      <a:lnTo>
                        <a:pt x="30" y="214"/>
                      </a:lnTo>
                      <a:lnTo>
                        <a:pt x="30" y="26"/>
                      </a:lnTo>
                      <a:lnTo>
                        <a:pt x="30" y="64"/>
                      </a:lnTo>
                      <a:lnTo>
                        <a:pt x="35" y="56"/>
                      </a:lnTo>
                      <a:lnTo>
                        <a:pt x="35" y="210"/>
                      </a:lnTo>
                      <a:lnTo>
                        <a:pt x="35" y="30"/>
                      </a:lnTo>
                      <a:lnTo>
                        <a:pt x="39" y="34"/>
                      </a:lnTo>
                      <a:lnTo>
                        <a:pt x="39" y="210"/>
                      </a:lnTo>
                      <a:lnTo>
                        <a:pt x="39" y="30"/>
                      </a:lnTo>
                      <a:lnTo>
                        <a:pt x="39" y="86"/>
                      </a:lnTo>
                      <a:lnTo>
                        <a:pt x="43" y="90"/>
                      </a:lnTo>
                      <a:lnTo>
                        <a:pt x="43" y="205"/>
                      </a:lnTo>
                      <a:lnTo>
                        <a:pt x="43" y="34"/>
                      </a:lnTo>
                      <a:lnTo>
                        <a:pt x="43" y="167"/>
                      </a:lnTo>
                      <a:lnTo>
                        <a:pt x="48" y="171"/>
                      </a:lnTo>
                      <a:lnTo>
                        <a:pt x="48" y="205"/>
                      </a:lnTo>
                      <a:lnTo>
                        <a:pt x="48" y="34"/>
                      </a:lnTo>
                      <a:lnTo>
                        <a:pt x="48" y="201"/>
                      </a:lnTo>
                      <a:lnTo>
                        <a:pt x="52" y="197"/>
                      </a:lnTo>
                      <a:lnTo>
                        <a:pt x="52" y="201"/>
                      </a:lnTo>
                      <a:lnTo>
                        <a:pt x="52" y="38"/>
                      </a:lnTo>
                      <a:lnTo>
                        <a:pt x="52" y="163"/>
                      </a:lnTo>
                      <a:lnTo>
                        <a:pt x="56" y="154"/>
                      </a:lnTo>
                      <a:lnTo>
                        <a:pt x="56" y="201"/>
                      </a:lnTo>
                      <a:lnTo>
                        <a:pt x="56" y="38"/>
                      </a:lnTo>
                      <a:lnTo>
                        <a:pt x="56" y="81"/>
                      </a:lnTo>
                      <a:lnTo>
                        <a:pt x="60" y="77"/>
                      </a:lnTo>
                      <a:lnTo>
                        <a:pt x="60" y="197"/>
                      </a:lnTo>
                      <a:lnTo>
                        <a:pt x="60" y="43"/>
                      </a:lnTo>
                      <a:lnTo>
                        <a:pt x="65" y="47"/>
                      </a:lnTo>
                      <a:lnTo>
                        <a:pt x="65" y="197"/>
                      </a:lnTo>
                      <a:lnTo>
                        <a:pt x="65" y="43"/>
                      </a:lnTo>
                      <a:lnTo>
                        <a:pt x="65" y="77"/>
                      </a:lnTo>
                      <a:lnTo>
                        <a:pt x="69" y="81"/>
                      </a:lnTo>
                      <a:lnTo>
                        <a:pt x="69" y="197"/>
                      </a:lnTo>
                      <a:lnTo>
                        <a:pt x="69" y="43"/>
                      </a:lnTo>
                      <a:lnTo>
                        <a:pt x="69" y="150"/>
                      </a:lnTo>
                      <a:lnTo>
                        <a:pt x="73" y="154"/>
                      </a:lnTo>
                      <a:lnTo>
                        <a:pt x="73" y="193"/>
                      </a:lnTo>
                      <a:lnTo>
                        <a:pt x="73" y="47"/>
                      </a:lnTo>
                      <a:lnTo>
                        <a:pt x="73" y="193"/>
                      </a:lnTo>
                      <a:lnTo>
                        <a:pt x="82" y="188"/>
                      </a:lnTo>
                      <a:lnTo>
                        <a:pt x="82" y="193"/>
                      </a:lnTo>
                      <a:lnTo>
                        <a:pt x="82" y="47"/>
                      </a:lnTo>
                      <a:lnTo>
                        <a:pt x="82" y="167"/>
                      </a:lnTo>
                      <a:lnTo>
                        <a:pt x="86" y="163"/>
                      </a:lnTo>
                      <a:lnTo>
                        <a:pt x="86" y="193"/>
                      </a:lnTo>
                      <a:lnTo>
                        <a:pt x="86" y="47"/>
                      </a:lnTo>
                      <a:lnTo>
                        <a:pt x="86" y="98"/>
                      </a:lnTo>
                      <a:lnTo>
                        <a:pt x="90" y="94"/>
                      </a:lnTo>
                      <a:lnTo>
                        <a:pt x="90" y="188"/>
                      </a:lnTo>
                      <a:lnTo>
                        <a:pt x="90" y="51"/>
                      </a:lnTo>
                      <a:lnTo>
                        <a:pt x="90" y="56"/>
                      </a:lnTo>
                      <a:lnTo>
                        <a:pt x="95" y="51"/>
                      </a:lnTo>
                      <a:lnTo>
                        <a:pt x="95" y="188"/>
                      </a:lnTo>
                      <a:lnTo>
                        <a:pt x="95" y="51"/>
                      </a:lnTo>
                      <a:lnTo>
                        <a:pt x="95" y="73"/>
                      </a:lnTo>
                      <a:lnTo>
                        <a:pt x="99" y="77"/>
                      </a:lnTo>
                      <a:lnTo>
                        <a:pt x="99" y="188"/>
                      </a:lnTo>
                      <a:lnTo>
                        <a:pt x="99" y="51"/>
                      </a:lnTo>
                      <a:lnTo>
                        <a:pt x="99" y="128"/>
                      </a:lnTo>
                      <a:lnTo>
                        <a:pt x="103" y="141"/>
                      </a:lnTo>
                      <a:lnTo>
                        <a:pt x="103" y="184"/>
                      </a:lnTo>
                      <a:lnTo>
                        <a:pt x="103" y="56"/>
                      </a:lnTo>
                      <a:lnTo>
                        <a:pt x="103" y="180"/>
                      </a:lnTo>
                      <a:lnTo>
                        <a:pt x="108" y="184"/>
                      </a:lnTo>
                      <a:lnTo>
                        <a:pt x="108" y="56"/>
                      </a:lnTo>
                      <a:lnTo>
                        <a:pt x="108" y="171"/>
                      </a:lnTo>
                      <a:lnTo>
                        <a:pt x="112" y="167"/>
                      </a:lnTo>
                      <a:lnTo>
                        <a:pt x="112" y="184"/>
                      </a:lnTo>
                      <a:lnTo>
                        <a:pt x="112" y="56"/>
                      </a:lnTo>
                      <a:lnTo>
                        <a:pt x="112" y="111"/>
                      </a:lnTo>
                      <a:lnTo>
                        <a:pt x="116" y="107"/>
                      </a:lnTo>
                      <a:lnTo>
                        <a:pt x="116" y="184"/>
                      </a:lnTo>
                      <a:lnTo>
                        <a:pt x="116" y="56"/>
                      </a:lnTo>
                      <a:lnTo>
                        <a:pt x="116" y="64"/>
                      </a:lnTo>
                      <a:lnTo>
                        <a:pt x="120" y="60"/>
                      </a:lnTo>
                      <a:lnTo>
                        <a:pt x="120" y="180"/>
                      </a:lnTo>
                      <a:lnTo>
                        <a:pt x="120" y="68"/>
                      </a:lnTo>
                      <a:lnTo>
                        <a:pt x="125" y="73"/>
                      </a:lnTo>
                      <a:lnTo>
                        <a:pt x="125" y="180"/>
                      </a:lnTo>
                      <a:lnTo>
                        <a:pt x="125" y="60"/>
                      </a:lnTo>
                      <a:lnTo>
                        <a:pt x="125" y="116"/>
                      </a:lnTo>
                      <a:lnTo>
                        <a:pt x="129" y="124"/>
                      </a:lnTo>
                      <a:lnTo>
                        <a:pt x="129" y="180"/>
                      </a:lnTo>
                      <a:lnTo>
                        <a:pt x="129" y="60"/>
                      </a:lnTo>
                      <a:lnTo>
                        <a:pt x="129" y="167"/>
                      </a:lnTo>
                      <a:lnTo>
                        <a:pt x="133" y="171"/>
                      </a:lnTo>
                      <a:lnTo>
                        <a:pt x="133" y="180"/>
                      </a:lnTo>
                      <a:lnTo>
                        <a:pt x="133" y="60"/>
                      </a:lnTo>
                      <a:lnTo>
                        <a:pt x="133" y="171"/>
                      </a:lnTo>
                      <a:lnTo>
                        <a:pt x="138" y="167"/>
                      </a:lnTo>
                      <a:lnTo>
                        <a:pt x="138" y="175"/>
                      </a:lnTo>
                      <a:lnTo>
                        <a:pt x="138" y="64"/>
                      </a:lnTo>
                      <a:lnTo>
                        <a:pt x="138" y="124"/>
                      </a:lnTo>
                      <a:lnTo>
                        <a:pt x="142" y="120"/>
                      </a:lnTo>
                      <a:lnTo>
                        <a:pt x="142" y="175"/>
                      </a:lnTo>
                      <a:lnTo>
                        <a:pt x="142" y="64"/>
                      </a:lnTo>
                      <a:lnTo>
                        <a:pt x="142" y="77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0" name="Freeform 208">
                  <a:extLst>
                    <a:ext uri="{FF2B5EF4-FFF2-40B4-BE49-F238E27FC236}">
                      <a16:creationId xmlns:a16="http://schemas.microsoft.com/office/drawing/2014/main" id="{FB88B112-F30C-483D-A886-70C00A46BB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29" y="3636"/>
                  <a:ext cx="146" cy="111"/>
                </a:xfrm>
                <a:custGeom>
                  <a:avLst/>
                  <a:gdLst>
                    <a:gd name="T0" fmla="*/ 4 w 146"/>
                    <a:gd name="T1" fmla="*/ 9 h 111"/>
                    <a:gd name="T2" fmla="*/ 4 w 146"/>
                    <a:gd name="T3" fmla="*/ 0 h 111"/>
                    <a:gd name="T4" fmla="*/ 9 w 146"/>
                    <a:gd name="T5" fmla="*/ 9 h 111"/>
                    <a:gd name="T6" fmla="*/ 9 w 146"/>
                    <a:gd name="T7" fmla="*/ 0 h 111"/>
                    <a:gd name="T8" fmla="*/ 13 w 146"/>
                    <a:gd name="T9" fmla="*/ 47 h 111"/>
                    <a:gd name="T10" fmla="*/ 13 w 146"/>
                    <a:gd name="T11" fmla="*/ 0 h 111"/>
                    <a:gd name="T12" fmla="*/ 17 w 146"/>
                    <a:gd name="T13" fmla="*/ 99 h 111"/>
                    <a:gd name="T14" fmla="*/ 17 w 146"/>
                    <a:gd name="T15" fmla="*/ 0 h 111"/>
                    <a:gd name="T16" fmla="*/ 21 w 146"/>
                    <a:gd name="T17" fmla="*/ 103 h 111"/>
                    <a:gd name="T18" fmla="*/ 21 w 146"/>
                    <a:gd name="T19" fmla="*/ 4 h 111"/>
                    <a:gd name="T20" fmla="*/ 26 w 146"/>
                    <a:gd name="T21" fmla="*/ 64 h 111"/>
                    <a:gd name="T22" fmla="*/ 26 w 146"/>
                    <a:gd name="T23" fmla="*/ 4 h 111"/>
                    <a:gd name="T24" fmla="*/ 30 w 146"/>
                    <a:gd name="T25" fmla="*/ 17 h 111"/>
                    <a:gd name="T26" fmla="*/ 30 w 146"/>
                    <a:gd name="T27" fmla="*/ 4 h 111"/>
                    <a:gd name="T28" fmla="*/ 34 w 146"/>
                    <a:gd name="T29" fmla="*/ 107 h 111"/>
                    <a:gd name="T30" fmla="*/ 34 w 146"/>
                    <a:gd name="T31" fmla="*/ 34 h 111"/>
                    <a:gd name="T32" fmla="*/ 39 w 146"/>
                    <a:gd name="T33" fmla="*/ 107 h 111"/>
                    <a:gd name="T34" fmla="*/ 39 w 146"/>
                    <a:gd name="T35" fmla="*/ 86 h 111"/>
                    <a:gd name="T36" fmla="*/ 43 w 146"/>
                    <a:gd name="T37" fmla="*/ 107 h 111"/>
                    <a:gd name="T38" fmla="*/ 43 w 146"/>
                    <a:gd name="T39" fmla="*/ 103 h 111"/>
                    <a:gd name="T40" fmla="*/ 47 w 146"/>
                    <a:gd name="T41" fmla="*/ 107 h 111"/>
                    <a:gd name="T42" fmla="*/ 47 w 146"/>
                    <a:gd name="T43" fmla="*/ 82 h 111"/>
                    <a:gd name="T44" fmla="*/ 51 w 146"/>
                    <a:gd name="T45" fmla="*/ 103 h 111"/>
                    <a:gd name="T46" fmla="*/ 51 w 146"/>
                    <a:gd name="T47" fmla="*/ 34 h 111"/>
                    <a:gd name="T48" fmla="*/ 56 w 146"/>
                    <a:gd name="T49" fmla="*/ 103 h 111"/>
                    <a:gd name="T50" fmla="*/ 60 w 146"/>
                    <a:gd name="T51" fmla="*/ 13 h 111"/>
                    <a:gd name="T52" fmla="*/ 60 w 146"/>
                    <a:gd name="T53" fmla="*/ 9 h 111"/>
                    <a:gd name="T54" fmla="*/ 69 w 146"/>
                    <a:gd name="T55" fmla="*/ 34 h 111"/>
                    <a:gd name="T56" fmla="*/ 69 w 146"/>
                    <a:gd name="T57" fmla="*/ 9 h 111"/>
                    <a:gd name="T58" fmla="*/ 73 w 146"/>
                    <a:gd name="T59" fmla="*/ 77 h 111"/>
                    <a:gd name="T60" fmla="*/ 73 w 146"/>
                    <a:gd name="T61" fmla="*/ 9 h 111"/>
                    <a:gd name="T62" fmla="*/ 77 w 146"/>
                    <a:gd name="T63" fmla="*/ 99 h 111"/>
                    <a:gd name="T64" fmla="*/ 77 w 146"/>
                    <a:gd name="T65" fmla="*/ 9 h 111"/>
                    <a:gd name="T66" fmla="*/ 81 w 146"/>
                    <a:gd name="T67" fmla="*/ 82 h 111"/>
                    <a:gd name="T68" fmla="*/ 81 w 146"/>
                    <a:gd name="T69" fmla="*/ 9 h 111"/>
                    <a:gd name="T70" fmla="*/ 86 w 146"/>
                    <a:gd name="T71" fmla="*/ 39 h 111"/>
                    <a:gd name="T72" fmla="*/ 86 w 146"/>
                    <a:gd name="T73" fmla="*/ 9 h 111"/>
                    <a:gd name="T74" fmla="*/ 90 w 146"/>
                    <a:gd name="T75" fmla="*/ 9 h 111"/>
                    <a:gd name="T76" fmla="*/ 90 w 146"/>
                    <a:gd name="T77" fmla="*/ 22 h 111"/>
                    <a:gd name="T78" fmla="*/ 94 w 146"/>
                    <a:gd name="T79" fmla="*/ 99 h 111"/>
                    <a:gd name="T80" fmla="*/ 94 w 146"/>
                    <a:gd name="T81" fmla="*/ 60 h 111"/>
                    <a:gd name="T82" fmla="*/ 99 w 146"/>
                    <a:gd name="T83" fmla="*/ 99 h 111"/>
                    <a:gd name="T84" fmla="*/ 99 w 146"/>
                    <a:gd name="T85" fmla="*/ 99 h 111"/>
                    <a:gd name="T86" fmla="*/ 103 w 146"/>
                    <a:gd name="T87" fmla="*/ 99 h 111"/>
                    <a:gd name="T88" fmla="*/ 103 w 146"/>
                    <a:gd name="T89" fmla="*/ 90 h 111"/>
                    <a:gd name="T90" fmla="*/ 107 w 146"/>
                    <a:gd name="T91" fmla="*/ 99 h 111"/>
                    <a:gd name="T92" fmla="*/ 107 w 146"/>
                    <a:gd name="T93" fmla="*/ 52 h 111"/>
                    <a:gd name="T94" fmla="*/ 111 w 146"/>
                    <a:gd name="T95" fmla="*/ 99 h 111"/>
                    <a:gd name="T96" fmla="*/ 111 w 146"/>
                    <a:gd name="T97" fmla="*/ 17 h 111"/>
                    <a:gd name="T98" fmla="*/ 116 w 146"/>
                    <a:gd name="T99" fmla="*/ 99 h 111"/>
                    <a:gd name="T100" fmla="*/ 120 w 146"/>
                    <a:gd name="T101" fmla="*/ 26 h 111"/>
                    <a:gd name="T102" fmla="*/ 120 w 146"/>
                    <a:gd name="T103" fmla="*/ 13 h 111"/>
                    <a:gd name="T104" fmla="*/ 124 w 146"/>
                    <a:gd name="T105" fmla="*/ 56 h 111"/>
                    <a:gd name="T106" fmla="*/ 124 w 146"/>
                    <a:gd name="T107" fmla="*/ 13 h 111"/>
                    <a:gd name="T108" fmla="*/ 129 w 146"/>
                    <a:gd name="T109" fmla="*/ 99 h 111"/>
                    <a:gd name="T110" fmla="*/ 129 w 146"/>
                    <a:gd name="T111" fmla="*/ 94 h 111"/>
                    <a:gd name="T112" fmla="*/ 133 w 146"/>
                    <a:gd name="T113" fmla="*/ 99 h 111"/>
                    <a:gd name="T114" fmla="*/ 133 w 146"/>
                    <a:gd name="T115" fmla="*/ 56 h 111"/>
                    <a:gd name="T116" fmla="*/ 137 w 146"/>
                    <a:gd name="T117" fmla="*/ 99 h 111"/>
                    <a:gd name="T118" fmla="*/ 137 w 146"/>
                    <a:gd name="T119" fmla="*/ 22 h 111"/>
                    <a:gd name="T120" fmla="*/ 141 w 146"/>
                    <a:gd name="T121" fmla="*/ 99 h 111"/>
                    <a:gd name="T122" fmla="*/ 141 w 146"/>
                    <a:gd name="T123" fmla="*/ 17 h 111"/>
                    <a:gd name="T124" fmla="*/ 146 w 146"/>
                    <a:gd name="T125" fmla="*/ 99 h 111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46" h="111">
                      <a:moveTo>
                        <a:pt x="0" y="13"/>
                      </a:moveTo>
                      <a:lnTo>
                        <a:pt x="4" y="9"/>
                      </a:lnTo>
                      <a:lnTo>
                        <a:pt x="4" y="111"/>
                      </a:ln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9" y="9"/>
                      </a:lnTo>
                      <a:lnTo>
                        <a:pt x="9" y="111"/>
                      </a:lnTo>
                      <a:lnTo>
                        <a:pt x="9" y="0"/>
                      </a:lnTo>
                      <a:lnTo>
                        <a:pt x="9" y="43"/>
                      </a:lnTo>
                      <a:lnTo>
                        <a:pt x="13" y="47"/>
                      </a:lnTo>
                      <a:lnTo>
                        <a:pt x="13" y="111"/>
                      </a:lnTo>
                      <a:lnTo>
                        <a:pt x="13" y="0"/>
                      </a:lnTo>
                      <a:lnTo>
                        <a:pt x="13" y="94"/>
                      </a:lnTo>
                      <a:lnTo>
                        <a:pt x="17" y="99"/>
                      </a:lnTo>
                      <a:lnTo>
                        <a:pt x="17" y="111"/>
                      </a:lnTo>
                      <a:lnTo>
                        <a:pt x="17" y="0"/>
                      </a:lnTo>
                      <a:lnTo>
                        <a:pt x="17" y="107"/>
                      </a:lnTo>
                      <a:lnTo>
                        <a:pt x="21" y="103"/>
                      </a:lnTo>
                      <a:lnTo>
                        <a:pt x="21" y="107"/>
                      </a:lnTo>
                      <a:lnTo>
                        <a:pt x="21" y="4"/>
                      </a:lnTo>
                      <a:lnTo>
                        <a:pt x="21" y="73"/>
                      </a:lnTo>
                      <a:lnTo>
                        <a:pt x="26" y="64"/>
                      </a:lnTo>
                      <a:lnTo>
                        <a:pt x="26" y="107"/>
                      </a:lnTo>
                      <a:lnTo>
                        <a:pt x="26" y="4"/>
                      </a:lnTo>
                      <a:lnTo>
                        <a:pt x="26" y="22"/>
                      </a:lnTo>
                      <a:lnTo>
                        <a:pt x="30" y="17"/>
                      </a:lnTo>
                      <a:lnTo>
                        <a:pt x="30" y="107"/>
                      </a:lnTo>
                      <a:lnTo>
                        <a:pt x="30" y="4"/>
                      </a:lnTo>
                      <a:lnTo>
                        <a:pt x="34" y="9"/>
                      </a:lnTo>
                      <a:lnTo>
                        <a:pt x="34" y="107"/>
                      </a:lnTo>
                      <a:lnTo>
                        <a:pt x="34" y="4"/>
                      </a:lnTo>
                      <a:lnTo>
                        <a:pt x="34" y="34"/>
                      </a:lnTo>
                      <a:lnTo>
                        <a:pt x="39" y="39"/>
                      </a:lnTo>
                      <a:lnTo>
                        <a:pt x="39" y="107"/>
                      </a:lnTo>
                      <a:lnTo>
                        <a:pt x="39" y="4"/>
                      </a:lnTo>
                      <a:lnTo>
                        <a:pt x="39" y="86"/>
                      </a:lnTo>
                      <a:lnTo>
                        <a:pt x="43" y="90"/>
                      </a:lnTo>
                      <a:lnTo>
                        <a:pt x="43" y="107"/>
                      </a:lnTo>
                      <a:lnTo>
                        <a:pt x="43" y="4"/>
                      </a:lnTo>
                      <a:lnTo>
                        <a:pt x="43" y="103"/>
                      </a:lnTo>
                      <a:lnTo>
                        <a:pt x="47" y="99"/>
                      </a:lnTo>
                      <a:lnTo>
                        <a:pt x="47" y="107"/>
                      </a:lnTo>
                      <a:lnTo>
                        <a:pt x="47" y="4"/>
                      </a:lnTo>
                      <a:lnTo>
                        <a:pt x="47" y="82"/>
                      </a:lnTo>
                      <a:lnTo>
                        <a:pt x="51" y="77"/>
                      </a:lnTo>
                      <a:lnTo>
                        <a:pt x="51" y="103"/>
                      </a:lnTo>
                      <a:lnTo>
                        <a:pt x="51" y="9"/>
                      </a:lnTo>
                      <a:lnTo>
                        <a:pt x="51" y="34"/>
                      </a:lnTo>
                      <a:lnTo>
                        <a:pt x="56" y="30"/>
                      </a:lnTo>
                      <a:lnTo>
                        <a:pt x="56" y="103"/>
                      </a:lnTo>
                      <a:lnTo>
                        <a:pt x="56" y="9"/>
                      </a:lnTo>
                      <a:lnTo>
                        <a:pt x="60" y="13"/>
                      </a:lnTo>
                      <a:lnTo>
                        <a:pt x="60" y="103"/>
                      </a:lnTo>
                      <a:lnTo>
                        <a:pt x="60" y="9"/>
                      </a:lnTo>
                      <a:lnTo>
                        <a:pt x="60" y="30"/>
                      </a:lnTo>
                      <a:lnTo>
                        <a:pt x="69" y="34"/>
                      </a:lnTo>
                      <a:lnTo>
                        <a:pt x="69" y="103"/>
                      </a:lnTo>
                      <a:lnTo>
                        <a:pt x="69" y="9"/>
                      </a:lnTo>
                      <a:lnTo>
                        <a:pt x="69" y="73"/>
                      </a:lnTo>
                      <a:lnTo>
                        <a:pt x="73" y="77"/>
                      </a:lnTo>
                      <a:lnTo>
                        <a:pt x="73" y="103"/>
                      </a:lnTo>
                      <a:lnTo>
                        <a:pt x="73" y="9"/>
                      </a:lnTo>
                      <a:lnTo>
                        <a:pt x="73" y="103"/>
                      </a:lnTo>
                      <a:lnTo>
                        <a:pt x="77" y="99"/>
                      </a:lnTo>
                      <a:lnTo>
                        <a:pt x="77" y="103"/>
                      </a:lnTo>
                      <a:lnTo>
                        <a:pt x="77" y="9"/>
                      </a:lnTo>
                      <a:lnTo>
                        <a:pt x="77" y="86"/>
                      </a:lnTo>
                      <a:lnTo>
                        <a:pt x="81" y="82"/>
                      </a:lnTo>
                      <a:lnTo>
                        <a:pt x="81" y="103"/>
                      </a:lnTo>
                      <a:lnTo>
                        <a:pt x="81" y="9"/>
                      </a:lnTo>
                      <a:lnTo>
                        <a:pt x="81" y="43"/>
                      </a:lnTo>
                      <a:lnTo>
                        <a:pt x="86" y="39"/>
                      </a:lnTo>
                      <a:lnTo>
                        <a:pt x="86" y="103"/>
                      </a:lnTo>
                      <a:lnTo>
                        <a:pt x="86" y="9"/>
                      </a:lnTo>
                      <a:lnTo>
                        <a:pt x="86" y="13"/>
                      </a:lnTo>
                      <a:lnTo>
                        <a:pt x="90" y="9"/>
                      </a:lnTo>
                      <a:lnTo>
                        <a:pt x="90" y="103"/>
                      </a:lnTo>
                      <a:lnTo>
                        <a:pt x="90" y="22"/>
                      </a:lnTo>
                      <a:lnTo>
                        <a:pt x="94" y="26"/>
                      </a:lnTo>
                      <a:lnTo>
                        <a:pt x="94" y="99"/>
                      </a:lnTo>
                      <a:lnTo>
                        <a:pt x="94" y="13"/>
                      </a:lnTo>
                      <a:lnTo>
                        <a:pt x="94" y="60"/>
                      </a:lnTo>
                      <a:lnTo>
                        <a:pt x="99" y="64"/>
                      </a:lnTo>
                      <a:lnTo>
                        <a:pt x="99" y="99"/>
                      </a:lnTo>
                      <a:lnTo>
                        <a:pt x="99" y="13"/>
                      </a:lnTo>
                      <a:lnTo>
                        <a:pt x="99" y="99"/>
                      </a:lnTo>
                      <a:lnTo>
                        <a:pt x="103" y="94"/>
                      </a:lnTo>
                      <a:lnTo>
                        <a:pt x="103" y="99"/>
                      </a:lnTo>
                      <a:lnTo>
                        <a:pt x="103" y="13"/>
                      </a:lnTo>
                      <a:lnTo>
                        <a:pt x="103" y="90"/>
                      </a:lnTo>
                      <a:lnTo>
                        <a:pt x="107" y="86"/>
                      </a:lnTo>
                      <a:lnTo>
                        <a:pt x="107" y="99"/>
                      </a:lnTo>
                      <a:lnTo>
                        <a:pt x="107" y="13"/>
                      </a:lnTo>
                      <a:lnTo>
                        <a:pt x="107" y="52"/>
                      </a:lnTo>
                      <a:lnTo>
                        <a:pt x="111" y="47"/>
                      </a:lnTo>
                      <a:lnTo>
                        <a:pt x="111" y="99"/>
                      </a:lnTo>
                      <a:lnTo>
                        <a:pt x="111" y="13"/>
                      </a:lnTo>
                      <a:lnTo>
                        <a:pt x="111" y="17"/>
                      </a:lnTo>
                      <a:lnTo>
                        <a:pt x="116" y="13"/>
                      </a:lnTo>
                      <a:lnTo>
                        <a:pt x="116" y="99"/>
                      </a:lnTo>
                      <a:lnTo>
                        <a:pt x="116" y="22"/>
                      </a:lnTo>
                      <a:lnTo>
                        <a:pt x="120" y="26"/>
                      </a:lnTo>
                      <a:lnTo>
                        <a:pt x="120" y="99"/>
                      </a:lnTo>
                      <a:lnTo>
                        <a:pt x="120" y="13"/>
                      </a:lnTo>
                      <a:lnTo>
                        <a:pt x="120" y="52"/>
                      </a:lnTo>
                      <a:lnTo>
                        <a:pt x="124" y="56"/>
                      </a:lnTo>
                      <a:lnTo>
                        <a:pt x="124" y="99"/>
                      </a:lnTo>
                      <a:lnTo>
                        <a:pt x="124" y="13"/>
                      </a:lnTo>
                      <a:lnTo>
                        <a:pt x="124" y="94"/>
                      </a:lnTo>
                      <a:lnTo>
                        <a:pt x="129" y="99"/>
                      </a:lnTo>
                      <a:lnTo>
                        <a:pt x="129" y="13"/>
                      </a:lnTo>
                      <a:lnTo>
                        <a:pt x="129" y="94"/>
                      </a:lnTo>
                      <a:lnTo>
                        <a:pt x="133" y="90"/>
                      </a:lnTo>
                      <a:lnTo>
                        <a:pt x="133" y="99"/>
                      </a:lnTo>
                      <a:lnTo>
                        <a:pt x="133" y="13"/>
                      </a:lnTo>
                      <a:lnTo>
                        <a:pt x="133" y="56"/>
                      </a:lnTo>
                      <a:lnTo>
                        <a:pt x="137" y="52"/>
                      </a:lnTo>
                      <a:lnTo>
                        <a:pt x="137" y="99"/>
                      </a:lnTo>
                      <a:lnTo>
                        <a:pt x="137" y="13"/>
                      </a:lnTo>
                      <a:lnTo>
                        <a:pt x="137" y="22"/>
                      </a:lnTo>
                      <a:lnTo>
                        <a:pt x="141" y="17"/>
                      </a:lnTo>
                      <a:lnTo>
                        <a:pt x="141" y="99"/>
                      </a:lnTo>
                      <a:lnTo>
                        <a:pt x="141" y="13"/>
                      </a:lnTo>
                      <a:lnTo>
                        <a:pt x="141" y="17"/>
                      </a:lnTo>
                      <a:lnTo>
                        <a:pt x="146" y="22"/>
                      </a:lnTo>
                      <a:lnTo>
                        <a:pt x="146" y="99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1" name="Freeform 209">
                  <a:extLst>
                    <a:ext uri="{FF2B5EF4-FFF2-40B4-BE49-F238E27FC236}">
                      <a16:creationId xmlns:a16="http://schemas.microsoft.com/office/drawing/2014/main" id="{457DA5A0-9F4F-4E47-A8C1-9E17A75858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75" y="3649"/>
                  <a:ext cx="141" cy="86"/>
                </a:xfrm>
                <a:custGeom>
                  <a:avLst/>
                  <a:gdLst>
                    <a:gd name="T0" fmla="*/ 0 w 141"/>
                    <a:gd name="T1" fmla="*/ 0 h 86"/>
                    <a:gd name="T2" fmla="*/ 4 w 141"/>
                    <a:gd name="T3" fmla="*/ 43 h 86"/>
                    <a:gd name="T4" fmla="*/ 4 w 141"/>
                    <a:gd name="T5" fmla="*/ 0 h 86"/>
                    <a:gd name="T6" fmla="*/ 8 w 141"/>
                    <a:gd name="T7" fmla="*/ 77 h 86"/>
                    <a:gd name="T8" fmla="*/ 8 w 141"/>
                    <a:gd name="T9" fmla="*/ 0 h 86"/>
                    <a:gd name="T10" fmla="*/ 13 w 141"/>
                    <a:gd name="T11" fmla="*/ 77 h 86"/>
                    <a:gd name="T12" fmla="*/ 13 w 141"/>
                    <a:gd name="T13" fmla="*/ 4 h 86"/>
                    <a:gd name="T14" fmla="*/ 17 w 141"/>
                    <a:gd name="T15" fmla="*/ 43 h 86"/>
                    <a:gd name="T16" fmla="*/ 17 w 141"/>
                    <a:gd name="T17" fmla="*/ 4 h 86"/>
                    <a:gd name="T18" fmla="*/ 21 w 141"/>
                    <a:gd name="T19" fmla="*/ 9 h 86"/>
                    <a:gd name="T20" fmla="*/ 21 w 141"/>
                    <a:gd name="T21" fmla="*/ 4 h 86"/>
                    <a:gd name="T22" fmla="*/ 25 w 141"/>
                    <a:gd name="T23" fmla="*/ 81 h 86"/>
                    <a:gd name="T24" fmla="*/ 25 w 141"/>
                    <a:gd name="T25" fmla="*/ 30 h 86"/>
                    <a:gd name="T26" fmla="*/ 30 w 141"/>
                    <a:gd name="T27" fmla="*/ 81 h 86"/>
                    <a:gd name="T28" fmla="*/ 30 w 141"/>
                    <a:gd name="T29" fmla="*/ 69 h 86"/>
                    <a:gd name="T30" fmla="*/ 34 w 141"/>
                    <a:gd name="T31" fmla="*/ 81 h 86"/>
                    <a:gd name="T32" fmla="*/ 34 w 141"/>
                    <a:gd name="T33" fmla="*/ 81 h 86"/>
                    <a:gd name="T34" fmla="*/ 38 w 141"/>
                    <a:gd name="T35" fmla="*/ 81 h 86"/>
                    <a:gd name="T36" fmla="*/ 38 w 141"/>
                    <a:gd name="T37" fmla="*/ 60 h 86"/>
                    <a:gd name="T38" fmla="*/ 43 w 141"/>
                    <a:gd name="T39" fmla="*/ 81 h 86"/>
                    <a:gd name="T40" fmla="*/ 43 w 141"/>
                    <a:gd name="T41" fmla="*/ 21 h 86"/>
                    <a:gd name="T42" fmla="*/ 51 w 141"/>
                    <a:gd name="T43" fmla="*/ 81 h 86"/>
                    <a:gd name="T44" fmla="*/ 55 w 141"/>
                    <a:gd name="T45" fmla="*/ 9 h 86"/>
                    <a:gd name="T46" fmla="*/ 55 w 141"/>
                    <a:gd name="T47" fmla="*/ 4 h 86"/>
                    <a:gd name="T48" fmla="*/ 60 w 141"/>
                    <a:gd name="T49" fmla="*/ 26 h 86"/>
                    <a:gd name="T50" fmla="*/ 60 w 141"/>
                    <a:gd name="T51" fmla="*/ 4 h 86"/>
                    <a:gd name="T52" fmla="*/ 64 w 141"/>
                    <a:gd name="T53" fmla="*/ 69 h 86"/>
                    <a:gd name="T54" fmla="*/ 64 w 141"/>
                    <a:gd name="T55" fmla="*/ 4 h 86"/>
                    <a:gd name="T56" fmla="*/ 68 w 141"/>
                    <a:gd name="T57" fmla="*/ 77 h 86"/>
                    <a:gd name="T58" fmla="*/ 68 w 141"/>
                    <a:gd name="T59" fmla="*/ 4 h 86"/>
                    <a:gd name="T60" fmla="*/ 73 w 141"/>
                    <a:gd name="T61" fmla="*/ 60 h 86"/>
                    <a:gd name="T62" fmla="*/ 73 w 141"/>
                    <a:gd name="T63" fmla="*/ 4 h 86"/>
                    <a:gd name="T64" fmla="*/ 77 w 141"/>
                    <a:gd name="T65" fmla="*/ 21 h 86"/>
                    <a:gd name="T66" fmla="*/ 77 w 141"/>
                    <a:gd name="T67" fmla="*/ 4 h 86"/>
                    <a:gd name="T68" fmla="*/ 81 w 141"/>
                    <a:gd name="T69" fmla="*/ 81 h 86"/>
                    <a:gd name="T70" fmla="*/ 81 w 141"/>
                    <a:gd name="T71" fmla="*/ 17 h 86"/>
                    <a:gd name="T72" fmla="*/ 85 w 141"/>
                    <a:gd name="T73" fmla="*/ 81 h 86"/>
                    <a:gd name="T74" fmla="*/ 85 w 141"/>
                    <a:gd name="T75" fmla="*/ 51 h 86"/>
                    <a:gd name="T76" fmla="*/ 90 w 141"/>
                    <a:gd name="T77" fmla="*/ 81 h 86"/>
                    <a:gd name="T78" fmla="*/ 90 w 141"/>
                    <a:gd name="T79" fmla="*/ 81 h 86"/>
                    <a:gd name="T80" fmla="*/ 94 w 141"/>
                    <a:gd name="T81" fmla="*/ 81 h 86"/>
                    <a:gd name="T82" fmla="*/ 94 w 141"/>
                    <a:gd name="T83" fmla="*/ 73 h 86"/>
                    <a:gd name="T84" fmla="*/ 98 w 141"/>
                    <a:gd name="T85" fmla="*/ 81 h 86"/>
                    <a:gd name="T86" fmla="*/ 98 w 141"/>
                    <a:gd name="T87" fmla="*/ 34 h 86"/>
                    <a:gd name="T88" fmla="*/ 103 w 141"/>
                    <a:gd name="T89" fmla="*/ 81 h 86"/>
                    <a:gd name="T90" fmla="*/ 107 w 141"/>
                    <a:gd name="T91" fmla="*/ 9 h 86"/>
                    <a:gd name="T92" fmla="*/ 107 w 141"/>
                    <a:gd name="T93" fmla="*/ 4 h 86"/>
                    <a:gd name="T94" fmla="*/ 111 w 141"/>
                    <a:gd name="T95" fmla="*/ 17 h 86"/>
                    <a:gd name="T96" fmla="*/ 111 w 141"/>
                    <a:gd name="T97" fmla="*/ 4 h 86"/>
                    <a:gd name="T98" fmla="*/ 115 w 141"/>
                    <a:gd name="T99" fmla="*/ 47 h 86"/>
                    <a:gd name="T100" fmla="*/ 115 w 141"/>
                    <a:gd name="T101" fmla="*/ 4 h 86"/>
                    <a:gd name="T102" fmla="*/ 120 w 141"/>
                    <a:gd name="T103" fmla="*/ 81 h 86"/>
                    <a:gd name="T104" fmla="*/ 120 w 141"/>
                    <a:gd name="T105" fmla="*/ 77 h 86"/>
                    <a:gd name="T106" fmla="*/ 124 w 141"/>
                    <a:gd name="T107" fmla="*/ 81 h 86"/>
                    <a:gd name="T108" fmla="*/ 124 w 141"/>
                    <a:gd name="T109" fmla="*/ 43 h 86"/>
                    <a:gd name="T110" fmla="*/ 128 w 141"/>
                    <a:gd name="T111" fmla="*/ 81 h 86"/>
                    <a:gd name="T112" fmla="*/ 128 w 141"/>
                    <a:gd name="T113" fmla="*/ 9 h 86"/>
                    <a:gd name="T114" fmla="*/ 133 w 141"/>
                    <a:gd name="T115" fmla="*/ 81 h 86"/>
                    <a:gd name="T116" fmla="*/ 133 w 141"/>
                    <a:gd name="T117" fmla="*/ 9 h 86"/>
                    <a:gd name="T118" fmla="*/ 137 w 141"/>
                    <a:gd name="T119" fmla="*/ 81 h 86"/>
                    <a:gd name="T120" fmla="*/ 137 w 141"/>
                    <a:gd name="T121" fmla="*/ 39 h 86"/>
                    <a:gd name="T122" fmla="*/ 141 w 141"/>
                    <a:gd name="T123" fmla="*/ 81 h 8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0" t="0" r="r" b="b"/>
                  <a:pathLst>
                    <a:path w="141" h="86">
                      <a:moveTo>
                        <a:pt x="0" y="86"/>
                      </a:moveTo>
                      <a:lnTo>
                        <a:pt x="0" y="0"/>
                      </a:lnTo>
                      <a:lnTo>
                        <a:pt x="0" y="39"/>
                      </a:lnTo>
                      <a:lnTo>
                        <a:pt x="4" y="43"/>
                      </a:lnTo>
                      <a:lnTo>
                        <a:pt x="4" y="86"/>
                      </a:lnTo>
                      <a:lnTo>
                        <a:pt x="4" y="0"/>
                      </a:lnTo>
                      <a:lnTo>
                        <a:pt x="4" y="73"/>
                      </a:lnTo>
                      <a:lnTo>
                        <a:pt x="8" y="77"/>
                      </a:lnTo>
                      <a:lnTo>
                        <a:pt x="8" y="86"/>
                      </a:lnTo>
                      <a:lnTo>
                        <a:pt x="8" y="0"/>
                      </a:lnTo>
                      <a:lnTo>
                        <a:pt x="8" y="81"/>
                      </a:lnTo>
                      <a:lnTo>
                        <a:pt x="13" y="77"/>
                      </a:lnTo>
                      <a:lnTo>
                        <a:pt x="13" y="81"/>
                      </a:lnTo>
                      <a:lnTo>
                        <a:pt x="13" y="4"/>
                      </a:lnTo>
                      <a:lnTo>
                        <a:pt x="13" y="47"/>
                      </a:lnTo>
                      <a:lnTo>
                        <a:pt x="17" y="43"/>
                      </a:lnTo>
                      <a:lnTo>
                        <a:pt x="17" y="81"/>
                      </a:lnTo>
                      <a:lnTo>
                        <a:pt x="17" y="4"/>
                      </a:lnTo>
                      <a:lnTo>
                        <a:pt x="17" y="13"/>
                      </a:lnTo>
                      <a:lnTo>
                        <a:pt x="21" y="9"/>
                      </a:lnTo>
                      <a:lnTo>
                        <a:pt x="21" y="81"/>
                      </a:lnTo>
                      <a:lnTo>
                        <a:pt x="21" y="4"/>
                      </a:lnTo>
                      <a:lnTo>
                        <a:pt x="25" y="9"/>
                      </a:lnTo>
                      <a:lnTo>
                        <a:pt x="25" y="81"/>
                      </a:lnTo>
                      <a:lnTo>
                        <a:pt x="25" y="4"/>
                      </a:lnTo>
                      <a:lnTo>
                        <a:pt x="25" y="30"/>
                      </a:lnTo>
                      <a:lnTo>
                        <a:pt x="30" y="34"/>
                      </a:lnTo>
                      <a:lnTo>
                        <a:pt x="30" y="81"/>
                      </a:lnTo>
                      <a:lnTo>
                        <a:pt x="30" y="4"/>
                      </a:lnTo>
                      <a:lnTo>
                        <a:pt x="30" y="69"/>
                      </a:lnTo>
                      <a:lnTo>
                        <a:pt x="34" y="73"/>
                      </a:lnTo>
                      <a:lnTo>
                        <a:pt x="34" y="81"/>
                      </a:lnTo>
                      <a:lnTo>
                        <a:pt x="34" y="4"/>
                      </a:lnTo>
                      <a:lnTo>
                        <a:pt x="34" y="81"/>
                      </a:lnTo>
                      <a:lnTo>
                        <a:pt x="38" y="77"/>
                      </a:lnTo>
                      <a:lnTo>
                        <a:pt x="38" y="81"/>
                      </a:lnTo>
                      <a:lnTo>
                        <a:pt x="38" y="4"/>
                      </a:lnTo>
                      <a:lnTo>
                        <a:pt x="38" y="60"/>
                      </a:lnTo>
                      <a:lnTo>
                        <a:pt x="43" y="51"/>
                      </a:lnTo>
                      <a:lnTo>
                        <a:pt x="43" y="81"/>
                      </a:lnTo>
                      <a:lnTo>
                        <a:pt x="43" y="4"/>
                      </a:lnTo>
                      <a:lnTo>
                        <a:pt x="43" y="21"/>
                      </a:lnTo>
                      <a:lnTo>
                        <a:pt x="51" y="17"/>
                      </a:lnTo>
                      <a:lnTo>
                        <a:pt x="51" y="81"/>
                      </a:lnTo>
                      <a:lnTo>
                        <a:pt x="51" y="4"/>
                      </a:lnTo>
                      <a:lnTo>
                        <a:pt x="55" y="9"/>
                      </a:lnTo>
                      <a:lnTo>
                        <a:pt x="55" y="81"/>
                      </a:lnTo>
                      <a:lnTo>
                        <a:pt x="55" y="4"/>
                      </a:lnTo>
                      <a:lnTo>
                        <a:pt x="55" y="21"/>
                      </a:lnTo>
                      <a:lnTo>
                        <a:pt x="60" y="26"/>
                      </a:lnTo>
                      <a:lnTo>
                        <a:pt x="60" y="81"/>
                      </a:lnTo>
                      <a:lnTo>
                        <a:pt x="60" y="4"/>
                      </a:lnTo>
                      <a:lnTo>
                        <a:pt x="60" y="64"/>
                      </a:lnTo>
                      <a:lnTo>
                        <a:pt x="64" y="69"/>
                      </a:lnTo>
                      <a:lnTo>
                        <a:pt x="64" y="81"/>
                      </a:lnTo>
                      <a:lnTo>
                        <a:pt x="64" y="4"/>
                      </a:lnTo>
                      <a:lnTo>
                        <a:pt x="64" y="81"/>
                      </a:lnTo>
                      <a:lnTo>
                        <a:pt x="68" y="77"/>
                      </a:lnTo>
                      <a:lnTo>
                        <a:pt x="68" y="81"/>
                      </a:lnTo>
                      <a:lnTo>
                        <a:pt x="68" y="4"/>
                      </a:lnTo>
                      <a:lnTo>
                        <a:pt x="68" y="64"/>
                      </a:lnTo>
                      <a:lnTo>
                        <a:pt x="73" y="60"/>
                      </a:lnTo>
                      <a:lnTo>
                        <a:pt x="73" y="81"/>
                      </a:lnTo>
                      <a:lnTo>
                        <a:pt x="73" y="4"/>
                      </a:lnTo>
                      <a:lnTo>
                        <a:pt x="73" y="26"/>
                      </a:lnTo>
                      <a:lnTo>
                        <a:pt x="77" y="21"/>
                      </a:lnTo>
                      <a:lnTo>
                        <a:pt x="77" y="81"/>
                      </a:lnTo>
                      <a:lnTo>
                        <a:pt x="77" y="4"/>
                      </a:lnTo>
                      <a:lnTo>
                        <a:pt x="81" y="9"/>
                      </a:lnTo>
                      <a:lnTo>
                        <a:pt x="81" y="81"/>
                      </a:lnTo>
                      <a:lnTo>
                        <a:pt x="81" y="4"/>
                      </a:lnTo>
                      <a:lnTo>
                        <a:pt x="81" y="17"/>
                      </a:lnTo>
                      <a:lnTo>
                        <a:pt x="85" y="21"/>
                      </a:lnTo>
                      <a:lnTo>
                        <a:pt x="85" y="81"/>
                      </a:lnTo>
                      <a:lnTo>
                        <a:pt x="85" y="4"/>
                      </a:lnTo>
                      <a:lnTo>
                        <a:pt x="85" y="51"/>
                      </a:lnTo>
                      <a:lnTo>
                        <a:pt x="90" y="60"/>
                      </a:lnTo>
                      <a:lnTo>
                        <a:pt x="90" y="81"/>
                      </a:lnTo>
                      <a:lnTo>
                        <a:pt x="90" y="4"/>
                      </a:lnTo>
                      <a:lnTo>
                        <a:pt x="90" y="81"/>
                      </a:lnTo>
                      <a:lnTo>
                        <a:pt x="94" y="77"/>
                      </a:lnTo>
                      <a:lnTo>
                        <a:pt x="94" y="81"/>
                      </a:lnTo>
                      <a:lnTo>
                        <a:pt x="94" y="4"/>
                      </a:lnTo>
                      <a:lnTo>
                        <a:pt x="94" y="73"/>
                      </a:lnTo>
                      <a:lnTo>
                        <a:pt x="98" y="69"/>
                      </a:lnTo>
                      <a:lnTo>
                        <a:pt x="98" y="81"/>
                      </a:lnTo>
                      <a:lnTo>
                        <a:pt x="98" y="4"/>
                      </a:lnTo>
                      <a:lnTo>
                        <a:pt x="98" y="34"/>
                      </a:lnTo>
                      <a:lnTo>
                        <a:pt x="103" y="30"/>
                      </a:lnTo>
                      <a:lnTo>
                        <a:pt x="103" y="81"/>
                      </a:lnTo>
                      <a:lnTo>
                        <a:pt x="103" y="4"/>
                      </a:lnTo>
                      <a:lnTo>
                        <a:pt x="107" y="9"/>
                      </a:lnTo>
                      <a:lnTo>
                        <a:pt x="107" y="81"/>
                      </a:lnTo>
                      <a:lnTo>
                        <a:pt x="107" y="4"/>
                      </a:lnTo>
                      <a:lnTo>
                        <a:pt x="107" y="13"/>
                      </a:lnTo>
                      <a:lnTo>
                        <a:pt x="111" y="17"/>
                      </a:lnTo>
                      <a:lnTo>
                        <a:pt x="111" y="81"/>
                      </a:lnTo>
                      <a:lnTo>
                        <a:pt x="111" y="4"/>
                      </a:lnTo>
                      <a:lnTo>
                        <a:pt x="111" y="43"/>
                      </a:lnTo>
                      <a:lnTo>
                        <a:pt x="115" y="47"/>
                      </a:lnTo>
                      <a:lnTo>
                        <a:pt x="115" y="81"/>
                      </a:lnTo>
                      <a:lnTo>
                        <a:pt x="115" y="4"/>
                      </a:lnTo>
                      <a:lnTo>
                        <a:pt x="115" y="77"/>
                      </a:lnTo>
                      <a:lnTo>
                        <a:pt x="120" y="81"/>
                      </a:lnTo>
                      <a:lnTo>
                        <a:pt x="120" y="4"/>
                      </a:lnTo>
                      <a:lnTo>
                        <a:pt x="120" y="77"/>
                      </a:lnTo>
                      <a:lnTo>
                        <a:pt x="124" y="73"/>
                      </a:lnTo>
                      <a:lnTo>
                        <a:pt x="124" y="81"/>
                      </a:lnTo>
                      <a:lnTo>
                        <a:pt x="124" y="4"/>
                      </a:lnTo>
                      <a:lnTo>
                        <a:pt x="124" y="43"/>
                      </a:lnTo>
                      <a:lnTo>
                        <a:pt x="128" y="39"/>
                      </a:lnTo>
                      <a:lnTo>
                        <a:pt x="128" y="81"/>
                      </a:lnTo>
                      <a:lnTo>
                        <a:pt x="128" y="4"/>
                      </a:lnTo>
                      <a:lnTo>
                        <a:pt x="128" y="9"/>
                      </a:lnTo>
                      <a:lnTo>
                        <a:pt x="133" y="4"/>
                      </a:lnTo>
                      <a:lnTo>
                        <a:pt x="133" y="81"/>
                      </a:lnTo>
                      <a:lnTo>
                        <a:pt x="133" y="4"/>
                      </a:lnTo>
                      <a:lnTo>
                        <a:pt x="133" y="9"/>
                      </a:lnTo>
                      <a:lnTo>
                        <a:pt x="137" y="13"/>
                      </a:lnTo>
                      <a:lnTo>
                        <a:pt x="137" y="81"/>
                      </a:lnTo>
                      <a:lnTo>
                        <a:pt x="137" y="4"/>
                      </a:lnTo>
                      <a:lnTo>
                        <a:pt x="137" y="39"/>
                      </a:lnTo>
                      <a:lnTo>
                        <a:pt x="141" y="43"/>
                      </a:lnTo>
                      <a:lnTo>
                        <a:pt x="141" y="81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2" name="Freeform 210">
                  <a:extLst>
                    <a:ext uri="{FF2B5EF4-FFF2-40B4-BE49-F238E27FC236}">
                      <a16:creationId xmlns:a16="http://schemas.microsoft.com/office/drawing/2014/main" id="{026E4115-0BDD-40AD-9C94-EDDEE53131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16" y="3640"/>
                  <a:ext cx="142" cy="103"/>
                </a:xfrm>
                <a:custGeom>
                  <a:avLst/>
                  <a:gdLst>
                    <a:gd name="T0" fmla="*/ 0 w 142"/>
                    <a:gd name="T1" fmla="*/ 13 h 103"/>
                    <a:gd name="T2" fmla="*/ 4 w 142"/>
                    <a:gd name="T3" fmla="*/ 86 h 103"/>
                    <a:gd name="T4" fmla="*/ 4 w 142"/>
                    <a:gd name="T5" fmla="*/ 90 h 103"/>
                    <a:gd name="T6" fmla="*/ 9 w 142"/>
                    <a:gd name="T7" fmla="*/ 95 h 103"/>
                    <a:gd name="T8" fmla="*/ 9 w 142"/>
                    <a:gd name="T9" fmla="*/ 56 h 103"/>
                    <a:gd name="T10" fmla="*/ 13 w 142"/>
                    <a:gd name="T11" fmla="*/ 95 h 103"/>
                    <a:gd name="T12" fmla="*/ 13 w 142"/>
                    <a:gd name="T13" fmla="*/ 22 h 103"/>
                    <a:gd name="T14" fmla="*/ 17 w 142"/>
                    <a:gd name="T15" fmla="*/ 95 h 103"/>
                    <a:gd name="T16" fmla="*/ 17 w 142"/>
                    <a:gd name="T17" fmla="*/ 13 h 103"/>
                    <a:gd name="T18" fmla="*/ 22 w 142"/>
                    <a:gd name="T19" fmla="*/ 95 h 103"/>
                    <a:gd name="T20" fmla="*/ 22 w 142"/>
                    <a:gd name="T21" fmla="*/ 39 h 103"/>
                    <a:gd name="T22" fmla="*/ 26 w 142"/>
                    <a:gd name="T23" fmla="*/ 95 h 103"/>
                    <a:gd name="T24" fmla="*/ 26 w 142"/>
                    <a:gd name="T25" fmla="*/ 78 h 103"/>
                    <a:gd name="T26" fmla="*/ 30 w 142"/>
                    <a:gd name="T27" fmla="*/ 95 h 103"/>
                    <a:gd name="T28" fmla="*/ 30 w 142"/>
                    <a:gd name="T29" fmla="*/ 95 h 103"/>
                    <a:gd name="T30" fmla="*/ 39 w 142"/>
                    <a:gd name="T31" fmla="*/ 95 h 103"/>
                    <a:gd name="T32" fmla="*/ 39 w 142"/>
                    <a:gd name="T33" fmla="*/ 69 h 103"/>
                    <a:gd name="T34" fmla="*/ 43 w 142"/>
                    <a:gd name="T35" fmla="*/ 95 h 103"/>
                    <a:gd name="T36" fmla="*/ 43 w 142"/>
                    <a:gd name="T37" fmla="*/ 26 h 103"/>
                    <a:gd name="T38" fmla="*/ 47 w 142"/>
                    <a:gd name="T39" fmla="*/ 95 h 103"/>
                    <a:gd name="T40" fmla="*/ 52 w 142"/>
                    <a:gd name="T41" fmla="*/ 13 h 103"/>
                    <a:gd name="T42" fmla="*/ 52 w 142"/>
                    <a:gd name="T43" fmla="*/ 9 h 103"/>
                    <a:gd name="T44" fmla="*/ 56 w 142"/>
                    <a:gd name="T45" fmla="*/ 35 h 103"/>
                    <a:gd name="T46" fmla="*/ 56 w 142"/>
                    <a:gd name="T47" fmla="*/ 9 h 103"/>
                    <a:gd name="T48" fmla="*/ 60 w 142"/>
                    <a:gd name="T49" fmla="*/ 78 h 103"/>
                    <a:gd name="T50" fmla="*/ 60 w 142"/>
                    <a:gd name="T51" fmla="*/ 95 h 103"/>
                    <a:gd name="T52" fmla="*/ 64 w 142"/>
                    <a:gd name="T53" fmla="*/ 95 h 103"/>
                    <a:gd name="T54" fmla="*/ 64 w 142"/>
                    <a:gd name="T55" fmla="*/ 78 h 103"/>
                    <a:gd name="T56" fmla="*/ 69 w 142"/>
                    <a:gd name="T57" fmla="*/ 95 h 103"/>
                    <a:gd name="T58" fmla="*/ 69 w 142"/>
                    <a:gd name="T59" fmla="*/ 35 h 103"/>
                    <a:gd name="T60" fmla="*/ 73 w 142"/>
                    <a:gd name="T61" fmla="*/ 95 h 103"/>
                    <a:gd name="T62" fmla="*/ 77 w 142"/>
                    <a:gd name="T63" fmla="*/ 13 h 103"/>
                    <a:gd name="T64" fmla="*/ 77 w 142"/>
                    <a:gd name="T65" fmla="*/ 9 h 103"/>
                    <a:gd name="T66" fmla="*/ 82 w 142"/>
                    <a:gd name="T67" fmla="*/ 26 h 103"/>
                    <a:gd name="T68" fmla="*/ 82 w 142"/>
                    <a:gd name="T69" fmla="*/ 5 h 103"/>
                    <a:gd name="T70" fmla="*/ 86 w 142"/>
                    <a:gd name="T71" fmla="*/ 69 h 103"/>
                    <a:gd name="T72" fmla="*/ 86 w 142"/>
                    <a:gd name="T73" fmla="*/ 5 h 103"/>
                    <a:gd name="T74" fmla="*/ 90 w 142"/>
                    <a:gd name="T75" fmla="*/ 99 h 103"/>
                    <a:gd name="T76" fmla="*/ 90 w 142"/>
                    <a:gd name="T77" fmla="*/ 86 h 103"/>
                    <a:gd name="T78" fmla="*/ 94 w 142"/>
                    <a:gd name="T79" fmla="*/ 99 h 103"/>
                    <a:gd name="T80" fmla="*/ 94 w 142"/>
                    <a:gd name="T81" fmla="*/ 43 h 103"/>
                    <a:gd name="T82" fmla="*/ 99 w 142"/>
                    <a:gd name="T83" fmla="*/ 99 h 103"/>
                    <a:gd name="T84" fmla="*/ 99 w 142"/>
                    <a:gd name="T85" fmla="*/ 9 h 103"/>
                    <a:gd name="T86" fmla="*/ 103 w 142"/>
                    <a:gd name="T87" fmla="*/ 99 h 103"/>
                    <a:gd name="T88" fmla="*/ 103 w 142"/>
                    <a:gd name="T89" fmla="*/ 13 h 103"/>
                    <a:gd name="T90" fmla="*/ 107 w 142"/>
                    <a:gd name="T91" fmla="*/ 99 h 103"/>
                    <a:gd name="T92" fmla="*/ 107 w 142"/>
                    <a:gd name="T93" fmla="*/ 52 h 103"/>
                    <a:gd name="T94" fmla="*/ 112 w 142"/>
                    <a:gd name="T95" fmla="*/ 99 h 103"/>
                    <a:gd name="T96" fmla="*/ 112 w 142"/>
                    <a:gd name="T97" fmla="*/ 95 h 103"/>
                    <a:gd name="T98" fmla="*/ 116 w 142"/>
                    <a:gd name="T99" fmla="*/ 5 h 103"/>
                    <a:gd name="T100" fmla="*/ 120 w 142"/>
                    <a:gd name="T101" fmla="*/ 90 h 103"/>
                    <a:gd name="T102" fmla="*/ 120 w 142"/>
                    <a:gd name="T103" fmla="*/ 5 h 103"/>
                    <a:gd name="T104" fmla="*/ 125 w 142"/>
                    <a:gd name="T105" fmla="*/ 48 h 103"/>
                    <a:gd name="T106" fmla="*/ 125 w 142"/>
                    <a:gd name="T107" fmla="*/ 0 h 103"/>
                    <a:gd name="T108" fmla="*/ 129 w 142"/>
                    <a:gd name="T109" fmla="*/ 5 h 103"/>
                    <a:gd name="T110" fmla="*/ 129 w 142"/>
                    <a:gd name="T111" fmla="*/ 0 h 103"/>
                    <a:gd name="T112" fmla="*/ 133 w 142"/>
                    <a:gd name="T113" fmla="*/ 13 h 103"/>
                    <a:gd name="T114" fmla="*/ 133 w 142"/>
                    <a:gd name="T115" fmla="*/ 0 h 103"/>
                    <a:gd name="T116" fmla="*/ 137 w 142"/>
                    <a:gd name="T117" fmla="*/ 48 h 103"/>
                    <a:gd name="T118" fmla="*/ 137 w 142"/>
                    <a:gd name="T119" fmla="*/ 0 h 103"/>
                    <a:gd name="T120" fmla="*/ 142 w 142"/>
                    <a:gd name="T121" fmla="*/ 99 h 103"/>
                    <a:gd name="T122" fmla="*/ 142 w 142"/>
                    <a:gd name="T123" fmla="*/ 0 h 103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0" t="0" r="r" b="b"/>
                  <a:pathLst>
                    <a:path w="142" h="103">
                      <a:moveTo>
                        <a:pt x="0" y="90"/>
                      </a:moveTo>
                      <a:lnTo>
                        <a:pt x="0" y="13"/>
                      </a:lnTo>
                      <a:lnTo>
                        <a:pt x="0" y="82"/>
                      </a:lnTo>
                      <a:lnTo>
                        <a:pt x="4" y="86"/>
                      </a:lnTo>
                      <a:lnTo>
                        <a:pt x="4" y="13"/>
                      </a:lnTo>
                      <a:lnTo>
                        <a:pt x="4" y="90"/>
                      </a:lnTo>
                      <a:lnTo>
                        <a:pt x="9" y="86"/>
                      </a:lnTo>
                      <a:lnTo>
                        <a:pt x="9" y="95"/>
                      </a:lnTo>
                      <a:lnTo>
                        <a:pt x="9" y="9"/>
                      </a:lnTo>
                      <a:lnTo>
                        <a:pt x="9" y="56"/>
                      </a:lnTo>
                      <a:lnTo>
                        <a:pt x="13" y="52"/>
                      </a:lnTo>
                      <a:lnTo>
                        <a:pt x="13" y="95"/>
                      </a:lnTo>
                      <a:lnTo>
                        <a:pt x="13" y="9"/>
                      </a:lnTo>
                      <a:lnTo>
                        <a:pt x="13" y="22"/>
                      </a:lnTo>
                      <a:lnTo>
                        <a:pt x="17" y="18"/>
                      </a:lnTo>
                      <a:lnTo>
                        <a:pt x="17" y="95"/>
                      </a:lnTo>
                      <a:lnTo>
                        <a:pt x="17" y="9"/>
                      </a:lnTo>
                      <a:lnTo>
                        <a:pt x="17" y="13"/>
                      </a:lnTo>
                      <a:lnTo>
                        <a:pt x="22" y="18"/>
                      </a:lnTo>
                      <a:lnTo>
                        <a:pt x="22" y="95"/>
                      </a:lnTo>
                      <a:lnTo>
                        <a:pt x="22" y="9"/>
                      </a:lnTo>
                      <a:lnTo>
                        <a:pt x="22" y="39"/>
                      </a:lnTo>
                      <a:lnTo>
                        <a:pt x="26" y="43"/>
                      </a:lnTo>
                      <a:lnTo>
                        <a:pt x="26" y="95"/>
                      </a:lnTo>
                      <a:lnTo>
                        <a:pt x="26" y="9"/>
                      </a:lnTo>
                      <a:lnTo>
                        <a:pt x="26" y="78"/>
                      </a:lnTo>
                      <a:lnTo>
                        <a:pt x="30" y="82"/>
                      </a:lnTo>
                      <a:lnTo>
                        <a:pt x="30" y="95"/>
                      </a:lnTo>
                      <a:lnTo>
                        <a:pt x="30" y="9"/>
                      </a:lnTo>
                      <a:lnTo>
                        <a:pt x="30" y="95"/>
                      </a:lnTo>
                      <a:lnTo>
                        <a:pt x="39" y="90"/>
                      </a:lnTo>
                      <a:lnTo>
                        <a:pt x="39" y="95"/>
                      </a:lnTo>
                      <a:lnTo>
                        <a:pt x="39" y="9"/>
                      </a:lnTo>
                      <a:lnTo>
                        <a:pt x="39" y="69"/>
                      </a:lnTo>
                      <a:lnTo>
                        <a:pt x="43" y="60"/>
                      </a:lnTo>
                      <a:lnTo>
                        <a:pt x="43" y="95"/>
                      </a:lnTo>
                      <a:lnTo>
                        <a:pt x="43" y="9"/>
                      </a:lnTo>
                      <a:lnTo>
                        <a:pt x="43" y="26"/>
                      </a:lnTo>
                      <a:lnTo>
                        <a:pt x="47" y="22"/>
                      </a:lnTo>
                      <a:lnTo>
                        <a:pt x="47" y="95"/>
                      </a:lnTo>
                      <a:lnTo>
                        <a:pt x="47" y="9"/>
                      </a:lnTo>
                      <a:lnTo>
                        <a:pt x="52" y="13"/>
                      </a:lnTo>
                      <a:lnTo>
                        <a:pt x="52" y="95"/>
                      </a:lnTo>
                      <a:lnTo>
                        <a:pt x="52" y="9"/>
                      </a:lnTo>
                      <a:lnTo>
                        <a:pt x="52" y="30"/>
                      </a:lnTo>
                      <a:lnTo>
                        <a:pt x="56" y="35"/>
                      </a:lnTo>
                      <a:lnTo>
                        <a:pt x="56" y="95"/>
                      </a:lnTo>
                      <a:lnTo>
                        <a:pt x="56" y="9"/>
                      </a:lnTo>
                      <a:lnTo>
                        <a:pt x="56" y="73"/>
                      </a:lnTo>
                      <a:lnTo>
                        <a:pt x="60" y="78"/>
                      </a:lnTo>
                      <a:lnTo>
                        <a:pt x="60" y="9"/>
                      </a:lnTo>
                      <a:lnTo>
                        <a:pt x="60" y="95"/>
                      </a:lnTo>
                      <a:lnTo>
                        <a:pt x="64" y="90"/>
                      </a:lnTo>
                      <a:lnTo>
                        <a:pt x="64" y="95"/>
                      </a:lnTo>
                      <a:lnTo>
                        <a:pt x="64" y="9"/>
                      </a:lnTo>
                      <a:lnTo>
                        <a:pt x="64" y="78"/>
                      </a:lnTo>
                      <a:lnTo>
                        <a:pt x="69" y="73"/>
                      </a:lnTo>
                      <a:lnTo>
                        <a:pt x="69" y="95"/>
                      </a:lnTo>
                      <a:lnTo>
                        <a:pt x="69" y="9"/>
                      </a:lnTo>
                      <a:lnTo>
                        <a:pt x="69" y="35"/>
                      </a:lnTo>
                      <a:lnTo>
                        <a:pt x="73" y="30"/>
                      </a:lnTo>
                      <a:lnTo>
                        <a:pt x="73" y="95"/>
                      </a:lnTo>
                      <a:lnTo>
                        <a:pt x="73" y="9"/>
                      </a:lnTo>
                      <a:lnTo>
                        <a:pt x="77" y="13"/>
                      </a:lnTo>
                      <a:lnTo>
                        <a:pt x="77" y="95"/>
                      </a:lnTo>
                      <a:lnTo>
                        <a:pt x="77" y="9"/>
                      </a:lnTo>
                      <a:lnTo>
                        <a:pt x="77" y="22"/>
                      </a:lnTo>
                      <a:lnTo>
                        <a:pt x="82" y="26"/>
                      </a:lnTo>
                      <a:lnTo>
                        <a:pt x="82" y="99"/>
                      </a:lnTo>
                      <a:lnTo>
                        <a:pt x="82" y="5"/>
                      </a:lnTo>
                      <a:lnTo>
                        <a:pt x="82" y="60"/>
                      </a:lnTo>
                      <a:lnTo>
                        <a:pt x="86" y="69"/>
                      </a:lnTo>
                      <a:lnTo>
                        <a:pt x="86" y="99"/>
                      </a:lnTo>
                      <a:lnTo>
                        <a:pt x="86" y="5"/>
                      </a:lnTo>
                      <a:lnTo>
                        <a:pt x="86" y="95"/>
                      </a:lnTo>
                      <a:lnTo>
                        <a:pt x="90" y="99"/>
                      </a:lnTo>
                      <a:lnTo>
                        <a:pt x="90" y="5"/>
                      </a:lnTo>
                      <a:lnTo>
                        <a:pt x="90" y="86"/>
                      </a:lnTo>
                      <a:lnTo>
                        <a:pt x="94" y="82"/>
                      </a:lnTo>
                      <a:lnTo>
                        <a:pt x="94" y="99"/>
                      </a:lnTo>
                      <a:lnTo>
                        <a:pt x="94" y="5"/>
                      </a:lnTo>
                      <a:lnTo>
                        <a:pt x="94" y="43"/>
                      </a:lnTo>
                      <a:lnTo>
                        <a:pt x="99" y="39"/>
                      </a:lnTo>
                      <a:lnTo>
                        <a:pt x="99" y="99"/>
                      </a:lnTo>
                      <a:lnTo>
                        <a:pt x="99" y="5"/>
                      </a:lnTo>
                      <a:lnTo>
                        <a:pt x="99" y="9"/>
                      </a:lnTo>
                      <a:lnTo>
                        <a:pt x="103" y="5"/>
                      </a:lnTo>
                      <a:lnTo>
                        <a:pt x="103" y="99"/>
                      </a:lnTo>
                      <a:lnTo>
                        <a:pt x="103" y="5"/>
                      </a:lnTo>
                      <a:lnTo>
                        <a:pt x="103" y="13"/>
                      </a:lnTo>
                      <a:lnTo>
                        <a:pt x="107" y="18"/>
                      </a:lnTo>
                      <a:lnTo>
                        <a:pt x="107" y="99"/>
                      </a:lnTo>
                      <a:lnTo>
                        <a:pt x="107" y="5"/>
                      </a:lnTo>
                      <a:lnTo>
                        <a:pt x="107" y="52"/>
                      </a:lnTo>
                      <a:lnTo>
                        <a:pt x="112" y="56"/>
                      </a:lnTo>
                      <a:lnTo>
                        <a:pt x="112" y="99"/>
                      </a:lnTo>
                      <a:lnTo>
                        <a:pt x="112" y="5"/>
                      </a:lnTo>
                      <a:lnTo>
                        <a:pt x="112" y="95"/>
                      </a:lnTo>
                      <a:lnTo>
                        <a:pt x="116" y="99"/>
                      </a:lnTo>
                      <a:lnTo>
                        <a:pt x="116" y="5"/>
                      </a:lnTo>
                      <a:lnTo>
                        <a:pt x="116" y="95"/>
                      </a:lnTo>
                      <a:lnTo>
                        <a:pt x="120" y="90"/>
                      </a:lnTo>
                      <a:lnTo>
                        <a:pt x="120" y="99"/>
                      </a:lnTo>
                      <a:lnTo>
                        <a:pt x="120" y="5"/>
                      </a:lnTo>
                      <a:lnTo>
                        <a:pt x="120" y="52"/>
                      </a:lnTo>
                      <a:lnTo>
                        <a:pt x="125" y="48"/>
                      </a:lnTo>
                      <a:lnTo>
                        <a:pt x="125" y="103"/>
                      </a:lnTo>
                      <a:lnTo>
                        <a:pt x="125" y="0"/>
                      </a:lnTo>
                      <a:lnTo>
                        <a:pt x="125" y="9"/>
                      </a:lnTo>
                      <a:lnTo>
                        <a:pt x="129" y="5"/>
                      </a:lnTo>
                      <a:lnTo>
                        <a:pt x="129" y="103"/>
                      </a:lnTo>
                      <a:lnTo>
                        <a:pt x="129" y="0"/>
                      </a:lnTo>
                      <a:lnTo>
                        <a:pt x="129" y="9"/>
                      </a:lnTo>
                      <a:lnTo>
                        <a:pt x="133" y="13"/>
                      </a:lnTo>
                      <a:lnTo>
                        <a:pt x="133" y="103"/>
                      </a:lnTo>
                      <a:lnTo>
                        <a:pt x="133" y="0"/>
                      </a:lnTo>
                      <a:lnTo>
                        <a:pt x="133" y="43"/>
                      </a:lnTo>
                      <a:lnTo>
                        <a:pt x="137" y="48"/>
                      </a:lnTo>
                      <a:lnTo>
                        <a:pt x="137" y="103"/>
                      </a:lnTo>
                      <a:lnTo>
                        <a:pt x="137" y="0"/>
                      </a:lnTo>
                      <a:lnTo>
                        <a:pt x="137" y="95"/>
                      </a:lnTo>
                      <a:lnTo>
                        <a:pt x="142" y="99"/>
                      </a:lnTo>
                      <a:lnTo>
                        <a:pt x="142" y="103"/>
                      </a:lnTo>
                      <a:lnTo>
                        <a:pt x="142" y="0"/>
                      </a:lnTo>
                      <a:lnTo>
                        <a:pt x="142" y="99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3" name="Freeform 211">
                  <a:extLst>
                    <a:ext uri="{FF2B5EF4-FFF2-40B4-BE49-F238E27FC236}">
                      <a16:creationId xmlns:a16="http://schemas.microsoft.com/office/drawing/2014/main" id="{042A16FD-A7F7-4549-9E54-95730FBF40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58" y="3610"/>
                  <a:ext cx="145" cy="163"/>
                </a:xfrm>
                <a:custGeom>
                  <a:avLst/>
                  <a:gdLst>
                    <a:gd name="T0" fmla="*/ 4 w 145"/>
                    <a:gd name="T1" fmla="*/ 125 h 163"/>
                    <a:gd name="T2" fmla="*/ 4 w 145"/>
                    <a:gd name="T3" fmla="*/ 30 h 163"/>
                    <a:gd name="T4" fmla="*/ 8 w 145"/>
                    <a:gd name="T5" fmla="*/ 86 h 163"/>
                    <a:gd name="T6" fmla="*/ 8 w 145"/>
                    <a:gd name="T7" fmla="*/ 30 h 163"/>
                    <a:gd name="T8" fmla="*/ 13 w 145"/>
                    <a:gd name="T9" fmla="*/ 35 h 163"/>
                    <a:gd name="T10" fmla="*/ 13 w 145"/>
                    <a:gd name="T11" fmla="*/ 26 h 163"/>
                    <a:gd name="T12" fmla="*/ 17 w 145"/>
                    <a:gd name="T13" fmla="*/ 35 h 163"/>
                    <a:gd name="T14" fmla="*/ 17 w 145"/>
                    <a:gd name="T15" fmla="*/ 26 h 163"/>
                    <a:gd name="T16" fmla="*/ 25 w 145"/>
                    <a:gd name="T17" fmla="*/ 69 h 163"/>
                    <a:gd name="T18" fmla="*/ 25 w 145"/>
                    <a:gd name="T19" fmla="*/ 26 h 163"/>
                    <a:gd name="T20" fmla="*/ 30 w 145"/>
                    <a:gd name="T21" fmla="*/ 125 h 163"/>
                    <a:gd name="T22" fmla="*/ 30 w 145"/>
                    <a:gd name="T23" fmla="*/ 137 h 163"/>
                    <a:gd name="T24" fmla="*/ 34 w 145"/>
                    <a:gd name="T25" fmla="*/ 137 h 163"/>
                    <a:gd name="T26" fmla="*/ 34 w 145"/>
                    <a:gd name="T27" fmla="*/ 108 h 163"/>
                    <a:gd name="T28" fmla="*/ 38 w 145"/>
                    <a:gd name="T29" fmla="*/ 137 h 163"/>
                    <a:gd name="T30" fmla="*/ 38 w 145"/>
                    <a:gd name="T31" fmla="*/ 48 h 163"/>
                    <a:gd name="T32" fmla="*/ 43 w 145"/>
                    <a:gd name="T33" fmla="*/ 137 h 163"/>
                    <a:gd name="T34" fmla="*/ 43 w 145"/>
                    <a:gd name="T35" fmla="*/ 26 h 163"/>
                    <a:gd name="T36" fmla="*/ 47 w 145"/>
                    <a:gd name="T37" fmla="*/ 142 h 163"/>
                    <a:gd name="T38" fmla="*/ 47 w 145"/>
                    <a:gd name="T39" fmla="*/ 52 h 163"/>
                    <a:gd name="T40" fmla="*/ 51 w 145"/>
                    <a:gd name="T41" fmla="*/ 142 h 163"/>
                    <a:gd name="T42" fmla="*/ 51 w 145"/>
                    <a:gd name="T43" fmla="*/ 116 h 163"/>
                    <a:gd name="T44" fmla="*/ 55 w 145"/>
                    <a:gd name="T45" fmla="*/ 22 h 163"/>
                    <a:gd name="T46" fmla="*/ 60 w 145"/>
                    <a:gd name="T47" fmla="*/ 137 h 163"/>
                    <a:gd name="T48" fmla="*/ 60 w 145"/>
                    <a:gd name="T49" fmla="*/ 22 h 163"/>
                    <a:gd name="T50" fmla="*/ 64 w 145"/>
                    <a:gd name="T51" fmla="*/ 108 h 163"/>
                    <a:gd name="T52" fmla="*/ 64 w 145"/>
                    <a:gd name="T53" fmla="*/ 22 h 163"/>
                    <a:gd name="T54" fmla="*/ 68 w 145"/>
                    <a:gd name="T55" fmla="*/ 48 h 163"/>
                    <a:gd name="T56" fmla="*/ 68 w 145"/>
                    <a:gd name="T57" fmla="*/ 18 h 163"/>
                    <a:gd name="T58" fmla="*/ 73 w 145"/>
                    <a:gd name="T59" fmla="*/ 146 h 163"/>
                    <a:gd name="T60" fmla="*/ 73 w 145"/>
                    <a:gd name="T61" fmla="*/ 43 h 163"/>
                    <a:gd name="T62" fmla="*/ 77 w 145"/>
                    <a:gd name="T63" fmla="*/ 146 h 163"/>
                    <a:gd name="T64" fmla="*/ 77 w 145"/>
                    <a:gd name="T65" fmla="*/ 108 h 163"/>
                    <a:gd name="T66" fmla="*/ 81 w 145"/>
                    <a:gd name="T67" fmla="*/ 146 h 163"/>
                    <a:gd name="T68" fmla="*/ 81 w 145"/>
                    <a:gd name="T69" fmla="*/ 146 h 163"/>
                    <a:gd name="T70" fmla="*/ 85 w 145"/>
                    <a:gd name="T71" fmla="*/ 150 h 163"/>
                    <a:gd name="T72" fmla="*/ 85 w 145"/>
                    <a:gd name="T73" fmla="*/ 125 h 163"/>
                    <a:gd name="T74" fmla="*/ 90 w 145"/>
                    <a:gd name="T75" fmla="*/ 150 h 163"/>
                    <a:gd name="T76" fmla="*/ 90 w 145"/>
                    <a:gd name="T77" fmla="*/ 60 h 163"/>
                    <a:gd name="T78" fmla="*/ 94 w 145"/>
                    <a:gd name="T79" fmla="*/ 150 h 163"/>
                    <a:gd name="T80" fmla="*/ 94 w 145"/>
                    <a:gd name="T81" fmla="*/ 18 h 163"/>
                    <a:gd name="T82" fmla="*/ 98 w 145"/>
                    <a:gd name="T83" fmla="*/ 150 h 163"/>
                    <a:gd name="T84" fmla="*/ 98 w 145"/>
                    <a:gd name="T85" fmla="*/ 30 h 163"/>
                    <a:gd name="T86" fmla="*/ 103 w 145"/>
                    <a:gd name="T87" fmla="*/ 150 h 163"/>
                    <a:gd name="T88" fmla="*/ 103 w 145"/>
                    <a:gd name="T89" fmla="*/ 90 h 163"/>
                    <a:gd name="T90" fmla="*/ 107 w 145"/>
                    <a:gd name="T91" fmla="*/ 155 h 163"/>
                    <a:gd name="T92" fmla="*/ 107 w 145"/>
                    <a:gd name="T93" fmla="*/ 146 h 163"/>
                    <a:gd name="T94" fmla="*/ 111 w 145"/>
                    <a:gd name="T95" fmla="*/ 155 h 163"/>
                    <a:gd name="T96" fmla="*/ 111 w 145"/>
                    <a:gd name="T97" fmla="*/ 137 h 163"/>
                    <a:gd name="T98" fmla="*/ 115 w 145"/>
                    <a:gd name="T99" fmla="*/ 155 h 163"/>
                    <a:gd name="T100" fmla="*/ 115 w 145"/>
                    <a:gd name="T101" fmla="*/ 73 h 163"/>
                    <a:gd name="T102" fmla="*/ 120 w 145"/>
                    <a:gd name="T103" fmla="*/ 155 h 163"/>
                    <a:gd name="T104" fmla="*/ 120 w 145"/>
                    <a:gd name="T105" fmla="*/ 18 h 163"/>
                    <a:gd name="T106" fmla="*/ 124 w 145"/>
                    <a:gd name="T107" fmla="*/ 159 h 163"/>
                    <a:gd name="T108" fmla="*/ 124 w 145"/>
                    <a:gd name="T109" fmla="*/ 18 h 163"/>
                    <a:gd name="T110" fmla="*/ 128 w 145"/>
                    <a:gd name="T111" fmla="*/ 159 h 163"/>
                    <a:gd name="T112" fmla="*/ 128 w 145"/>
                    <a:gd name="T113" fmla="*/ 78 h 163"/>
                    <a:gd name="T114" fmla="*/ 133 w 145"/>
                    <a:gd name="T115" fmla="*/ 159 h 163"/>
                    <a:gd name="T116" fmla="*/ 133 w 145"/>
                    <a:gd name="T117" fmla="*/ 146 h 163"/>
                    <a:gd name="T118" fmla="*/ 137 w 145"/>
                    <a:gd name="T119" fmla="*/ 163 h 163"/>
                    <a:gd name="T120" fmla="*/ 137 w 145"/>
                    <a:gd name="T121" fmla="*/ 155 h 163"/>
                    <a:gd name="T122" fmla="*/ 141 w 145"/>
                    <a:gd name="T123" fmla="*/ 163 h 163"/>
                    <a:gd name="T124" fmla="*/ 141 w 145"/>
                    <a:gd name="T125" fmla="*/ 90 h 163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45" h="163">
                      <a:moveTo>
                        <a:pt x="0" y="129"/>
                      </a:moveTo>
                      <a:lnTo>
                        <a:pt x="4" y="125"/>
                      </a:lnTo>
                      <a:lnTo>
                        <a:pt x="4" y="133"/>
                      </a:lnTo>
                      <a:lnTo>
                        <a:pt x="4" y="30"/>
                      </a:lnTo>
                      <a:lnTo>
                        <a:pt x="4" y="90"/>
                      </a:lnTo>
                      <a:lnTo>
                        <a:pt x="8" y="86"/>
                      </a:lnTo>
                      <a:lnTo>
                        <a:pt x="8" y="133"/>
                      </a:lnTo>
                      <a:lnTo>
                        <a:pt x="8" y="30"/>
                      </a:lnTo>
                      <a:lnTo>
                        <a:pt x="8" y="39"/>
                      </a:lnTo>
                      <a:lnTo>
                        <a:pt x="13" y="35"/>
                      </a:lnTo>
                      <a:lnTo>
                        <a:pt x="13" y="137"/>
                      </a:lnTo>
                      <a:lnTo>
                        <a:pt x="13" y="26"/>
                      </a:lnTo>
                      <a:lnTo>
                        <a:pt x="13" y="30"/>
                      </a:lnTo>
                      <a:lnTo>
                        <a:pt x="17" y="35"/>
                      </a:lnTo>
                      <a:lnTo>
                        <a:pt x="17" y="137"/>
                      </a:lnTo>
                      <a:lnTo>
                        <a:pt x="17" y="26"/>
                      </a:lnTo>
                      <a:lnTo>
                        <a:pt x="17" y="65"/>
                      </a:lnTo>
                      <a:lnTo>
                        <a:pt x="25" y="69"/>
                      </a:lnTo>
                      <a:lnTo>
                        <a:pt x="25" y="137"/>
                      </a:lnTo>
                      <a:lnTo>
                        <a:pt x="25" y="26"/>
                      </a:lnTo>
                      <a:lnTo>
                        <a:pt x="25" y="120"/>
                      </a:lnTo>
                      <a:lnTo>
                        <a:pt x="30" y="125"/>
                      </a:lnTo>
                      <a:lnTo>
                        <a:pt x="30" y="26"/>
                      </a:lnTo>
                      <a:lnTo>
                        <a:pt x="30" y="137"/>
                      </a:lnTo>
                      <a:lnTo>
                        <a:pt x="34" y="133"/>
                      </a:lnTo>
                      <a:lnTo>
                        <a:pt x="34" y="137"/>
                      </a:lnTo>
                      <a:lnTo>
                        <a:pt x="34" y="26"/>
                      </a:lnTo>
                      <a:lnTo>
                        <a:pt x="34" y="108"/>
                      </a:lnTo>
                      <a:lnTo>
                        <a:pt x="38" y="99"/>
                      </a:lnTo>
                      <a:lnTo>
                        <a:pt x="38" y="137"/>
                      </a:lnTo>
                      <a:lnTo>
                        <a:pt x="38" y="26"/>
                      </a:lnTo>
                      <a:lnTo>
                        <a:pt x="38" y="48"/>
                      </a:lnTo>
                      <a:lnTo>
                        <a:pt x="43" y="43"/>
                      </a:lnTo>
                      <a:lnTo>
                        <a:pt x="43" y="137"/>
                      </a:lnTo>
                      <a:lnTo>
                        <a:pt x="43" y="22"/>
                      </a:lnTo>
                      <a:lnTo>
                        <a:pt x="43" y="26"/>
                      </a:lnTo>
                      <a:lnTo>
                        <a:pt x="47" y="30"/>
                      </a:lnTo>
                      <a:lnTo>
                        <a:pt x="47" y="142"/>
                      </a:lnTo>
                      <a:lnTo>
                        <a:pt x="47" y="22"/>
                      </a:lnTo>
                      <a:lnTo>
                        <a:pt x="47" y="52"/>
                      </a:lnTo>
                      <a:lnTo>
                        <a:pt x="51" y="56"/>
                      </a:lnTo>
                      <a:lnTo>
                        <a:pt x="51" y="142"/>
                      </a:lnTo>
                      <a:lnTo>
                        <a:pt x="51" y="22"/>
                      </a:lnTo>
                      <a:lnTo>
                        <a:pt x="51" y="116"/>
                      </a:lnTo>
                      <a:lnTo>
                        <a:pt x="55" y="120"/>
                      </a:lnTo>
                      <a:lnTo>
                        <a:pt x="55" y="22"/>
                      </a:lnTo>
                      <a:lnTo>
                        <a:pt x="55" y="142"/>
                      </a:lnTo>
                      <a:lnTo>
                        <a:pt x="60" y="137"/>
                      </a:lnTo>
                      <a:lnTo>
                        <a:pt x="60" y="142"/>
                      </a:lnTo>
                      <a:lnTo>
                        <a:pt x="60" y="22"/>
                      </a:lnTo>
                      <a:lnTo>
                        <a:pt x="60" y="112"/>
                      </a:lnTo>
                      <a:lnTo>
                        <a:pt x="64" y="108"/>
                      </a:lnTo>
                      <a:lnTo>
                        <a:pt x="64" y="142"/>
                      </a:lnTo>
                      <a:lnTo>
                        <a:pt x="64" y="22"/>
                      </a:lnTo>
                      <a:lnTo>
                        <a:pt x="64" y="52"/>
                      </a:lnTo>
                      <a:lnTo>
                        <a:pt x="68" y="48"/>
                      </a:lnTo>
                      <a:lnTo>
                        <a:pt x="68" y="146"/>
                      </a:lnTo>
                      <a:lnTo>
                        <a:pt x="68" y="18"/>
                      </a:lnTo>
                      <a:lnTo>
                        <a:pt x="73" y="22"/>
                      </a:lnTo>
                      <a:lnTo>
                        <a:pt x="73" y="146"/>
                      </a:lnTo>
                      <a:lnTo>
                        <a:pt x="73" y="18"/>
                      </a:lnTo>
                      <a:lnTo>
                        <a:pt x="73" y="43"/>
                      </a:lnTo>
                      <a:lnTo>
                        <a:pt x="77" y="48"/>
                      </a:lnTo>
                      <a:lnTo>
                        <a:pt x="77" y="146"/>
                      </a:lnTo>
                      <a:lnTo>
                        <a:pt x="77" y="18"/>
                      </a:lnTo>
                      <a:lnTo>
                        <a:pt x="77" y="108"/>
                      </a:lnTo>
                      <a:lnTo>
                        <a:pt x="81" y="112"/>
                      </a:lnTo>
                      <a:lnTo>
                        <a:pt x="81" y="146"/>
                      </a:lnTo>
                      <a:lnTo>
                        <a:pt x="81" y="18"/>
                      </a:lnTo>
                      <a:lnTo>
                        <a:pt x="81" y="146"/>
                      </a:lnTo>
                      <a:lnTo>
                        <a:pt x="85" y="142"/>
                      </a:lnTo>
                      <a:lnTo>
                        <a:pt x="85" y="150"/>
                      </a:lnTo>
                      <a:lnTo>
                        <a:pt x="85" y="13"/>
                      </a:lnTo>
                      <a:lnTo>
                        <a:pt x="85" y="125"/>
                      </a:lnTo>
                      <a:lnTo>
                        <a:pt x="90" y="120"/>
                      </a:lnTo>
                      <a:lnTo>
                        <a:pt x="90" y="150"/>
                      </a:lnTo>
                      <a:lnTo>
                        <a:pt x="90" y="13"/>
                      </a:lnTo>
                      <a:lnTo>
                        <a:pt x="90" y="60"/>
                      </a:lnTo>
                      <a:lnTo>
                        <a:pt x="94" y="56"/>
                      </a:lnTo>
                      <a:lnTo>
                        <a:pt x="94" y="150"/>
                      </a:lnTo>
                      <a:lnTo>
                        <a:pt x="94" y="13"/>
                      </a:lnTo>
                      <a:lnTo>
                        <a:pt x="94" y="18"/>
                      </a:lnTo>
                      <a:lnTo>
                        <a:pt x="98" y="13"/>
                      </a:lnTo>
                      <a:lnTo>
                        <a:pt x="98" y="150"/>
                      </a:lnTo>
                      <a:lnTo>
                        <a:pt x="98" y="13"/>
                      </a:lnTo>
                      <a:lnTo>
                        <a:pt x="98" y="30"/>
                      </a:lnTo>
                      <a:lnTo>
                        <a:pt x="103" y="35"/>
                      </a:lnTo>
                      <a:lnTo>
                        <a:pt x="103" y="150"/>
                      </a:lnTo>
                      <a:lnTo>
                        <a:pt x="103" y="13"/>
                      </a:lnTo>
                      <a:lnTo>
                        <a:pt x="103" y="90"/>
                      </a:lnTo>
                      <a:lnTo>
                        <a:pt x="107" y="103"/>
                      </a:lnTo>
                      <a:lnTo>
                        <a:pt x="107" y="155"/>
                      </a:lnTo>
                      <a:lnTo>
                        <a:pt x="107" y="9"/>
                      </a:lnTo>
                      <a:lnTo>
                        <a:pt x="107" y="146"/>
                      </a:lnTo>
                      <a:lnTo>
                        <a:pt x="111" y="150"/>
                      </a:lnTo>
                      <a:lnTo>
                        <a:pt x="111" y="155"/>
                      </a:lnTo>
                      <a:lnTo>
                        <a:pt x="111" y="9"/>
                      </a:lnTo>
                      <a:lnTo>
                        <a:pt x="111" y="137"/>
                      </a:lnTo>
                      <a:lnTo>
                        <a:pt x="115" y="133"/>
                      </a:lnTo>
                      <a:lnTo>
                        <a:pt x="115" y="155"/>
                      </a:lnTo>
                      <a:lnTo>
                        <a:pt x="115" y="9"/>
                      </a:lnTo>
                      <a:lnTo>
                        <a:pt x="115" y="73"/>
                      </a:lnTo>
                      <a:lnTo>
                        <a:pt x="120" y="69"/>
                      </a:lnTo>
                      <a:lnTo>
                        <a:pt x="120" y="155"/>
                      </a:lnTo>
                      <a:lnTo>
                        <a:pt x="120" y="9"/>
                      </a:lnTo>
                      <a:lnTo>
                        <a:pt x="120" y="18"/>
                      </a:lnTo>
                      <a:lnTo>
                        <a:pt x="124" y="13"/>
                      </a:lnTo>
                      <a:lnTo>
                        <a:pt x="124" y="159"/>
                      </a:lnTo>
                      <a:lnTo>
                        <a:pt x="124" y="5"/>
                      </a:lnTo>
                      <a:lnTo>
                        <a:pt x="124" y="18"/>
                      </a:lnTo>
                      <a:lnTo>
                        <a:pt x="128" y="22"/>
                      </a:lnTo>
                      <a:lnTo>
                        <a:pt x="128" y="159"/>
                      </a:lnTo>
                      <a:lnTo>
                        <a:pt x="128" y="5"/>
                      </a:lnTo>
                      <a:lnTo>
                        <a:pt x="128" y="78"/>
                      </a:lnTo>
                      <a:lnTo>
                        <a:pt x="133" y="86"/>
                      </a:lnTo>
                      <a:lnTo>
                        <a:pt x="133" y="159"/>
                      </a:lnTo>
                      <a:lnTo>
                        <a:pt x="133" y="5"/>
                      </a:lnTo>
                      <a:lnTo>
                        <a:pt x="133" y="146"/>
                      </a:lnTo>
                      <a:lnTo>
                        <a:pt x="137" y="150"/>
                      </a:lnTo>
                      <a:lnTo>
                        <a:pt x="137" y="163"/>
                      </a:lnTo>
                      <a:lnTo>
                        <a:pt x="137" y="0"/>
                      </a:lnTo>
                      <a:lnTo>
                        <a:pt x="137" y="155"/>
                      </a:lnTo>
                      <a:lnTo>
                        <a:pt x="141" y="150"/>
                      </a:lnTo>
                      <a:lnTo>
                        <a:pt x="141" y="163"/>
                      </a:lnTo>
                      <a:lnTo>
                        <a:pt x="141" y="0"/>
                      </a:lnTo>
                      <a:lnTo>
                        <a:pt x="141" y="90"/>
                      </a:lnTo>
                      <a:lnTo>
                        <a:pt x="145" y="82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4" name="Freeform 212">
                  <a:extLst>
                    <a:ext uri="{FF2B5EF4-FFF2-40B4-BE49-F238E27FC236}">
                      <a16:creationId xmlns:a16="http://schemas.microsoft.com/office/drawing/2014/main" id="{C9906FA2-1E1D-4B0C-9A5C-4500E69F82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03" y="3572"/>
                  <a:ext cx="146" cy="235"/>
                </a:xfrm>
                <a:custGeom>
                  <a:avLst/>
                  <a:gdLst>
                    <a:gd name="T0" fmla="*/ 0 w 146"/>
                    <a:gd name="T1" fmla="*/ 201 h 235"/>
                    <a:gd name="T2" fmla="*/ 0 w 146"/>
                    <a:gd name="T3" fmla="*/ 56 h 235"/>
                    <a:gd name="T4" fmla="*/ 9 w 146"/>
                    <a:gd name="T5" fmla="*/ 201 h 235"/>
                    <a:gd name="T6" fmla="*/ 9 w 146"/>
                    <a:gd name="T7" fmla="*/ 43 h 235"/>
                    <a:gd name="T8" fmla="*/ 13 w 146"/>
                    <a:gd name="T9" fmla="*/ 205 h 235"/>
                    <a:gd name="T10" fmla="*/ 13 w 146"/>
                    <a:gd name="T11" fmla="*/ 98 h 235"/>
                    <a:gd name="T12" fmla="*/ 18 w 146"/>
                    <a:gd name="T13" fmla="*/ 205 h 235"/>
                    <a:gd name="T14" fmla="*/ 18 w 146"/>
                    <a:gd name="T15" fmla="*/ 180 h 235"/>
                    <a:gd name="T16" fmla="*/ 22 w 146"/>
                    <a:gd name="T17" fmla="*/ 34 h 235"/>
                    <a:gd name="T18" fmla="*/ 26 w 146"/>
                    <a:gd name="T19" fmla="*/ 201 h 235"/>
                    <a:gd name="T20" fmla="*/ 26 w 146"/>
                    <a:gd name="T21" fmla="*/ 30 h 235"/>
                    <a:gd name="T22" fmla="*/ 30 w 146"/>
                    <a:gd name="T23" fmla="*/ 141 h 235"/>
                    <a:gd name="T24" fmla="*/ 30 w 146"/>
                    <a:gd name="T25" fmla="*/ 30 h 235"/>
                    <a:gd name="T26" fmla="*/ 35 w 146"/>
                    <a:gd name="T27" fmla="*/ 56 h 235"/>
                    <a:gd name="T28" fmla="*/ 35 w 146"/>
                    <a:gd name="T29" fmla="*/ 30 h 235"/>
                    <a:gd name="T30" fmla="*/ 39 w 146"/>
                    <a:gd name="T31" fmla="*/ 214 h 235"/>
                    <a:gd name="T32" fmla="*/ 39 w 146"/>
                    <a:gd name="T33" fmla="*/ 81 h 235"/>
                    <a:gd name="T34" fmla="*/ 43 w 146"/>
                    <a:gd name="T35" fmla="*/ 214 h 235"/>
                    <a:gd name="T36" fmla="*/ 43 w 146"/>
                    <a:gd name="T37" fmla="*/ 171 h 235"/>
                    <a:gd name="T38" fmla="*/ 48 w 146"/>
                    <a:gd name="T39" fmla="*/ 214 h 235"/>
                    <a:gd name="T40" fmla="*/ 48 w 146"/>
                    <a:gd name="T41" fmla="*/ 214 h 235"/>
                    <a:gd name="T42" fmla="*/ 52 w 146"/>
                    <a:gd name="T43" fmla="*/ 214 h 235"/>
                    <a:gd name="T44" fmla="*/ 52 w 146"/>
                    <a:gd name="T45" fmla="*/ 167 h 235"/>
                    <a:gd name="T46" fmla="*/ 56 w 146"/>
                    <a:gd name="T47" fmla="*/ 218 h 235"/>
                    <a:gd name="T48" fmla="*/ 56 w 146"/>
                    <a:gd name="T49" fmla="*/ 73 h 235"/>
                    <a:gd name="T50" fmla="*/ 60 w 146"/>
                    <a:gd name="T51" fmla="*/ 218 h 235"/>
                    <a:gd name="T52" fmla="*/ 65 w 146"/>
                    <a:gd name="T53" fmla="*/ 26 h 235"/>
                    <a:gd name="T54" fmla="*/ 65 w 146"/>
                    <a:gd name="T55" fmla="*/ 21 h 235"/>
                    <a:gd name="T56" fmla="*/ 69 w 146"/>
                    <a:gd name="T57" fmla="*/ 68 h 235"/>
                    <a:gd name="T58" fmla="*/ 69 w 146"/>
                    <a:gd name="T59" fmla="*/ 17 h 235"/>
                    <a:gd name="T60" fmla="*/ 73 w 146"/>
                    <a:gd name="T61" fmla="*/ 167 h 235"/>
                    <a:gd name="T62" fmla="*/ 73 w 146"/>
                    <a:gd name="T63" fmla="*/ 223 h 235"/>
                    <a:gd name="T64" fmla="*/ 78 w 146"/>
                    <a:gd name="T65" fmla="*/ 223 h 235"/>
                    <a:gd name="T66" fmla="*/ 78 w 146"/>
                    <a:gd name="T67" fmla="*/ 188 h 235"/>
                    <a:gd name="T68" fmla="*/ 82 w 146"/>
                    <a:gd name="T69" fmla="*/ 223 h 235"/>
                    <a:gd name="T70" fmla="*/ 82 w 146"/>
                    <a:gd name="T71" fmla="*/ 90 h 235"/>
                    <a:gd name="T72" fmla="*/ 86 w 146"/>
                    <a:gd name="T73" fmla="*/ 227 h 235"/>
                    <a:gd name="T74" fmla="*/ 86 w 146"/>
                    <a:gd name="T75" fmla="*/ 17 h 235"/>
                    <a:gd name="T76" fmla="*/ 90 w 146"/>
                    <a:gd name="T77" fmla="*/ 227 h 235"/>
                    <a:gd name="T78" fmla="*/ 90 w 146"/>
                    <a:gd name="T79" fmla="*/ 43 h 235"/>
                    <a:gd name="T80" fmla="*/ 95 w 146"/>
                    <a:gd name="T81" fmla="*/ 227 h 235"/>
                    <a:gd name="T82" fmla="*/ 95 w 146"/>
                    <a:gd name="T83" fmla="*/ 141 h 235"/>
                    <a:gd name="T84" fmla="*/ 99 w 146"/>
                    <a:gd name="T85" fmla="*/ 227 h 235"/>
                    <a:gd name="T86" fmla="*/ 99 w 146"/>
                    <a:gd name="T87" fmla="*/ 223 h 235"/>
                    <a:gd name="T88" fmla="*/ 103 w 146"/>
                    <a:gd name="T89" fmla="*/ 231 h 235"/>
                    <a:gd name="T90" fmla="*/ 103 w 146"/>
                    <a:gd name="T91" fmla="*/ 205 h 235"/>
                    <a:gd name="T92" fmla="*/ 108 w 146"/>
                    <a:gd name="T93" fmla="*/ 231 h 235"/>
                    <a:gd name="T94" fmla="*/ 108 w 146"/>
                    <a:gd name="T95" fmla="*/ 111 h 235"/>
                    <a:gd name="T96" fmla="*/ 112 w 146"/>
                    <a:gd name="T97" fmla="*/ 231 h 235"/>
                    <a:gd name="T98" fmla="*/ 112 w 146"/>
                    <a:gd name="T99" fmla="*/ 17 h 235"/>
                    <a:gd name="T100" fmla="*/ 116 w 146"/>
                    <a:gd name="T101" fmla="*/ 231 h 235"/>
                    <a:gd name="T102" fmla="*/ 116 w 146"/>
                    <a:gd name="T103" fmla="*/ 26 h 235"/>
                    <a:gd name="T104" fmla="*/ 120 w 146"/>
                    <a:gd name="T105" fmla="*/ 231 h 235"/>
                    <a:gd name="T106" fmla="*/ 120 w 146"/>
                    <a:gd name="T107" fmla="*/ 116 h 235"/>
                    <a:gd name="T108" fmla="*/ 125 w 146"/>
                    <a:gd name="T109" fmla="*/ 235 h 235"/>
                    <a:gd name="T110" fmla="*/ 125 w 146"/>
                    <a:gd name="T111" fmla="*/ 218 h 235"/>
                    <a:gd name="T112" fmla="*/ 129 w 146"/>
                    <a:gd name="T113" fmla="*/ 235 h 235"/>
                    <a:gd name="T114" fmla="*/ 129 w 146"/>
                    <a:gd name="T115" fmla="*/ 223 h 235"/>
                    <a:gd name="T116" fmla="*/ 138 w 146"/>
                    <a:gd name="T117" fmla="*/ 235 h 235"/>
                    <a:gd name="T118" fmla="*/ 138 w 146"/>
                    <a:gd name="T119" fmla="*/ 137 h 235"/>
                    <a:gd name="T120" fmla="*/ 142 w 146"/>
                    <a:gd name="T121" fmla="*/ 235 h 235"/>
                    <a:gd name="T122" fmla="*/ 142 w 146"/>
                    <a:gd name="T123" fmla="*/ 26 h 235"/>
                    <a:gd name="T124" fmla="*/ 146 w 146"/>
                    <a:gd name="T125" fmla="*/ 235 h 235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46" h="235">
                      <a:moveTo>
                        <a:pt x="0" y="120"/>
                      </a:moveTo>
                      <a:lnTo>
                        <a:pt x="0" y="201"/>
                      </a:lnTo>
                      <a:lnTo>
                        <a:pt x="0" y="38"/>
                      </a:lnTo>
                      <a:lnTo>
                        <a:pt x="0" y="56"/>
                      </a:lnTo>
                      <a:lnTo>
                        <a:pt x="9" y="51"/>
                      </a:lnTo>
                      <a:lnTo>
                        <a:pt x="9" y="201"/>
                      </a:lnTo>
                      <a:lnTo>
                        <a:pt x="9" y="38"/>
                      </a:lnTo>
                      <a:lnTo>
                        <a:pt x="9" y="43"/>
                      </a:lnTo>
                      <a:lnTo>
                        <a:pt x="13" y="47"/>
                      </a:lnTo>
                      <a:lnTo>
                        <a:pt x="13" y="205"/>
                      </a:lnTo>
                      <a:lnTo>
                        <a:pt x="13" y="34"/>
                      </a:lnTo>
                      <a:lnTo>
                        <a:pt x="13" y="98"/>
                      </a:lnTo>
                      <a:lnTo>
                        <a:pt x="18" y="107"/>
                      </a:lnTo>
                      <a:lnTo>
                        <a:pt x="18" y="205"/>
                      </a:lnTo>
                      <a:lnTo>
                        <a:pt x="18" y="34"/>
                      </a:lnTo>
                      <a:lnTo>
                        <a:pt x="18" y="180"/>
                      </a:lnTo>
                      <a:lnTo>
                        <a:pt x="22" y="184"/>
                      </a:lnTo>
                      <a:lnTo>
                        <a:pt x="22" y="34"/>
                      </a:lnTo>
                      <a:lnTo>
                        <a:pt x="22" y="205"/>
                      </a:lnTo>
                      <a:lnTo>
                        <a:pt x="26" y="201"/>
                      </a:lnTo>
                      <a:lnTo>
                        <a:pt x="26" y="210"/>
                      </a:lnTo>
                      <a:lnTo>
                        <a:pt x="26" y="30"/>
                      </a:lnTo>
                      <a:lnTo>
                        <a:pt x="26" y="150"/>
                      </a:lnTo>
                      <a:lnTo>
                        <a:pt x="30" y="141"/>
                      </a:lnTo>
                      <a:lnTo>
                        <a:pt x="30" y="210"/>
                      </a:lnTo>
                      <a:lnTo>
                        <a:pt x="30" y="30"/>
                      </a:lnTo>
                      <a:lnTo>
                        <a:pt x="30" y="64"/>
                      </a:lnTo>
                      <a:lnTo>
                        <a:pt x="35" y="56"/>
                      </a:lnTo>
                      <a:lnTo>
                        <a:pt x="35" y="210"/>
                      </a:lnTo>
                      <a:lnTo>
                        <a:pt x="35" y="30"/>
                      </a:lnTo>
                      <a:lnTo>
                        <a:pt x="39" y="34"/>
                      </a:lnTo>
                      <a:lnTo>
                        <a:pt x="39" y="214"/>
                      </a:lnTo>
                      <a:lnTo>
                        <a:pt x="39" y="26"/>
                      </a:lnTo>
                      <a:lnTo>
                        <a:pt x="39" y="81"/>
                      </a:lnTo>
                      <a:lnTo>
                        <a:pt x="43" y="90"/>
                      </a:lnTo>
                      <a:lnTo>
                        <a:pt x="43" y="214"/>
                      </a:lnTo>
                      <a:lnTo>
                        <a:pt x="43" y="26"/>
                      </a:lnTo>
                      <a:lnTo>
                        <a:pt x="43" y="171"/>
                      </a:lnTo>
                      <a:lnTo>
                        <a:pt x="48" y="180"/>
                      </a:lnTo>
                      <a:lnTo>
                        <a:pt x="48" y="214"/>
                      </a:lnTo>
                      <a:lnTo>
                        <a:pt x="48" y="26"/>
                      </a:lnTo>
                      <a:lnTo>
                        <a:pt x="48" y="214"/>
                      </a:lnTo>
                      <a:lnTo>
                        <a:pt x="52" y="210"/>
                      </a:lnTo>
                      <a:lnTo>
                        <a:pt x="52" y="214"/>
                      </a:lnTo>
                      <a:lnTo>
                        <a:pt x="52" y="26"/>
                      </a:lnTo>
                      <a:lnTo>
                        <a:pt x="52" y="167"/>
                      </a:lnTo>
                      <a:lnTo>
                        <a:pt x="56" y="158"/>
                      </a:lnTo>
                      <a:lnTo>
                        <a:pt x="56" y="218"/>
                      </a:lnTo>
                      <a:lnTo>
                        <a:pt x="56" y="21"/>
                      </a:lnTo>
                      <a:lnTo>
                        <a:pt x="56" y="73"/>
                      </a:lnTo>
                      <a:lnTo>
                        <a:pt x="60" y="68"/>
                      </a:lnTo>
                      <a:lnTo>
                        <a:pt x="60" y="218"/>
                      </a:lnTo>
                      <a:lnTo>
                        <a:pt x="60" y="21"/>
                      </a:lnTo>
                      <a:lnTo>
                        <a:pt x="65" y="26"/>
                      </a:lnTo>
                      <a:lnTo>
                        <a:pt x="65" y="218"/>
                      </a:lnTo>
                      <a:lnTo>
                        <a:pt x="65" y="21"/>
                      </a:lnTo>
                      <a:lnTo>
                        <a:pt x="65" y="60"/>
                      </a:lnTo>
                      <a:lnTo>
                        <a:pt x="69" y="68"/>
                      </a:lnTo>
                      <a:lnTo>
                        <a:pt x="69" y="223"/>
                      </a:lnTo>
                      <a:lnTo>
                        <a:pt x="69" y="17"/>
                      </a:lnTo>
                      <a:lnTo>
                        <a:pt x="69" y="158"/>
                      </a:lnTo>
                      <a:lnTo>
                        <a:pt x="73" y="167"/>
                      </a:lnTo>
                      <a:lnTo>
                        <a:pt x="73" y="17"/>
                      </a:lnTo>
                      <a:lnTo>
                        <a:pt x="73" y="223"/>
                      </a:lnTo>
                      <a:lnTo>
                        <a:pt x="78" y="218"/>
                      </a:lnTo>
                      <a:lnTo>
                        <a:pt x="78" y="223"/>
                      </a:lnTo>
                      <a:lnTo>
                        <a:pt x="78" y="17"/>
                      </a:lnTo>
                      <a:lnTo>
                        <a:pt x="78" y="188"/>
                      </a:lnTo>
                      <a:lnTo>
                        <a:pt x="82" y="180"/>
                      </a:lnTo>
                      <a:lnTo>
                        <a:pt x="82" y="223"/>
                      </a:lnTo>
                      <a:lnTo>
                        <a:pt x="82" y="17"/>
                      </a:lnTo>
                      <a:lnTo>
                        <a:pt x="82" y="90"/>
                      </a:lnTo>
                      <a:lnTo>
                        <a:pt x="86" y="81"/>
                      </a:lnTo>
                      <a:lnTo>
                        <a:pt x="86" y="227"/>
                      </a:lnTo>
                      <a:lnTo>
                        <a:pt x="86" y="13"/>
                      </a:lnTo>
                      <a:lnTo>
                        <a:pt x="86" y="17"/>
                      </a:lnTo>
                      <a:lnTo>
                        <a:pt x="90" y="13"/>
                      </a:lnTo>
                      <a:lnTo>
                        <a:pt x="90" y="227"/>
                      </a:lnTo>
                      <a:lnTo>
                        <a:pt x="90" y="13"/>
                      </a:lnTo>
                      <a:lnTo>
                        <a:pt x="90" y="43"/>
                      </a:lnTo>
                      <a:lnTo>
                        <a:pt x="95" y="51"/>
                      </a:lnTo>
                      <a:lnTo>
                        <a:pt x="95" y="227"/>
                      </a:lnTo>
                      <a:lnTo>
                        <a:pt x="95" y="13"/>
                      </a:lnTo>
                      <a:lnTo>
                        <a:pt x="95" y="141"/>
                      </a:lnTo>
                      <a:lnTo>
                        <a:pt x="99" y="150"/>
                      </a:lnTo>
                      <a:lnTo>
                        <a:pt x="99" y="227"/>
                      </a:lnTo>
                      <a:lnTo>
                        <a:pt x="99" y="13"/>
                      </a:lnTo>
                      <a:lnTo>
                        <a:pt x="99" y="223"/>
                      </a:lnTo>
                      <a:lnTo>
                        <a:pt x="103" y="227"/>
                      </a:lnTo>
                      <a:lnTo>
                        <a:pt x="103" y="231"/>
                      </a:lnTo>
                      <a:lnTo>
                        <a:pt x="103" y="8"/>
                      </a:lnTo>
                      <a:lnTo>
                        <a:pt x="103" y="205"/>
                      </a:lnTo>
                      <a:lnTo>
                        <a:pt x="108" y="201"/>
                      </a:lnTo>
                      <a:lnTo>
                        <a:pt x="108" y="231"/>
                      </a:lnTo>
                      <a:lnTo>
                        <a:pt x="108" y="8"/>
                      </a:lnTo>
                      <a:lnTo>
                        <a:pt x="108" y="111"/>
                      </a:lnTo>
                      <a:lnTo>
                        <a:pt x="112" y="98"/>
                      </a:lnTo>
                      <a:lnTo>
                        <a:pt x="112" y="231"/>
                      </a:lnTo>
                      <a:lnTo>
                        <a:pt x="112" y="8"/>
                      </a:lnTo>
                      <a:lnTo>
                        <a:pt x="112" y="17"/>
                      </a:lnTo>
                      <a:lnTo>
                        <a:pt x="116" y="13"/>
                      </a:lnTo>
                      <a:lnTo>
                        <a:pt x="116" y="231"/>
                      </a:lnTo>
                      <a:lnTo>
                        <a:pt x="116" y="8"/>
                      </a:lnTo>
                      <a:lnTo>
                        <a:pt x="116" y="26"/>
                      </a:lnTo>
                      <a:lnTo>
                        <a:pt x="120" y="30"/>
                      </a:lnTo>
                      <a:lnTo>
                        <a:pt x="120" y="231"/>
                      </a:lnTo>
                      <a:lnTo>
                        <a:pt x="120" y="8"/>
                      </a:lnTo>
                      <a:lnTo>
                        <a:pt x="120" y="116"/>
                      </a:lnTo>
                      <a:lnTo>
                        <a:pt x="125" y="124"/>
                      </a:lnTo>
                      <a:lnTo>
                        <a:pt x="125" y="235"/>
                      </a:lnTo>
                      <a:lnTo>
                        <a:pt x="125" y="0"/>
                      </a:lnTo>
                      <a:lnTo>
                        <a:pt x="125" y="218"/>
                      </a:lnTo>
                      <a:lnTo>
                        <a:pt x="129" y="223"/>
                      </a:lnTo>
                      <a:lnTo>
                        <a:pt x="129" y="235"/>
                      </a:lnTo>
                      <a:lnTo>
                        <a:pt x="129" y="0"/>
                      </a:lnTo>
                      <a:lnTo>
                        <a:pt x="129" y="223"/>
                      </a:lnTo>
                      <a:lnTo>
                        <a:pt x="138" y="218"/>
                      </a:lnTo>
                      <a:lnTo>
                        <a:pt x="138" y="235"/>
                      </a:lnTo>
                      <a:lnTo>
                        <a:pt x="138" y="0"/>
                      </a:lnTo>
                      <a:lnTo>
                        <a:pt x="138" y="137"/>
                      </a:lnTo>
                      <a:lnTo>
                        <a:pt x="142" y="120"/>
                      </a:lnTo>
                      <a:lnTo>
                        <a:pt x="142" y="235"/>
                      </a:lnTo>
                      <a:lnTo>
                        <a:pt x="142" y="0"/>
                      </a:lnTo>
                      <a:lnTo>
                        <a:pt x="142" y="26"/>
                      </a:lnTo>
                      <a:lnTo>
                        <a:pt x="146" y="21"/>
                      </a:lnTo>
                      <a:lnTo>
                        <a:pt x="146" y="235"/>
                      </a:lnTo>
                      <a:lnTo>
                        <a:pt x="146" y="0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5" name="Freeform 213">
                  <a:extLst>
                    <a:ext uri="{FF2B5EF4-FFF2-40B4-BE49-F238E27FC236}">
                      <a16:creationId xmlns:a16="http://schemas.microsoft.com/office/drawing/2014/main" id="{161800D2-9614-4026-A834-32244B5F0D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49" y="3572"/>
                  <a:ext cx="142" cy="235"/>
                </a:xfrm>
                <a:custGeom>
                  <a:avLst/>
                  <a:gdLst>
                    <a:gd name="T0" fmla="*/ 0 w 142"/>
                    <a:gd name="T1" fmla="*/ 13 h 235"/>
                    <a:gd name="T2" fmla="*/ 4 w 142"/>
                    <a:gd name="T3" fmla="*/ 235 h 235"/>
                    <a:gd name="T4" fmla="*/ 4 w 142"/>
                    <a:gd name="T5" fmla="*/ 94 h 235"/>
                    <a:gd name="T6" fmla="*/ 9 w 142"/>
                    <a:gd name="T7" fmla="*/ 235 h 235"/>
                    <a:gd name="T8" fmla="*/ 9 w 142"/>
                    <a:gd name="T9" fmla="*/ 210 h 235"/>
                    <a:gd name="T10" fmla="*/ 13 w 142"/>
                    <a:gd name="T11" fmla="*/ 235 h 235"/>
                    <a:gd name="T12" fmla="*/ 13 w 142"/>
                    <a:gd name="T13" fmla="*/ 231 h 235"/>
                    <a:gd name="T14" fmla="*/ 17 w 142"/>
                    <a:gd name="T15" fmla="*/ 235 h 235"/>
                    <a:gd name="T16" fmla="*/ 17 w 142"/>
                    <a:gd name="T17" fmla="*/ 158 h 235"/>
                    <a:gd name="T18" fmla="*/ 22 w 142"/>
                    <a:gd name="T19" fmla="*/ 235 h 235"/>
                    <a:gd name="T20" fmla="*/ 22 w 142"/>
                    <a:gd name="T21" fmla="*/ 38 h 235"/>
                    <a:gd name="T22" fmla="*/ 26 w 142"/>
                    <a:gd name="T23" fmla="*/ 235 h 235"/>
                    <a:gd name="T24" fmla="*/ 30 w 142"/>
                    <a:gd name="T25" fmla="*/ 8 h 235"/>
                    <a:gd name="T26" fmla="*/ 30 w 142"/>
                    <a:gd name="T27" fmla="*/ 0 h 235"/>
                    <a:gd name="T28" fmla="*/ 34 w 142"/>
                    <a:gd name="T29" fmla="*/ 81 h 235"/>
                    <a:gd name="T30" fmla="*/ 34 w 142"/>
                    <a:gd name="T31" fmla="*/ 0 h 235"/>
                    <a:gd name="T32" fmla="*/ 39 w 142"/>
                    <a:gd name="T33" fmla="*/ 201 h 235"/>
                    <a:gd name="T34" fmla="*/ 39 w 142"/>
                    <a:gd name="T35" fmla="*/ 0 h 235"/>
                    <a:gd name="T36" fmla="*/ 43 w 142"/>
                    <a:gd name="T37" fmla="*/ 231 h 235"/>
                    <a:gd name="T38" fmla="*/ 43 w 142"/>
                    <a:gd name="T39" fmla="*/ 0 h 235"/>
                    <a:gd name="T40" fmla="*/ 47 w 142"/>
                    <a:gd name="T41" fmla="*/ 167 h 235"/>
                    <a:gd name="T42" fmla="*/ 47 w 142"/>
                    <a:gd name="T43" fmla="*/ 0 h 235"/>
                    <a:gd name="T44" fmla="*/ 52 w 142"/>
                    <a:gd name="T45" fmla="*/ 47 h 235"/>
                    <a:gd name="T46" fmla="*/ 52 w 142"/>
                    <a:gd name="T47" fmla="*/ 0 h 235"/>
                    <a:gd name="T48" fmla="*/ 56 w 142"/>
                    <a:gd name="T49" fmla="*/ 235 h 235"/>
                    <a:gd name="T50" fmla="*/ 60 w 142"/>
                    <a:gd name="T51" fmla="*/ 64 h 235"/>
                    <a:gd name="T52" fmla="*/ 60 w 142"/>
                    <a:gd name="T53" fmla="*/ 8 h 235"/>
                    <a:gd name="T54" fmla="*/ 64 w 142"/>
                    <a:gd name="T55" fmla="*/ 180 h 235"/>
                    <a:gd name="T56" fmla="*/ 64 w 142"/>
                    <a:gd name="T57" fmla="*/ 8 h 235"/>
                    <a:gd name="T58" fmla="*/ 69 w 142"/>
                    <a:gd name="T59" fmla="*/ 227 h 235"/>
                    <a:gd name="T60" fmla="*/ 69 w 142"/>
                    <a:gd name="T61" fmla="*/ 8 h 235"/>
                    <a:gd name="T62" fmla="*/ 73 w 142"/>
                    <a:gd name="T63" fmla="*/ 184 h 235"/>
                    <a:gd name="T64" fmla="*/ 73 w 142"/>
                    <a:gd name="T65" fmla="*/ 8 h 235"/>
                    <a:gd name="T66" fmla="*/ 77 w 142"/>
                    <a:gd name="T67" fmla="*/ 68 h 235"/>
                    <a:gd name="T68" fmla="*/ 77 w 142"/>
                    <a:gd name="T69" fmla="*/ 13 h 235"/>
                    <a:gd name="T70" fmla="*/ 82 w 142"/>
                    <a:gd name="T71" fmla="*/ 227 h 235"/>
                    <a:gd name="T72" fmla="*/ 82 w 142"/>
                    <a:gd name="T73" fmla="*/ 43 h 235"/>
                    <a:gd name="T74" fmla="*/ 86 w 142"/>
                    <a:gd name="T75" fmla="*/ 227 h 235"/>
                    <a:gd name="T76" fmla="*/ 86 w 142"/>
                    <a:gd name="T77" fmla="*/ 150 h 235"/>
                    <a:gd name="T78" fmla="*/ 90 w 142"/>
                    <a:gd name="T79" fmla="*/ 227 h 235"/>
                    <a:gd name="T80" fmla="*/ 90 w 142"/>
                    <a:gd name="T81" fmla="*/ 218 h 235"/>
                    <a:gd name="T82" fmla="*/ 94 w 142"/>
                    <a:gd name="T83" fmla="*/ 17 h 235"/>
                    <a:gd name="T84" fmla="*/ 99 w 142"/>
                    <a:gd name="T85" fmla="*/ 193 h 235"/>
                    <a:gd name="T86" fmla="*/ 99 w 142"/>
                    <a:gd name="T87" fmla="*/ 17 h 235"/>
                    <a:gd name="T88" fmla="*/ 103 w 142"/>
                    <a:gd name="T89" fmla="*/ 90 h 235"/>
                    <a:gd name="T90" fmla="*/ 103 w 142"/>
                    <a:gd name="T91" fmla="*/ 17 h 235"/>
                    <a:gd name="T92" fmla="*/ 107 w 142"/>
                    <a:gd name="T93" fmla="*/ 26 h 235"/>
                    <a:gd name="T94" fmla="*/ 107 w 142"/>
                    <a:gd name="T95" fmla="*/ 21 h 235"/>
                    <a:gd name="T96" fmla="*/ 112 w 142"/>
                    <a:gd name="T97" fmla="*/ 43 h 235"/>
                    <a:gd name="T98" fmla="*/ 112 w 142"/>
                    <a:gd name="T99" fmla="*/ 21 h 235"/>
                    <a:gd name="T100" fmla="*/ 120 w 142"/>
                    <a:gd name="T101" fmla="*/ 137 h 235"/>
                    <a:gd name="T102" fmla="*/ 120 w 142"/>
                    <a:gd name="T103" fmla="*/ 26 h 235"/>
                    <a:gd name="T104" fmla="*/ 125 w 142"/>
                    <a:gd name="T105" fmla="*/ 205 h 235"/>
                    <a:gd name="T106" fmla="*/ 125 w 142"/>
                    <a:gd name="T107" fmla="*/ 26 h 235"/>
                    <a:gd name="T108" fmla="*/ 129 w 142"/>
                    <a:gd name="T109" fmla="*/ 193 h 235"/>
                    <a:gd name="T110" fmla="*/ 129 w 142"/>
                    <a:gd name="T111" fmla="*/ 26 h 235"/>
                    <a:gd name="T112" fmla="*/ 133 w 142"/>
                    <a:gd name="T113" fmla="*/ 111 h 235"/>
                    <a:gd name="T114" fmla="*/ 133 w 142"/>
                    <a:gd name="T115" fmla="*/ 30 h 235"/>
                    <a:gd name="T116" fmla="*/ 137 w 142"/>
                    <a:gd name="T117" fmla="*/ 43 h 235"/>
                    <a:gd name="T118" fmla="*/ 137 w 142"/>
                    <a:gd name="T119" fmla="*/ 30 h 235"/>
                    <a:gd name="T120" fmla="*/ 142 w 142"/>
                    <a:gd name="T121" fmla="*/ 47 h 235"/>
                    <a:gd name="T122" fmla="*/ 142 w 142"/>
                    <a:gd name="T123" fmla="*/ 34 h 235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0" t="0" r="r" b="b"/>
                  <a:pathLst>
                    <a:path w="142" h="235">
                      <a:moveTo>
                        <a:pt x="0" y="0"/>
                      </a:moveTo>
                      <a:lnTo>
                        <a:pt x="0" y="13"/>
                      </a:lnTo>
                      <a:lnTo>
                        <a:pt x="4" y="17"/>
                      </a:lnTo>
                      <a:lnTo>
                        <a:pt x="4" y="235"/>
                      </a:lnTo>
                      <a:lnTo>
                        <a:pt x="4" y="0"/>
                      </a:lnTo>
                      <a:lnTo>
                        <a:pt x="4" y="94"/>
                      </a:lnTo>
                      <a:lnTo>
                        <a:pt x="9" y="103"/>
                      </a:lnTo>
                      <a:lnTo>
                        <a:pt x="9" y="235"/>
                      </a:lnTo>
                      <a:lnTo>
                        <a:pt x="9" y="0"/>
                      </a:lnTo>
                      <a:lnTo>
                        <a:pt x="9" y="210"/>
                      </a:lnTo>
                      <a:lnTo>
                        <a:pt x="13" y="214"/>
                      </a:lnTo>
                      <a:lnTo>
                        <a:pt x="13" y="235"/>
                      </a:lnTo>
                      <a:lnTo>
                        <a:pt x="13" y="0"/>
                      </a:lnTo>
                      <a:lnTo>
                        <a:pt x="13" y="231"/>
                      </a:lnTo>
                      <a:lnTo>
                        <a:pt x="17" y="227"/>
                      </a:lnTo>
                      <a:lnTo>
                        <a:pt x="17" y="235"/>
                      </a:lnTo>
                      <a:lnTo>
                        <a:pt x="17" y="0"/>
                      </a:lnTo>
                      <a:lnTo>
                        <a:pt x="17" y="158"/>
                      </a:lnTo>
                      <a:lnTo>
                        <a:pt x="22" y="146"/>
                      </a:lnTo>
                      <a:lnTo>
                        <a:pt x="22" y="235"/>
                      </a:lnTo>
                      <a:lnTo>
                        <a:pt x="22" y="0"/>
                      </a:lnTo>
                      <a:lnTo>
                        <a:pt x="22" y="38"/>
                      </a:lnTo>
                      <a:lnTo>
                        <a:pt x="26" y="30"/>
                      </a:lnTo>
                      <a:lnTo>
                        <a:pt x="26" y="235"/>
                      </a:lnTo>
                      <a:lnTo>
                        <a:pt x="26" y="0"/>
                      </a:lnTo>
                      <a:lnTo>
                        <a:pt x="30" y="8"/>
                      </a:lnTo>
                      <a:lnTo>
                        <a:pt x="30" y="235"/>
                      </a:lnTo>
                      <a:lnTo>
                        <a:pt x="30" y="0"/>
                      </a:lnTo>
                      <a:lnTo>
                        <a:pt x="30" y="73"/>
                      </a:lnTo>
                      <a:lnTo>
                        <a:pt x="34" y="81"/>
                      </a:lnTo>
                      <a:lnTo>
                        <a:pt x="34" y="235"/>
                      </a:lnTo>
                      <a:lnTo>
                        <a:pt x="34" y="0"/>
                      </a:lnTo>
                      <a:lnTo>
                        <a:pt x="34" y="193"/>
                      </a:lnTo>
                      <a:lnTo>
                        <a:pt x="39" y="201"/>
                      </a:lnTo>
                      <a:lnTo>
                        <a:pt x="39" y="235"/>
                      </a:lnTo>
                      <a:lnTo>
                        <a:pt x="39" y="0"/>
                      </a:lnTo>
                      <a:lnTo>
                        <a:pt x="39" y="235"/>
                      </a:lnTo>
                      <a:lnTo>
                        <a:pt x="43" y="231"/>
                      </a:lnTo>
                      <a:lnTo>
                        <a:pt x="43" y="235"/>
                      </a:lnTo>
                      <a:lnTo>
                        <a:pt x="43" y="0"/>
                      </a:lnTo>
                      <a:lnTo>
                        <a:pt x="43" y="180"/>
                      </a:lnTo>
                      <a:lnTo>
                        <a:pt x="47" y="167"/>
                      </a:lnTo>
                      <a:lnTo>
                        <a:pt x="47" y="235"/>
                      </a:lnTo>
                      <a:lnTo>
                        <a:pt x="47" y="0"/>
                      </a:lnTo>
                      <a:lnTo>
                        <a:pt x="47" y="60"/>
                      </a:lnTo>
                      <a:lnTo>
                        <a:pt x="52" y="47"/>
                      </a:lnTo>
                      <a:lnTo>
                        <a:pt x="52" y="235"/>
                      </a:lnTo>
                      <a:lnTo>
                        <a:pt x="52" y="0"/>
                      </a:lnTo>
                      <a:lnTo>
                        <a:pt x="56" y="8"/>
                      </a:lnTo>
                      <a:lnTo>
                        <a:pt x="56" y="235"/>
                      </a:lnTo>
                      <a:lnTo>
                        <a:pt x="56" y="56"/>
                      </a:lnTo>
                      <a:lnTo>
                        <a:pt x="60" y="64"/>
                      </a:lnTo>
                      <a:lnTo>
                        <a:pt x="60" y="231"/>
                      </a:lnTo>
                      <a:lnTo>
                        <a:pt x="60" y="8"/>
                      </a:lnTo>
                      <a:lnTo>
                        <a:pt x="60" y="171"/>
                      </a:lnTo>
                      <a:lnTo>
                        <a:pt x="64" y="180"/>
                      </a:lnTo>
                      <a:lnTo>
                        <a:pt x="64" y="231"/>
                      </a:lnTo>
                      <a:lnTo>
                        <a:pt x="64" y="8"/>
                      </a:lnTo>
                      <a:lnTo>
                        <a:pt x="64" y="231"/>
                      </a:lnTo>
                      <a:lnTo>
                        <a:pt x="69" y="227"/>
                      </a:lnTo>
                      <a:lnTo>
                        <a:pt x="69" y="231"/>
                      </a:lnTo>
                      <a:lnTo>
                        <a:pt x="69" y="8"/>
                      </a:lnTo>
                      <a:lnTo>
                        <a:pt x="69" y="193"/>
                      </a:lnTo>
                      <a:lnTo>
                        <a:pt x="73" y="184"/>
                      </a:lnTo>
                      <a:lnTo>
                        <a:pt x="73" y="231"/>
                      </a:lnTo>
                      <a:lnTo>
                        <a:pt x="73" y="8"/>
                      </a:lnTo>
                      <a:lnTo>
                        <a:pt x="73" y="81"/>
                      </a:lnTo>
                      <a:lnTo>
                        <a:pt x="77" y="68"/>
                      </a:lnTo>
                      <a:lnTo>
                        <a:pt x="77" y="227"/>
                      </a:lnTo>
                      <a:lnTo>
                        <a:pt x="77" y="13"/>
                      </a:lnTo>
                      <a:lnTo>
                        <a:pt x="82" y="17"/>
                      </a:lnTo>
                      <a:lnTo>
                        <a:pt x="82" y="227"/>
                      </a:lnTo>
                      <a:lnTo>
                        <a:pt x="82" y="13"/>
                      </a:lnTo>
                      <a:lnTo>
                        <a:pt x="82" y="43"/>
                      </a:lnTo>
                      <a:lnTo>
                        <a:pt x="86" y="51"/>
                      </a:lnTo>
                      <a:lnTo>
                        <a:pt x="86" y="227"/>
                      </a:lnTo>
                      <a:lnTo>
                        <a:pt x="86" y="13"/>
                      </a:lnTo>
                      <a:lnTo>
                        <a:pt x="86" y="150"/>
                      </a:lnTo>
                      <a:lnTo>
                        <a:pt x="90" y="158"/>
                      </a:lnTo>
                      <a:lnTo>
                        <a:pt x="90" y="227"/>
                      </a:lnTo>
                      <a:lnTo>
                        <a:pt x="90" y="13"/>
                      </a:lnTo>
                      <a:lnTo>
                        <a:pt x="90" y="218"/>
                      </a:lnTo>
                      <a:lnTo>
                        <a:pt x="94" y="223"/>
                      </a:lnTo>
                      <a:lnTo>
                        <a:pt x="94" y="17"/>
                      </a:lnTo>
                      <a:lnTo>
                        <a:pt x="94" y="201"/>
                      </a:lnTo>
                      <a:lnTo>
                        <a:pt x="99" y="193"/>
                      </a:lnTo>
                      <a:lnTo>
                        <a:pt x="99" y="223"/>
                      </a:lnTo>
                      <a:lnTo>
                        <a:pt x="99" y="17"/>
                      </a:lnTo>
                      <a:lnTo>
                        <a:pt x="99" y="103"/>
                      </a:lnTo>
                      <a:lnTo>
                        <a:pt x="103" y="90"/>
                      </a:lnTo>
                      <a:lnTo>
                        <a:pt x="103" y="218"/>
                      </a:lnTo>
                      <a:lnTo>
                        <a:pt x="103" y="17"/>
                      </a:lnTo>
                      <a:lnTo>
                        <a:pt x="103" y="30"/>
                      </a:lnTo>
                      <a:lnTo>
                        <a:pt x="107" y="26"/>
                      </a:lnTo>
                      <a:lnTo>
                        <a:pt x="107" y="218"/>
                      </a:lnTo>
                      <a:lnTo>
                        <a:pt x="107" y="21"/>
                      </a:lnTo>
                      <a:lnTo>
                        <a:pt x="107" y="38"/>
                      </a:lnTo>
                      <a:lnTo>
                        <a:pt x="112" y="43"/>
                      </a:lnTo>
                      <a:lnTo>
                        <a:pt x="112" y="218"/>
                      </a:lnTo>
                      <a:lnTo>
                        <a:pt x="112" y="21"/>
                      </a:lnTo>
                      <a:lnTo>
                        <a:pt x="112" y="124"/>
                      </a:lnTo>
                      <a:lnTo>
                        <a:pt x="120" y="137"/>
                      </a:lnTo>
                      <a:lnTo>
                        <a:pt x="120" y="214"/>
                      </a:lnTo>
                      <a:lnTo>
                        <a:pt x="120" y="26"/>
                      </a:lnTo>
                      <a:lnTo>
                        <a:pt x="120" y="201"/>
                      </a:lnTo>
                      <a:lnTo>
                        <a:pt x="125" y="205"/>
                      </a:lnTo>
                      <a:lnTo>
                        <a:pt x="125" y="214"/>
                      </a:lnTo>
                      <a:lnTo>
                        <a:pt x="125" y="26"/>
                      </a:lnTo>
                      <a:lnTo>
                        <a:pt x="125" y="197"/>
                      </a:lnTo>
                      <a:lnTo>
                        <a:pt x="129" y="193"/>
                      </a:lnTo>
                      <a:lnTo>
                        <a:pt x="129" y="210"/>
                      </a:lnTo>
                      <a:lnTo>
                        <a:pt x="129" y="26"/>
                      </a:lnTo>
                      <a:lnTo>
                        <a:pt x="129" y="120"/>
                      </a:lnTo>
                      <a:lnTo>
                        <a:pt x="133" y="111"/>
                      </a:lnTo>
                      <a:lnTo>
                        <a:pt x="133" y="210"/>
                      </a:lnTo>
                      <a:lnTo>
                        <a:pt x="133" y="30"/>
                      </a:lnTo>
                      <a:lnTo>
                        <a:pt x="133" y="47"/>
                      </a:lnTo>
                      <a:lnTo>
                        <a:pt x="137" y="43"/>
                      </a:lnTo>
                      <a:lnTo>
                        <a:pt x="137" y="210"/>
                      </a:lnTo>
                      <a:lnTo>
                        <a:pt x="137" y="30"/>
                      </a:lnTo>
                      <a:lnTo>
                        <a:pt x="137" y="43"/>
                      </a:lnTo>
                      <a:lnTo>
                        <a:pt x="142" y="47"/>
                      </a:lnTo>
                      <a:lnTo>
                        <a:pt x="142" y="205"/>
                      </a:lnTo>
                      <a:lnTo>
                        <a:pt x="142" y="34"/>
                      </a:lnTo>
                      <a:lnTo>
                        <a:pt x="142" y="107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6" name="Freeform 214">
                  <a:extLst>
                    <a:ext uri="{FF2B5EF4-FFF2-40B4-BE49-F238E27FC236}">
                      <a16:creationId xmlns:a16="http://schemas.microsoft.com/office/drawing/2014/main" id="{7DF86163-C349-47AC-84C9-3140F12C34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91" y="3606"/>
                  <a:ext cx="141" cy="171"/>
                </a:xfrm>
                <a:custGeom>
                  <a:avLst/>
                  <a:gdLst>
                    <a:gd name="T0" fmla="*/ 4 w 141"/>
                    <a:gd name="T1" fmla="*/ 82 h 171"/>
                    <a:gd name="T2" fmla="*/ 4 w 141"/>
                    <a:gd name="T3" fmla="*/ 0 h 171"/>
                    <a:gd name="T4" fmla="*/ 8 w 141"/>
                    <a:gd name="T5" fmla="*/ 154 h 171"/>
                    <a:gd name="T6" fmla="*/ 8 w 141"/>
                    <a:gd name="T7" fmla="*/ 4 h 171"/>
                    <a:gd name="T8" fmla="*/ 13 w 141"/>
                    <a:gd name="T9" fmla="*/ 159 h 171"/>
                    <a:gd name="T10" fmla="*/ 13 w 141"/>
                    <a:gd name="T11" fmla="*/ 4 h 171"/>
                    <a:gd name="T12" fmla="*/ 17 w 141"/>
                    <a:gd name="T13" fmla="*/ 94 h 171"/>
                    <a:gd name="T14" fmla="*/ 17 w 141"/>
                    <a:gd name="T15" fmla="*/ 9 h 171"/>
                    <a:gd name="T16" fmla="*/ 21 w 141"/>
                    <a:gd name="T17" fmla="*/ 26 h 171"/>
                    <a:gd name="T18" fmla="*/ 21 w 141"/>
                    <a:gd name="T19" fmla="*/ 9 h 171"/>
                    <a:gd name="T20" fmla="*/ 25 w 141"/>
                    <a:gd name="T21" fmla="*/ 17 h 171"/>
                    <a:gd name="T22" fmla="*/ 25 w 141"/>
                    <a:gd name="T23" fmla="*/ 13 h 171"/>
                    <a:gd name="T24" fmla="*/ 30 w 141"/>
                    <a:gd name="T25" fmla="*/ 69 h 171"/>
                    <a:gd name="T26" fmla="*/ 30 w 141"/>
                    <a:gd name="T27" fmla="*/ 13 h 171"/>
                    <a:gd name="T28" fmla="*/ 34 w 141"/>
                    <a:gd name="T29" fmla="*/ 137 h 171"/>
                    <a:gd name="T30" fmla="*/ 34 w 141"/>
                    <a:gd name="T31" fmla="*/ 13 h 171"/>
                    <a:gd name="T32" fmla="*/ 38 w 141"/>
                    <a:gd name="T33" fmla="*/ 150 h 171"/>
                    <a:gd name="T34" fmla="*/ 38 w 141"/>
                    <a:gd name="T35" fmla="*/ 17 h 171"/>
                    <a:gd name="T36" fmla="*/ 43 w 141"/>
                    <a:gd name="T37" fmla="*/ 107 h 171"/>
                    <a:gd name="T38" fmla="*/ 43 w 141"/>
                    <a:gd name="T39" fmla="*/ 17 h 171"/>
                    <a:gd name="T40" fmla="*/ 47 w 141"/>
                    <a:gd name="T41" fmla="*/ 43 h 171"/>
                    <a:gd name="T42" fmla="*/ 47 w 141"/>
                    <a:gd name="T43" fmla="*/ 22 h 171"/>
                    <a:gd name="T44" fmla="*/ 51 w 141"/>
                    <a:gd name="T45" fmla="*/ 150 h 171"/>
                    <a:gd name="T46" fmla="*/ 51 w 141"/>
                    <a:gd name="T47" fmla="*/ 56 h 171"/>
                    <a:gd name="T48" fmla="*/ 55 w 141"/>
                    <a:gd name="T49" fmla="*/ 146 h 171"/>
                    <a:gd name="T50" fmla="*/ 55 w 141"/>
                    <a:gd name="T51" fmla="*/ 116 h 171"/>
                    <a:gd name="T52" fmla="*/ 60 w 141"/>
                    <a:gd name="T53" fmla="*/ 146 h 171"/>
                    <a:gd name="T54" fmla="*/ 60 w 141"/>
                    <a:gd name="T55" fmla="*/ 141 h 171"/>
                    <a:gd name="T56" fmla="*/ 64 w 141"/>
                    <a:gd name="T57" fmla="*/ 141 h 171"/>
                    <a:gd name="T58" fmla="*/ 64 w 141"/>
                    <a:gd name="T59" fmla="*/ 120 h 171"/>
                    <a:gd name="T60" fmla="*/ 68 w 141"/>
                    <a:gd name="T61" fmla="*/ 141 h 171"/>
                    <a:gd name="T62" fmla="*/ 68 w 141"/>
                    <a:gd name="T63" fmla="*/ 64 h 171"/>
                    <a:gd name="T64" fmla="*/ 73 w 141"/>
                    <a:gd name="T65" fmla="*/ 141 h 171"/>
                    <a:gd name="T66" fmla="*/ 73 w 141"/>
                    <a:gd name="T67" fmla="*/ 34 h 171"/>
                    <a:gd name="T68" fmla="*/ 77 w 141"/>
                    <a:gd name="T69" fmla="*/ 137 h 171"/>
                    <a:gd name="T70" fmla="*/ 77 w 141"/>
                    <a:gd name="T71" fmla="*/ 52 h 171"/>
                    <a:gd name="T72" fmla="*/ 81 w 141"/>
                    <a:gd name="T73" fmla="*/ 137 h 171"/>
                    <a:gd name="T74" fmla="*/ 81 w 141"/>
                    <a:gd name="T75" fmla="*/ 94 h 171"/>
                    <a:gd name="T76" fmla="*/ 85 w 141"/>
                    <a:gd name="T77" fmla="*/ 133 h 171"/>
                    <a:gd name="T78" fmla="*/ 85 w 141"/>
                    <a:gd name="T79" fmla="*/ 133 h 171"/>
                    <a:gd name="T80" fmla="*/ 90 w 141"/>
                    <a:gd name="T81" fmla="*/ 133 h 171"/>
                    <a:gd name="T82" fmla="*/ 90 w 141"/>
                    <a:gd name="T83" fmla="*/ 120 h 171"/>
                    <a:gd name="T84" fmla="*/ 94 w 141"/>
                    <a:gd name="T85" fmla="*/ 133 h 171"/>
                    <a:gd name="T86" fmla="*/ 94 w 141"/>
                    <a:gd name="T87" fmla="*/ 77 h 171"/>
                    <a:gd name="T88" fmla="*/ 98 w 141"/>
                    <a:gd name="T89" fmla="*/ 129 h 171"/>
                    <a:gd name="T90" fmla="*/ 98 w 141"/>
                    <a:gd name="T91" fmla="*/ 47 h 171"/>
                    <a:gd name="T92" fmla="*/ 107 w 141"/>
                    <a:gd name="T93" fmla="*/ 129 h 171"/>
                    <a:gd name="T94" fmla="*/ 107 w 141"/>
                    <a:gd name="T95" fmla="*/ 52 h 171"/>
                    <a:gd name="T96" fmla="*/ 111 w 141"/>
                    <a:gd name="T97" fmla="*/ 124 h 171"/>
                    <a:gd name="T98" fmla="*/ 111 w 141"/>
                    <a:gd name="T99" fmla="*/ 86 h 171"/>
                    <a:gd name="T100" fmla="*/ 115 w 141"/>
                    <a:gd name="T101" fmla="*/ 124 h 171"/>
                    <a:gd name="T102" fmla="*/ 115 w 141"/>
                    <a:gd name="T103" fmla="*/ 120 h 171"/>
                    <a:gd name="T104" fmla="*/ 120 w 141"/>
                    <a:gd name="T105" fmla="*/ 47 h 171"/>
                    <a:gd name="T106" fmla="*/ 124 w 141"/>
                    <a:gd name="T107" fmla="*/ 112 h 171"/>
                    <a:gd name="T108" fmla="*/ 124 w 141"/>
                    <a:gd name="T109" fmla="*/ 52 h 171"/>
                    <a:gd name="T110" fmla="*/ 128 w 141"/>
                    <a:gd name="T111" fmla="*/ 82 h 171"/>
                    <a:gd name="T112" fmla="*/ 128 w 141"/>
                    <a:gd name="T113" fmla="*/ 52 h 171"/>
                    <a:gd name="T114" fmla="*/ 133 w 141"/>
                    <a:gd name="T115" fmla="*/ 52 h 171"/>
                    <a:gd name="T116" fmla="*/ 133 w 141"/>
                    <a:gd name="T117" fmla="*/ 56 h 171"/>
                    <a:gd name="T118" fmla="*/ 137 w 141"/>
                    <a:gd name="T119" fmla="*/ 116 h 171"/>
                    <a:gd name="T120" fmla="*/ 137 w 141"/>
                    <a:gd name="T121" fmla="*/ 82 h 171"/>
                    <a:gd name="T122" fmla="*/ 141 w 141"/>
                    <a:gd name="T123" fmla="*/ 116 h 171"/>
                    <a:gd name="T124" fmla="*/ 141 w 141"/>
                    <a:gd name="T125" fmla="*/ 112 h 171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41" h="171">
                      <a:moveTo>
                        <a:pt x="0" y="73"/>
                      </a:moveTo>
                      <a:lnTo>
                        <a:pt x="4" y="82"/>
                      </a:lnTo>
                      <a:lnTo>
                        <a:pt x="4" y="171"/>
                      </a:lnTo>
                      <a:lnTo>
                        <a:pt x="4" y="0"/>
                      </a:lnTo>
                      <a:lnTo>
                        <a:pt x="4" y="150"/>
                      </a:lnTo>
                      <a:lnTo>
                        <a:pt x="8" y="154"/>
                      </a:lnTo>
                      <a:lnTo>
                        <a:pt x="8" y="167"/>
                      </a:lnTo>
                      <a:lnTo>
                        <a:pt x="8" y="4"/>
                      </a:lnTo>
                      <a:lnTo>
                        <a:pt x="8" y="163"/>
                      </a:lnTo>
                      <a:lnTo>
                        <a:pt x="13" y="159"/>
                      </a:lnTo>
                      <a:lnTo>
                        <a:pt x="13" y="167"/>
                      </a:lnTo>
                      <a:lnTo>
                        <a:pt x="13" y="4"/>
                      </a:lnTo>
                      <a:lnTo>
                        <a:pt x="13" y="103"/>
                      </a:lnTo>
                      <a:lnTo>
                        <a:pt x="17" y="94"/>
                      </a:lnTo>
                      <a:lnTo>
                        <a:pt x="17" y="163"/>
                      </a:lnTo>
                      <a:lnTo>
                        <a:pt x="17" y="9"/>
                      </a:lnTo>
                      <a:lnTo>
                        <a:pt x="17" y="30"/>
                      </a:lnTo>
                      <a:lnTo>
                        <a:pt x="21" y="26"/>
                      </a:lnTo>
                      <a:lnTo>
                        <a:pt x="21" y="163"/>
                      </a:lnTo>
                      <a:lnTo>
                        <a:pt x="21" y="9"/>
                      </a:lnTo>
                      <a:lnTo>
                        <a:pt x="21" y="13"/>
                      </a:lnTo>
                      <a:lnTo>
                        <a:pt x="25" y="17"/>
                      </a:lnTo>
                      <a:lnTo>
                        <a:pt x="25" y="159"/>
                      </a:lnTo>
                      <a:lnTo>
                        <a:pt x="25" y="13"/>
                      </a:lnTo>
                      <a:lnTo>
                        <a:pt x="25" y="60"/>
                      </a:lnTo>
                      <a:lnTo>
                        <a:pt x="30" y="69"/>
                      </a:lnTo>
                      <a:lnTo>
                        <a:pt x="30" y="159"/>
                      </a:lnTo>
                      <a:lnTo>
                        <a:pt x="30" y="13"/>
                      </a:lnTo>
                      <a:lnTo>
                        <a:pt x="30" y="129"/>
                      </a:lnTo>
                      <a:lnTo>
                        <a:pt x="34" y="137"/>
                      </a:lnTo>
                      <a:lnTo>
                        <a:pt x="34" y="159"/>
                      </a:lnTo>
                      <a:lnTo>
                        <a:pt x="34" y="13"/>
                      </a:lnTo>
                      <a:lnTo>
                        <a:pt x="34" y="154"/>
                      </a:lnTo>
                      <a:lnTo>
                        <a:pt x="38" y="150"/>
                      </a:lnTo>
                      <a:lnTo>
                        <a:pt x="38" y="154"/>
                      </a:lnTo>
                      <a:lnTo>
                        <a:pt x="38" y="17"/>
                      </a:lnTo>
                      <a:lnTo>
                        <a:pt x="38" y="116"/>
                      </a:lnTo>
                      <a:lnTo>
                        <a:pt x="43" y="107"/>
                      </a:lnTo>
                      <a:lnTo>
                        <a:pt x="43" y="154"/>
                      </a:lnTo>
                      <a:lnTo>
                        <a:pt x="43" y="17"/>
                      </a:lnTo>
                      <a:lnTo>
                        <a:pt x="43" y="52"/>
                      </a:lnTo>
                      <a:lnTo>
                        <a:pt x="47" y="43"/>
                      </a:lnTo>
                      <a:lnTo>
                        <a:pt x="47" y="150"/>
                      </a:lnTo>
                      <a:lnTo>
                        <a:pt x="47" y="22"/>
                      </a:lnTo>
                      <a:lnTo>
                        <a:pt x="51" y="26"/>
                      </a:lnTo>
                      <a:lnTo>
                        <a:pt x="51" y="150"/>
                      </a:lnTo>
                      <a:lnTo>
                        <a:pt x="51" y="22"/>
                      </a:lnTo>
                      <a:lnTo>
                        <a:pt x="51" y="56"/>
                      </a:lnTo>
                      <a:lnTo>
                        <a:pt x="55" y="60"/>
                      </a:lnTo>
                      <a:lnTo>
                        <a:pt x="55" y="146"/>
                      </a:lnTo>
                      <a:lnTo>
                        <a:pt x="55" y="26"/>
                      </a:lnTo>
                      <a:lnTo>
                        <a:pt x="55" y="116"/>
                      </a:lnTo>
                      <a:lnTo>
                        <a:pt x="60" y="120"/>
                      </a:lnTo>
                      <a:lnTo>
                        <a:pt x="60" y="146"/>
                      </a:lnTo>
                      <a:lnTo>
                        <a:pt x="60" y="26"/>
                      </a:lnTo>
                      <a:lnTo>
                        <a:pt x="60" y="141"/>
                      </a:lnTo>
                      <a:lnTo>
                        <a:pt x="64" y="137"/>
                      </a:lnTo>
                      <a:lnTo>
                        <a:pt x="64" y="141"/>
                      </a:lnTo>
                      <a:lnTo>
                        <a:pt x="64" y="30"/>
                      </a:lnTo>
                      <a:lnTo>
                        <a:pt x="64" y="120"/>
                      </a:lnTo>
                      <a:lnTo>
                        <a:pt x="68" y="116"/>
                      </a:lnTo>
                      <a:lnTo>
                        <a:pt x="68" y="141"/>
                      </a:lnTo>
                      <a:lnTo>
                        <a:pt x="68" y="30"/>
                      </a:lnTo>
                      <a:lnTo>
                        <a:pt x="68" y="64"/>
                      </a:lnTo>
                      <a:lnTo>
                        <a:pt x="73" y="60"/>
                      </a:lnTo>
                      <a:lnTo>
                        <a:pt x="73" y="141"/>
                      </a:lnTo>
                      <a:lnTo>
                        <a:pt x="73" y="30"/>
                      </a:lnTo>
                      <a:lnTo>
                        <a:pt x="73" y="34"/>
                      </a:lnTo>
                      <a:lnTo>
                        <a:pt x="77" y="39"/>
                      </a:lnTo>
                      <a:lnTo>
                        <a:pt x="77" y="137"/>
                      </a:lnTo>
                      <a:lnTo>
                        <a:pt x="77" y="34"/>
                      </a:lnTo>
                      <a:lnTo>
                        <a:pt x="77" y="52"/>
                      </a:lnTo>
                      <a:lnTo>
                        <a:pt x="81" y="56"/>
                      </a:lnTo>
                      <a:lnTo>
                        <a:pt x="81" y="137"/>
                      </a:lnTo>
                      <a:lnTo>
                        <a:pt x="81" y="34"/>
                      </a:lnTo>
                      <a:lnTo>
                        <a:pt x="81" y="94"/>
                      </a:lnTo>
                      <a:lnTo>
                        <a:pt x="85" y="103"/>
                      </a:lnTo>
                      <a:lnTo>
                        <a:pt x="85" y="133"/>
                      </a:lnTo>
                      <a:lnTo>
                        <a:pt x="85" y="39"/>
                      </a:lnTo>
                      <a:lnTo>
                        <a:pt x="85" y="133"/>
                      </a:lnTo>
                      <a:lnTo>
                        <a:pt x="90" y="129"/>
                      </a:lnTo>
                      <a:lnTo>
                        <a:pt x="90" y="133"/>
                      </a:lnTo>
                      <a:lnTo>
                        <a:pt x="90" y="39"/>
                      </a:lnTo>
                      <a:lnTo>
                        <a:pt x="90" y="120"/>
                      </a:lnTo>
                      <a:lnTo>
                        <a:pt x="94" y="116"/>
                      </a:lnTo>
                      <a:lnTo>
                        <a:pt x="94" y="133"/>
                      </a:lnTo>
                      <a:lnTo>
                        <a:pt x="94" y="39"/>
                      </a:lnTo>
                      <a:lnTo>
                        <a:pt x="94" y="77"/>
                      </a:lnTo>
                      <a:lnTo>
                        <a:pt x="98" y="73"/>
                      </a:lnTo>
                      <a:lnTo>
                        <a:pt x="98" y="129"/>
                      </a:lnTo>
                      <a:lnTo>
                        <a:pt x="98" y="43"/>
                      </a:lnTo>
                      <a:lnTo>
                        <a:pt x="98" y="47"/>
                      </a:lnTo>
                      <a:lnTo>
                        <a:pt x="107" y="43"/>
                      </a:lnTo>
                      <a:lnTo>
                        <a:pt x="107" y="129"/>
                      </a:lnTo>
                      <a:lnTo>
                        <a:pt x="107" y="43"/>
                      </a:lnTo>
                      <a:lnTo>
                        <a:pt x="107" y="52"/>
                      </a:lnTo>
                      <a:lnTo>
                        <a:pt x="111" y="56"/>
                      </a:lnTo>
                      <a:lnTo>
                        <a:pt x="111" y="124"/>
                      </a:lnTo>
                      <a:lnTo>
                        <a:pt x="111" y="47"/>
                      </a:lnTo>
                      <a:lnTo>
                        <a:pt x="111" y="86"/>
                      </a:lnTo>
                      <a:lnTo>
                        <a:pt x="115" y="90"/>
                      </a:lnTo>
                      <a:lnTo>
                        <a:pt x="115" y="124"/>
                      </a:lnTo>
                      <a:lnTo>
                        <a:pt x="115" y="47"/>
                      </a:lnTo>
                      <a:lnTo>
                        <a:pt x="115" y="120"/>
                      </a:lnTo>
                      <a:lnTo>
                        <a:pt x="120" y="124"/>
                      </a:lnTo>
                      <a:lnTo>
                        <a:pt x="120" y="47"/>
                      </a:lnTo>
                      <a:lnTo>
                        <a:pt x="120" y="116"/>
                      </a:lnTo>
                      <a:lnTo>
                        <a:pt x="124" y="112"/>
                      </a:lnTo>
                      <a:lnTo>
                        <a:pt x="124" y="120"/>
                      </a:lnTo>
                      <a:lnTo>
                        <a:pt x="124" y="52"/>
                      </a:lnTo>
                      <a:lnTo>
                        <a:pt x="124" y="86"/>
                      </a:lnTo>
                      <a:lnTo>
                        <a:pt x="128" y="82"/>
                      </a:lnTo>
                      <a:lnTo>
                        <a:pt x="128" y="120"/>
                      </a:lnTo>
                      <a:lnTo>
                        <a:pt x="128" y="52"/>
                      </a:lnTo>
                      <a:lnTo>
                        <a:pt x="128" y="56"/>
                      </a:lnTo>
                      <a:lnTo>
                        <a:pt x="133" y="52"/>
                      </a:lnTo>
                      <a:lnTo>
                        <a:pt x="133" y="120"/>
                      </a:lnTo>
                      <a:lnTo>
                        <a:pt x="133" y="56"/>
                      </a:lnTo>
                      <a:lnTo>
                        <a:pt x="137" y="60"/>
                      </a:lnTo>
                      <a:lnTo>
                        <a:pt x="137" y="116"/>
                      </a:lnTo>
                      <a:lnTo>
                        <a:pt x="137" y="56"/>
                      </a:lnTo>
                      <a:lnTo>
                        <a:pt x="137" y="82"/>
                      </a:lnTo>
                      <a:lnTo>
                        <a:pt x="141" y="86"/>
                      </a:lnTo>
                      <a:lnTo>
                        <a:pt x="141" y="116"/>
                      </a:lnTo>
                      <a:lnTo>
                        <a:pt x="141" y="56"/>
                      </a:lnTo>
                      <a:lnTo>
                        <a:pt x="141" y="112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7" name="Freeform 215">
                  <a:extLst>
                    <a:ext uri="{FF2B5EF4-FFF2-40B4-BE49-F238E27FC236}">
                      <a16:creationId xmlns:a16="http://schemas.microsoft.com/office/drawing/2014/main" id="{C7EEDBEB-3162-4B80-99A6-BA1AE7E967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32" y="3662"/>
                  <a:ext cx="146" cy="60"/>
                </a:xfrm>
                <a:custGeom>
                  <a:avLst/>
                  <a:gdLst>
                    <a:gd name="T0" fmla="*/ 4 w 146"/>
                    <a:gd name="T1" fmla="*/ 60 h 60"/>
                    <a:gd name="T2" fmla="*/ 4 w 146"/>
                    <a:gd name="T3" fmla="*/ 56 h 60"/>
                    <a:gd name="T4" fmla="*/ 9 w 146"/>
                    <a:gd name="T5" fmla="*/ 60 h 60"/>
                    <a:gd name="T6" fmla="*/ 9 w 146"/>
                    <a:gd name="T7" fmla="*/ 34 h 60"/>
                    <a:gd name="T8" fmla="*/ 13 w 146"/>
                    <a:gd name="T9" fmla="*/ 56 h 60"/>
                    <a:gd name="T10" fmla="*/ 13 w 146"/>
                    <a:gd name="T11" fmla="*/ 8 h 60"/>
                    <a:gd name="T12" fmla="*/ 17 w 146"/>
                    <a:gd name="T13" fmla="*/ 56 h 60"/>
                    <a:gd name="T14" fmla="*/ 22 w 146"/>
                    <a:gd name="T15" fmla="*/ 8 h 60"/>
                    <a:gd name="T16" fmla="*/ 22 w 146"/>
                    <a:gd name="T17" fmla="*/ 4 h 60"/>
                    <a:gd name="T18" fmla="*/ 26 w 146"/>
                    <a:gd name="T19" fmla="*/ 26 h 60"/>
                    <a:gd name="T20" fmla="*/ 26 w 146"/>
                    <a:gd name="T21" fmla="*/ 4 h 60"/>
                    <a:gd name="T22" fmla="*/ 30 w 146"/>
                    <a:gd name="T23" fmla="*/ 51 h 60"/>
                    <a:gd name="T24" fmla="*/ 30 w 146"/>
                    <a:gd name="T25" fmla="*/ 51 h 60"/>
                    <a:gd name="T26" fmla="*/ 34 w 146"/>
                    <a:gd name="T27" fmla="*/ 51 h 60"/>
                    <a:gd name="T28" fmla="*/ 34 w 146"/>
                    <a:gd name="T29" fmla="*/ 34 h 60"/>
                    <a:gd name="T30" fmla="*/ 39 w 146"/>
                    <a:gd name="T31" fmla="*/ 51 h 60"/>
                    <a:gd name="T32" fmla="*/ 39 w 146"/>
                    <a:gd name="T33" fmla="*/ 17 h 60"/>
                    <a:gd name="T34" fmla="*/ 43 w 146"/>
                    <a:gd name="T35" fmla="*/ 51 h 60"/>
                    <a:gd name="T36" fmla="*/ 47 w 146"/>
                    <a:gd name="T37" fmla="*/ 13 h 60"/>
                    <a:gd name="T38" fmla="*/ 47 w 146"/>
                    <a:gd name="T39" fmla="*/ 21 h 60"/>
                    <a:gd name="T40" fmla="*/ 52 w 146"/>
                    <a:gd name="T41" fmla="*/ 47 h 60"/>
                    <a:gd name="T42" fmla="*/ 52 w 146"/>
                    <a:gd name="T43" fmla="*/ 34 h 60"/>
                    <a:gd name="T44" fmla="*/ 56 w 146"/>
                    <a:gd name="T45" fmla="*/ 47 h 60"/>
                    <a:gd name="T46" fmla="*/ 56 w 146"/>
                    <a:gd name="T47" fmla="*/ 47 h 60"/>
                    <a:gd name="T48" fmla="*/ 60 w 146"/>
                    <a:gd name="T49" fmla="*/ 47 h 60"/>
                    <a:gd name="T50" fmla="*/ 60 w 146"/>
                    <a:gd name="T51" fmla="*/ 34 h 60"/>
                    <a:gd name="T52" fmla="*/ 64 w 146"/>
                    <a:gd name="T53" fmla="*/ 47 h 60"/>
                    <a:gd name="T54" fmla="*/ 64 w 146"/>
                    <a:gd name="T55" fmla="*/ 21 h 60"/>
                    <a:gd name="T56" fmla="*/ 69 w 146"/>
                    <a:gd name="T57" fmla="*/ 47 h 60"/>
                    <a:gd name="T58" fmla="*/ 69 w 146"/>
                    <a:gd name="T59" fmla="*/ 17 h 60"/>
                    <a:gd name="T60" fmla="*/ 73 w 146"/>
                    <a:gd name="T61" fmla="*/ 38 h 60"/>
                    <a:gd name="T62" fmla="*/ 73 w 146"/>
                    <a:gd name="T63" fmla="*/ 21 h 60"/>
                    <a:gd name="T64" fmla="*/ 77 w 146"/>
                    <a:gd name="T65" fmla="*/ 38 h 60"/>
                    <a:gd name="T66" fmla="*/ 77 w 146"/>
                    <a:gd name="T67" fmla="*/ 30 h 60"/>
                    <a:gd name="T68" fmla="*/ 82 w 146"/>
                    <a:gd name="T69" fmla="*/ 38 h 60"/>
                    <a:gd name="T70" fmla="*/ 82 w 146"/>
                    <a:gd name="T71" fmla="*/ 38 h 60"/>
                    <a:gd name="T72" fmla="*/ 86 w 146"/>
                    <a:gd name="T73" fmla="*/ 38 h 60"/>
                    <a:gd name="T74" fmla="*/ 86 w 146"/>
                    <a:gd name="T75" fmla="*/ 34 h 60"/>
                    <a:gd name="T76" fmla="*/ 94 w 146"/>
                    <a:gd name="T77" fmla="*/ 38 h 60"/>
                    <a:gd name="T78" fmla="*/ 94 w 146"/>
                    <a:gd name="T79" fmla="*/ 26 h 60"/>
                    <a:gd name="T80" fmla="*/ 99 w 146"/>
                    <a:gd name="T81" fmla="*/ 38 h 60"/>
                    <a:gd name="T82" fmla="*/ 103 w 146"/>
                    <a:gd name="T83" fmla="*/ 21 h 60"/>
                    <a:gd name="T84" fmla="*/ 103 w 146"/>
                    <a:gd name="T85" fmla="*/ 17 h 60"/>
                    <a:gd name="T86" fmla="*/ 107 w 146"/>
                    <a:gd name="T87" fmla="*/ 26 h 60"/>
                    <a:gd name="T88" fmla="*/ 107 w 146"/>
                    <a:gd name="T89" fmla="*/ 17 h 60"/>
                    <a:gd name="T90" fmla="*/ 112 w 146"/>
                    <a:gd name="T91" fmla="*/ 34 h 60"/>
                    <a:gd name="T92" fmla="*/ 112 w 146"/>
                    <a:gd name="T93" fmla="*/ 34 h 60"/>
                    <a:gd name="T94" fmla="*/ 116 w 146"/>
                    <a:gd name="T95" fmla="*/ 34 h 60"/>
                    <a:gd name="T96" fmla="*/ 116 w 146"/>
                    <a:gd name="T97" fmla="*/ 34 h 60"/>
                    <a:gd name="T98" fmla="*/ 120 w 146"/>
                    <a:gd name="T99" fmla="*/ 34 h 60"/>
                    <a:gd name="T100" fmla="*/ 120 w 146"/>
                    <a:gd name="T101" fmla="*/ 26 h 60"/>
                    <a:gd name="T102" fmla="*/ 124 w 146"/>
                    <a:gd name="T103" fmla="*/ 34 h 60"/>
                    <a:gd name="T104" fmla="*/ 129 w 146"/>
                    <a:gd name="T105" fmla="*/ 26 h 60"/>
                    <a:gd name="T106" fmla="*/ 129 w 146"/>
                    <a:gd name="T107" fmla="*/ 21 h 60"/>
                    <a:gd name="T108" fmla="*/ 133 w 146"/>
                    <a:gd name="T109" fmla="*/ 34 h 60"/>
                    <a:gd name="T110" fmla="*/ 133 w 146"/>
                    <a:gd name="T111" fmla="*/ 26 h 60"/>
                    <a:gd name="T112" fmla="*/ 137 w 146"/>
                    <a:gd name="T113" fmla="*/ 21 h 60"/>
                    <a:gd name="T114" fmla="*/ 142 w 146"/>
                    <a:gd name="T115" fmla="*/ 30 h 60"/>
                    <a:gd name="T116" fmla="*/ 142 w 146"/>
                    <a:gd name="T117" fmla="*/ 21 h 60"/>
                    <a:gd name="T118" fmla="*/ 146 w 146"/>
                    <a:gd name="T119" fmla="*/ 30 h 60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0" t="0" r="r" b="b"/>
                  <a:pathLst>
                    <a:path w="146" h="60">
                      <a:moveTo>
                        <a:pt x="0" y="56"/>
                      </a:moveTo>
                      <a:lnTo>
                        <a:pt x="4" y="60"/>
                      </a:lnTo>
                      <a:lnTo>
                        <a:pt x="4" y="0"/>
                      </a:lnTo>
                      <a:lnTo>
                        <a:pt x="4" y="56"/>
                      </a:lnTo>
                      <a:lnTo>
                        <a:pt x="9" y="51"/>
                      </a:lnTo>
                      <a:lnTo>
                        <a:pt x="9" y="60"/>
                      </a:lnTo>
                      <a:lnTo>
                        <a:pt x="9" y="0"/>
                      </a:lnTo>
                      <a:lnTo>
                        <a:pt x="9" y="34"/>
                      </a:lnTo>
                      <a:lnTo>
                        <a:pt x="13" y="30"/>
                      </a:lnTo>
                      <a:lnTo>
                        <a:pt x="13" y="56"/>
                      </a:lnTo>
                      <a:lnTo>
                        <a:pt x="13" y="4"/>
                      </a:lnTo>
                      <a:lnTo>
                        <a:pt x="13" y="8"/>
                      </a:lnTo>
                      <a:lnTo>
                        <a:pt x="17" y="4"/>
                      </a:lnTo>
                      <a:lnTo>
                        <a:pt x="17" y="56"/>
                      </a:lnTo>
                      <a:lnTo>
                        <a:pt x="17" y="4"/>
                      </a:lnTo>
                      <a:lnTo>
                        <a:pt x="22" y="8"/>
                      </a:lnTo>
                      <a:lnTo>
                        <a:pt x="22" y="56"/>
                      </a:lnTo>
                      <a:lnTo>
                        <a:pt x="22" y="4"/>
                      </a:lnTo>
                      <a:lnTo>
                        <a:pt x="22" y="21"/>
                      </a:lnTo>
                      <a:lnTo>
                        <a:pt x="26" y="26"/>
                      </a:lnTo>
                      <a:lnTo>
                        <a:pt x="26" y="56"/>
                      </a:lnTo>
                      <a:lnTo>
                        <a:pt x="26" y="4"/>
                      </a:lnTo>
                      <a:lnTo>
                        <a:pt x="26" y="47"/>
                      </a:lnTo>
                      <a:lnTo>
                        <a:pt x="30" y="51"/>
                      </a:lnTo>
                      <a:lnTo>
                        <a:pt x="30" y="8"/>
                      </a:lnTo>
                      <a:lnTo>
                        <a:pt x="30" y="51"/>
                      </a:lnTo>
                      <a:lnTo>
                        <a:pt x="34" y="47"/>
                      </a:lnTo>
                      <a:lnTo>
                        <a:pt x="34" y="51"/>
                      </a:lnTo>
                      <a:lnTo>
                        <a:pt x="34" y="8"/>
                      </a:lnTo>
                      <a:lnTo>
                        <a:pt x="34" y="34"/>
                      </a:lnTo>
                      <a:lnTo>
                        <a:pt x="39" y="30"/>
                      </a:lnTo>
                      <a:lnTo>
                        <a:pt x="39" y="51"/>
                      </a:lnTo>
                      <a:lnTo>
                        <a:pt x="39" y="8"/>
                      </a:lnTo>
                      <a:lnTo>
                        <a:pt x="39" y="17"/>
                      </a:lnTo>
                      <a:lnTo>
                        <a:pt x="43" y="13"/>
                      </a:lnTo>
                      <a:lnTo>
                        <a:pt x="43" y="51"/>
                      </a:lnTo>
                      <a:lnTo>
                        <a:pt x="43" y="8"/>
                      </a:lnTo>
                      <a:lnTo>
                        <a:pt x="47" y="13"/>
                      </a:lnTo>
                      <a:lnTo>
                        <a:pt x="47" y="51"/>
                      </a:lnTo>
                      <a:lnTo>
                        <a:pt x="47" y="21"/>
                      </a:lnTo>
                      <a:lnTo>
                        <a:pt x="52" y="26"/>
                      </a:lnTo>
                      <a:lnTo>
                        <a:pt x="52" y="47"/>
                      </a:lnTo>
                      <a:lnTo>
                        <a:pt x="52" y="13"/>
                      </a:lnTo>
                      <a:lnTo>
                        <a:pt x="52" y="34"/>
                      </a:lnTo>
                      <a:lnTo>
                        <a:pt x="56" y="38"/>
                      </a:lnTo>
                      <a:lnTo>
                        <a:pt x="56" y="47"/>
                      </a:lnTo>
                      <a:lnTo>
                        <a:pt x="56" y="13"/>
                      </a:lnTo>
                      <a:lnTo>
                        <a:pt x="56" y="47"/>
                      </a:lnTo>
                      <a:lnTo>
                        <a:pt x="60" y="38"/>
                      </a:lnTo>
                      <a:lnTo>
                        <a:pt x="60" y="47"/>
                      </a:lnTo>
                      <a:lnTo>
                        <a:pt x="60" y="13"/>
                      </a:lnTo>
                      <a:lnTo>
                        <a:pt x="60" y="34"/>
                      </a:lnTo>
                      <a:lnTo>
                        <a:pt x="64" y="30"/>
                      </a:lnTo>
                      <a:lnTo>
                        <a:pt x="64" y="47"/>
                      </a:lnTo>
                      <a:lnTo>
                        <a:pt x="64" y="13"/>
                      </a:lnTo>
                      <a:lnTo>
                        <a:pt x="64" y="21"/>
                      </a:lnTo>
                      <a:lnTo>
                        <a:pt x="69" y="17"/>
                      </a:lnTo>
                      <a:lnTo>
                        <a:pt x="69" y="47"/>
                      </a:lnTo>
                      <a:lnTo>
                        <a:pt x="69" y="13"/>
                      </a:lnTo>
                      <a:lnTo>
                        <a:pt x="69" y="17"/>
                      </a:lnTo>
                      <a:lnTo>
                        <a:pt x="73" y="21"/>
                      </a:lnTo>
                      <a:lnTo>
                        <a:pt x="73" y="38"/>
                      </a:lnTo>
                      <a:lnTo>
                        <a:pt x="73" y="17"/>
                      </a:lnTo>
                      <a:lnTo>
                        <a:pt x="73" y="21"/>
                      </a:lnTo>
                      <a:lnTo>
                        <a:pt x="77" y="26"/>
                      </a:lnTo>
                      <a:lnTo>
                        <a:pt x="77" y="38"/>
                      </a:lnTo>
                      <a:lnTo>
                        <a:pt x="77" y="17"/>
                      </a:lnTo>
                      <a:lnTo>
                        <a:pt x="77" y="30"/>
                      </a:lnTo>
                      <a:lnTo>
                        <a:pt x="82" y="34"/>
                      </a:lnTo>
                      <a:lnTo>
                        <a:pt x="82" y="38"/>
                      </a:lnTo>
                      <a:lnTo>
                        <a:pt x="82" y="17"/>
                      </a:lnTo>
                      <a:lnTo>
                        <a:pt x="82" y="38"/>
                      </a:lnTo>
                      <a:lnTo>
                        <a:pt x="86" y="34"/>
                      </a:lnTo>
                      <a:lnTo>
                        <a:pt x="86" y="38"/>
                      </a:lnTo>
                      <a:lnTo>
                        <a:pt x="86" y="17"/>
                      </a:lnTo>
                      <a:lnTo>
                        <a:pt x="86" y="34"/>
                      </a:lnTo>
                      <a:lnTo>
                        <a:pt x="94" y="30"/>
                      </a:lnTo>
                      <a:lnTo>
                        <a:pt x="94" y="38"/>
                      </a:lnTo>
                      <a:lnTo>
                        <a:pt x="94" y="17"/>
                      </a:lnTo>
                      <a:lnTo>
                        <a:pt x="94" y="26"/>
                      </a:lnTo>
                      <a:lnTo>
                        <a:pt x="99" y="21"/>
                      </a:lnTo>
                      <a:lnTo>
                        <a:pt x="99" y="38"/>
                      </a:lnTo>
                      <a:lnTo>
                        <a:pt x="99" y="17"/>
                      </a:lnTo>
                      <a:lnTo>
                        <a:pt x="103" y="21"/>
                      </a:lnTo>
                      <a:lnTo>
                        <a:pt x="103" y="38"/>
                      </a:lnTo>
                      <a:lnTo>
                        <a:pt x="103" y="17"/>
                      </a:lnTo>
                      <a:lnTo>
                        <a:pt x="103" y="21"/>
                      </a:lnTo>
                      <a:lnTo>
                        <a:pt x="107" y="26"/>
                      </a:lnTo>
                      <a:lnTo>
                        <a:pt x="107" y="38"/>
                      </a:lnTo>
                      <a:lnTo>
                        <a:pt x="107" y="17"/>
                      </a:lnTo>
                      <a:lnTo>
                        <a:pt x="107" y="30"/>
                      </a:lnTo>
                      <a:lnTo>
                        <a:pt x="112" y="34"/>
                      </a:lnTo>
                      <a:lnTo>
                        <a:pt x="112" y="21"/>
                      </a:lnTo>
                      <a:lnTo>
                        <a:pt x="112" y="34"/>
                      </a:lnTo>
                      <a:lnTo>
                        <a:pt x="116" y="30"/>
                      </a:lnTo>
                      <a:lnTo>
                        <a:pt x="116" y="34"/>
                      </a:lnTo>
                      <a:lnTo>
                        <a:pt x="116" y="21"/>
                      </a:lnTo>
                      <a:lnTo>
                        <a:pt x="116" y="34"/>
                      </a:lnTo>
                      <a:lnTo>
                        <a:pt x="120" y="30"/>
                      </a:lnTo>
                      <a:lnTo>
                        <a:pt x="120" y="34"/>
                      </a:lnTo>
                      <a:lnTo>
                        <a:pt x="120" y="21"/>
                      </a:lnTo>
                      <a:lnTo>
                        <a:pt x="120" y="26"/>
                      </a:lnTo>
                      <a:lnTo>
                        <a:pt x="124" y="21"/>
                      </a:lnTo>
                      <a:lnTo>
                        <a:pt x="124" y="34"/>
                      </a:lnTo>
                      <a:lnTo>
                        <a:pt x="124" y="21"/>
                      </a:lnTo>
                      <a:lnTo>
                        <a:pt x="129" y="26"/>
                      </a:lnTo>
                      <a:lnTo>
                        <a:pt x="129" y="34"/>
                      </a:lnTo>
                      <a:lnTo>
                        <a:pt x="129" y="21"/>
                      </a:lnTo>
                      <a:lnTo>
                        <a:pt x="133" y="26"/>
                      </a:lnTo>
                      <a:lnTo>
                        <a:pt x="133" y="34"/>
                      </a:lnTo>
                      <a:lnTo>
                        <a:pt x="133" y="21"/>
                      </a:lnTo>
                      <a:lnTo>
                        <a:pt x="133" y="26"/>
                      </a:lnTo>
                      <a:lnTo>
                        <a:pt x="137" y="30"/>
                      </a:lnTo>
                      <a:lnTo>
                        <a:pt x="137" y="21"/>
                      </a:lnTo>
                      <a:lnTo>
                        <a:pt x="137" y="34"/>
                      </a:lnTo>
                      <a:lnTo>
                        <a:pt x="142" y="30"/>
                      </a:lnTo>
                      <a:lnTo>
                        <a:pt x="142" y="34"/>
                      </a:lnTo>
                      <a:lnTo>
                        <a:pt x="142" y="21"/>
                      </a:lnTo>
                      <a:lnTo>
                        <a:pt x="142" y="34"/>
                      </a:lnTo>
                      <a:lnTo>
                        <a:pt x="146" y="30"/>
                      </a:lnTo>
                      <a:lnTo>
                        <a:pt x="146" y="34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8" name="Freeform 216">
                  <a:extLst>
                    <a:ext uri="{FF2B5EF4-FFF2-40B4-BE49-F238E27FC236}">
                      <a16:creationId xmlns:a16="http://schemas.microsoft.com/office/drawing/2014/main" id="{5D17D2CF-83B1-47AB-84FD-6CD2E46A0E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8" y="3683"/>
                  <a:ext cx="180" cy="13"/>
                </a:xfrm>
                <a:custGeom>
                  <a:avLst/>
                  <a:gdLst>
                    <a:gd name="T0" fmla="*/ 0 w 180"/>
                    <a:gd name="T1" fmla="*/ 0 h 13"/>
                    <a:gd name="T2" fmla="*/ 4 w 180"/>
                    <a:gd name="T3" fmla="*/ 5 h 13"/>
                    <a:gd name="T4" fmla="*/ 4 w 180"/>
                    <a:gd name="T5" fmla="*/ 0 h 13"/>
                    <a:gd name="T6" fmla="*/ 8 w 180"/>
                    <a:gd name="T7" fmla="*/ 0 h 13"/>
                    <a:gd name="T8" fmla="*/ 8 w 180"/>
                    <a:gd name="T9" fmla="*/ 0 h 13"/>
                    <a:gd name="T10" fmla="*/ 13 w 180"/>
                    <a:gd name="T11" fmla="*/ 13 h 13"/>
                    <a:gd name="T12" fmla="*/ 13 w 180"/>
                    <a:gd name="T13" fmla="*/ 5 h 13"/>
                    <a:gd name="T14" fmla="*/ 17 w 180"/>
                    <a:gd name="T15" fmla="*/ 5 h 13"/>
                    <a:gd name="T16" fmla="*/ 21 w 180"/>
                    <a:gd name="T17" fmla="*/ 5 h 13"/>
                    <a:gd name="T18" fmla="*/ 26 w 180"/>
                    <a:gd name="T19" fmla="*/ 5 h 13"/>
                    <a:gd name="T20" fmla="*/ 30 w 180"/>
                    <a:gd name="T21" fmla="*/ 5 h 13"/>
                    <a:gd name="T22" fmla="*/ 30 w 180"/>
                    <a:gd name="T23" fmla="*/ 5 h 13"/>
                    <a:gd name="T24" fmla="*/ 34 w 180"/>
                    <a:gd name="T25" fmla="*/ 5 h 13"/>
                    <a:gd name="T26" fmla="*/ 38 w 180"/>
                    <a:gd name="T27" fmla="*/ 5 h 13"/>
                    <a:gd name="T28" fmla="*/ 43 w 180"/>
                    <a:gd name="T29" fmla="*/ 5 h 13"/>
                    <a:gd name="T30" fmla="*/ 47 w 180"/>
                    <a:gd name="T31" fmla="*/ 5 h 13"/>
                    <a:gd name="T32" fmla="*/ 51 w 180"/>
                    <a:gd name="T33" fmla="*/ 5 h 13"/>
                    <a:gd name="T34" fmla="*/ 56 w 180"/>
                    <a:gd name="T35" fmla="*/ 5 h 13"/>
                    <a:gd name="T36" fmla="*/ 56 w 180"/>
                    <a:gd name="T37" fmla="*/ 5 h 13"/>
                    <a:gd name="T38" fmla="*/ 60 w 180"/>
                    <a:gd name="T39" fmla="*/ 5 h 13"/>
                    <a:gd name="T40" fmla="*/ 64 w 180"/>
                    <a:gd name="T41" fmla="*/ 5 h 13"/>
                    <a:gd name="T42" fmla="*/ 68 w 180"/>
                    <a:gd name="T43" fmla="*/ 5 h 13"/>
                    <a:gd name="T44" fmla="*/ 77 w 180"/>
                    <a:gd name="T45" fmla="*/ 5 h 13"/>
                    <a:gd name="T46" fmla="*/ 81 w 180"/>
                    <a:gd name="T47" fmla="*/ 5 h 13"/>
                    <a:gd name="T48" fmla="*/ 86 w 180"/>
                    <a:gd name="T49" fmla="*/ 5 h 13"/>
                    <a:gd name="T50" fmla="*/ 86 w 180"/>
                    <a:gd name="T51" fmla="*/ 5 h 13"/>
                    <a:gd name="T52" fmla="*/ 90 w 180"/>
                    <a:gd name="T53" fmla="*/ 5 h 13"/>
                    <a:gd name="T54" fmla="*/ 94 w 180"/>
                    <a:gd name="T55" fmla="*/ 5 h 13"/>
                    <a:gd name="T56" fmla="*/ 99 w 180"/>
                    <a:gd name="T57" fmla="*/ 5 h 13"/>
                    <a:gd name="T58" fmla="*/ 103 w 180"/>
                    <a:gd name="T59" fmla="*/ 5 h 13"/>
                    <a:gd name="T60" fmla="*/ 107 w 180"/>
                    <a:gd name="T61" fmla="*/ 5 h 13"/>
                    <a:gd name="T62" fmla="*/ 111 w 180"/>
                    <a:gd name="T63" fmla="*/ 5 h 13"/>
                    <a:gd name="T64" fmla="*/ 111 w 180"/>
                    <a:gd name="T65" fmla="*/ 5 h 13"/>
                    <a:gd name="T66" fmla="*/ 116 w 180"/>
                    <a:gd name="T67" fmla="*/ 5 h 13"/>
                    <a:gd name="T68" fmla="*/ 120 w 180"/>
                    <a:gd name="T69" fmla="*/ 5 h 13"/>
                    <a:gd name="T70" fmla="*/ 124 w 180"/>
                    <a:gd name="T71" fmla="*/ 5 h 13"/>
                    <a:gd name="T72" fmla="*/ 129 w 180"/>
                    <a:gd name="T73" fmla="*/ 5 h 13"/>
                    <a:gd name="T74" fmla="*/ 133 w 180"/>
                    <a:gd name="T75" fmla="*/ 5 h 13"/>
                    <a:gd name="T76" fmla="*/ 137 w 180"/>
                    <a:gd name="T77" fmla="*/ 5 h 13"/>
                    <a:gd name="T78" fmla="*/ 141 w 180"/>
                    <a:gd name="T79" fmla="*/ 5 h 13"/>
                    <a:gd name="T80" fmla="*/ 141 w 180"/>
                    <a:gd name="T81" fmla="*/ 5 h 13"/>
                    <a:gd name="T82" fmla="*/ 146 w 180"/>
                    <a:gd name="T83" fmla="*/ 5 h 13"/>
                    <a:gd name="T84" fmla="*/ 150 w 180"/>
                    <a:gd name="T85" fmla="*/ 5 h 13"/>
                    <a:gd name="T86" fmla="*/ 154 w 180"/>
                    <a:gd name="T87" fmla="*/ 5 h 13"/>
                    <a:gd name="T88" fmla="*/ 159 w 180"/>
                    <a:gd name="T89" fmla="*/ 5 h 13"/>
                    <a:gd name="T90" fmla="*/ 163 w 180"/>
                    <a:gd name="T91" fmla="*/ 5 h 13"/>
                    <a:gd name="T92" fmla="*/ 167 w 180"/>
                    <a:gd name="T93" fmla="*/ 5 h 13"/>
                    <a:gd name="T94" fmla="*/ 167 w 180"/>
                    <a:gd name="T95" fmla="*/ 5 h 13"/>
                    <a:gd name="T96" fmla="*/ 171 w 180"/>
                    <a:gd name="T97" fmla="*/ 5 h 13"/>
                    <a:gd name="T98" fmla="*/ 176 w 180"/>
                    <a:gd name="T99" fmla="*/ 5 h 13"/>
                    <a:gd name="T100" fmla="*/ 180 w 180"/>
                    <a:gd name="T101" fmla="*/ 5 h 1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0" t="0" r="r" b="b"/>
                  <a:pathLst>
                    <a:path w="180" h="13">
                      <a:moveTo>
                        <a:pt x="0" y="13"/>
                      </a:moveTo>
                      <a:lnTo>
                        <a:pt x="0" y="0"/>
                      </a:lnTo>
                      <a:lnTo>
                        <a:pt x="0" y="9"/>
                      </a:lnTo>
                      <a:lnTo>
                        <a:pt x="4" y="5"/>
                      </a:lnTo>
                      <a:lnTo>
                        <a:pt x="4" y="13"/>
                      </a:lnTo>
                      <a:lnTo>
                        <a:pt x="4" y="0"/>
                      </a:lnTo>
                      <a:lnTo>
                        <a:pt x="4" y="5"/>
                      </a:lnTo>
                      <a:lnTo>
                        <a:pt x="8" y="0"/>
                      </a:lnTo>
                      <a:lnTo>
                        <a:pt x="8" y="13"/>
                      </a:lnTo>
                      <a:lnTo>
                        <a:pt x="8" y="0"/>
                      </a:lnTo>
                      <a:lnTo>
                        <a:pt x="13" y="5"/>
                      </a:lnTo>
                      <a:lnTo>
                        <a:pt x="13" y="13"/>
                      </a:lnTo>
                      <a:lnTo>
                        <a:pt x="13" y="0"/>
                      </a:lnTo>
                      <a:lnTo>
                        <a:pt x="13" y="5"/>
                      </a:lnTo>
                      <a:lnTo>
                        <a:pt x="17" y="9"/>
                      </a:lnTo>
                      <a:lnTo>
                        <a:pt x="17" y="5"/>
                      </a:lnTo>
                      <a:lnTo>
                        <a:pt x="17" y="9"/>
                      </a:lnTo>
                      <a:lnTo>
                        <a:pt x="21" y="5"/>
                      </a:lnTo>
                      <a:lnTo>
                        <a:pt x="21" y="9"/>
                      </a:lnTo>
                      <a:lnTo>
                        <a:pt x="26" y="5"/>
                      </a:lnTo>
                      <a:lnTo>
                        <a:pt x="26" y="9"/>
                      </a:lnTo>
                      <a:lnTo>
                        <a:pt x="30" y="5"/>
                      </a:lnTo>
                      <a:lnTo>
                        <a:pt x="30" y="9"/>
                      </a:lnTo>
                      <a:lnTo>
                        <a:pt x="30" y="5"/>
                      </a:lnTo>
                      <a:lnTo>
                        <a:pt x="34" y="9"/>
                      </a:lnTo>
                      <a:lnTo>
                        <a:pt x="34" y="5"/>
                      </a:lnTo>
                      <a:lnTo>
                        <a:pt x="38" y="9"/>
                      </a:lnTo>
                      <a:lnTo>
                        <a:pt x="38" y="5"/>
                      </a:lnTo>
                      <a:lnTo>
                        <a:pt x="43" y="9"/>
                      </a:lnTo>
                      <a:lnTo>
                        <a:pt x="43" y="5"/>
                      </a:lnTo>
                      <a:lnTo>
                        <a:pt x="43" y="9"/>
                      </a:lnTo>
                      <a:lnTo>
                        <a:pt x="47" y="5"/>
                      </a:lnTo>
                      <a:lnTo>
                        <a:pt x="47" y="9"/>
                      </a:lnTo>
                      <a:lnTo>
                        <a:pt x="51" y="5"/>
                      </a:lnTo>
                      <a:lnTo>
                        <a:pt x="51" y="9"/>
                      </a:lnTo>
                      <a:lnTo>
                        <a:pt x="56" y="5"/>
                      </a:lnTo>
                      <a:lnTo>
                        <a:pt x="56" y="9"/>
                      </a:lnTo>
                      <a:lnTo>
                        <a:pt x="56" y="5"/>
                      </a:lnTo>
                      <a:lnTo>
                        <a:pt x="60" y="9"/>
                      </a:lnTo>
                      <a:lnTo>
                        <a:pt x="60" y="5"/>
                      </a:lnTo>
                      <a:lnTo>
                        <a:pt x="64" y="9"/>
                      </a:lnTo>
                      <a:lnTo>
                        <a:pt x="64" y="5"/>
                      </a:lnTo>
                      <a:lnTo>
                        <a:pt x="68" y="9"/>
                      </a:lnTo>
                      <a:lnTo>
                        <a:pt x="68" y="5"/>
                      </a:lnTo>
                      <a:lnTo>
                        <a:pt x="68" y="9"/>
                      </a:lnTo>
                      <a:lnTo>
                        <a:pt x="77" y="5"/>
                      </a:lnTo>
                      <a:lnTo>
                        <a:pt x="77" y="9"/>
                      </a:lnTo>
                      <a:lnTo>
                        <a:pt x="81" y="5"/>
                      </a:lnTo>
                      <a:lnTo>
                        <a:pt x="81" y="9"/>
                      </a:lnTo>
                      <a:lnTo>
                        <a:pt x="86" y="5"/>
                      </a:lnTo>
                      <a:lnTo>
                        <a:pt x="86" y="9"/>
                      </a:lnTo>
                      <a:lnTo>
                        <a:pt x="86" y="5"/>
                      </a:lnTo>
                      <a:lnTo>
                        <a:pt x="90" y="9"/>
                      </a:lnTo>
                      <a:lnTo>
                        <a:pt x="90" y="5"/>
                      </a:lnTo>
                      <a:lnTo>
                        <a:pt x="94" y="9"/>
                      </a:lnTo>
                      <a:lnTo>
                        <a:pt x="94" y="5"/>
                      </a:lnTo>
                      <a:lnTo>
                        <a:pt x="99" y="9"/>
                      </a:lnTo>
                      <a:lnTo>
                        <a:pt x="99" y="5"/>
                      </a:lnTo>
                      <a:lnTo>
                        <a:pt x="99" y="9"/>
                      </a:lnTo>
                      <a:lnTo>
                        <a:pt x="103" y="5"/>
                      </a:lnTo>
                      <a:lnTo>
                        <a:pt x="103" y="9"/>
                      </a:lnTo>
                      <a:lnTo>
                        <a:pt x="107" y="5"/>
                      </a:lnTo>
                      <a:lnTo>
                        <a:pt x="107" y="9"/>
                      </a:lnTo>
                      <a:lnTo>
                        <a:pt x="111" y="5"/>
                      </a:lnTo>
                      <a:lnTo>
                        <a:pt x="111" y="9"/>
                      </a:lnTo>
                      <a:lnTo>
                        <a:pt x="111" y="5"/>
                      </a:lnTo>
                      <a:lnTo>
                        <a:pt x="116" y="9"/>
                      </a:lnTo>
                      <a:lnTo>
                        <a:pt x="116" y="5"/>
                      </a:lnTo>
                      <a:lnTo>
                        <a:pt x="120" y="9"/>
                      </a:lnTo>
                      <a:lnTo>
                        <a:pt x="120" y="5"/>
                      </a:lnTo>
                      <a:lnTo>
                        <a:pt x="124" y="9"/>
                      </a:lnTo>
                      <a:lnTo>
                        <a:pt x="124" y="5"/>
                      </a:lnTo>
                      <a:lnTo>
                        <a:pt x="129" y="9"/>
                      </a:lnTo>
                      <a:lnTo>
                        <a:pt x="129" y="5"/>
                      </a:lnTo>
                      <a:lnTo>
                        <a:pt x="129" y="9"/>
                      </a:lnTo>
                      <a:lnTo>
                        <a:pt x="133" y="5"/>
                      </a:lnTo>
                      <a:lnTo>
                        <a:pt x="133" y="9"/>
                      </a:lnTo>
                      <a:lnTo>
                        <a:pt x="137" y="5"/>
                      </a:lnTo>
                      <a:lnTo>
                        <a:pt x="137" y="9"/>
                      </a:lnTo>
                      <a:lnTo>
                        <a:pt x="141" y="5"/>
                      </a:lnTo>
                      <a:lnTo>
                        <a:pt x="141" y="9"/>
                      </a:lnTo>
                      <a:lnTo>
                        <a:pt x="141" y="5"/>
                      </a:lnTo>
                      <a:lnTo>
                        <a:pt x="146" y="9"/>
                      </a:lnTo>
                      <a:lnTo>
                        <a:pt x="146" y="5"/>
                      </a:lnTo>
                      <a:lnTo>
                        <a:pt x="150" y="9"/>
                      </a:lnTo>
                      <a:lnTo>
                        <a:pt x="150" y="5"/>
                      </a:lnTo>
                      <a:lnTo>
                        <a:pt x="154" y="9"/>
                      </a:lnTo>
                      <a:lnTo>
                        <a:pt x="154" y="5"/>
                      </a:lnTo>
                      <a:lnTo>
                        <a:pt x="154" y="9"/>
                      </a:lnTo>
                      <a:lnTo>
                        <a:pt x="159" y="5"/>
                      </a:lnTo>
                      <a:lnTo>
                        <a:pt x="159" y="9"/>
                      </a:lnTo>
                      <a:lnTo>
                        <a:pt x="163" y="5"/>
                      </a:lnTo>
                      <a:lnTo>
                        <a:pt x="163" y="9"/>
                      </a:lnTo>
                      <a:lnTo>
                        <a:pt x="167" y="5"/>
                      </a:lnTo>
                      <a:lnTo>
                        <a:pt x="167" y="9"/>
                      </a:lnTo>
                      <a:lnTo>
                        <a:pt x="167" y="5"/>
                      </a:lnTo>
                      <a:lnTo>
                        <a:pt x="171" y="9"/>
                      </a:lnTo>
                      <a:lnTo>
                        <a:pt x="171" y="5"/>
                      </a:lnTo>
                      <a:lnTo>
                        <a:pt x="176" y="9"/>
                      </a:lnTo>
                      <a:lnTo>
                        <a:pt x="176" y="5"/>
                      </a:lnTo>
                      <a:lnTo>
                        <a:pt x="180" y="9"/>
                      </a:lnTo>
                      <a:lnTo>
                        <a:pt x="180" y="5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19" name="Freeform 217">
                  <a:extLst>
                    <a:ext uri="{FF2B5EF4-FFF2-40B4-BE49-F238E27FC236}">
                      <a16:creationId xmlns:a16="http://schemas.microsoft.com/office/drawing/2014/main" id="{4570753C-0572-4146-8F66-ED9171EE2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58" y="3688"/>
                  <a:ext cx="189" cy="4"/>
                </a:xfrm>
                <a:custGeom>
                  <a:avLst/>
                  <a:gdLst>
                    <a:gd name="T0" fmla="*/ 0 w 189"/>
                    <a:gd name="T1" fmla="*/ 4 h 4"/>
                    <a:gd name="T2" fmla="*/ 4 w 189"/>
                    <a:gd name="T3" fmla="*/ 4 h 4"/>
                    <a:gd name="T4" fmla="*/ 9 w 189"/>
                    <a:gd name="T5" fmla="*/ 4 h 4"/>
                    <a:gd name="T6" fmla="*/ 13 w 189"/>
                    <a:gd name="T7" fmla="*/ 4 h 4"/>
                    <a:gd name="T8" fmla="*/ 17 w 189"/>
                    <a:gd name="T9" fmla="*/ 4 h 4"/>
                    <a:gd name="T10" fmla="*/ 26 w 189"/>
                    <a:gd name="T11" fmla="*/ 4 h 4"/>
                    <a:gd name="T12" fmla="*/ 30 w 189"/>
                    <a:gd name="T13" fmla="*/ 4 h 4"/>
                    <a:gd name="T14" fmla="*/ 30 w 189"/>
                    <a:gd name="T15" fmla="*/ 4 h 4"/>
                    <a:gd name="T16" fmla="*/ 34 w 189"/>
                    <a:gd name="T17" fmla="*/ 4 h 4"/>
                    <a:gd name="T18" fmla="*/ 39 w 189"/>
                    <a:gd name="T19" fmla="*/ 4 h 4"/>
                    <a:gd name="T20" fmla="*/ 43 w 189"/>
                    <a:gd name="T21" fmla="*/ 4 h 4"/>
                    <a:gd name="T22" fmla="*/ 47 w 189"/>
                    <a:gd name="T23" fmla="*/ 4 h 4"/>
                    <a:gd name="T24" fmla="*/ 51 w 189"/>
                    <a:gd name="T25" fmla="*/ 4 h 4"/>
                    <a:gd name="T26" fmla="*/ 56 w 189"/>
                    <a:gd name="T27" fmla="*/ 4 h 4"/>
                    <a:gd name="T28" fmla="*/ 56 w 189"/>
                    <a:gd name="T29" fmla="*/ 4 h 4"/>
                    <a:gd name="T30" fmla="*/ 60 w 189"/>
                    <a:gd name="T31" fmla="*/ 4 h 4"/>
                    <a:gd name="T32" fmla="*/ 64 w 189"/>
                    <a:gd name="T33" fmla="*/ 4 h 4"/>
                    <a:gd name="T34" fmla="*/ 69 w 189"/>
                    <a:gd name="T35" fmla="*/ 4 h 4"/>
                    <a:gd name="T36" fmla="*/ 73 w 189"/>
                    <a:gd name="T37" fmla="*/ 4 h 4"/>
                    <a:gd name="T38" fmla="*/ 77 w 189"/>
                    <a:gd name="T39" fmla="*/ 4 h 4"/>
                    <a:gd name="T40" fmla="*/ 81 w 189"/>
                    <a:gd name="T41" fmla="*/ 4 h 4"/>
                    <a:gd name="T42" fmla="*/ 81 w 189"/>
                    <a:gd name="T43" fmla="*/ 4 h 4"/>
                    <a:gd name="T44" fmla="*/ 86 w 189"/>
                    <a:gd name="T45" fmla="*/ 4 h 4"/>
                    <a:gd name="T46" fmla="*/ 90 w 189"/>
                    <a:gd name="T47" fmla="*/ 4 h 4"/>
                    <a:gd name="T48" fmla="*/ 94 w 189"/>
                    <a:gd name="T49" fmla="*/ 4 h 4"/>
                    <a:gd name="T50" fmla="*/ 99 w 189"/>
                    <a:gd name="T51" fmla="*/ 4 h 4"/>
                    <a:gd name="T52" fmla="*/ 103 w 189"/>
                    <a:gd name="T53" fmla="*/ 4 h 4"/>
                    <a:gd name="T54" fmla="*/ 107 w 189"/>
                    <a:gd name="T55" fmla="*/ 4 h 4"/>
                    <a:gd name="T56" fmla="*/ 111 w 189"/>
                    <a:gd name="T57" fmla="*/ 4 h 4"/>
                    <a:gd name="T58" fmla="*/ 111 w 189"/>
                    <a:gd name="T59" fmla="*/ 4 h 4"/>
                    <a:gd name="T60" fmla="*/ 116 w 189"/>
                    <a:gd name="T61" fmla="*/ 4 h 4"/>
                    <a:gd name="T62" fmla="*/ 120 w 189"/>
                    <a:gd name="T63" fmla="*/ 4 h 4"/>
                    <a:gd name="T64" fmla="*/ 124 w 189"/>
                    <a:gd name="T65" fmla="*/ 4 h 4"/>
                    <a:gd name="T66" fmla="*/ 129 w 189"/>
                    <a:gd name="T67" fmla="*/ 4 h 4"/>
                    <a:gd name="T68" fmla="*/ 133 w 189"/>
                    <a:gd name="T69" fmla="*/ 4 h 4"/>
                    <a:gd name="T70" fmla="*/ 137 w 189"/>
                    <a:gd name="T71" fmla="*/ 4 h 4"/>
                    <a:gd name="T72" fmla="*/ 137 w 189"/>
                    <a:gd name="T73" fmla="*/ 4 h 4"/>
                    <a:gd name="T74" fmla="*/ 141 w 189"/>
                    <a:gd name="T75" fmla="*/ 4 h 4"/>
                    <a:gd name="T76" fmla="*/ 146 w 189"/>
                    <a:gd name="T77" fmla="*/ 4 h 4"/>
                    <a:gd name="T78" fmla="*/ 154 w 189"/>
                    <a:gd name="T79" fmla="*/ 4 h 4"/>
                    <a:gd name="T80" fmla="*/ 159 w 189"/>
                    <a:gd name="T81" fmla="*/ 4 h 4"/>
                    <a:gd name="T82" fmla="*/ 163 w 189"/>
                    <a:gd name="T83" fmla="*/ 4 h 4"/>
                    <a:gd name="T84" fmla="*/ 167 w 189"/>
                    <a:gd name="T85" fmla="*/ 4 h 4"/>
                    <a:gd name="T86" fmla="*/ 167 w 189"/>
                    <a:gd name="T87" fmla="*/ 4 h 4"/>
                    <a:gd name="T88" fmla="*/ 171 w 189"/>
                    <a:gd name="T89" fmla="*/ 4 h 4"/>
                    <a:gd name="T90" fmla="*/ 176 w 189"/>
                    <a:gd name="T91" fmla="*/ 4 h 4"/>
                    <a:gd name="T92" fmla="*/ 180 w 189"/>
                    <a:gd name="T93" fmla="*/ 4 h 4"/>
                    <a:gd name="T94" fmla="*/ 184 w 189"/>
                    <a:gd name="T95" fmla="*/ 4 h 4"/>
                    <a:gd name="T96" fmla="*/ 189 w 189"/>
                    <a:gd name="T97" fmla="*/ 4 h 4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0" t="0" r="r" b="b"/>
                  <a:pathLst>
                    <a:path w="189" h="4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9" y="0"/>
                      </a:lnTo>
                      <a:lnTo>
                        <a:pt x="9" y="4"/>
                      </a:lnTo>
                      <a:lnTo>
                        <a:pt x="13" y="0"/>
                      </a:lnTo>
                      <a:lnTo>
                        <a:pt x="13" y="4"/>
                      </a:lnTo>
                      <a:lnTo>
                        <a:pt x="13" y="0"/>
                      </a:lnTo>
                      <a:lnTo>
                        <a:pt x="17" y="4"/>
                      </a:lnTo>
                      <a:lnTo>
                        <a:pt x="17" y="0"/>
                      </a:lnTo>
                      <a:lnTo>
                        <a:pt x="26" y="4"/>
                      </a:lnTo>
                      <a:lnTo>
                        <a:pt x="26" y="0"/>
                      </a:lnTo>
                      <a:lnTo>
                        <a:pt x="30" y="4"/>
                      </a:lnTo>
                      <a:lnTo>
                        <a:pt x="30" y="0"/>
                      </a:lnTo>
                      <a:lnTo>
                        <a:pt x="30" y="4"/>
                      </a:lnTo>
                      <a:lnTo>
                        <a:pt x="34" y="0"/>
                      </a:lnTo>
                      <a:lnTo>
                        <a:pt x="34" y="4"/>
                      </a:lnTo>
                      <a:lnTo>
                        <a:pt x="39" y="0"/>
                      </a:lnTo>
                      <a:lnTo>
                        <a:pt x="39" y="4"/>
                      </a:lnTo>
                      <a:lnTo>
                        <a:pt x="43" y="0"/>
                      </a:lnTo>
                      <a:lnTo>
                        <a:pt x="43" y="4"/>
                      </a:lnTo>
                      <a:lnTo>
                        <a:pt x="43" y="0"/>
                      </a:lnTo>
                      <a:lnTo>
                        <a:pt x="47" y="4"/>
                      </a:lnTo>
                      <a:lnTo>
                        <a:pt x="47" y="0"/>
                      </a:lnTo>
                      <a:lnTo>
                        <a:pt x="51" y="4"/>
                      </a:lnTo>
                      <a:lnTo>
                        <a:pt x="51" y="0"/>
                      </a:lnTo>
                      <a:lnTo>
                        <a:pt x="56" y="4"/>
                      </a:lnTo>
                      <a:lnTo>
                        <a:pt x="56" y="0"/>
                      </a:lnTo>
                      <a:lnTo>
                        <a:pt x="56" y="4"/>
                      </a:lnTo>
                      <a:lnTo>
                        <a:pt x="60" y="0"/>
                      </a:lnTo>
                      <a:lnTo>
                        <a:pt x="60" y="4"/>
                      </a:lnTo>
                      <a:lnTo>
                        <a:pt x="64" y="0"/>
                      </a:lnTo>
                      <a:lnTo>
                        <a:pt x="64" y="4"/>
                      </a:lnTo>
                      <a:lnTo>
                        <a:pt x="69" y="0"/>
                      </a:lnTo>
                      <a:lnTo>
                        <a:pt x="69" y="4"/>
                      </a:lnTo>
                      <a:lnTo>
                        <a:pt x="69" y="0"/>
                      </a:lnTo>
                      <a:lnTo>
                        <a:pt x="73" y="4"/>
                      </a:lnTo>
                      <a:lnTo>
                        <a:pt x="73" y="0"/>
                      </a:lnTo>
                      <a:lnTo>
                        <a:pt x="77" y="4"/>
                      </a:lnTo>
                      <a:lnTo>
                        <a:pt x="77" y="0"/>
                      </a:lnTo>
                      <a:lnTo>
                        <a:pt x="81" y="4"/>
                      </a:lnTo>
                      <a:lnTo>
                        <a:pt x="81" y="0"/>
                      </a:lnTo>
                      <a:lnTo>
                        <a:pt x="81" y="4"/>
                      </a:lnTo>
                      <a:lnTo>
                        <a:pt x="86" y="0"/>
                      </a:lnTo>
                      <a:lnTo>
                        <a:pt x="86" y="4"/>
                      </a:lnTo>
                      <a:lnTo>
                        <a:pt x="90" y="0"/>
                      </a:lnTo>
                      <a:lnTo>
                        <a:pt x="90" y="4"/>
                      </a:lnTo>
                      <a:lnTo>
                        <a:pt x="94" y="0"/>
                      </a:lnTo>
                      <a:lnTo>
                        <a:pt x="94" y="4"/>
                      </a:lnTo>
                      <a:lnTo>
                        <a:pt x="99" y="0"/>
                      </a:lnTo>
                      <a:lnTo>
                        <a:pt x="99" y="4"/>
                      </a:lnTo>
                      <a:lnTo>
                        <a:pt x="99" y="0"/>
                      </a:lnTo>
                      <a:lnTo>
                        <a:pt x="103" y="4"/>
                      </a:lnTo>
                      <a:lnTo>
                        <a:pt x="103" y="0"/>
                      </a:lnTo>
                      <a:lnTo>
                        <a:pt x="107" y="4"/>
                      </a:lnTo>
                      <a:lnTo>
                        <a:pt x="107" y="0"/>
                      </a:lnTo>
                      <a:lnTo>
                        <a:pt x="111" y="4"/>
                      </a:lnTo>
                      <a:lnTo>
                        <a:pt x="111" y="0"/>
                      </a:lnTo>
                      <a:lnTo>
                        <a:pt x="111" y="4"/>
                      </a:lnTo>
                      <a:lnTo>
                        <a:pt x="116" y="0"/>
                      </a:lnTo>
                      <a:lnTo>
                        <a:pt x="116" y="4"/>
                      </a:lnTo>
                      <a:lnTo>
                        <a:pt x="120" y="0"/>
                      </a:lnTo>
                      <a:lnTo>
                        <a:pt x="120" y="4"/>
                      </a:lnTo>
                      <a:lnTo>
                        <a:pt x="124" y="0"/>
                      </a:lnTo>
                      <a:lnTo>
                        <a:pt x="124" y="4"/>
                      </a:lnTo>
                      <a:lnTo>
                        <a:pt x="124" y="0"/>
                      </a:lnTo>
                      <a:lnTo>
                        <a:pt x="129" y="4"/>
                      </a:lnTo>
                      <a:lnTo>
                        <a:pt x="129" y="0"/>
                      </a:lnTo>
                      <a:lnTo>
                        <a:pt x="133" y="4"/>
                      </a:lnTo>
                      <a:lnTo>
                        <a:pt x="133" y="0"/>
                      </a:lnTo>
                      <a:lnTo>
                        <a:pt x="137" y="4"/>
                      </a:lnTo>
                      <a:lnTo>
                        <a:pt x="137" y="0"/>
                      </a:lnTo>
                      <a:lnTo>
                        <a:pt x="137" y="4"/>
                      </a:lnTo>
                      <a:lnTo>
                        <a:pt x="141" y="0"/>
                      </a:lnTo>
                      <a:lnTo>
                        <a:pt x="141" y="4"/>
                      </a:lnTo>
                      <a:lnTo>
                        <a:pt x="146" y="0"/>
                      </a:lnTo>
                      <a:lnTo>
                        <a:pt x="146" y="4"/>
                      </a:lnTo>
                      <a:lnTo>
                        <a:pt x="154" y="0"/>
                      </a:lnTo>
                      <a:lnTo>
                        <a:pt x="154" y="4"/>
                      </a:lnTo>
                      <a:lnTo>
                        <a:pt x="154" y="0"/>
                      </a:lnTo>
                      <a:lnTo>
                        <a:pt x="159" y="4"/>
                      </a:lnTo>
                      <a:lnTo>
                        <a:pt x="159" y="0"/>
                      </a:lnTo>
                      <a:lnTo>
                        <a:pt x="163" y="4"/>
                      </a:lnTo>
                      <a:lnTo>
                        <a:pt x="163" y="0"/>
                      </a:lnTo>
                      <a:lnTo>
                        <a:pt x="167" y="4"/>
                      </a:lnTo>
                      <a:lnTo>
                        <a:pt x="167" y="0"/>
                      </a:lnTo>
                      <a:lnTo>
                        <a:pt x="167" y="4"/>
                      </a:lnTo>
                      <a:lnTo>
                        <a:pt x="171" y="0"/>
                      </a:lnTo>
                      <a:lnTo>
                        <a:pt x="171" y="4"/>
                      </a:lnTo>
                      <a:lnTo>
                        <a:pt x="176" y="0"/>
                      </a:lnTo>
                      <a:lnTo>
                        <a:pt x="176" y="4"/>
                      </a:lnTo>
                      <a:lnTo>
                        <a:pt x="180" y="0"/>
                      </a:lnTo>
                      <a:lnTo>
                        <a:pt x="180" y="4"/>
                      </a:lnTo>
                      <a:lnTo>
                        <a:pt x="180" y="0"/>
                      </a:lnTo>
                      <a:lnTo>
                        <a:pt x="184" y="4"/>
                      </a:lnTo>
                      <a:lnTo>
                        <a:pt x="184" y="0"/>
                      </a:lnTo>
                      <a:lnTo>
                        <a:pt x="189" y="4"/>
                      </a:lnTo>
                      <a:lnTo>
                        <a:pt x="189" y="0"/>
                      </a:lnTo>
                    </a:path>
                  </a:pathLst>
                </a:custGeom>
                <a:noFill/>
                <a:ln w="2063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20" name="Freeform 218">
                  <a:extLst>
                    <a:ext uri="{FF2B5EF4-FFF2-40B4-BE49-F238E27FC236}">
                      <a16:creationId xmlns:a16="http://schemas.microsoft.com/office/drawing/2014/main" id="{59B9ADBE-99F0-43DC-BD80-7D6DD844E8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47" y="3688"/>
                  <a:ext cx="188" cy="4"/>
                </a:xfrm>
                <a:custGeom>
                  <a:avLst/>
                  <a:gdLst>
                    <a:gd name="T0" fmla="*/ 4 w 188"/>
                    <a:gd name="T1" fmla="*/ 4 h 4"/>
                    <a:gd name="T2" fmla="*/ 4 w 188"/>
                    <a:gd name="T3" fmla="*/ 4 h 4"/>
                    <a:gd name="T4" fmla="*/ 8 w 188"/>
                    <a:gd name="T5" fmla="*/ 4 h 4"/>
                    <a:gd name="T6" fmla="*/ 12 w 188"/>
                    <a:gd name="T7" fmla="*/ 4 h 4"/>
                    <a:gd name="T8" fmla="*/ 17 w 188"/>
                    <a:gd name="T9" fmla="*/ 4 h 4"/>
                    <a:gd name="T10" fmla="*/ 21 w 188"/>
                    <a:gd name="T11" fmla="*/ 4 h 4"/>
                    <a:gd name="T12" fmla="*/ 25 w 188"/>
                    <a:gd name="T13" fmla="*/ 4 h 4"/>
                    <a:gd name="T14" fmla="*/ 30 w 188"/>
                    <a:gd name="T15" fmla="*/ 4 h 4"/>
                    <a:gd name="T16" fmla="*/ 30 w 188"/>
                    <a:gd name="T17" fmla="*/ 4 h 4"/>
                    <a:gd name="T18" fmla="*/ 34 w 188"/>
                    <a:gd name="T19" fmla="*/ 4 h 4"/>
                    <a:gd name="T20" fmla="*/ 38 w 188"/>
                    <a:gd name="T21" fmla="*/ 4 h 4"/>
                    <a:gd name="T22" fmla="*/ 42 w 188"/>
                    <a:gd name="T23" fmla="*/ 4 h 4"/>
                    <a:gd name="T24" fmla="*/ 47 w 188"/>
                    <a:gd name="T25" fmla="*/ 4 h 4"/>
                    <a:gd name="T26" fmla="*/ 51 w 188"/>
                    <a:gd name="T27" fmla="*/ 4 h 4"/>
                    <a:gd name="T28" fmla="*/ 55 w 188"/>
                    <a:gd name="T29" fmla="*/ 4 h 4"/>
                    <a:gd name="T30" fmla="*/ 60 w 188"/>
                    <a:gd name="T31" fmla="*/ 4 h 4"/>
                    <a:gd name="T32" fmla="*/ 60 w 188"/>
                    <a:gd name="T33" fmla="*/ 4 h 4"/>
                    <a:gd name="T34" fmla="*/ 64 w 188"/>
                    <a:gd name="T35" fmla="*/ 4 h 4"/>
                    <a:gd name="T36" fmla="*/ 68 w 188"/>
                    <a:gd name="T37" fmla="*/ 4 h 4"/>
                    <a:gd name="T38" fmla="*/ 72 w 188"/>
                    <a:gd name="T39" fmla="*/ 4 h 4"/>
                    <a:gd name="T40" fmla="*/ 77 w 188"/>
                    <a:gd name="T41" fmla="*/ 4 h 4"/>
                    <a:gd name="T42" fmla="*/ 81 w 188"/>
                    <a:gd name="T43" fmla="*/ 4 h 4"/>
                    <a:gd name="T44" fmla="*/ 85 w 188"/>
                    <a:gd name="T45" fmla="*/ 4 h 4"/>
                    <a:gd name="T46" fmla="*/ 85 w 188"/>
                    <a:gd name="T47" fmla="*/ 4 h 4"/>
                    <a:gd name="T48" fmla="*/ 94 w 188"/>
                    <a:gd name="T49" fmla="*/ 4 h 4"/>
                    <a:gd name="T50" fmla="*/ 98 w 188"/>
                    <a:gd name="T51" fmla="*/ 4 h 4"/>
                    <a:gd name="T52" fmla="*/ 102 w 188"/>
                    <a:gd name="T53" fmla="*/ 4 h 4"/>
                    <a:gd name="T54" fmla="*/ 107 w 188"/>
                    <a:gd name="T55" fmla="*/ 4 h 4"/>
                    <a:gd name="T56" fmla="*/ 111 w 188"/>
                    <a:gd name="T57" fmla="*/ 4 h 4"/>
                    <a:gd name="T58" fmla="*/ 115 w 188"/>
                    <a:gd name="T59" fmla="*/ 4 h 4"/>
                    <a:gd name="T60" fmla="*/ 115 w 188"/>
                    <a:gd name="T61" fmla="*/ 4 h 4"/>
                    <a:gd name="T62" fmla="*/ 120 w 188"/>
                    <a:gd name="T63" fmla="*/ 4 h 4"/>
                    <a:gd name="T64" fmla="*/ 124 w 188"/>
                    <a:gd name="T65" fmla="*/ 4 h 4"/>
                    <a:gd name="T66" fmla="*/ 128 w 188"/>
                    <a:gd name="T67" fmla="*/ 4 h 4"/>
                    <a:gd name="T68" fmla="*/ 133 w 188"/>
                    <a:gd name="T69" fmla="*/ 4 h 4"/>
                    <a:gd name="T70" fmla="*/ 137 w 188"/>
                    <a:gd name="T71" fmla="*/ 4 h 4"/>
                    <a:gd name="T72" fmla="*/ 141 w 188"/>
                    <a:gd name="T73" fmla="*/ 4 h 4"/>
                    <a:gd name="T74" fmla="*/ 141 w 188"/>
                    <a:gd name="T75" fmla="*/ 4 h 4"/>
                    <a:gd name="T76" fmla="*/ 145 w 188"/>
                    <a:gd name="T77" fmla="*/ 4 h 4"/>
                    <a:gd name="T78" fmla="*/ 150 w 188"/>
                    <a:gd name="T79" fmla="*/ 4 h 4"/>
                    <a:gd name="T80" fmla="*/ 154 w 188"/>
                    <a:gd name="T81" fmla="*/ 4 h 4"/>
                    <a:gd name="T82" fmla="*/ 158 w 188"/>
                    <a:gd name="T83" fmla="*/ 4 h 4"/>
                    <a:gd name="T84" fmla="*/ 163 w 188"/>
                    <a:gd name="T85" fmla="*/ 4 h 4"/>
                    <a:gd name="T86" fmla="*/ 167 w 188"/>
                    <a:gd name="T87" fmla="*/ 4 h 4"/>
                    <a:gd name="T88" fmla="*/ 167 w 188"/>
                    <a:gd name="T89" fmla="*/ 4 h 4"/>
                    <a:gd name="T90" fmla="*/ 171 w 188"/>
                    <a:gd name="T91" fmla="*/ 4 h 4"/>
                    <a:gd name="T92" fmla="*/ 175 w 188"/>
                    <a:gd name="T93" fmla="*/ 4 h 4"/>
                    <a:gd name="T94" fmla="*/ 180 w 188"/>
                    <a:gd name="T95" fmla="*/ 4 h 4"/>
                    <a:gd name="T96" fmla="*/ 184 w 188"/>
                    <a:gd name="T97" fmla="*/ 4 h 4"/>
                    <a:gd name="T98" fmla="*/ 188 w 188"/>
                    <a:gd name="T99" fmla="*/ 0 h 4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0" t="0" r="r" b="b"/>
                  <a:pathLst>
                    <a:path w="188" h="4">
                      <a:moveTo>
                        <a:pt x="0" y="0"/>
                      </a:move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8" y="0"/>
                      </a:lnTo>
                      <a:lnTo>
                        <a:pt x="8" y="4"/>
                      </a:lnTo>
                      <a:lnTo>
                        <a:pt x="12" y="0"/>
                      </a:lnTo>
                      <a:lnTo>
                        <a:pt x="12" y="4"/>
                      </a:lnTo>
                      <a:lnTo>
                        <a:pt x="17" y="0"/>
                      </a:lnTo>
                      <a:lnTo>
                        <a:pt x="17" y="4"/>
                      </a:lnTo>
                      <a:lnTo>
                        <a:pt x="17" y="0"/>
                      </a:lnTo>
                      <a:lnTo>
                        <a:pt x="21" y="4"/>
                      </a:lnTo>
                      <a:lnTo>
                        <a:pt x="21" y="0"/>
                      </a:lnTo>
                      <a:lnTo>
                        <a:pt x="25" y="4"/>
                      </a:lnTo>
                      <a:lnTo>
                        <a:pt x="25" y="0"/>
                      </a:lnTo>
                      <a:lnTo>
                        <a:pt x="30" y="4"/>
                      </a:lnTo>
                      <a:lnTo>
                        <a:pt x="30" y="0"/>
                      </a:lnTo>
                      <a:lnTo>
                        <a:pt x="30" y="4"/>
                      </a:lnTo>
                      <a:lnTo>
                        <a:pt x="34" y="0"/>
                      </a:lnTo>
                      <a:lnTo>
                        <a:pt x="34" y="4"/>
                      </a:lnTo>
                      <a:lnTo>
                        <a:pt x="38" y="0"/>
                      </a:lnTo>
                      <a:lnTo>
                        <a:pt x="38" y="4"/>
                      </a:lnTo>
                      <a:lnTo>
                        <a:pt x="42" y="0"/>
                      </a:lnTo>
                      <a:lnTo>
                        <a:pt x="42" y="4"/>
                      </a:lnTo>
                      <a:lnTo>
                        <a:pt x="47" y="0"/>
                      </a:lnTo>
                      <a:lnTo>
                        <a:pt x="47" y="4"/>
                      </a:lnTo>
                      <a:lnTo>
                        <a:pt x="47" y="0"/>
                      </a:lnTo>
                      <a:lnTo>
                        <a:pt x="51" y="4"/>
                      </a:lnTo>
                      <a:lnTo>
                        <a:pt x="51" y="0"/>
                      </a:lnTo>
                      <a:lnTo>
                        <a:pt x="55" y="4"/>
                      </a:lnTo>
                      <a:lnTo>
                        <a:pt x="55" y="0"/>
                      </a:lnTo>
                      <a:lnTo>
                        <a:pt x="60" y="4"/>
                      </a:lnTo>
                      <a:lnTo>
                        <a:pt x="60" y="0"/>
                      </a:lnTo>
                      <a:lnTo>
                        <a:pt x="60" y="4"/>
                      </a:lnTo>
                      <a:lnTo>
                        <a:pt x="64" y="0"/>
                      </a:lnTo>
                      <a:lnTo>
                        <a:pt x="64" y="4"/>
                      </a:lnTo>
                      <a:lnTo>
                        <a:pt x="68" y="0"/>
                      </a:lnTo>
                      <a:lnTo>
                        <a:pt x="68" y="4"/>
                      </a:lnTo>
                      <a:lnTo>
                        <a:pt x="72" y="0"/>
                      </a:lnTo>
                      <a:lnTo>
                        <a:pt x="72" y="4"/>
                      </a:lnTo>
                      <a:lnTo>
                        <a:pt x="72" y="0"/>
                      </a:lnTo>
                      <a:lnTo>
                        <a:pt x="77" y="4"/>
                      </a:lnTo>
                      <a:lnTo>
                        <a:pt x="77" y="0"/>
                      </a:lnTo>
                      <a:lnTo>
                        <a:pt x="81" y="4"/>
                      </a:lnTo>
                      <a:lnTo>
                        <a:pt x="81" y="0"/>
                      </a:lnTo>
                      <a:lnTo>
                        <a:pt x="85" y="4"/>
                      </a:lnTo>
                      <a:lnTo>
                        <a:pt x="85" y="0"/>
                      </a:lnTo>
                      <a:lnTo>
                        <a:pt x="85" y="4"/>
                      </a:lnTo>
                      <a:lnTo>
                        <a:pt x="94" y="0"/>
                      </a:lnTo>
                      <a:lnTo>
                        <a:pt x="94" y="4"/>
                      </a:lnTo>
                      <a:lnTo>
                        <a:pt x="98" y="0"/>
                      </a:lnTo>
                      <a:lnTo>
                        <a:pt x="98" y="4"/>
                      </a:lnTo>
                      <a:lnTo>
                        <a:pt x="102" y="0"/>
                      </a:lnTo>
                      <a:lnTo>
                        <a:pt x="102" y="4"/>
                      </a:lnTo>
                      <a:lnTo>
                        <a:pt x="102" y="0"/>
                      </a:lnTo>
                      <a:lnTo>
                        <a:pt x="107" y="4"/>
                      </a:lnTo>
                      <a:lnTo>
                        <a:pt x="107" y="0"/>
                      </a:lnTo>
                      <a:lnTo>
                        <a:pt x="111" y="4"/>
                      </a:lnTo>
                      <a:lnTo>
                        <a:pt x="111" y="0"/>
                      </a:lnTo>
                      <a:lnTo>
                        <a:pt x="115" y="4"/>
                      </a:lnTo>
                      <a:lnTo>
                        <a:pt x="115" y="0"/>
                      </a:lnTo>
                      <a:lnTo>
                        <a:pt x="115" y="4"/>
                      </a:lnTo>
                      <a:lnTo>
                        <a:pt x="120" y="0"/>
                      </a:lnTo>
                      <a:lnTo>
                        <a:pt x="120" y="4"/>
                      </a:lnTo>
                      <a:lnTo>
                        <a:pt x="124" y="0"/>
                      </a:lnTo>
                      <a:lnTo>
                        <a:pt x="124" y="4"/>
                      </a:lnTo>
                      <a:lnTo>
                        <a:pt x="128" y="0"/>
                      </a:lnTo>
                      <a:lnTo>
                        <a:pt x="128" y="4"/>
                      </a:lnTo>
                      <a:lnTo>
                        <a:pt x="128" y="0"/>
                      </a:lnTo>
                      <a:lnTo>
                        <a:pt x="133" y="4"/>
                      </a:lnTo>
                      <a:lnTo>
                        <a:pt x="133" y="0"/>
                      </a:lnTo>
                      <a:lnTo>
                        <a:pt x="137" y="4"/>
                      </a:lnTo>
                      <a:lnTo>
                        <a:pt x="137" y="0"/>
                      </a:lnTo>
                      <a:lnTo>
                        <a:pt x="141" y="4"/>
                      </a:lnTo>
                      <a:lnTo>
                        <a:pt x="141" y="0"/>
                      </a:lnTo>
                      <a:lnTo>
                        <a:pt x="141" y="4"/>
                      </a:lnTo>
                      <a:lnTo>
                        <a:pt x="145" y="0"/>
                      </a:lnTo>
                      <a:lnTo>
                        <a:pt x="145" y="4"/>
                      </a:lnTo>
                      <a:lnTo>
                        <a:pt x="150" y="0"/>
                      </a:lnTo>
                      <a:lnTo>
                        <a:pt x="150" y="4"/>
                      </a:lnTo>
                      <a:lnTo>
                        <a:pt x="154" y="0"/>
                      </a:lnTo>
                      <a:lnTo>
                        <a:pt x="154" y="4"/>
                      </a:lnTo>
                      <a:lnTo>
                        <a:pt x="154" y="0"/>
                      </a:lnTo>
                      <a:lnTo>
                        <a:pt x="158" y="4"/>
                      </a:lnTo>
                      <a:lnTo>
                        <a:pt x="158" y="0"/>
                      </a:lnTo>
                      <a:lnTo>
                        <a:pt x="163" y="4"/>
                      </a:lnTo>
                      <a:lnTo>
                        <a:pt x="163" y="0"/>
                      </a:lnTo>
                      <a:lnTo>
                        <a:pt x="167" y="4"/>
                      </a:lnTo>
                      <a:lnTo>
                        <a:pt x="167" y="0"/>
                      </a:lnTo>
                      <a:lnTo>
                        <a:pt x="167" y="4"/>
                      </a:lnTo>
                      <a:lnTo>
                        <a:pt x="171" y="0"/>
                      </a:lnTo>
                      <a:lnTo>
                        <a:pt x="171" y="4"/>
                      </a:lnTo>
                      <a:lnTo>
                        <a:pt x="175" y="0"/>
                      </a:lnTo>
                      <a:lnTo>
                        <a:pt x="175" y="4"/>
                      </a:lnTo>
                      <a:lnTo>
                        <a:pt x="180" y="0"/>
                      </a:lnTo>
                      <a:lnTo>
                        <a:pt x="180" y="4"/>
                      </a:lnTo>
                      <a:lnTo>
                        <a:pt x="180" y="0"/>
                      </a:lnTo>
                      <a:lnTo>
                        <a:pt x="184" y="4"/>
                      </a:lnTo>
                      <a:lnTo>
                        <a:pt x="184" y="0"/>
                      </a:lnTo>
                      <a:lnTo>
                        <a:pt x="188" y="0"/>
                      </a:lnTo>
                    </a:path>
                  </a:pathLst>
                </a:custGeom>
                <a:noFill/>
                <a:ln w="2063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21" name="Freeform 219">
                  <a:extLst>
                    <a:ext uri="{FF2B5EF4-FFF2-40B4-BE49-F238E27FC236}">
                      <a16:creationId xmlns:a16="http://schemas.microsoft.com/office/drawing/2014/main" id="{3D8E0025-E6D9-4A9A-93A4-B1499009A2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1" y="3683"/>
                  <a:ext cx="172" cy="13"/>
                </a:xfrm>
                <a:custGeom>
                  <a:avLst/>
                  <a:gdLst>
                    <a:gd name="T0" fmla="*/ 0 w 172"/>
                    <a:gd name="T1" fmla="*/ 5 h 13"/>
                    <a:gd name="T2" fmla="*/ 5 w 172"/>
                    <a:gd name="T3" fmla="*/ 5 h 13"/>
                    <a:gd name="T4" fmla="*/ 9 w 172"/>
                    <a:gd name="T5" fmla="*/ 5 h 13"/>
                    <a:gd name="T6" fmla="*/ 9 w 172"/>
                    <a:gd name="T7" fmla="*/ 5 h 13"/>
                    <a:gd name="T8" fmla="*/ 13 w 172"/>
                    <a:gd name="T9" fmla="*/ 5 h 13"/>
                    <a:gd name="T10" fmla="*/ 18 w 172"/>
                    <a:gd name="T11" fmla="*/ 5 h 13"/>
                    <a:gd name="T12" fmla="*/ 22 w 172"/>
                    <a:gd name="T13" fmla="*/ 5 h 13"/>
                    <a:gd name="T14" fmla="*/ 26 w 172"/>
                    <a:gd name="T15" fmla="*/ 5 h 13"/>
                    <a:gd name="T16" fmla="*/ 30 w 172"/>
                    <a:gd name="T17" fmla="*/ 5 h 13"/>
                    <a:gd name="T18" fmla="*/ 35 w 172"/>
                    <a:gd name="T19" fmla="*/ 5 h 13"/>
                    <a:gd name="T20" fmla="*/ 35 w 172"/>
                    <a:gd name="T21" fmla="*/ 5 h 13"/>
                    <a:gd name="T22" fmla="*/ 39 w 172"/>
                    <a:gd name="T23" fmla="*/ 5 h 13"/>
                    <a:gd name="T24" fmla="*/ 43 w 172"/>
                    <a:gd name="T25" fmla="*/ 5 h 13"/>
                    <a:gd name="T26" fmla="*/ 48 w 172"/>
                    <a:gd name="T27" fmla="*/ 5 h 13"/>
                    <a:gd name="T28" fmla="*/ 56 w 172"/>
                    <a:gd name="T29" fmla="*/ 5 h 13"/>
                    <a:gd name="T30" fmla="*/ 60 w 172"/>
                    <a:gd name="T31" fmla="*/ 5 h 13"/>
                    <a:gd name="T32" fmla="*/ 65 w 172"/>
                    <a:gd name="T33" fmla="*/ 5 h 13"/>
                    <a:gd name="T34" fmla="*/ 65 w 172"/>
                    <a:gd name="T35" fmla="*/ 5 h 13"/>
                    <a:gd name="T36" fmla="*/ 69 w 172"/>
                    <a:gd name="T37" fmla="*/ 5 h 13"/>
                    <a:gd name="T38" fmla="*/ 73 w 172"/>
                    <a:gd name="T39" fmla="*/ 5 h 13"/>
                    <a:gd name="T40" fmla="*/ 78 w 172"/>
                    <a:gd name="T41" fmla="*/ 5 h 13"/>
                    <a:gd name="T42" fmla="*/ 82 w 172"/>
                    <a:gd name="T43" fmla="*/ 5 h 13"/>
                    <a:gd name="T44" fmla="*/ 86 w 172"/>
                    <a:gd name="T45" fmla="*/ 5 h 13"/>
                    <a:gd name="T46" fmla="*/ 91 w 172"/>
                    <a:gd name="T47" fmla="*/ 5 h 13"/>
                    <a:gd name="T48" fmla="*/ 91 w 172"/>
                    <a:gd name="T49" fmla="*/ 5 h 13"/>
                    <a:gd name="T50" fmla="*/ 95 w 172"/>
                    <a:gd name="T51" fmla="*/ 5 h 13"/>
                    <a:gd name="T52" fmla="*/ 99 w 172"/>
                    <a:gd name="T53" fmla="*/ 5 h 13"/>
                    <a:gd name="T54" fmla="*/ 103 w 172"/>
                    <a:gd name="T55" fmla="*/ 5 h 13"/>
                    <a:gd name="T56" fmla="*/ 108 w 172"/>
                    <a:gd name="T57" fmla="*/ 5 h 13"/>
                    <a:gd name="T58" fmla="*/ 112 w 172"/>
                    <a:gd name="T59" fmla="*/ 5 h 13"/>
                    <a:gd name="T60" fmla="*/ 116 w 172"/>
                    <a:gd name="T61" fmla="*/ 5 h 13"/>
                    <a:gd name="T62" fmla="*/ 116 w 172"/>
                    <a:gd name="T63" fmla="*/ 5 h 13"/>
                    <a:gd name="T64" fmla="*/ 121 w 172"/>
                    <a:gd name="T65" fmla="*/ 5 h 13"/>
                    <a:gd name="T66" fmla="*/ 125 w 172"/>
                    <a:gd name="T67" fmla="*/ 5 h 13"/>
                    <a:gd name="T68" fmla="*/ 129 w 172"/>
                    <a:gd name="T69" fmla="*/ 13 h 13"/>
                    <a:gd name="T70" fmla="*/ 129 w 172"/>
                    <a:gd name="T71" fmla="*/ 9 h 13"/>
                    <a:gd name="T72" fmla="*/ 133 w 172"/>
                    <a:gd name="T73" fmla="*/ 0 h 13"/>
                    <a:gd name="T74" fmla="*/ 138 w 172"/>
                    <a:gd name="T75" fmla="*/ 13 h 13"/>
                    <a:gd name="T76" fmla="*/ 138 w 172"/>
                    <a:gd name="T77" fmla="*/ 9 h 13"/>
                    <a:gd name="T78" fmla="*/ 142 w 172"/>
                    <a:gd name="T79" fmla="*/ 13 h 13"/>
                    <a:gd name="T80" fmla="*/ 142 w 172"/>
                    <a:gd name="T81" fmla="*/ 5 h 13"/>
                    <a:gd name="T82" fmla="*/ 146 w 172"/>
                    <a:gd name="T83" fmla="*/ 13 h 13"/>
                    <a:gd name="T84" fmla="*/ 151 w 172"/>
                    <a:gd name="T85" fmla="*/ 5 h 13"/>
                    <a:gd name="T86" fmla="*/ 151 w 172"/>
                    <a:gd name="T87" fmla="*/ 0 h 13"/>
                    <a:gd name="T88" fmla="*/ 155 w 172"/>
                    <a:gd name="T89" fmla="*/ 13 h 13"/>
                    <a:gd name="T90" fmla="*/ 155 w 172"/>
                    <a:gd name="T91" fmla="*/ 5 h 13"/>
                    <a:gd name="T92" fmla="*/ 159 w 172"/>
                    <a:gd name="T93" fmla="*/ 0 h 13"/>
                    <a:gd name="T94" fmla="*/ 163 w 172"/>
                    <a:gd name="T95" fmla="*/ 9 h 13"/>
                    <a:gd name="T96" fmla="*/ 163 w 172"/>
                    <a:gd name="T97" fmla="*/ 0 h 13"/>
                    <a:gd name="T98" fmla="*/ 168 w 172"/>
                    <a:gd name="T99" fmla="*/ 9 h 13"/>
                    <a:gd name="T100" fmla="*/ 168 w 172"/>
                    <a:gd name="T101" fmla="*/ 0 h 13"/>
                    <a:gd name="T102" fmla="*/ 172 w 172"/>
                    <a:gd name="T103" fmla="*/ 5 h 13"/>
                    <a:gd name="T104" fmla="*/ 172 w 172"/>
                    <a:gd name="T105" fmla="*/ 0 h 13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0" t="0" r="r" b="b"/>
                  <a:pathLst>
                    <a:path w="172" h="13">
                      <a:moveTo>
                        <a:pt x="0" y="9"/>
                      </a:moveTo>
                      <a:lnTo>
                        <a:pt x="0" y="5"/>
                      </a:lnTo>
                      <a:lnTo>
                        <a:pt x="0" y="9"/>
                      </a:lnTo>
                      <a:lnTo>
                        <a:pt x="5" y="5"/>
                      </a:lnTo>
                      <a:lnTo>
                        <a:pt x="5" y="9"/>
                      </a:lnTo>
                      <a:lnTo>
                        <a:pt x="9" y="5"/>
                      </a:lnTo>
                      <a:lnTo>
                        <a:pt x="9" y="9"/>
                      </a:lnTo>
                      <a:lnTo>
                        <a:pt x="9" y="5"/>
                      </a:lnTo>
                      <a:lnTo>
                        <a:pt x="13" y="9"/>
                      </a:lnTo>
                      <a:lnTo>
                        <a:pt x="13" y="5"/>
                      </a:lnTo>
                      <a:lnTo>
                        <a:pt x="18" y="9"/>
                      </a:lnTo>
                      <a:lnTo>
                        <a:pt x="18" y="5"/>
                      </a:lnTo>
                      <a:lnTo>
                        <a:pt x="22" y="9"/>
                      </a:lnTo>
                      <a:lnTo>
                        <a:pt x="22" y="5"/>
                      </a:lnTo>
                      <a:lnTo>
                        <a:pt x="22" y="9"/>
                      </a:lnTo>
                      <a:lnTo>
                        <a:pt x="26" y="5"/>
                      </a:lnTo>
                      <a:lnTo>
                        <a:pt x="26" y="9"/>
                      </a:lnTo>
                      <a:lnTo>
                        <a:pt x="30" y="5"/>
                      </a:lnTo>
                      <a:lnTo>
                        <a:pt x="30" y="9"/>
                      </a:lnTo>
                      <a:lnTo>
                        <a:pt x="35" y="5"/>
                      </a:lnTo>
                      <a:lnTo>
                        <a:pt x="35" y="9"/>
                      </a:lnTo>
                      <a:lnTo>
                        <a:pt x="35" y="5"/>
                      </a:lnTo>
                      <a:lnTo>
                        <a:pt x="39" y="9"/>
                      </a:lnTo>
                      <a:lnTo>
                        <a:pt x="39" y="5"/>
                      </a:lnTo>
                      <a:lnTo>
                        <a:pt x="43" y="9"/>
                      </a:lnTo>
                      <a:lnTo>
                        <a:pt x="43" y="5"/>
                      </a:lnTo>
                      <a:lnTo>
                        <a:pt x="48" y="9"/>
                      </a:lnTo>
                      <a:lnTo>
                        <a:pt x="48" y="5"/>
                      </a:lnTo>
                      <a:lnTo>
                        <a:pt x="48" y="9"/>
                      </a:lnTo>
                      <a:lnTo>
                        <a:pt x="56" y="5"/>
                      </a:lnTo>
                      <a:lnTo>
                        <a:pt x="56" y="9"/>
                      </a:lnTo>
                      <a:lnTo>
                        <a:pt x="60" y="5"/>
                      </a:lnTo>
                      <a:lnTo>
                        <a:pt x="60" y="9"/>
                      </a:lnTo>
                      <a:lnTo>
                        <a:pt x="65" y="5"/>
                      </a:lnTo>
                      <a:lnTo>
                        <a:pt x="65" y="9"/>
                      </a:lnTo>
                      <a:lnTo>
                        <a:pt x="65" y="5"/>
                      </a:lnTo>
                      <a:lnTo>
                        <a:pt x="69" y="9"/>
                      </a:lnTo>
                      <a:lnTo>
                        <a:pt x="69" y="5"/>
                      </a:lnTo>
                      <a:lnTo>
                        <a:pt x="73" y="9"/>
                      </a:lnTo>
                      <a:lnTo>
                        <a:pt x="73" y="5"/>
                      </a:lnTo>
                      <a:lnTo>
                        <a:pt x="78" y="9"/>
                      </a:lnTo>
                      <a:lnTo>
                        <a:pt x="78" y="5"/>
                      </a:lnTo>
                      <a:lnTo>
                        <a:pt x="78" y="9"/>
                      </a:lnTo>
                      <a:lnTo>
                        <a:pt x="82" y="5"/>
                      </a:lnTo>
                      <a:lnTo>
                        <a:pt x="82" y="9"/>
                      </a:lnTo>
                      <a:lnTo>
                        <a:pt x="86" y="5"/>
                      </a:lnTo>
                      <a:lnTo>
                        <a:pt x="86" y="9"/>
                      </a:lnTo>
                      <a:lnTo>
                        <a:pt x="91" y="5"/>
                      </a:lnTo>
                      <a:lnTo>
                        <a:pt x="91" y="9"/>
                      </a:lnTo>
                      <a:lnTo>
                        <a:pt x="91" y="5"/>
                      </a:lnTo>
                      <a:lnTo>
                        <a:pt x="95" y="9"/>
                      </a:lnTo>
                      <a:lnTo>
                        <a:pt x="95" y="5"/>
                      </a:lnTo>
                      <a:lnTo>
                        <a:pt x="99" y="9"/>
                      </a:lnTo>
                      <a:lnTo>
                        <a:pt x="99" y="5"/>
                      </a:lnTo>
                      <a:lnTo>
                        <a:pt x="103" y="9"/>
                      </a:lnTo>
                      <a:lnTo>
                        <a:pt x="103" y="5"/>
                      </a:lnTo>
                      <a:lnTo>
                        <a:pt x="103" y="9"/>
                      </a:lnTo>
                      <a:lnTo>
                        <a:pt x="108" y="5"/>
                      </a:lnTo>
                      <a:lnTo>
                        <a:pt x="108" y="9"/>
                      </a:lnTo>
                      <a:lnTo>
                        <a:pt x="112" y="5"/>
                      </a:lnTo>
                      <a:lnTo>
                        <a:pt x="112" y="9"/>
                      </a:lnTo>
                      <a:lnTo>
                        <a:pt x="116" y="5"/>
                      </a:lnTo>
                      <a:lnTo>
                        <a:pt x="116" y="9"/>
                      </a:lnTo>
                      <a:lnTo>
                        <a:pt x="116" y="5"/>
                      </a:lnTo>
                      <a:lnTo>
                        <a:pt x="121" y="9"/>
                      </a:lnTo>
                      <a:lnTo>
                        <a:pt x="121" y="5"/>
                      </a:lnTo>
                      <a:lnTo>
                        <a:pt x="125" y="9"/>
                      </a:lnTo>
                      <a:lnTo>
                        <a:pt x="125" y="5"/>
                      </a:lnTo>
                      <a:lnTo>
                        <a:pt x="129" y="9"/>
                      </a:lnTo>
                      <a:lnTo>
                        <a:pt x="129" y="13"/>
                      </a:lnTo>
                      <a:lnTo>
                        <a:pt x="129" y="0"/>
                      </a:lnTo>
                      <a:lnTo>
                        <a:pt x="129" y="9"/>
                      </a:lnTo>
                      <a:lnTo>
                        <a:pt x="133" y="13"/>
                      </a:lnTo>
                      <a:lnTo>
                        <a:pt x="133" y="0"/>
                      </a:lnTo>
                      <a:lnTo>
                        <a:pt x="133" y="9"/>
                      </a:lnTo>
                      <a:lnTo>
                        <a:pt x="138" y="13"/>
                      </a:lnTo>
                      <a:lnTo>
                        <a:pt x="138" y="0"/>
                      </a:lnTo>
                      <a:lnTo>
                        <a:pt x="138" y="9"/>
                      </a:lnTo>
                      <a:lnTo>
                        <a:pt x="142" y="5"/>
                      </a:lnTo>
                      <a:lnTo>
                        <a:pt x="142" y="13"/>
                      </a:lnTo>
                      <a:lnTo>
                        <a:pt x="142" y="0"/>
                      </a:lnTo>
                      <a:lnTo>
                        <a:pt x="142" y="5"/>
                      </a:lnTo>
                      <a:lnTo>
                        <a:pt x="146" y="0"/>
                      </a:lnTo>
                      <a:lnTo>
                        <a:pt x="146" y="13"/>
                      </a:lnTo>
                      <a:lnTo>
                        <a:pt x="146" y="0"/>
                      </a:lnTo>
                      <a:lnTo>
                        <a:pt x="151" y="5"/>
                      </a:lnTo>
                      <a:lnTo>
                        <a:pt x="151" y="13"/>
                      </a:lnTo>
                      <a:lnTo>
                        <a:pt x="151" y="0"/>
                      </a:lnTo>
                      <a:lnTo>
                        <a:pt x="155" y="5"/>
                      </a:lnTo>
                      <a:lnTo>
                        <a:pt x="155" y="13"/>
                      </a:lnTo>
                      <a:lnTo>
                        <a:pt x="155" y="0"/>
                      </a:lnTo>
                      <a:lnTo>
                        <a:pt x="155" y="5"/>
                      </a:lnTo>
                      <a:lnTo>
                        <a:pt x="159" y="9"/>
                      </a:lnTo>
                      <a:lnTo>
                        <a:pt x="159" y="0"/>
                      </a:lnTo>
                      <a:lnTo>
                        <a:pt x="159" y="13"/>
                      </a:lnTo>
                      <a:lnTo>
                        <a:pt x="163" y="9"/>
                      </a:lnTo>
                      <a:lnTo>
                        <a:pt x="163" y="13"/>
                      </a:lnTo>
                      <a:lnTo>
                        <a:pt x="163" y="0"/>
                      </a:lnTo>
                      <a:lnTo>
                        <a:pt x="163" y="13"/>
                      </a:lnTo>
                      <a:lnTo>
                        <a:pt x="168" y="9"/>
                      </a:lnTo>
                      <a:lnTo>
                        <a:pt x="168" y="13"/>
                      </a:lnTo>
                      <a:lnTo>
                        <a:pt x="168" y="0"/>
                      </a:lnTo>
                      <a:lnTo>
                        <a:pt x="168" y="9"/>
                      </a:lnTo>
                      <a:lnTo>
                        <a:pt x="172" y="5"/>
                      </a:lnTo>
                      <a:lnTo>
                        <a:pt x="172" y="13"/>
                      </a:lnTo>
                      <a:lnTo>
                        <a:pt x="172" y="0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22" name="Freeform 220">
                  <a:extLst>
                    <a:ext uri="{FF2B5EF4-FFF2-40B4-BE49-F238E27FC236}">
                      <a16:creationId xmlns:a16="http://schemas.microsoft.com/office/drawing/2014/main" id="{2E3E4995-5F48-432A-A983-D8B806B5B6A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3" y="3640"/>
                  <a:ext cx="146" cy="103"/>
                </a:xfrm>
                <a:custGeom>
                  <a:avLst/>
                  <a:gdLst>
                    <a:gd name="T0" fmla="*/ 4 w 146"/>
                    <a:gd name="T1" fmla="*/ 48 h 103"/>
                    <a:gd name="T2" fmla="*/ 4 w 146"/>
                    <a:gd name="T3" fmla="*/ 43 h 103"/>
                    <a:gd name="T4" fmla="*/ 13 w 146"/>
                    <a:gd name="T5" fmla="*/ 60 h 103"/>
                    <a:gd name="T6" fmla="*/ 13 w 146"/>
                    <a:gd name="T7" fmla="*/ 48 h 103"/>
                    <a:gd name="T8" fmla="*/ 17 w 146"/>
                    <a:gd name="T9" fmla="*/ 60 h 103"/>
                    <a:gd name="T10" fmla="*/ 17 w 146"/>
                    <a:gd name="T11" fmla="*/ 56 h 103"/>
                    <a:gd name="T12" fmla="*/ 21 w 146"/>
                    <a:gd name="T13" fmla="*/ 39 h 103"/>
                    <a:gd name="T14" fmla="*/ 26 w 146"/>
                    <a:gd name="T15" fmla="*/ 56 h 103"/>
                    <a:gd name="T16" fmla="*/ 26 w 146"/>
                    <a:gd name="T17" fmla="*/ 39 h 103"/>
                    <a:gd name="T18" fmla="*/ 30 w 146"/>
                    <a:gd name="T19" fmla="*/ 48 h 103"/>
                    <a:gd name="T20" fmla="*/ 30 w 146"/>
                    <a:gd name="T21" fmla="*/ 39 h 103"/>
                    <a:gd name="T22" fmla="*/ 34 w 146"/>
                    <a:gd name="T23" fmla="*/ 39 h 103"/>
                    <a:gd name="T24" fmla="*/ 34 w 146"/>
                    <a:gd name="T25" fmla="*/ 39 h 103"/>
                    <a:gd name="T26" fmla="*/ 39 w 146"/>
                    <a:gd name="T27" fmla="*/ 60 h 103"/>
                    <a:gd name="T28" fmla="*/ 39 w 146"/>
                    <a:gd name="T29" fmla="*/ 43 h 103"/>
                    <a:gd name="T30" fmla="*/ 43 w 146"/>
                    <a:gd name="T31" fmla="*/ 69 h 103"/>
                    <a:gd name="T32" fmla="*/ 43 w 146"/>
                    <a:gd name="T33" fmla="*/ 56 h 103"/>
                    <a:gd name="T34" fmla="*/ 47 w 146"/>
                    <a:gd name="T35" fmla="*/ 69 h 103"/>
                    <a:gd name="T36" fmla="*/ 47 w 146"/>
                    <a:gd name="T37" fmla="*/ 69 h 103"/>
                    <a:gd name="T38" fmla="*/ 51 w 146"/>
                    <a:gd name="T39" fmla="*/ 69 h 103"/>
                    <a:gd name="T40" fmla="*/ 51 w 146"/>
                    <a:gd name="T41" fmla="*/ 56 h 103"/>
                    <a:gd name="T42" fmla="*/ 56 w 146"/>
                    <a:gd name="T43" fmla="*/ 69 h 103"/>
                    <a:gd name="T44" fmla="*/ 56 w 146"/>
                    <a:gd name="T45" fmla="*/ 43 h 103"/>
                    <a:gd name="T46" fmla="*/ 60 w 146"/>
                    <a:gd name="T47" fmla="*/ 73 h 103"/>
                    <a:gd name="T48" fmla="*/ 64 w 146"/>
                    <a:gd name="T49" fmla="*/ 30 h 103"/>
                    <a:gd name="T50" fmla="*/ 64 w 146"/>
                    <a:gd name="T51" fmla="*/ 30 h 103"/>
                    <a:gd name="T52" fmla="*/ 69 w 146"/>
                    <a:gd name="T53" fmla="*/ 43 h 103"/>
                    <a:gd name="T54" fmla="*/ 69 w 146"/>
                    <a:gd name="T55" fmla="*/ 30 h 103"/>
                    <a:gd name="T56" fmla="*/ 73 w 146"/>
                    <a:gd name="T57" fmla="*/ 60 h 103"/>
                    <a:gd name="T58" fmla="*/ 73 w 146"/>
                    <a:gd name="T59" fmla="*/ 30 h 103"/>
                    <a:gd name="T60" fmla="*/ 77 w 146"/>
                    <a:gd name="T61" fmla="*/ 69 h 103"/>
                    <a:gd name="T62" fmla="*/ 77 w 146"/>
                    <a:gd name="T63" fmla="*/ 26 h 103"/>
                    <a:gd name="T64" fmla="*/ 81 w 146"/>
                    <a:gd name="T65" fmla="*/ 60 h 103"/>
                    <a:gd name="T66" fmla="*/ 81 w 146"/>
                    <a:gd name="T67" fmla="*/ 26 h 103"/>
                    <a:gd name="T68" fmla="*/ 86 w 146"/>
                    <a:gd name="T69" fmla="*/ 39 h 103"/>
                    <a:gd name="T70" fmla="*/ 86 w 146"/>
                    <a:gd name="T71" fmla="*/ 26 h 103"/>
                    <a:gd name="T72" fmla="*/ 90 w 146"/>
                    <a:gd name="T73" fmla="*/ 78 h 103"/>
                    <a:gd name="T74" fmla="*/ 90 w 146"/>
                    <a:gd name="T75" fmla="*/ 30 h 103"/>
                    <a:gd name="T76" fmla="*/ 94 w 146"/>
                    <a:gd name="T77" fmla="*/ 82 h 103"/>
                    <a:gd name="T78" fmla="*/ 94 w 146"/>
                    <a:gd name="T79" fmla="*/ 56 h 103"/>
                    <a:gd name="T80" fmla="*/ 99 w 146"/>
                    <a:gd name="T81" fmla="*/ 82 h 103"/>
                    <a:gd name="T82" fmla="*/ 99 w 146"/>
                    <a:gd name="T83" fmla="*/ 82 h 103"/>
                    <a:gd name="T84" fmla="*/ 103 w 146"/>
                    <a:gd name="T85" fmla="*/ 82 h 103"/>
                    <a:gd name="T86" fmla="*/ 103 w 146"/>
                    <a:gd name="T87" fmla="*/ 78 h 103"/>
                    <a:gd name="T88" fmla="*/ 107 w 146"/>
                    <a:gd name="T89" fmla="*/ 86 h 103"/>
                    <a:gd name="T90" fmla="*/ 107 w 146"/>
                    <a:gd name="T91" fmla="*/ 48 h 103"/>
                    <a:gd name="T92" fmla="*/ 111 w 146"/>
                    <a:gd name="T93" fmla="*/ 86 h 103"/>
                    <a:gd name="T94" fmla="*/ 111 w 146"/>
                    <a:gd name="T95" fmla="*/ 22 h 103"/>
                    <a:gd name="T96" fmla="*/ 116 w 146"/>
                    <a:gd name="T97" fmla="*/ 90 h 103"/>
                    <a:gd name="T98" fmla="*/ 116 w 146"/>
                    <a:gd name="T99" fmla="*/ 22 h 103"/>
                    <a:gd name="T100" fmla="*/ 120 w 146"/>
                    <a:gd name="T101" fmla="*/ 90 h 103"/>
                    <a:gd name="T102" fmla="*/ 120 w 146"/>
                    <a:gd name="T103" fmla="*/ 48 h 103"/>
                    <a:gd name="T104" fmla="*/ 124 w 146"/>
                    <a:gd name="T105" fmla="*/ 95 h 103"/>
                    <a:gd name="T106" fmla="*/ 124 w 146"/>
                    <a:gd name="T107" fmla="*/ 86 h 103"/>
                    <a:gd name="T108" fmla="*/ 129 w 146"/>
                    <a:gd name="T109" fmla="*/ 95 h 103"/>
                    <a:gd name="T110" fmla="*/ 129 w 146"/>
                    <a:gd name="T111" fmla="*/ 90 h 103"/>
                    <a:gd name="T112" fmla="*/ 133 w 146"/>
                    <a:gd name="T113" fmla="*/ 99 h 103"/>
                    <a:gd name="T114" fmla="*/ 133 w 146"/>
                    <a:gd name="T115" fmla="*/ 56 h 103"/>
                    <a:gd name="T116" fmla="*/ 141 w 146"/>
                    <a:gd name="T117" fmla="*/ 99 h 103"/>
                    <a:gd name="T118" fmla="*/ 141 w 146"/>
                    <a:gd name="T119" fmla="*/ 13 h 103"/>
                    <a:gd name="T120" fmla="*/ 146 w 146"/>
                    <a:gd name="T121" fmla="*/ 103 h 103"/>
                    <a:gd name="T122" fmla="*/ 146 w 146"/>
                    <a:gd name="T123" fmla="*/ 5 h 103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0" t="0" r="r" b="b"/>
                  <a:pathLst>
                    <a:path w="146" h="103">
                      <a:moveTo>
                        <a:pt x="0" y="43"/>
                      </a:moveTo>
                      <a:lnTo>
                        <a:pt x="4" y="48"/>
                      </a:lnTo>
                      <a:lnTo>
                        <a:pt x="4" y="56"/>
                      </a:lnTo>
                      <a:lnTo>
                        <a:pt x="4" y="43"/>
                      </a:lnTo>
                      <a:lnTo>
                        <a:pt x="13" y="48"/>
                      </a:lnTo>
                      <a:lnTo>
                        <a:pt x="13" y="60"/>
                      </a:lnTo>
                      <a:lnTo>
                        <a:pt x="13" y="39"/>
                      </a:lnTo>
                      <a:lnTo>
                        <a:pt x="13" y="48"/>
                      </a:lnTo>
                      <a:lnTo>
                        <a:pt x="17" y="52"/>
                      </a:lnTo>
                      <a:lnTo>
                        <a:pt x="17" y="60"/>
                      </a:lnTo>
                      <a:lnTo>
                        <a:pt x="17" y="39"/>
                      </a:lnTo>
                      <a:lnTo>
                        <a:pt x="17" y="56"/>
                      </a:lnTo>
                      <a:lnTo>
                        <a:pt x="21" y="60"/>
                      </a:lnTo>
                      <a:lnTo>
                        <a:pt x="21" y="39"/>
                      </a:lnTo>
                      <a:lnTo>
                        <a:pt x="21" y="60"/>
                      </a:lnTo>
                      <a:lnTo>
                        <a:pt x="26" y="56"/>
                      </a:lnTo>
                      <a:lnTo>
                        <a:pt x="26" y="60"/>
                      </a:lnTo>
                      <a:lnTo>
                        <a:pt x="26" y="39"/>
                      </a:lnTo>
                      <a:lnTo>
                        <a:pt x="26" y="52"/>
                      </a:lnTo>
                      <a:lnTo>
                        <a:pt x="30" y="48"/>
                      </a:lnTo>
                      <a:lnTo>
                        <a:pt x="30" y="60"/>
                      </a:lnTo>
                      <a:lnTo>
                        <a:pt x="30" y="39"/>
                      </a:lnTo>
                      <a:lnTo>
                        <a:pt x="30" y="43"/>
                      </a:lnTo>
                      <a:lnTo>
                        <a:pt x="34" y="39"/>
                      </a:lnTo>
                      <a:lnTo>
                        <a:pt x="34" y="60"/>
                      </a:lnTo>
                      <a:lnTo>
                        <a:pt x="34" y="39"/>
                      </a:lnTo>
                      <a:lnTo>
                        <a:pt x="39" y="43"/>
                      </a:lnTo>
                      <a:lnTo>
                        <a:pt x="39" y="60"/>
                      </a:lnTo>
                      <a:lnTo>
                        <a:pt x="39" y="35"/>
                      </a:lnTo>
                      <a:lnTo>
                        <a:pt x="39" y="43"/>
                      </a:lnTo>
                      <a:lnTo>
                        <a:pt x="43" y="48"/>
                      </a:lnTo>
                      <a:lnTo>
                        <a:pt x="43" y="69"/>
                      </a:lnTo>
                      <a:lnTo>
                        <a:pt x="43" y="35"/>
                      </a:lnTo>
                      <a:lnTo>
                        <a:pt x="43" y="56"/>
                      </a:lnTo>
                      <a:lnTo>
                        <a:pt x="47" y="60"/>
                      </a:lnTo>
                      <a:lnTo>
                        <a:pt x="47" y="69"/>
                      </a:lnTo>
                      <a:lnTo>
                        <a:pt x="47" y="35"/>
                      </a:lnTo>
                      <a:lnTo>
                        <a:pt x="47" y="69"/>
                      </a:lnTo>
                      <a:lnTo>
                        <a:pt x="51" y="60"/>
                      </a:lnTo>
                      <a:lnTo>
                        <a:pt x="51" y="69"/>
                      </a:lnTo>
                      <a:lnTo>
                        <a:pt x="51" y="35"/>
                      </a:lnTo>
                      <a:lnTo>
                        <a:pt x="51" y="56"/>
                      </a:lnTo>
                      <a:lnTo>
                        <a:pt x="56" y="52"/>
                      </a:lnTo>
                      <a:lnTo>
                        <a:pt x="56" y="69"/>
                      </a:lnTo>
                      <a:lnTo>
                        <a:pt x="56" y="35"/>
                      </a:lnTo>
                      <a:lnTo>
                        <a:pt x="56" y="43"/>
                      </a:lnTo>
                      <a:lnTo>
                        <a:pt x="60" y="39"/>
                      </a:lnTo>
                      <a:lnTo>
                        <a:pt x="60" y="73"/>
                      </a:lnTo>
                      <a:lnTo>
                        <a:pt x="60" y="35"/>
                      </a:lnTo>
                      <a:lnTo>
                        <a:pt x="64" y="30"/>
                      </a:lnTo>
                      <a:lnTo>
                        <a:pt x="64" y="73"/>
                      </a:lnTo>
                      <a:lnTo>
                        <a:pt x="64" y="30"/>
                      </a:lnTo>
                      <a:lnTo>
                        <a:pt x="64" y="39"/>
                      </a:lnTo>
                      <a:lnTo>
                        <a:pt x="69" y="43"/>
                      </a:lnTo>
                      <a:lnTo>
                        <a:pt x="69" y="73"/>
                      </a:lnTo>
                      <a:lnTo>
                        <a:pt x="69" y="30"/>
                      </a:lnTo>
                      <a:lnTo>
                        <a:pt x="69" y="56"/>
                      </a:lnTo>
                      <a:lnTo>
                        <a:pt x="73" y="60"/>
                      </a:lnTo>
                      <a:lnTo>
                        <a:pt x="73" y="73"/>
                      </a:lnTo>
                      <a:lnTo>
                        <a:pt x="73" y="30"/>
                      </a:lnTo>
                      <a:lnTo>
                        <a:pt x="73" y="73"/>
                      </a:lnTo>
                      <a:lnTo>
                        <a:pt x="77" y="69"/>
                      </a:lnTo>
                      <a:lnTo>
                        <a:pt x="77" y="78"/>
                      </a:lnTo>
                      <a:lnTo>
                        <a:pt x="77" y="26"/>
                      </a:lnTo>
                      <a:lnTo>
                        <a:pt x="77" y="69"/>
                      </a:lnTo>
                      <a:lnTo>
                        <a:pt x="81" y="60"/>
                      </a:lnTo>
                      <a:lnTo>
                        <a:pt x="81" y="78"/>
                      </a:lnTo>
                      <a:lnTo>
                        <a:pt x="81" y="26"/>
                      </a:lnTo>
                      <a:lnTo>
                        <a:pt x="81" y="43"/>
                      </a:lnTo>
                      <a:lnTo>
                        <a:pt x="86" y="39"/>
                      </a:lnTo>
                      <a:lnTo>
                        <a:pt x="86" y="78"/>
                      </a:lnTo>
                      <a:lnTo>
                        <a:pt x="86" y="26"/>
                      </a:lnTo>
                      <a:lnTo>
                        <a:pt x="90" y="30"/>
                      </a:lnTo>
                      <a:lnTo>
                        <a:pt x="90" y="78"/>
                      </a:lnTo>
                      <a:lnTo>
                        <a:pt x="90" y="26"/>
                      </a:lnTo>
                      <a:lnTo>
                        <a:pt x="90" y="30"/>
                      </a:lnTo>
                      <a:lnTo>
                        <a:pt x="94" y="35"/>
                      </a:lnTo>
                      <a:lnTo>
                        <a:pt x="94" y="82"/>
                      </a:lnTo>
                      <a:lnTo>
                        <a:pt x="94" y="22"/>
                      </a:lnTo>
                      <a:lnTo>
                        <a:pt x="94" y="56"/>
                      </a:lnTo>
                      <a:lnTo>
                        <a:pt x="99" y="60"/>
                      </a:lnTo>
                      <a:lnTo>
                        <a:pt x="99" y="82"/>
                      </a:lnTo>
                      <a:lnTo>
                        <a:pt x="99" y="22"/>
                      </a:lnTo>
                      <a:lnTo>
                        <a:pt x="99" y="82"/>
                      </a:lnTo>
                      <a:lnTo>
                        <a:pt x="103" y="78"/>
                      </a:lnTo>
                      <a:lnTo>
                        <a:pt x="103" y="82"/>
                      </a:lnTo>
                      <a:lnTo>
                        <a:pt x="103" y="22"/>
                      </a:lnTo>
                      <a:lnTo>
                        <a:pt x="103" y="78"/>
                      </a:lnTo>
                      <a:lnTo>
                        <a:pt x="107" y="73"/>
                      </a:lnTo>
                      <a:lnTo>
                        <a:pt x="107" y="86"/>
                      </a:lnTo>
                      <a:lnTo>
                        <a:pt x="107" y="18"/>
                      </a:lnTo>
                      <a:lnTo>
                        <a:pt x="107" y="48"/>
                      </a:lnTo>
                      <a:lnTo>
                        <a:pt x="111" y="43"/>
                      </a:lnTo>
                      <a:lnTo>
                        <a:pt x="111" y="86"/>
                      </a:lnTo>
                      <a:lnTo>
                        <a:pt x="111" y="18"/>
                      </a:lnTo>
                      <a:lnTo>
                        <a:pt x="111" y="22"/>
                      </a:lnTo>
                      <a:lnTo>
                        <a:pt x="116" y="18"/>
                      </a:lnTo>
                      <a:lnTo>
                        <a:pt x="116" y="90"/>
                      </a:lnTo>
                      <a:lnTo>
                        <a:pt x="116" y="13"/>
                      </a:lnTo>
                      <a:lnTo>
                        <a:pt x="116" y="22"/>
                      </a:lnTo>
                      <a:lnTo>
                        <a:pt x="120" y="26"/>
                      </a:lnTo>
                      <a:lnTo>
                        <a:pt x="120" y="90"/>
                      </a:lnTo>
                      <a:lnTo>
                        <a:pt x="120" y="13"/>
                      </a:lnTo>
                      <a:lnTo>
                        <a:pt x="120" y="48"/>
                      </a:lnTo>
                      <a:lnTo>
                        <a:pt x="124" y="52"/>
                      </a:lnTo>
                      <a:lnTo>
                        <a:pt x="124" y="95"/>
                      </a:lnTo>
                      <a:lnTo>
                        <a:pt x="124" y="9"/>
                      </a:lnTo>
                      <a:lnTo>
                        <a:pt x="124" y="86"/>
                      </a:lnTo>
                      <a:lnTo>
                        <a:pt x="129" y="90"/>
                      </a:lnTo>
                      <a:lnTo>
                        <a:pt x="129" y="95"/>
                      </a:lnTo>
                      <a:lnTo>
                        <a:pt x="129" y="9"/>
                      </a:lnTo>
                      <a:lnTo>
                        <a:pt x="129" y="90"/>
                      </a:lnTo>
                      <a:lnTo>
                        <a:pt x="133" y="86"/>
                      </a:lnTo>
                      <a:lnTo>
                        <a:pt x="133" y="99"/>
                      </a:lnTo>
                      <a:lnTo>
                        <a:pt x="133" y="5"/>
                      </a:lnTo>
                      <a:lnTo>
                        <a:pt x="133" y="56"/>
                      </a:lnTo>
                      <a:lnTo>
                        <a:pt x="141" y="52"/>
                      </a:lnTo>
                      <a:lnTo>
                        <a:pt x="141" y="99"/>
                      </a:lnTo>
                      <a:lnTo>
                        <a:pt x="141" y="5"/>
                      </a:lnTo>
                      <a:lnTo>
                        <a:pt x="141" y="13"/>
                      </a:lnTo>
                      <a:lnTo>
                        <a:pt x="146" y="9"/>
                      </a:lnTo>
                      <a:lnTo>
                        <a:pt x="146" y="103"/>
                      </a:lnTo>
                      <a:lnTo>
                        <a:pt x="146" y="0"/>
                      </a:lnTo>
                      <a:lnTo>
                        <a:pt x="146" y="5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23" name="Freeform 221">
                  <a:extLst>
                    <a:ext uri="{FF2B5EF4-FFF2-40B4-BE49-F238E27FC236}">
                      <a16:creationId xmlns:a16="http://schemas.microsoft.com/office/drawing/2014/main" id="{E1F85066-3AD7-4A2D-94A6-9BF14EF4DB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9" y="3482"/>
                  <a:ext cx="145" cy="420"/>
                </a:xfrm>
                <a:custGeom>
                  <a:avLst/>
                  <a:gdLst>
                    <a:gd name="T0" fmla="*/ 4 w 145"/>
                    <a:gd name="T1" fmla="*/ 167 h 420"/>
                    <a:gd name="T2" fmla="*/ 4 w 145"/>
                    <a:gd name="T3" fmla="*/ 158 h 420"/>
                    <a:gd name="T4" fmla="*/ 8 w 145"/>
                    <a:gd name="T5" fmla="*/ 201 h 420"/>
                    <a:gd name="T6" fmla="*/ 8 w 145"/>
                    <a:gd name="T7" fmla="*/ 154 h 420"/>
                    <a:gd name="T8" fmla="*/ 13 w 145"/>
                    <a:gd name="T9" fmla="*/ 253 h 420"/>
                    <a:gd name="T10" fmla="*/ 13 w 145"/>
                    <a:gd name="T11" fmla="*/ 150 h 420"/>
                    <a:gd name="T12" fmla="*/ 17 w 145"/>
                    <a:gd name="T13" fmla="*/ 261 h 420"/>
                    <a:gd name="T14" fmla="*/ 17 w 145"/>
                    <a:gd name="T15" fmla="*/ 150 h 420"/>
                    <a:gd name="T16" fmla="*/ 21 w 145"/>
                    <a:gd name="T17" fmla="*/ 227 h 420"/>
                    <a:gd name="T18" fmla="*/ 21 w 145"/>
                    <a:gd name="T19" fmla="*/ 146 h 420"/>
                    <a:gd name="T20" fmla="*/ 25 w 145"/>
                    <a:gd name="T21" fmla="*/ 167 h 420"/>
                    <a:gd name="T22" fmla="*/ 25 w 145"/>
                    <a:gd name="T23" fmla="*/ 141 h 420"/>
                    <a:gd name="T24" fmla="*/ 30 w 145"/>
                    <a:gd name="T25" fmla="*/ 150 h 420"/>
                    <a:gd name="T26" fmla="*/ 30 w 145"/>
                    <a:gd name="T27" fmla="*/ 141 h 420"/>
                    <a:gd name="T28" fmla="*/ 34 w 145"/>
                    <a:gd name="T29" fmla="*/ 188 h 420"/>
                    <a:gd name="T30" fmla="*/ 34 w 145"/>
                    <a:gd name="T31" fmla="*/ 137 h 420"/>
                    <a:gd name="T32" fmla="*/ 38 w 145"/>
                    <a:gd name="T33" fmla="*/ 261 h 420"/>
                    <a:gd name="T34" fmla="*/ 38 w 145"/>
                    <a:gd name="T35" fmla="*/ 133 h 420"/>
                    <a:gd name="T36" fmla="*/ 43 w 145"/>
                    <a:gd name="T37" fmla="*/ 283 h 420"/>
                    <a:gd name="T38" fmla="*/ 43 w 145"/>
                    <a:gd name="T39" fmla="*/ 128 h 420"/>
                    <a:gd name="T40" fmla="*/ 47 w 145"/>
                    <a:gd name="T41" fmla="*/ 244 h 420"/>
                    <a:gd name="T42" fmla="*/ 47 w 145"/>
                    <a:gd name="T43" fmla="*/ 124 h 420"/>
                    <a:gd name="T44" fmla="*/ 51 w 145"/>
                    <a:gd name="T45" fmla="*/ 158 h 420"/>
                    <a:gd name="T46" fmla="*/ 51 w 145"/>
                    <a:gd name="T47" fmla="*/ 120 h 420"/>
                    <a:gd name="T48" fmla="*/ 55 w 145"/>
                    <a:gd name="T49" fmla="*/ 304 h 420"/>
                    <a:gd name="T50" fmla="*/ 55 w 145"/>
                    <a:gd name="T51" fmla="*/ 154 h 420"/>
                    <a:gd name="T52" fmla="*/ 60 w 145"/>
                    <a:gd name="T53" fmla="*/ 308 h 420"/>
                    <a:gd name="T54" fmla="*/ 60 w 145"/>
                    <a:gd name="T55" fmla="*/ 257 h 420"/>
                    <a:gd name="T56" fmla="*/ 64 w 145"/>
                    <a:gd name="T57" fmla="*/ 107 h 420"/>
                    <a:gd name="T58" fmla="*/ 68 w 145"/>
                    <a:gd name="T59" fmla="*/ 308 h 420"/>
                    <a:gd name="T60" fmla="*/ 68 w 145"/>
                    <a:gd name="T61" fmla="*/ 103 h 420"/>
                    <a:gd name="T62" fmla="*/ 73 w 145"/>
                    <a:gd name="T63" fmla="*/ 274 h 420"/>
                    <a:gd name="T64" fmla="*/ 73 w 145"/>
                    <a:gd name="T65" fmla="*/ 98 h 420"/>
                    <a:gd name="T66" fmla="*/ 77 w 145"/>
                    <a:gd name="T67" fmla="*/ 158 h 420"/>
                    <a:gd name="T68" fmla="*/ 77 w 145"/>
                    <a:gd name="T69" fmla="*/ 90 h 420"/>
                    <a:gd name="T70" fmla="*/ 81 w 145"/>
                    <a:gd name="T71" fmla="*/ 330 h 420"/>
                    <a:gd name="T72" fmla="*/ 81 w 145"/>
                    <a:gd name="T73" fmla="*/ 120 h 420"/>
                    <a:gd name="T74" fmla="*/ 85 w 145"/>
                    <a:gd name="T75" fmla="*/ 334 h 420"/>
                    <a:gd name="T76" fmla="*/ 85 w 145"/>
                    <a:gd name="T77" fmla="*/ 244 h 420"/>
                    <a:gd name="T78" fmla="*/ 90 w 145"/>
                    <a:gd name="T79" fmla="*/ 343 h 420"/>
                    <a:gd name="T80" fmla="*/ 90 w 145"/>
                    <a:gd name="T81" fmla="*/ 334 h 420"/>
                    <a:gd name="T82" fmla="*/ 94 w 145"/>
                    <a:gd name="T83" fmla="*/ 347 h 420"/>
                    <a:gd name="T84" fmla="*/ 94 w 145"/>
                    <a:gd name="T85" fmla="*/ 321 h 420"/>
                    <a:gd name="T86" fmla="*/ 98 w 145"/>
                    <a:gd name="T87" fmla="*/ 360 h 420"/>
                    <a:gd name="T88" fmla="*/ 98 w 145"/>
                    <a:gd name="T89" fmla="*/ 184 h 420"/>
                    <a:gd name="T90" fmla="*/ 103 w 145"/>
                    <a:gd name="T91" fmla="*/ 364 h 420"/>
                    <a:gd name="T92" fmla="*/ 103 w 145"/>
                    <a:gd name="T93" fmla="*/ 69 h 420"/>
                    <a:gd name="T94" fmla="*/ 107 w 145"/>
                    <a:gd name="T95" fmla="*/ 368 h 420"/>
                    <a:gd name="T96" fmla="*/ 107 w 145"/>
                    <a:gd name="T97" fmla="*/ 73 h 420"/>
                    <a:gd name="T98" fmla="*/ 111 w 145"/>
                    <a:gd name="T99" fmla="*/ 377 h 420"/>
                    <a:gd name="T100" fmla="*/ 111 w 145"/>
                    <a:gd name="T101" fmla="*/ 218 h 420"/>
                    <a:gd name="T102" fmla="*/ 115 w 145"/>
                    <a:gd name="T103" fmla="*/ 381 h 420"/>
                    <a:gd name="T104" fmla="*/ 115 w 145"/>
                    <a:gd name="T105" fmla="*/ 364 h 420"/>
                    <a:gd name="T106" fmla="*/ 124 w 145"/>
                    <a:gd name="T107" fmla="*/ 390 h 420"/>
                    <a:gd name="T108" fmla="*/ 124 w 145"/>
                    <a:gd name="T109" fmla="*/ 373 h 420"/>
                    <a:gd name="T110" fmla="*/ 128 w 145"/>
                    <a:gd name="T111" fmla="*/ 398 h 420"/>
                    <a:gd name="T112" fmla="*/ 128 w 145"/>
                    <a:gd name="T113" fmla="*/ 210 h 420"/>
                    <a:gd name="T114" fmla="*/ 133 w 145"/>
                    <a:gd name="T115" fmla="*/ 402 h 420"/>
                    <a:gd name="T116" fmla="*/ 133 w 145"/>
                    <a:gd name="T117" fmla="*/ 47 h 420"/>
                    <a:gd name="T118" fmla="*/ 137 w 145"/>
                    <a:gd name="T119" fmla="*/ 411 h 420"/>
                    <a:gd name="T120" fmla="*/ 137 w 145"/>
                    <a:gd name="T121" fmla="*/ 21 h 420"/>
                    <a:gd name="T122" fmla="*/ 141 w 145"/>
                    <a:gd name="T123" fmla="*/ 420 h 420"/>
                    <a:gd name="T124" fmla="*/ 141 w 145"/>
                    <a:gd name="T125" fmla="*/ 184 h 420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45" h="420">
                      <a:moveTo>
                        <a:pt x="0" y="163"/>
                      </a:moveTo>
                      <a:lnTo>
                        <a:pt x="4" y="167"/>
                      </a:lnTo>
                      <a:lnTo>
                        <a:pt x="4" y="261"/>
                      </a:lnTo>
                      <a:lnTo>
                        <a:pt x="4" y="158"/>
                      </a:lnTo>
                      <a:lnTo>
                        <a:pt x="4" y="197"/>
                      </a:lnTo>
                      <a:lnTo>
                        <a:pt x="8" y="201"/>
                      </a:lnTo>
                      <a:lnTo>
                        <a:pt x="8" y="265"/>
                      </a:lnTo>
                      <a:lnTo>
                        <a:pt x="8" y="154"/>
                      </a:lnTo>
                      <a:lnTo>
                        <a:pt x="8" y="248"/>
                      </a:lnTo>
                      <a:lnTo>
                        <a:pt x="13" y="253"/>
                      </a:lnTo>
                      <a:lnTo>
                        <a:pt x="13" y="270"/>
                      </a:lnTo>
                      <a:lnTo>
                        <a:pt x="13" y="150"/>
                      </a:lnTo>
                      <a:lnTo>
                        <a:pt x="13" y="265"/>
                      </a:lnTo>
                      <a:lnTo>
                        <a:pt x="17" y="261"/>
                      </a:lnTo>
                      <a:lnTo>
                        <a:pt x="17" y="270"/>
                      </a:lnTo>
                      <a:lnTo>
                        <a:pt x="17" y="150"/>
                      </a:lnTo>
                      <a:lnTo>
                        <a:pt x="17" y="231"/>
                      </a:lnTo>
                      <a:lnTo>
                        <a:pt x="21" y="227"/>
                      </a:lnTo>
                      <a:lnTo>
                        <a:pt x="21" y="274"/>
                      </a:lnTo>
                      <a:lnTo>
                        <a:pt x="21" y="146"/>
                      </a:lnTo>
                      <a:lnTo>
                        <a:pt x="21" y="171"/>
                      </a:lnTo>
                      <a:lnTo>
                        <a:pt x="25" y="167"/>
                      </a:lnTo>
                      <a:lnTo>
                        <a:pt x="25" y="278"/>
                      </a:lnTo>
                      <a:lnTo>
                        <a:pt x="25" y="141"/>
                      </a:lnTo>
                      <a:lnTo>
                        <a:pt x="25" y="146"/>
                      </a:lnTo>
                      <a:lnTo>
                        <a:pt x="30" y="150"/>
                      </a:lnTo>
                      <a:lnTo>
                        <a:pt x="30" y="278"/>
                      </a:lnTo>
                      <a:lnTo>
                        <a:pt x="30" y="141"/>
                      </a:lnTo>
                      <a:lnTo>
                        <a:pt x="30" y="180"/>
                      </a:lnTo>
                      <a:lnTo>
                        <a:pt x="34" y="188"/>
                      </a:lnTo>
                      <a:lnTo>
                        <a:pt x="34" y="283"/>
                      </a:lnTo>
                      <a:lnTo>
                        <a:pt x="34" y="137"/>
                      </a:lnTo>
                      <a:lnTo>
                        <a:pt x="34" y="257"/>
                      </a:lnTo>
                      <a:lnTo>
                        <a:pt x="38" y="261"/>
                      </a:lnTo>
                      <a:lnTo>
                        <a:pt x="38" y="287"/>
                      </a:lnTo>
                      <a:lnTo>
                        <a:pt x="38" y="133"/>
                      </a:lnTo>
                      <a:lnTo>
                        <a:pt x="38" y="287"/>
                      </a:lnTo>
                      <a:lnTo>
                        <a:pt x="43" y="283"/>
                      </a:lnTo>
                      <a:lnTo>
                        <a:pt x="43" y="291"/>
                      </a:lnTo>
                      <a:lnTo>
                        <a:pt x="43" y="128"/>
                      </a:lnTo>
                      <a:lnTo>
                        <a:pt x="43" y="253"/>
                      </a:lnTo>
                      <a:lnTo>
                        <a:pt x="47" y="244"/>
                      </a:lnTo>
                      <a:lnTo>
                        <a:pt x="47" y="295"/>
                      </a:lnTo>
                      <a:lnTo>
                        <a:pt x="47" y="124"/>
                      </a:lnTo>
                      <a:lnTo>
                        <a:pt x="47" y="163"/>
                      </a:lnTo>
                      <a:lnTo>
                        <a:pt x="51" y="158"/>
                      </a:lnTo>
                      <a:lnTo>
                        <a:pt x="51" y="300"/>
                      </a:lnTo>
                      <a:lnTo>
                        <a:pt x="51" y="120"/>
                      </a:lnTo>
                      <a:lnTo>
                        <a:pt x="55" y="124"/>
                      </a:lnTo>
                      <a:lnTo>
                        <a:pt x="55" y="304"/>
                      </a:lnTo>
                      <a:lnTo>
                        <a:pt x="55" y="116"/>
                      </a:lnTo>
                      <a:lnTo>
                        <a:pt x="55" y="154"/>
                      </a:lnTo>
                      <a:lnTo>
                        <a:pt x="60" y="163"/>
                      </a:lnTo>
                      <a:lnTo>
                        <a:pt x="60" y="308"/>
                      </a:lnTo>
                      <a:lnTo>
                        <a:pt x="60" y="111"/>
                      </a:lnTo>
                      <a:lnTo>
                        <a:pt x="60" y="257"/>
                      </a:lnTo>
                      <a:lnTo>
                        <a:pt x="64" y="261"/>
                      </a:lnTo>
                      <a:lnTo>
                        <a:pt x="64" y="107"/>
                      </a:lnTo>
                      <a:lnTo>
                        <a:pt x="64" y="313"/>
                      </a:lnTo>
                      <a:lnTo>
                        <a:pt x="68" y="308"/>
                      </a:lnTo>
                      <a:lnTo>
                        <a:pt x="68" y="317"/>
                      </a:lnTo>
                      <a:lnTo>
                        <a:pt x="68" y="103"/>
                      </a:lnTo>
                      <a:lnTo>
                        <a:pt x="68" y="278"/>
                      </a:lnTo>
                      <a:lnTo>
                        <a:pt x="73" y="274"/>
                      </a:lnTo>
                      <a:lnTo>
                        <a:pt x="73" y="321"/>
                      </a:lnTo>
                      <a:lnTo>
                        <a:pt x="73" y="98"/>
                      </a:lnTo>
                      <a:lnTo>
                        <a:pt x="73" y="167"/>
                      </a:lnTo>
                      <a:lnTo>
                        <a:pt x="77" y="158"/>
                      </a:lnTo>
                      <a:lnTo>
                        <a:pt x="77" y="325"/>
                      </a:lnTo>
                      <a:lnTo>
                        <a:pt x="77" y="90"/>
                      </a:lnTo>
                      <a:lnTo>
                        <a:pt x="81" y="98"/>
                      </a:lnTo>
                      <a:lnTo>
                        <a:pt x="81" y="330"/>
                      </a:lnTo>
                      <a:lnTo>
                        <a:pt x="81" y="86"/>
                      </a:lnTo>
                      <a:lnTo>
                        <a:pt x="81" y="120"/>
                      </a:lnTo>
                      <a:lnTo>
                        <a:pt x="85" y="128"/>
                      </a:lnTo>
                      <a:lnTo>
                        <a:pt x="85" y="334"/>
                      </a:lnTo>
                      <a:lnTo>
                        <a:pt x="85" y="77"/>
                      </a:lnTo>
                      <a:lnTo>
                        <a:pt x="85" y="244"/>
                      </a:lnTo>
                      <a:lnTo>
                        <a:pt x="90" y="257"/>
                      </a:lnTo>
                      <a:lnTo>
                        <a:pt x="90" y="343"/>
                      </a:lnTo>
                      <a:lnTo>
                        <a:pt x="90" y="73"/>
                      </a:lnTo>
                      <a:lnTo>
                        <a:pt x="90" y="334"/>
                      </a:lnTo>
                      <a:lnTo>
                        <a:pt x="94" y="338"/>
                      </a:lnTo>
                      <a:lnTo>
                        <a:pt x="94" y="347"/>
                      </a:lnTo>
                      <a:lnTo>
                        <a:pt x="94" y="69"/>
                      </a:lnTo>
                      <a:lnTo>
                        <a:pt x="94" y="321"/>
                      </a:lnTo>
                      <a:lnTo>
                        <a:pt x="98" y="313"/>
                      </a:lnTo>
                      <a:lnTo>
                        <a:pt x="98" y="360"/>
                      </a:lnTo>
                      <a:lnTo>
                        <a:pt x="98" y="64"/>
                      </a:lnTo>
                      <a:lnTo>
                        <a:pt x="98" y="184"/>
                      </a:lnTo>
                      <a:lnTo>
                        <a:pt x="103" y="171"/>
                      </a:lnTo>
                      <a:lnTo>
                        <a:pt x="103" y="364"/>
                      </a:lnTo>
                      <a:lnTo>
                        <a:pt x="103" y="56"/>
                      </a:lnTo>
                      <a:lnTo>
                        <a:pt x="103" y="69"/>
                      </a:lnTo>
                      <a:lnTo>
                        <a:pt x="107" y="64"/>
                      </a:lnTo>
                      <a:lnTo>
                        <a:pt x="107" y="368"/>
                      </a:lnTo>
                      <a:lnTo>
                        <a:pt x="107" y="47"/>
                      </a:lnTo>
                      <a:lnTo>
                        <a:pt x="107" y="73"/>
                      </a:lnTo>
                      <a:lnTo>
                        <a:pt x="111" y="81"/>
                      </a:lnTo>
                      <a:lnTo>
                        <a:pt x="111" y="377"/>
                      </a:lnTo>
                      <a:lnTo>
                        <a:pt x="111" y="43"/>
                      </a:lnTo>
                      <a:lnTo>
                        <a:pt x="111" y="218"/>
                      </a:lnTo>
                      <a:lnTo>
                        <a:pt x="115" y="240"/>
                      </a:lnTo>
                      <a:lnTo>
                        <a:pt x="115" y="381"/>
                      </a:lnTo>
                      <a:lnTo>
                        <a:pt x="115" y="34"/>
                      </a:lnTo>
                      <a:lnTo>
                        <a:pt x="115" y="364"/>
                      </a:lnTo>
                      <a:lnTo>
                        <a:pt x="124" y="368"/>
                      </a:lnTo>
                      <a:lnTo>
                        <a:pt x="124" y="390"/>
                      </a:lnTo>
                      <a:lnTo>
                        <a:pt x="124" y="30"/>
                      </a:lnTo>
                      <a:lnTo>
                        <a:pt x="124" y="373"/>
                      </a:lnTo>
                      <a:lnTo>
                        <a:pt x="128" y="364"/>
                      </a:lnTo>
                      <a:lnTo>
                        <a:pt x="128" y="398"/>
                      </a:lnTo>
                      <a:lnTo>
                        <a:pt x="128" y="21"/>
                      </a:lnTo>
                      <a:lnTo>
                        <a:pt x="128" y="210"/>
                      </a:lnTo>
                      <a:lnTo>
                        <a:pt x="133" y="193"/>
                      </a:lnTo>
                      <a:lnTo>
                        <a:pt x="133" y="402"/>
                      </a:lnTo>
                      <a:lnTo>
                        <a:pt x="133" y="17"/>
                      </a:lnTo>
                      <a:lnTo>
                        <a:pt x="133" y="47"/>
                      </a:lnTo>
                      <a:lnTo>
                        <a:pt x="137" y="39"/>
                      </a:lnTo>
                      <a:lnTo>
                        <a:pt x="137" y="411"/>
                      </a:lnTo>
                      <a:lnTo>
                        <a:pt x="137" y="9"/>
                      </a:lnTo>
                      <a:lnTo>
                        <a:pt x="137" y="21"/>
                      </a:lnTo>
                      <a:lnTo>
                        <a:pt x="141" y="30"/>
                      </a:lnTo>
                      <a:lnTo>
                        <a:pt x="141" y="420"/>
                      </a:lnTo>
                      <a:lnTo>
                        <a:pt x="141" y="0"/>
                      </a:lnTo>
                      <a:lnTo>
                        <a:pt x="141" y="184"/>
                      </a:lnTo>
                      <a:lnTo>
                        <a:pt x="145" y="206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24" name="Freeform 222">
                  <a:extLst>
                    <a:ext uri="{FF2B5EF4-FFF2-40B4-BE49-F238E27FC236}">
                      <a16:creationId xmlns:a16="http://schemas.microsoft.com/office/drawing/2014/main" id="{DF8C69B3-6BD5-4F8B-B71E-2051B1849C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04" y="3324"/>
                  <a:ext cx="142" cy="736"/>
                </a:xfrm>
                <a:custGeom>
                  <a:avLst/>
                  <a:gdLst>
                    <a:gd name="T0" fmla="*/ 0 w 142"/>
                    <a:gd name="T1" fmla="*/ 582 h 736"/>
                    <a:gd name="T2" fmla="*/ 0 w 142"/>
                    <a:gd name="T3" fmla="*/ 535 h 736"/>
                    <a:gd name="T4" fmla="*/ 5 w 142"/>
                    <a:gd name="T5" fmla="*/ 595 h 736"/>
                    <a:gd name="T6" fmla="*/ 5 w 142"/>
                    <a:gd name="T7" fmla="*/ 586 h 736"/>
                    <a:gd name="T8" fmla="*/ 9 w 142"/>
                    <a:gd name="T9" fmla="*/ 599 h 736"/>
                    <a:gd name="T10" fmla="*/ 9 w 142"/>
                    <a:gd name="T11" fmla="*/ 419 h 736"/>
                    <a:gd name="T12" fmla="*/ 13 w 142"/>
                    <a:gd name="T13" fmla="*/ 608 h 736"/>
                    <a:gd name="T14" fmla="*/ 13 w 142"/>
                    <a:gd name="T15" fmla="*/ 197 h 736"/>
                    <a:gd name="T16" fmla="*/ 18 w 142"/>
                    <a:gd name="T17" fmla="*/ 616 h 736"/>
                    <a:gd name="T18" fmla="*/ 18 w 142"/>
                    <a:gd name="T19" fmla="*/ 119 h 736"/>
                    <a:gd name="T20" fmla="*/ 22 w 142"/>
                    <a:gd name="T21" fmla="*/ 625 h 736"/>
                    <a:gd name="T22" fmla="*/ 22 w 142"/>
                    <a:gd name="T23" fmla="*/ 291 h 736"/>
                    <a:gd name="T24" fmla="*/ 26 w 142"/>
                    <a:gd name="T25" fmla="*/ 633 h 736"/>
                    <a:gd name="T26" fmla="*/ 26 w 142"/>
                    <a:gd name="T27" fmla="*/ 535 h 736"/>
                    <a:gd name="T28" fmla="*/ 31 w 142"/>
                    <a:gd name="T29" fmla="*/ 89 h 736"/>
                    <a:gd name="T30" fmla="*/ 35 w 142"/>
                    <a:gd name="T31" fmla="*/ 642 h 736"/>
                    <a:gd name="T32" fmla="*/ 35 w 142"/>
                    <a:gd name="T33" fmla="*/ 85 h 736"/>
                    <a:gd name="T34" fmla="*/ 39 w 142"/>
                    <a:gd name="T35" fmla="*/ 453 h 736"/>
                    <a:gd name="T36" fmla="*/ 39 w 142"/>
                    <a:gd name="T37" fmla="*/ 77 h 736"/>
                    <a:gd name="T38" fmla="*/ 43 w 142"/>
                    <a:gd name="T39" fmla="*/ 184 h 736"/>
                    <a:gd name="T40" fmla="*/ 43 w 142"/>
                    <a:gd name="T41" fmla="*/ 68 h 736"/>
                    <a:gd name="T42" fmla="*/ 48 w 142"/>
                    <a:gd name="T43" fmla="*/ 676 h 736"/>
                    <a:gd name="T44" fmla="*/ 48 w 142"/>
                    <a:gd name="T45" fmla="*/ 218 h 736"/>
                    <a:gd name="T46" fmla="*/ 52 w 142"/>
                    <a:gd name="T47" fmla="*/ 680 h 736"/>
                    <a:gd name="T48" fmla="*/ 52 w 142"/>
                    <a:gd name="T49" fmla="*/ 518 h 736"/>
                    <a:gd name="T50" fmla="*/ 56 w 142"/>
                    <a:gd name="T51" fmla="*/ 47 h 736"/>
                    <a:gd name="T52" fmla="*/ 61 w 142"/>
                    <a:gd name="T53" fmla="*/ 685 h 736"/>
                    <a:gd name="T54" fmla="*/ 61 w 142"/>
                    <a:gd name="T55" fmla="*/ 38 h 736"/>
                    <a:gd name="T56" fmla="*/ 65 w 142"/>
                    <a:gd name="T57" fmla="*/ 526 h 736"/>
                    <a:gd name="T58" fmla="*/ 65 w 142"/>
                    <a:gd name="T59" fmla="*/ 34 h 736"/>
                    <a:gd name="T60" fmla="*/ 69 w 142"/>
                    <a:gd name="T61" fmla="*/ 209 h 736"/>
                    <a:gd name="T62" fmla="*/ 69 w 142"/>
                    <a:gd name="T63" fmla="*/ 25 h 736"/>
                    <a:gd name="T64" fmla="*/ 73 w 142"/>
                    <a:gd name="T65" fmla="*/ 30 h 736"/>
                    <a:gd name="T66" fmla="*/ 73 w 142"/>
                    <a:gd name="T67" fmla="*/ 21 h 736"/>
                    <a:gd name="T68" fmla="*/ 78 w 142"/>
                    <a:gd name="T69" fmla="*/ 175 h 736"/>
                    <a:gd name="T70" fmla="*/ 78 w 142"/>
                    <a:gd name="T71" fmla="*/ 17 h 736"/>
                    <a:gd name="T72" fmla="*/ 82 w 142"/>
                    <a:gd name="T73" fmla="*/ 501 h 736"/>
                    <a:gd name="T74" fmla="*/ 82 w 142"/>
                    <a:gd name="T75" fmla="*/ 12 h 736"/>
                    <a:gd name="T76" fmla="*/ 86 w 142"/>
                    <a:gd name="T77" fmla="*/ 719 h 736"/>
                    <a:gd name="T78" fmla="*/ 86 w 142"/>
                    <a:gd name="T79" fmla="*/ 8 h 736"/>
                    <a:gd name="T80" fmla="*/ 91 w 142"/>
                    <a:gd name="T81" fmla="*/ 595 h 736"/>
                    <a:gd name="T82" fmla="*/ 91 w 142"/>
                    <a:gd name="T83" fmla="*/ 4 h 736"/>
                    <a:gd name="T84" fmla="*/ 95 w 142"/>
                    <a:gd name="T85" fmla="*/ 261 h 736"/>
                    <a:gd name="T86" fmla="*/ 95 w 142"/>
                    <a:gd name="T87" fmla="*/ 4 h 736"/>
                    <a:gd name="T88" fmla="*/ 99 w 142"/>
                    <a:gd name="T89" fmla="*/ 17 h 736"/>
                    <a:gd name="T90" fmla="*/ 99 w 142"/>
                    <a:gd name="T91" fmla="*/ 0 h 736"/>
                    <a:gd name="T92" fmla="*/ 108 w 142"/>
                    <a:gd name="T93" fmla="*/ 111 h 736"/>
                    <a:gd name="T94" fmla="*/ 108 w 142"/>
                    <a:gd name="T95" fmla="*/ 0 h 736"/>
                    <a:gd name="T96" fmla="*/ 112 w 142"/>
                    <a:gd name="T97" fmla="*/ 449 h 736"/>
                    <a:gd name="T98" fmla="*/ 112 w 142"/>
                    <a:gd name="T99" fmla="*/ 0 h 736"/>
                    <a:gd name="T100" fmla="*/ 116 w 142"/>
                    <a:gd name="T101" fmla="*/ 710 h 736"/>
                    <a:gd name="T102" fmla="*/ 116 w 142"/>
                    <a:gd name="T103" fmla="*/ 0 h 736"/>
                    <a:gd name="T104" fmla="*/ 121 w 142"/>
                    <a:gd name="T105" fmla="*/ 646 h 736"/>
                    <a:gd name="T106" fmla="*/ 121 w 142"/>
                    <a:gd name="T107" fmla="*/ 4 h 736"/>
                    <a:gd name="T108" fmla="*/ 125 w 142"/>
                    <a:gd name="T109" fmla="*/ 316 h 736"/>
                    <a:gd name="T110" fmla="*/ 125 w 142"/>
                    <a:gd name="T111" fmla="*/ 4 h 736"/>
                    <a:gd name="T112" fmla="*/ 129 w 142"/>
                    <a:gd name="T113" fmla="*/ 42 h 736"/>
                    <a:gd name="T114" fmla="*/ 129 w 142"/>
                    <a:gd name="T115" fmla="*/ 8 h 736"/>
                    <a:gd name="T116" fmla="*/ 133 w 142"/>
                    <a:gd name="T117" fmla="*/ 81 h 736"/>
                    <a:gd name="T118" fmla="*/ 133 w 142"/>
                    <a:gd name="T119" fmla="*/ 17 h 736"/>
                    <a:gd name="T120" fmla="*/ 138 w 142"/>
                    <a:gd name="T121" fmla="*/ 389 h 736"/>
                    <a:gd name="T122" fmla="*/ 138 w 142"/>
                    <a:gd name="T123" fmla="*/ 21 h 736"/>
                    <a:gd name="T124" fmla="*/ 142 w 142"/>
                    <a:gd name="T125" fmla="*/ 663 h 7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42" h="736">
                      <a:moveTo>
                        <a:pt x="0" y="364"/>
                      </a:moveTo>
                      <a:lnTo>
                        <a:pt x="0" y="582"/>
                      </a:lnTo>
                      <a:lnTo>
                        <a:pt x="0" y="149"/>
                      </a:lnTo>
                      <a:lnTo>
                        <a:pt x="0" y="535"/>
                      </a:lnTo>
                      <a:lnTo>
                        <a:pt x="5" y="548"/>
                      </a:lnTo>
                      <a:lnTo>
                        <a:pt x="5" y="595"/>
                      </a:lnTo>
                      <a:lnTo>
                        <a:pt x="5" y="145"/>
                      </a:lnTo>
                      <a:lnTo>
                        <a:pt x="5" y="586"/>
                      </a:lnTo>
                      <a:lnTo>
                        <a:pt x="9" y="578"/>
                      </a:lnTo>
                      <a:lnTo>
                        <a:pt x="9" y="599"/>
                      </a:lnTo>
                      <a:lnTo>
                        <a:pt x="9" y="137"/>
                      </a:lnTo>
                      <a:lnTo>
                        <a:pt x="9" y="419"/>
                      </a:lnTo>
                      <a:lnTo>
                        <a:pt x="13" y="398"/>
                      </a:lnTo>
                      <a:lnTo>
                        <a:pt x="13" y="608"/>
                      </a:lnTo>
                      <a:lnTo>
                        <a:pt x="13" y="128"/>
                      </a:lnTo>
                      <a:lnTo>
                        <a:pt x="13" y="197"/>
                      </a:lnTo>
                      <a:lnTo>
                        <a:pt x="18" y="184"/>
                      </a:lnTo>
                      <a:lnTo>
                        <a:pt x="18" y="616"/>
                      </a:lnTo>
                      <a:lnTo>
                        <a:pt x="18" y="115"/>
                      </a:lnTo>
                      <a:lnTo>
                        <a:pt x="18" y="119"/>
                      </a:lnTo>
                      <a:lnTo>
                        <a:pt x="22" y="128"/>
                      </a:lnTo>
                      <a:lnTo>
                        <a:pt x="22" y="625"/>
                      </a:lnTo>
                      <a:lnTo>
                        <a:pt x="22" y="107"/>
                      </a:lnTo>
                      <a:lnTo>
                        <a:pt x="22" y="291"/>
                      </a:lnTo>
                      <a:lnTo>
                        <a:pt x="26" y="312"/>
                      </a:lnTo>
                      <a:lnTo>
                        <a:pt x="26" y="633"/>
                      </a:lnTo>
                      <a:lnTo>
                        <a:pt x="26" y="98"/>
                      </a:lnTo>
                      <a:lnTo>
                        <a:pt x="26" y="535"/>
                      </a:lnTo>
                      <a:lnTo>
                        <a:pt x="31" y="556"/>
                      </a:lnTo>
                      <a:lnTo>
                        <a:pt x="31" y="89"/>
                      </a:lnTo>
                      <a:lnTo>
                        <a:pt x="31" y="646"/>
                      </a:lnTo>
                      <a:lnTo>
                        <a:pt x="35" y="642"/>
                      </a:lnTo>
                      <a:lnTo>
                        <a:pt x="35" y="655"/>
                      </a:lnTo>
                      <a:lnTo>
                        <a:pt x="35" y="85"/>
                      </a:lnTo>
                      <a:lnTo>
                        <a:pt x="35" y="479"/>
                      </a:lnTo>
                      <a:lnTo>
                        <a:pt x="39" y="453"/>
                      </a:lnTo>
                      <a:lnTo>
                        <a:pt x="39" y="659"/>
                      </a:lnTo>
                      <a:lnTo>
                        <a:pt x="39" y="77"/>
                      </a:lnTo>
                      <a:lnTo>
                        <a:pt x="39" y="209"/>
                      </a:lnTo>
                      <a:lnTo>
                        <a:pt x="43" y="184"/>
                      </a:lnTo>
                      <a:lnTo>
                        <a:pt x="43" y="668"/>
                      </a:lnTo>
                      <a:lnTo>
                        <a:pt x="43" y="68"/>
                      </a:lnTo>
                      <a:lnTo>
                        <a:pt x="48" y="72"/>
                      </a:lnTo>
                      <a:lnTo>
                        <a:pt x="48" y="676"/>
                      </a:lnTo>
                      <a:lnTo>
                        <a:pt x="48" y="60"/>
                      </a:lnTo>
                      <a:lnTo>
                        <a:pt x="48" y="218"/>
                      </a:lnTo>
                      <a:lnTo>
                        <a:pt x="52" y="244"/>
                      </a:lnTo>
                      <a:lnTo>
                        <a:pt x="52" y="680"/>
                      </a:lnTo>
                      <a:lnTo>
                        <a:pt x="52" y="51"/>
                      </a:lnTo>
                      <a:lnTo>
                        <a:pt x="52" y="518"/>
                      </a:lnTo>
                      <a:lnTo>
                        <a:pt x="56" y="543"/>
                      </a:lnTo>
                      <a:lnTo>
                        <a:pt x="56" y="47"/>
                      </a:lnTo>
                      <a:lnTo>
                        <a:pt x="56" y="689"/>
                      </a:lnTo>
                      <a:lnTo>
                        <a:pt x="61" y="685"/>
                      </a:lnTo>
                      <a:lnTo>
                        <a:pt x="61" y="698"/>
                      </a:lnTo>
                      <a:lnTo>
                        <a:pt x="61" y="38"/>
                      </a:lnTo>
                      <a:lnTo>
                        <a:pt x="61" y="552"/>
                      </a:lnTo>
                      <a:lnTo>
                        <a:pt x="65" y="526"/>
                      </a:lnTo>
                      <a:lnTo>
                        <a:pt x="65" y="702"/>
                      </a:lnTo>
                      <a:lnTo>
                        <a:pt x="65" y="34"/>
                      </a:lnTo>
                      <a:lnTo>
                        <a:pt x="65" y="239"/>
                      </a:lnTo>
                      <a:lnTo>
                        <a:pt x="69" y="209"/>
                      </a:lnTo>
                      <a:lnTo>
                        <a:pt x="69" y="710"/>
                      </a:lnTo>
                      <a:lnTo>
                        <a:pt x="69" y="25"/>
                      </a:lnTo>
                      <a:lnTo>
                        <a:pt x="69" y="34"/>
                      </a:lnTo>
                      <a:lnTo>
                        <a:pt x="73" y="30"/>
                      </a:lnTo>
                      <a:lnTo>
                        <a:pt x="73" y="715"/>
                      </a:lnTo>
                      <a:lnTo>
                        <a:pt x="73" y="21"/>
                      </a:lnTo>
                      <a:lnTo>
                        <a:pt x="73" y="149"/>
                      </a:lnTo>
                      <a:lnTo>
                        <a:pt x="78" y="175"/>
                      </a:lnTo>
                      <a:lnTo>
                        <a:pt x="78" y="719"/>
                      </a:lnTo>
                      <a:lnTo>
                        <a:pt x="78" y="17"/>
                      </a:lnTo>
                      <a:lnTo>
                        <a:pt x="78" y="471"/>
                      </a:lnTo>
                      <a:lnTo>
                        <a:pt x="82" y="501"/>
                      </a:lnTo>
                      <a:lnTo>
                        <a:pt x="82" y="723"/>
                      </a:lnTo>
                      <a:lnTo>
                        <a:pt x="82" y="12"/>
                      </a:lnTo>
                      <a:lnTo>
                        <a:pt x="82" y="710"/>
                      </a:lnTo>
                      <a:lnTo>
                        <a:pt x="86" y="719"/>
                      </a:lnTo>
                      <a:lnTo>
                        <a:pt x="86" y="727"/>
                      </a:lnTo>
                      <a:lnTo>
                        <a:pt x="86" y="8"/>
                      </a:lnTo>
                      <a:lnTo>
                        <a:pt x="86" y="620"/>
                      </a:lnTo>
                      <a:lnTo>
                        <a:pt x="91" y="595"/>
                      </a:lnTo>
                      <a:lnTo>
                        <a:pt x="91" y="732"/>
                      </a:lnTo>
                      <a:lnTo>
                        <a:pt x="91" y="4"/>
                      </a:lnTo>
                      <a:lnTo>
                        <a:pt x="91" y="291"/>
                      </a:lnTo>
                      <a:lnTo>
                        <a:pt x="95" y="261"/>
                      </a:lnTo>
                      <a:lnTo>
                        <a:pt x="95" y="732"/>
                      </a:lnTo>
                      <a:lnTo>
                        <a:pt x="95" y="4"/>
                      </a:lnTo>
                      <a:lnTo>
                        <a:pt x="95" y="25"/>
                      </a:lnTo>
                      <a:lnTo>
                        <a:pt x="99" y="17"/>
                      </a:lnTo>
                      <a:lnTo>
                        <a:pt x="99" y="736"/>
                      </a:lnTo>
                      <a:lnTo>
                        <a:pt x="99" y="0"/>
                      </a:lnTo>
                      <a:lnTo>
                        <a:pt x="99" y="85"/>
                      </a:lnTo>
                      <a:lnTo>
                        <a:pt x="108" y="111"/>
                      </a:lnTo>
                      <a:lnTo>
                        <a:pt x="108" y="736"/>
                      </a:lnTo>
                      <a:lnTo>
                        <a:pt x="108" y="0"/>
                      </a:lnTo>
                      <a:lnTo>
                        <a:pt x="108" y="415"/>
                      </a:lnTo>
                      <a:lnTo>
                        <a:pt x="112" y="449"/>
                      </a:lnTo>
                      <a:lnTo>
                        <a:pt x="112" y="736"/>
                      </a:lnTo>
                      <a:lnTo>
                        <a:pt x="112" y="0"/>
                      </a:lnTo>
                      <a:lnTo>
                        <a:pt x="112" y="698"/>
                      </a:lnTo>
                      <a:lnTo>
                        <a:pt x="116" y="710"/>
                      </a:lnTo>
                      <a:lnTo>
                        <a:pt x="116" y="736"/>
                      </a:lnTo>
                      <a:lnTo>
                        <a:pt x="116" y="0"/>
                      </a:lnTo>
                      <a:lnTo>
                        <a:pt x="116" y="668"/>
                      </a:lnTo>
                      <a:lnTo>
                        <a:pt x="121" y="646"/>
                      </a:lnTo>
                      <a:lnTo>
                        <a:pt x="121" y="732"/>
                      </a:lnTo>
                      <a:lnTo>
                        <a:pt x="121" y="4"/>
                      </a:lnTo>
                      <a:lnTo>
                        <a:pt x="121" y="351"/>
                      </a:lnTo>
                      <a:lnTo>
                        <a:pt x="125" y="316"/>
                      </a:lnTo>
                      <a:lnTo>
                        <a:pt x="125" y="727"/>
                      </a:lnTo>
                      <a:lnTo>
                        <a:pt x="125" y="4"/>
                      </a:lnTo>
                      <a:lnTo>
                        <a:pt x="125" y="60"/>
                      </a:lnTo>
                      <a:lnTo>
                        <a:pt x="129" y="42"/>
                      </a:lnTo>
                      <a:lnTo>
                        <a:pt x="129" y="727"/>
                      </a:lnTo>
                      <a:lnTo>
                        <a:pt x="129" y="8"/>
                      </a:lnTo>
                      <a:lnTo>
                        <a:pt x="129" y="64"/>
                      </a:lnTo>
                      <a:lnTo>
                        <a:pt x="133" y="81"/>
                      </a:lnTo>
                      <a:lnTo>
                        <a:pt x="133" y="723"/>
                      </a:lnTo>
                      <a:lnTo>
                        <a:pt x="133" y="17"/>
                      </a:lnTo>
                      <a:lnTo>
                        <a:pt x="133" y="351"/>
                      </a:lnTo>
                      <a:lnTo>
                        <a:pt x="138" y="389"/>
                      </a:lnTo>
                      <a:lnTo>
                        <a:pt x="138" y="715"/>
                      </a:lnTo>
                      <a:lnTo>
                        <a:pt x="138" y="21"/>
                      </a:lnTo>
                      <a:lnTo>
                        <a:pt x="138" y="646"/>
                      </a:lnTo>
                      <a:lnTo>
                        <a:pt x="142" y="663"/>
                      </a:lnTo>
                      <a:lnTo>
                        <a:pt x="142" y="710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25" name="Freeform 223">
                  <a:extLst>
                    <a:ext uri="{FF2B5EF4-FFF2-40B4-BE49-F238E27FC236}">
                      <a16:creationId xmlns:a16="http://schemas.microsoft.com/office/drawing/2014/main" id="{681028CD-4B47-4494-A964-3BC8384692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46" y="3349"/>
                  <a:ext cx="141" cy="685"/>
                </a:xfrm>
                <a:custGeom>
                  <a:avLst/>
                  <a:gdLst>
                    <a:gd name="T0" fmla="*/ 0 w 141"/>
                    <a:gd name="T1" fmla="*/ 643 h 685"/>
                    <a:gd name="T2" fmla="*/ 4 w 141"/>
                    <a:gd name="T3" fmla="*/ 9 h 685"/>
                    <a:gd name="T4" fmla="*/ 9 w 141"/>
                    <a:gd name="T5" fmla="*/ 668 h 685"/>
                    <a:gd name="T6" fmla="*/ 13 w 141"/>
                    <a:gd name="T7" fmla="*/ 82 h 685"/>
                    <a:gd name="T8" fmla="*/ 13 w 141"/>
                    <a:gd name="T9" fmla="*/ 60 h 685"/>
                    <a:gd name="T10" fmla="*/ 17 w 141"/>
                    <a:gd name="T11" fmla="*/ 39 h 685"/>
                    <a:gd name="T12" fmla="*/ 21 w 141"/>
                    <a:gd name="T13" fmla="*/ 634 h 685"/>
                    <a:gd name="T14" fmla="*/ 26 w 141"/>
                    <a:gd name="T15" fmla="*/ 561 h 685"/>
                    <a:gd name="T16" fmla="*/ 26 w 141"/>
                    <a:gd name="T17" fmla="*/ 591 h 685"/>
                    <a:gd name="T18" fmla="*/ 30 w 141"/>
                    <a:gd name="T19" fmla="*/ 77 h 685"/>
                    <a:gd name="T20" fmla="*/ 34 w 141"/>
                    <a:gd name="T21" fmla="*/ 591 h 685"/>
                    <a:gd name="T22" fmla="*/ 39 w 141"/>
                    <a:gd name="T23" fmla="*/ 163 h 685"/>
                    <a:gd name="T24" fmla="*/ 39 w 141"/>
                    <a:gd name="T25" fmla="*/ 129 h 685"/>
                    <a:gd name="T26" fmla="*/ 43 w 141"/>
                    <a:gd name="T27" fmla="*/ 124 h 685"/>
                    <a:gd name="T28" fmla="*/ 47 w 141"/>
                    <a:gd name="T29" fmla="*/ 548 h 685"/>
                    <a:gd name="T30" fmla="*/ 51 w 141"/>
                    <a:gd name="T31" fmla="*/ 488 h 685"/>
                    <a:gd name="T32" fmla="*/ 51 w 141"/>
                    <a:gd name="T33" fmla="*/ 518 h 685"/>
                    <a:gd name="T34" fmla="*/ 56 w 141"/>
                    <a:gd name="T35" fmla="*/ 163 h 685"/>
                    <a:gd name="T36" fmla="*/ 60 w 141"/>
                    <a:gd name="T37" fmla="*/ 506 h 685"/>
                    <a:gd name="T38" fmla="*/ 64 w 141"/>
                    <a:gd name="T39" fmla="*/ 236 h 685"/>
                    <a:gd name="T40" fmla="*/ 64 w 141"/>
                    <a:gd name="T41" fmla="*/ 206 h 685"/>
                    <a:gd name="T42" fmla="*/ 69 w 141"/>
                    <a:gd name="T43" fmla="*/ 206 h 685"/>
                    <a:gd name="T44" fmla="*/ 73 w 141"/>
                    <a:gd name="T45" fmla="*/ 467 h 685"/>
                    <a:gd name="T46" fmla="*/ 77 w 141"/>
                    <a:gd name="T47" fmla="*/ 428 h 685"/>
                    <a:gd name="T48" fmla="*/ 77 w 141"/>
                    <a:gd name="T49" fmla="*/ 441 h 685"/>
                    <a:gd name="T50" fmla="*/ 81 w 141"/>
                    <a:gd name="T51" fmla="*/ 240 h 685"/>
                    <a:gd name="T52" fmla="*/ 86 w 141"/>
                    <a:gd name="T53" fmla="*/ 433 h 685"/>
                    <a:gd name="T54" fmla="*/ 94 w 141"/>
                    <a:gd name="T55" fmla="*/ 270 h 685"/>
                    <a:gd name="T56" fmla="*/ 94 w 141"/>
                    <a:gd name="T57" fmla="*/ 270 h 685"/>
                    <a:gd name="T58" fmla="*/ 99 w 141"/>
                    <a:gd name="T59" fmla="*/ 266 h 685"/>
                    <a:gd name="T60" fmla="*/ 103 w 141"/>
                    <a:gd name="T61" fmla="*/ 416 h 685"/>
                    <a:gd name="T62" fmla="*/ 107 w 141"/>
                    <a:gd name="T63" fmla="*/ 403 h 685"/>
                    <a:gd name="T64" fmla="*/ 107 w 141"/>
                    <a:gd name="T65" fmla="*/ 398 h 685"/>
                    <a:gd name="T66" fmla="*/ 111 w 141"/>
                    <a:gd name="T67" fmla="*/ 283 h 685"/>
                    <a:gd name="T68" fmla="*/ 116 w 141"/>
                    <a:gd name="T69" fmla="*/ 398 h 685"/>
                    <a:gd name="T70" fmla="*/ 120 w 141"/>
                    <a:gd name="T71" fmla="*/ 291 h 685"/>
                    <a:gd name="T72" fmla="*/ 120 w 141"/>
                    <a:gd name="T73" fmla="*/ 300 h 685"/>
                    <a:gd name="T74" fmla="*/ 124 w 141"/>
                    <a:gd name="T75" fmla="*/ 291 h 685"/>
                    <a:gd name="T76" fmla="*/ 129 w 141"/>
                    <a:gd name="T77" fmla="*/ 390 h 685"/>
                    <a:gd name="T78" fmla="*/ 133 w 141"/>
                    <a:gd name="T79" fmla="*/ 390 h 685"/>
                    <a:gd name="T80" fmla="*/ 137 w 141"/>
                    <a:gd name="T81" fmla="*/ 377 h 685"/>
                    <a:gd name="T82" fmla="*/ 137 w 141"/>
                    <a:gd name="T83" fmla="*/ 339 h 685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141" h="685">
                      <a:moveTo>
                        <a:pt x="0" y="685"/>
                      </a:moveTo>
                      <a:lnTo>
                        <a:pt x="0" y="0"/>
                      </a:lnTo>
                      <a:lnTo>
                        <a:pt x="0" y="643"/>
                      </a:lnTo>
                      <a:lnTo>
                        <a:pt x="4" y="625"/>
                      </a:lnTo>
                      <a:lnTo>
                        <a:pt x="4" y="677"/>
                      </a:lnTo>
                      <a:lnTo>
                        <a:pt x="4" y="9"/>
                      </a:lnTo>
                      <a:lnTo>
                        <a:pt x="4" y="381"/>
                      </a:lnTo>
                      <a:lnTo>
                        <a:pt x="9" y="347"/>
                      </a:lnTo>
                      <a:lnTo>
                        <a:pt x="9" y="668"/>
                      </a:lnTo>
                      <a:lnTo>
                        <a:pt x="9" y="17"/>
                      </a:lnTo>
                      <a:lnTo>
                        <a:pt x="9" y="103"/>
                      </a:lnTo>
                      <a:lnTo>
                        <a:pt x="13" y="82"/>
                      </a:lnTo>
                      <a:lnTo>
                        <a:pt x="13" y="655"/>
                      </a:lnTo>
                      <a:lnTo>
                        <a:pt x="13" y="26"/>
                      </a:lnTo>
                      <a:lnTo>
                        <a:pt x="13" y="60"/>
                      </a:lnTo>
                      <a:lnTo>
                        <a:pt x="17" y="73"/>
                      </a:lnTo>
                      <a:lnTo>
                        <a:pt x="17" y="647"/>
                      </a:lnTo>
                      <a:lnTo>
                        <a:pt x="17" y="39"/>
                      </a:lnTo>
                      <a:lnTo>
                        <a:pt x="17" y="291"/>
                      </a:lnTo>
                      <a:lnTo>
                        <a:pt x="21" y="317"/>
                      </a:lnTo>
                      <a:lnTo>
                        <a:pt x="21" y="634"/>
                      </a:lnTo>
                      <a:lnTo>
                        <a:pt x="21" y="52"/>
                      </a:lnTo>
                      <a:lnTo>
                        <a:pt x="21" y="544"/>
                      </a:lnTo>
                      <a:lnTo>
                        <a:pt x="26" y="561"/>
                      </a:lnTo>
                      <a:lnTo>
                        <a:pt x="26" y="621"/>
                      </a:lnTo>
                      <a:lnTo>
                        <a:pt x="26" y="64"/>
                      </a:lnTo>
                      <a:lnTo>
                        <a:pt x="26" y="591"/>
                      </a:lnTo>
                      <a:lnTo>
                        <a:pt x="30" y="583"/>
                      </a:lnTo>
                      <a:lnTo>
                        <a:pt x="30" y="604"/>
                      </a:lnTo>
                      <a:lnTo>
                        <a:pt x="30" y="77"/>
                      </a:lnTo>
                      <a:lnTo>
                        <a:pt x="30" y="403"/>
                      </a:lnTo>
                      <a:lnTo>
                        <a:pt x="34" y="377"/>
                      </a:lnTo>
                      <a:lnTo>
                        <a:pt x="34" y="591"/>
                      </a:lnTo>
                      <a:lnTo>
                        <a:pt x="34" y="90"/>
                      </a:lnTo>
                      <a:lnTo>
                        <a:pt x="34" y="176"/>
                      </a:lnTo>
                      <a:lnTo>
                        <a:pt x="39" y="163"/>
                      </a:lnTo>
                      <a:lnTo>
                        <a:pt x="39" y="578"/>
                      </a:lnTo>
                      <a:lnTo>
                        <a:pt x="39" y="107"/>
                      </a:lnTo>
                      <a:lnTo>
                        <a:pt x="39" y="129"/>
                      </a:lnTo>
                      <a:lnTo>
                        <a:pt x="43" y="137"/>
                      </a:lnTo>
                      <a:lnTo>
                        <a:pt x="43" y="565"/>
                      </a:lnTo>
                      <a:lnTo>
                        <a:pt x="43" y="124"/>
                      </a:lnTo>
                      <a:lnTo>
                        <a:pt x="43" y="287"/>
                      </a:lnTo>
                      <a:lnTo>
                        <a:pt x="47" y="304"/>
                      </a:lnTo>
                      <a:lnTo>
                        <a:pt x="47" y="548"/>
                      </a:lnTo>
                      <a:lnTo>
                        <a:pt x="47" y="137"/>
                      </a:lnTo>
                      <a:lnTo>
                        <a:pt x="47" y="471"/>
                      </a:lnTo>
                      <a:lnTo>
                        <a:pt x="51" y="488"/>
                      </a:lnTo>
                      <a:lnTo>
                        <a:pt x="51" y="535"/>
                      </a:lnTo>
                      <a:lnTo>
                        <a:pt x="51" y="150"/>
                      </a:lnTo>
                      <a:lnTo>
                        <a:pt x="51" y="518"/>
                      </a:lnTo>
                      <a:lnTo>
                        <a:pt x="56" y="510"/>
                      </a:lnTo>
                      <a:lnTo>
                        <a:pt x="56" y="518"/>
                      </a:lnTo>
                      <a:lnTo>
                        <a:pt x="56" y="163"/>
                      </a:lnTo>
                      <a:lnTo>
                        <a:pt x="56" y="390"/>
                      </a:lnTo>
                      <a:lnTo>
                        <a:pt x="60" y="377"/>
                      </a:lnTo>
                      <a:lnTo>
                        <a:pt x="60" y="506"/>
                      </a:lnTo>
                      <a:lnTo>
                        <a:pt x="60" y="176"/>
                      </a:lnTo>
                      <a:lnTo>
                        <a:pt x="60" y="244"/>
                      </a:lnTo>
                      <a:lnTo>
                        <a:pt x="64" y="236"/>
                      </a:lnTo>
                      <a:lnTo>
                        <a:pt x="64" y="493"/>
                      </a:lnTo>
                      <a:lnTo>
                        <a:pt x="64" y="189"/>
                      </a:lnTo>
                      <a:lnTo>
                        <a:pt x="64" y="206"/>
                      </a:lnTo>
                      <a:lnTo>
                        <a:pt x="69" y="210"/>
                      </a:lnTo>
                      <a:lnTo>
                        <a:pt x="69" y="476"/>
                      </a:lnTo>
                      <a:lnTo>
                        <a:pt x="69" y="206"/>
                      </a:lnTo>
                      <a:lnTo>
                        <a:pt x="69" y="309"/>
                      </a:lnTo>
                      <a:lnTo>
                        <a:pt x="73" y="317"/>
                      </a:lnTo>
                      <a:lnTo>
                        <a:pt x="73" y="467"/>
                      </a:lnTo>
                      <a:lnTo>
                        <a:pt x="73" y="214"/>
                      </a:lnTo>
                      <a:lnTo>
                        <a:pt x="73" y="420"/>
                      </a:lnTo>
                      <a:lnTo>
                        <a:pt x="77" y="428"/>
                      </a:lnTo>
                      <a:lnTo>
                        <a:pt x="77" y="454"/>
                      </a:lnTo>
                      <a:lnTo>
                        <a:pt x="77" y="231"/>
                      </a:lnTo>
                      <a:lnTo>
                        <a:pt x="77" y="441"/>
                      </a:lnTo>
                      <a:lnTo>
                        <a:pt x="81" y="437"/>
                      </a:lnTo>
                      <a:lnTo>
                        <a:pt x="81" y="446"/>
                      </a:lnTo>
                      <a:lnTo>
                        <a:pt x="81" y="240"/>
                      </a:lnTo>
                      <a:lnTo>
                        <a:pt x="81" y="364"/>
                      </a:lnTo>
                      <a:lnTo>
                        <a:pt x="86" y="351"/>
                      </a:lnTo>
                      <a:lnTo>
                        <a:pt x="86" y="433"/>
                      </a:lnTo>
                      <a:lnTo>
                        <a:pt x="86" y="249"/>
                      </a:lnTo>
                      <a:lnTo>
                        <a:pt x="86" y="274"/>
                      </a:lnTo>
                      <a:lnTo>
                        <a:pt x="94" y="270"/>
                      </a:lnTo>
                      <a:lnTo>
                        <a:pt x="94" y="428"/>
                      </a:lnTo>
                      <a:lnTo>
                        <a:pt x="94" y="257"/>
                      </a:lnTo>
                      <a:lnTo>
                        <a:pt x="94" y="270"/>
                      </a:lnTo>
                      <a:lnTo>
                        <a:pt x="99" y="274"/>
                      </a:lnTo>
                      <a:lnTo>
                        <a:pt x="99" y="420"/>
                      </a:lnTo>
                      <a:lnTo>
                        <a:pt x="99" y="266"/>
                      </a:lnTo>
                      <a:lnTo>
                        <a:pt x="99" y="330"/>
                      </a:lnTo>
                      <a:lnTo>
                        <a:pt x="103" y="339"/>
                      </a:lnTo>
                      <a:lnTo>
                        <a:pt x="103" y="416"/>
                      </a:lnTo>
                      <a:lnTo>
                        <a:pt x="103" y="274"/>
                      </a:lnTo>
                      <a:lnTo>
                        <a:pt x="103" y="398"/>
                      </a:lnTo>
                      <a:lnTo>
                        <a:pt x="107" y="403"/>
                      </a:lnTo>
                      <a:lnTo>
                        <a:pt x="107" y="407"/>
                      </a:lnTo>
                      <a:lnTo>
                        <a:pt x="107" y="279"/>
                      </a:lnTo>
                      <a:lnTo>
                        <a:pt x="107" y="398"/>
                      </a:lnTo>
                      <a:lnTo>
                        <a:pt x="111" y="394"/>
                      </a:lnTo>
                      <a:lnTo>
                        <a:pt x="111" y="403"/>
                      </a:lnTo>
                      <a:lnTo>
                        <a:pt x="111" y="283"/>
                      </a:lnTo>
                      <a:lnTo>
                        <a:pt x="111" y="343"/>
                      </a:lnTo>
                      <a:lnTo>
                        <a:pt x="116" y="339"/>
                      </a:lnTo>
                      <a:lnTo>
                        <a:pt x="116" y="398"/>
                      </a:lnTo>
                      <a:lnTo>
                        <a:pt x="116" y="287"/>
                      </a:lnTo>
                      <a:lnTo>
                        <a:pt x="116" y="296"/>
                      </a:lnTo>
                      <a:lnTo>
                        <a:pt x="120" y="291"/>
                      </a:lnTo>
                      <a:lnTo>
                        <a:pt x="120" y="394"/>
                      </a:lnTo>
                      <a:lnTo>
                        <a:pt x="120" y="287"/>
                      </a:lnTo>
                      <a:lnTo>
                        <a:pt x="120" y="300"/>
                      </a:lnTo>
                      <a:lnTo>
                        <a:pt x="124" y="304"/>
                      </a:lnTo>
                      <a:lnTo>
                        <a:pt x="124" y="394"/>
                      </a:lnTo>
                      <a:lnTo>
                        <a:pt x="124" y="291"/>
                      </a:lnTo>
                      <a:lnTo>
                        <a:pt x="124" y="343"/>
                      </a:lnTo>
                      <a:lnTo>
                        <a:pt x="129" y="347"/>
                      </a:lnTo>
                      <a:lnTo>
                        <a:pt x="129" y="390"/>
                      </a:lnTo>
                      <a:lnTo>
                        <a:pt x="129" y="296"/>
                      </a:lnTo>
                      <a:lnTo>
                        <a:pt x="129" y="386"/>
                      </a:lnTo>
                      <a:lnTo>
                        <a:pt x="133" y="390"/>
                      </a:lnTo>
                      <a:lnTo>
                        <a:pt x="133" y="296"/>
                      </a:lnTo>
                      <a:lnTo>
                        <a:pt x="133" y="381"/>
                      </a:lnTo>
                      <a:lnTo>
                        <a:pt x="137" y="377"/>
                      </a:lnTo>
                      <a:lnTo>
                        <a:pt x="137" y="386"/>
                      </a:lnTo>
                      <a:lnTo>
                        <a:pt x="137" y="300"/>
                      </a:lnTo>
                      <a:lnTo>
                        <a:pt x="137" y="339"/>
                      </a:lnTo>
                      <a:lnTo>
                        <a:pt x="141" y="334"/>
                      </a:lnTo>
                      <a:lnTo>
                        <a:pt x="141" y="386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26" name="Freeform 224">
                  <a:extLst>
                    <a:ext uri="{FF2B5EF4-FFF2-40B4-BE49-F238E27FC236}">
                      <a16:creationId xmlns:a16="http://schemas.microsoft.com/office/drawing/2014/main" id="{A9B27F1A-085F-45BB-9A44-9A60524B65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87" y="3649"/>
                  <a:ext cx="146" cy="86"/>
                </a:xfrm>
                <a:custGeom>
                  <a:avLst/>
                  <a:gdLst>
                    <a:gd name="T0" fmla="*/ 0 w 146"/>
                    <a:gd name="T1" fmla="*/ 0 h 86"/>
                    <a:gd name="T2" fmla="*/ 5 w 146"/>
                    <a:gd name="T3" fmla="*/ 0 h 86"/>
                    <a:gd name="T4" fmla="*/ 5 w 146"/>
                    <a:gd name="T5" fmla="*/ 9 h 86"/>
                    <a:gd name="T6" fmla="*/ 9 w 146"/>
                    <a:gd name="T7" fmla="*/ 86 h 86"/>
                    <a:gd name="T8" fmla="*/ 9 w 146"/>
                    <a:gd name="T9" fmla="*/ 43 h 86"/>
                    <a:gd name="T10" fmla="*/ 13 w 146"/>
                    <a:gd name="T11" fmla="*/ 81 h 86"/>
                    <a:gd name="T12" fmla="*/ 13 w 146"/>
                    <a:gd name="T13" fmla="*/ 77 h 86"/>
                    <a:gd name="T14" fmla="*/ 18 w 146"/>
                    <a:gd name="T15" fmla="*/ 4 h 86"/>
                    <a:gd name="T16" fmla="*/ 22 w 146"/>
                    <a:gd name="T17" fmla="*/ 69 h 86"/>
                    <a:gd name="T18" fmla="*/ 22 w 146"/>
                    <a:gd name="T19" fmla="*/ 4 h 86"/>
                    <a:gd name="T20" fmla="*/ 26 w 146"/>
                    <a:gd name="T21" fmla="*/ 34 h 86"/>
                    <a:gd name="T22" fmla="*/ 26 w 146"/>
                    <a:gd name="T23" fmla="*/ 4 h 86"/>
                    <a:gd name="T24" fmla="*/ 30 w 146"/>
                    <a:gd name="T25" fmla="*/ 13 h 86"/>
                    <a:gd name="T26" fmla="*/ 30 w 146"/>
                    <a:gd name="T27" fmla="*/ 9 h 86"/>
                    <a:gd name="T28" fmla="*/ 35 w 146"/>
                    <a:gd name="T29" fmla="*/ 17 h 86"/>
                    <a:gd name="T30" fmla="*/ 35 w 146"/>
                    <a:gd name="T31" fmla="*/ 9 h 86"/>
                    <a:gd name="T32" fmla="*/ 39 w 146"/>
                    <a:gd name="T33" fmla="*/ 43 h 86"/>
                    <a:gd name="T34" fmla="*/ 39 w 146"/>
                    <a:gd name="T35" fmla="*/ 9 h 86"/>
                    <a:gd name="T36" fmla="*/ 43 w 146"/>
                    <a:gd name="T37" fmla="*/ 77 h 86"/>
                    <a:gd name="T38" fmla="*/ 43 w 146"/>
                    <a:gd name="T39" fmla="*/ 73 h 86"/>
                    <a:gd name="T40" fmla="*/ 48 w 146"/>
                    <a:gd name="T41" fmla="*/ 77 h 86"/>
                    <a:gd name="T42" fmla="*/ 48 w 146"/>
                    <a:gd name="T43" fmla="*/ 43 h 86"/>
                    <a:gd name="T44" fmla="*/ 52 w 146"/>
                    <a:gd name="T45" fmla="*/ 77 h 86"/>
                    <a:gd name="T46" fmla="*/ 52 w 146"/>
                    <a:gd name="T47" fmla="*/ 17 h 86"/>
                    <a:gd name="T48" fmla="*/ 56 w 146"/>
                    <a:gd name="T49" fmla="*/ 73 h 86"/>
                    <a:gd name="T50" fmla="*/ 60 w 146"/>
                    <a:gd name="T51" fmla="*/ 17 h 86"/>
                    <a:gd name="T52" fmla="*/ 60 w 146"/>
                    <a:gd name="T53" fmla="*/ 13 h 86"/>
                    <a:gd name="T54" fmla="*/ 65 w 146"/>
                    <a:gd name="T55" fmla="*/ 39 h 86"/>
                    <a:gd name="T56" fmla="*/ 65 w 146"/>
                    <a:gd name="T57" fmla="*/ 13 h 86"/>
                    <a:gd name="T58" fmla="*/ 69 w 146"/>
                    <a:gd name="T59" fmla="*/ 69 h 86"/>
                    <a:gd name="T60" fmla="*/ 69 w 146"/>
                    <a:gd name="T61" fmla="*/ 13 h 86"/>
                    <a:gd name="T62" fmla="*/ 73 w 146"/>
                    <a:gd name="T63" fmla="*/ 69 h 86"/>
                    <a:gd name="T64" fmla="*/ 73 w 146"/>
                    <a:gd name="T65" fmla="*/ 13 h 86"/>
                    <a:gd name="T66" fmla="*/ 82 w 146"/>
                    <a:gd name="T67" fmla="*/ 43 h 86"/>
                    <a:gd name="T68" fmla="*/ 82 w 146"/>
                    <a:gd name="T69" fmla="*/ 13 h 86"/>
                    <a:gd name="T70" fmla="*/ 86 w 146"/>
                    <a:gd name="T71" fmla="*/ 17 h 86"/>
                    <a:gd name="T72" fmla="*/ 86 w 146"/>
                    <a:gd name="T73" fmla="*/ 13 h 86"/>
                    <a:gd name="T74" fmla="*/ 90 w 146"/>
                    <a:gd name="T75" fmla="*/ 21 h 86"/>
                    <a:gd name="T76" fmla="*/ 90 w 146"/>
                    <a:gd name="T77" fmla="*/ 17 h 86"/>
                    <a:gd name="T78" fmla="*/ 95 w 146"/>
                    <a:gd name="T79" fmla="*/ 34 h 86"/>
                    <a:gd name="T80" fmla="*/ 95 w 146"/>
                    <a:gd name="T81" fmla="*/ 17 h 86"/>
                    <a:gd name="T82" fmla="*/ 99 w 146"/>
                    <a:gd name="T83" fmla="*/ 64 h 86"/>
                    <a:gd name="T84" fmla="*/ 99 w 146"/>
                    <a:gd name="T85" fmla="*/ 69 h 86"/>
                    <a:gd name="T86" fmla="*/ 103 w 146"/>
                    <a:gd name="T87" fmla="*/ 69 h 86"/>
                    <a:gd name="T88" fmla="*/ 103 w 146"/>
                    <a:gd name="T89" fmla="*/ 51 h 86"/>
                    <a:gd name="T90" fmla="*/ 108 w 146"/>
                    <a:gd name="T91" fmla="*/ 69 h 86"/>
                    <a:gd name="T92" fmla="*/ 108 w 146"/>
                    <a:gd name="T93" fmla="*/ 26 h 86"/>
                    <a:gd name="T94" fmla="*/ 112 w 146"/>
                    <a:gd name="T95" fmla="*/ 69 h 86"/>
                    <a:gd name="T96" fmla="*/ 116 w 146"/>
                    <a:gd name="T97" fmla="*/ 21 h 86"/>
                    <a:gd name="T98" fmla="*/ 116 w 146"/>
                    <a:gd name="T99" fmla="*/ 17 h 86"/>
                    <a:gd name="T100" fmla="*/ 120 w 146"/>
                    <a:gd name="T101" fmla="*/ 34 h 86"/>
                    <a:gd name="T102" fmla="*/ 120 w 146"/>
                    <a:gd name="T103" fmla="*/ 17 h 86"/>
                    <a:gd name="T104" fmla="*/ 125 w 146"/>
                    <a:gd name="T105" fmla="*/ 60 h 86"/>
                    <a:gd name="T106" fmla="*/ 125 w 146"/>
                    <a:gd name="T107" fmla="*/ 17 h 86"/>
                    <a:gd name="T108" fmla="*/ 129 w 146"/>
                    <a:gd name="T109" fmla="*/ 64 h 86"/>
                    <a:gd name="T110" fmla="*/ 129 w 146"/>
                    <a:gd name="T111" fmla="*/ 17 h 86"/>
                    <a:gd name="T112" fmla="*/ 133 w 146"/>
                    <a:gd name="T113" fmla="*/ 51 h 86"/>
                    <a:gd name="T114" fmla="*/ 133 w 146"/>
                    <a:gd name="T115" fmla="*/ 21 h 86"/>
                    <a:gd name="T116" fmla="*/ 138 w 146"/>
                    <a:gd name="T117" fmla="*/ 30 h 86"/>
                    <a:gd name="T118" fmla="*/ 138 w 146"/>
                    <a:gd name="T119" fmla="*/ 21 h 86"/>
                    <a:gd name="T120" fmla="*/ 142 w 146"/>
                    <a:gd name="T121" fmla="*/ 64 h 86"/>
                    <a:gd name="T122" fmla="*/ 142 w 146"/>
                    <a:gd name="T123" fmla="*/ 26 h 8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0" t="0" r="r" b="b"/>
                  <a:pathLst>
                    <a:path w="146" h="86">
                      <a:moveTo>
                        <a:pt x="0" y="86"/>
                      </a:moveTo>
                      <a:lnTo>
                        <a:pt x="0" y="0"/>
                      </a:lnTo>
                      <a:lnTo>
                        <a:pt x="0" y="4"/>
                      </a:lnTo>
                      <a:lnTo>
                        <a:pt x="5" y="0"/>
                      </a:lnTo>
                      <a:lnTo>
                        <a:pt x="5" y="86"/>
                      </a:lnTo>
                      <a:lnTo>
                        <a:pt x="5" y="9"/>
                      </a:lnTo>
                      <a:lnTo>
                        <a:pt x="9" y="13"/>
                      </a:lnTo>
                      <a:lnTo>
                        <a:pt x="9" y="86"/>
                      </a:lnTo>
                      <a:lnTo>
                        <a:pt x="9" y="4"/>
                      </a:lnTo>
                      <a:lnTo>
                        <a:pt x="9" y="43"/>
                      </a:lnTo>
                      <a:lnTo>
                        <a:pt x="13" y="47"/>
                      </a:lnTo>
                      <a:lnTo>
                        <a:pt x="13" y="81"/>
                      </a:lnTo>
                      <a:lnTo>
                        <a:pt x="13" y="4"/>
                      </a:lnTo>
                      <a:lnTo>
                        <a:pt x="13" y="77"/>
                      </a:lnTo>
                      <a:lnTo>
                        <a:pt x="18" y="81"/>
                      </a:lnTo>
                      <a:lnTo>
                        <a:pt x="18" y="4"/>
                      </a:lnTo>
                      <a:lnTo>
                        <a:pt x="18" y="73"/>
                      </a:lnTo>
                      <a:lnTo>
                        <a:pt x="22" y="69"/>
                      </a:lnTo>
                      <a:lnTo>
                        <a:pt x="22" y="81"/>
                      </a:lnTo>
                      <a:lnTo>
                        <a:pt x="22" y="4"/>
                      </a:lnTo>
                      <a:lnTo>
                        <a:pt x="22" y="39"/>
                      </a:lnTo>
                      <a:lnTo>
                        <a:pt x="26" y="34"/>
                      </a:lnTo>
                      <a:lnTo>
                        <a:pt x="26" y="81"/>
                      </a:lnTo>
                      <a:lnTo>
                        <a:pt x="26" y="4"/>
                      </a:lnTo>
                      <a:lnTo>
                        <a:pt x="26" y="9"/>
                      </a:lnTo>
                      <a:lnTo>
                        <a:pt x="30" y="13"/>
                      </a:lnTo>
                      <a:lnTo>
                        <a:pt x="30" y="77"/>
                      </a:lnTo>
                      <a:lnTo>
                        <a:pt x="30" y="9"/>
                      </a:lnTo>
                      <a:lnTo>
                        <a:pt x="30" y="13"/>
                      </a:lnTo>
                      <a:lnTo>
                        <a:pt x="35" y="17"/>
                      </a:lnTo>
                      <a:lnTo>
                        <a:pt x="35" y="77"/>
                      </a:lnTo>
                      <a:lnTo>
                        <a:pt x="35" y="9"/>
                      </a:lnTo>
                      <a:lnTo>
                        <a:pt x="35" y="39"/>
                      </a:lnTo>
                      <a:lnTo>
                        <a:pt x="39" y="43"/>
                      </a:lnTo>
                      <a:lnTo>
                        <a:pt x="39" y="77"/>
                      </a:lnTo>
                      <a:lnTo>
                        <a:pt x="39" y="9"/>
                      </a:lnTo>
                      <a:lnTo>
                        <a:pt x="39" y="73"/>
                      </a:lnTo>
                      <a:lnTo>
                        <a:pt x="43" y="77"/>
                      </a:lnTo>
                      <a:lnTo>
                        <a:pt x="43" y="9"/>
                      </a:lnTo>
                      <a:lnTo>
                        <a:pt x="43" y="73"/>
                      </a:lnTo>
                      <a:lnTo>
                        <a:pt x="48" y="69"/>
                      </a:lnTo>
                      <a:lnTo>
                        <a:pt x="48" y="77"/>
                      </a:lnTo>
                      <a:lnTo>
                        <a:pt x="48" y="9"/>
                      </a:lnTo>
                      <a:lnTo>
                        <a:pt x="48" y="43"/>
                      </a:lnTo>
                      <a:lnTo>
                        <a:pt x="52" y="39"/>
                      </a:lnTo>
                      <a:lnTo>
                        <a:pt x="52" y="77"/>
                      </a:lnTo>
                      <a:lnTo>
                        <a:pt x="52" y="9"/>
                      </a:lnTo>
                      <a:lnTo>
                        <a:pt x="52" y="17"/>
                      </a:lnTo>
                      <a:lnTo>
                        <a:pt x="56" y="13"/>
                      </a:lnTo>
                      <a:lnTo>
                        <a:pt x="56" y="73"/>
                      </a:lnTo>
                      <a:lnTo>
                        <a:pt x="56" y="13"/>
                      </a:lnTo>
                      <a:lnTo>
                        <a:pt x="60" y="17"/>
                      </a:lnTo>
                      <a:lnTo>
                        <a:pt x="60" y="73"/>
                      </a:lnTo>
                      <a:lnTo>
                        <a:pt x="60" y="13"/>
                      </a:lnTo>
                      <a:lnTo>
                        <a:pt x="60" y="34"/>
                      </a:lnTo>
                      <a:lnTo>
                        <a:pt x="65" y="39"/>
                      </a:lnTo>
                      <a:lnTo>
                        <a:pt x="65" y="73"/>
                      </a:lnTo>
                      <a:lnTo>
                        <a:pt x="65" y="13"/>
                      </a:lnTo>
                      <a:lnTo>
                        <a:pt x="65" y="64"/>
                      </a:lnTo>
                      <a:lnTo>
                        <a:pt x="69" y="69"/>
                      </a:lnTo>
                      <a:lnTo>
                        <a:pt x="69" y="73"/>
                      </a:lnTo>
                      <a:lnTo>
                        <a:pt x="69" y="13"/>
                      </a:lnTo>
                      <a:lnTo>
                        <a:pt x="69" y="73"/>
                      </a:lnTo>
                      <a:lnTo>
                        <a:pt x="73" y="69"/>
                      </a:lnTo>
                      <a:lnTo>
                        <a:pt x="73" y="73"/>
                      </a:lnTo>
                      <a:lnTo>
                        <a:pt x="73" y="13"/>
                      </a:lnTo>
                      <a:lnTo>
                        <a:pt x="73" y="47"/>
                      </a:lnTo>
                      <a:lnTo>
                        <a:pt x="82" y="43"/>
                      </a:lnTo>
                      <a:lnTo>
                        <a:pt x="82" y="73"/>
                      </a:lnTo>
                      <a:lnTo>
                        <a:pt x="82" y="13"/>
                      </a:lnTo>
                      <a:lnTo>
                        <a:pt x="82" y="21"/>
                      </a:lnTo>
                      <a:lnTo>
                        <a:pt x="86" y="17"/>
                      </a:lnTo>
                      <a:lnTo>
                        <a:pt x="86" y="73"/>
                      </a:lnTo>
                      <a:lnTo>
                        <a:pt x="86" y="13"/>
                      </a:lnTo>
                      <a:lnTo>
                        <a:pt x="86" y="17"/>
                      </a:lnTo>
                      <a:lnTo>
                        <a:pt x="90" y="21"/>
                      </a:lnTo>
                      <a:lnTo>
                        <a:pt x="90" y="69"/>
                      </a:lnTo>
                      <a:lnTo>
                        <a:pt x="90" y="17"/>
                      </a:lnTo>
                      <a:lnTo>
                        <a:pt x="90" y="30"/>
                      </a:lnTo>
                      <a:lnTo>
                        <a:pt x="95" y="34"/>
                      </a:lnTo>
                      <a:lnTo>
                        <a:pt x="95" y="69"/>
                      </a:lnTo>
                      <a:lnTo>
                        <a:pt x="95" y="17"/>
                      </a:lnTo>
                      <a:lnTo>
                        <a:pt x="95" y="60"/>
                      </a:lnTo>
                      <a:lnTo>
                        <a:pt x="99" y="64"/>
                      </a:lnTo>
                      <a:lnTo>
                        <a:pt x="99" y="17"/>
                      </a:lnTo>
                      <a:lnTo>
                        <a:pt x="99" y="69"/>
                      </a:lnTo>
                      <a:lnTo>
                        <a:pt x="103" y="64"/>
                      </a:lnTo>
                      <a:lnTo>
                        <a:pt x="103" y="69"/>
                      </a:lnTo>
                      <a:lnTo>
                        <a:pt x="103" y="17"/>
                      </a:lnTo>
                      <a:lnTo>
                        <a:pt x="103" y="51"/>
                      </a:lnTo>
                      <a:lnTo>
                        <a:pt x="108" y="47"/>
                      </a:lnTo>
                      <a:lnTo>
                        <a:pt x="108" y="69"/>
                      </a:lnTo>
                      <a:lnTo>
                        <a:pt x="108" y="17"/>
                      </a:lnTo>
                      <a:lnTo>
                        <a:pt x="108" y="26"/>
                      </a:lnTo>
                      <a:lnTo>
                        <a:pt x="112" y="21"/>
                      </a:lnTo>
                      <a:lnTo>
                        <a:pt x="112" y="69"/>
                      </a:lnTo>
                      <a:lnTo>
                        <a:pt x="112" y="17"/>
                      </a:lnTo>
                      <a:lnTo>
                        <a:pt x="116" y="21"/>
                      </a:lnTo>
                      <a:lnTo>
                        <a:pt x="116" y="69"/>
                      </a:lnTo>
                      <a:lnTo>
                        <a:pt x="116" y="17"/>
                      </a:lnTo>
                      <a:lnTo>
                        <a:pt x="116" y="30"/>
                      </a:lnTo>
                      <a:lnTo>
                        <a:pt x="120" y="34"/>
                      </a:lnTo>
                      <a:lnTo>
                        <a:pt x="120" y="69"/>
                      </a:lnTo>
                      <a:lnTo>
                        <a:pt x="120" y="17"/>
                      </a:lnTo>
                      <a:lnTo>
                        <a:pt x="120" y="51"/>
                      </a:lnTo>
                      <a:lnTo>
                        <a:pt x="125" y="60"/>
                      </a:lnTo>
                      <a:lnTo>
                        <a:pt x="125" y="69"/>
                      </a:lnTo>
                      <a:lnTo>
                        <a:pt x="125" y="17"/>
                      </a:lnTo>
                      <a:lnTo>
                        <a:pt x="125" y="69"/>
                      </a:lnTo>
                      <a:lnTo>
                        <a:pt x="129" y="64"/>
                      </a:lnTo>
                      <a:lnTo>
                        <a:pt x="129" y="69"/>
                      </a:lnTo>
                      <a:lnTo>
                        <a:pt x="129" y="17"/>
                      </a:lnTo>
                      <a:lnTo>
                        <a:pt x="129" y="60"/>
                      </a:lnTo>
                      <a:lnTo>
                        <a:pt x="133" y="51"/>
                      </a:lnTo>
                      <a:lnTo>
                        <a:pt x="133" y="64"/>
                      </a:lnTo>
                      <a:lnTo>
                        <a:pt x="133" y="21"/>
                      </a:lnTo>
                      <a:lnTo>
                        <a:pt x="133" y="34"/>
                      </a:lnTo>
                      <a:lnTo>
                        <a:pt x="138" y="30"/>
                      </a:lnTo>
                      <a:lnTo>
                        <a:pt x="138" y="64"/>
                      </a:lnTo>
                      <a:lnTo>
                        <a:pt x="138" y="21"/>
                      </a:lnTo>
                      <a:lnTo>
                        <a:pt x="142" y="26"/>
                      </a:lnTo>
                      <a:lnTo>
                        <a:pt x="142" y="64"/>
                      </a:lnTo>
                      <a:lnTo>
                        <a:pt x="142" y="21"/>
                      </a:lnTo>
                      <a:lnTo>
                        <a:pt x="142" y="26"/>
                      </a:lnTo>
                      <a:lnTo>
                        <a:pt x="146" y="30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27" name="Freeform 225">
                  <a:extLst>
                    <a:ext uri="{FF2B5EF4-FFF2-40B4-BE49-F238E27FC236}">
                      <a16:creationId xmlns:a16="http://schemas.microsoft.com/office/drawing/2014/main" id="{E31D142B-898C-4C94-93C1-97EB6CAF5F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33" y="3670"/>
                  <a:ext cx="142" cy="43"/>
                </a:xfrm>
                <a:custGeom>
                  <a:avLst/>
                  <a:gdLst>
                    <a:gd name="T0" fmla="*/ 0 w 142"/>
                    <a:gd name="T1" fmla="*/ 43 h 43"/>
                    <a:gd name="T2" fmla="*/ 0 w 142"/>
                    <a:gd name="T3" fmla="*/ 26 h 43"/>
                    <a:gd name="T4" fmla="*/ 5 w 142"/>
                    <a:gd name="T5" fmla="*/ 43 h 43"/>
                    <a:gd name="T6" fmla="*/ 5 w 142"/>
                    <a:gd name="T7" fmla="*/ 43 h 43"/>
                    <a:gd name="T8" fmla="*/ 9 w 142"/>
                    <a:gd name="T9" fmla="*/ 43 h 43"/>
                    <a:gd name="T10" fmla="*/ 9 w 142"/>
                    <a:gd name="T11" fmla="*/ 39 h 43"/>
                    <a:gd name="T12" fmla="*/ 13 w 142"/>
                    <a:gd name="T13" fmla="*/ 43 h 43"/>
                    <a:gd name="T14" fmla="*/ 13 w 142"/>
                    <a:gd name="T15" fmla="*/ 18 h 43"/>
                    <a:gd name="T16" fmla="*/ 17 w 142"/>
                    <a:gd name="T17" fmla="*/ 43 h 43"/>
                    <a:gd name="T18" fmla="*/ 22 w 142"/>
                    <a:gd name="T19" fmla="*/ 5 h 43"/>
                    <a:gd name="T20" fmla="*/ 22 w 142"/>
                    <a:gd name="T21" fmla="*/ 0 h 43"/>
                    <a:gd name="T22" fmla="*/ 26 w 142"/>
                    <a:gd name="T23" fmla="*/ 9 h 43"/>
                    <a:gd name="T24" fmla="*/ 26 w 142"/>
                    <a:gd name="T25" fmla="*/ 0 h 43"/>
                    <a:gd name="T26" fmla="*/ 30 w 142"/>
                    <a:gd name="T27" fmla="*/ 26 h 43"/>
                    <a:gd name="T28" fmla="*/ 30 w 142"/>
                    <a:gd name="T29" fmla="*/ 0 h 43"/>
                    <a:gd name="T30" fmla="*/ 35 w 142"/>
                    <a:gd name="T31" fmla="*/ 43 h 43"/>
                    <a:gd name="T32" fmla="*/ 35 w 142"/>
                    <a:gd name="T33" fmla="*/ 39 h 43"/>
                    <a:gd name="T34" fmla="*/ 39 w 142"/>
                    <a:gd name="T35" fmla="*/ 43 h 43"/>
                    <a:gd name="T36" fmla="*/ 39 w 142"/>
                    <a:gd name="T37" fmla="*/ 18 h 43"/>
                    <a:gd name="T38" fmla="*/ 43 w 142"/>
                    <a:gd name="T39" fmla="*/ 43 h 43"/>
                    <a:gd name="T40" fmla="*/ 43 w 142"/>
                    <a:gd name="T41" fmla="*/ 5 h 43"/>
                    <a:gd name="T42" fmla="*/ 47 w 142"/>
                    <a:gd name="T43" fmla="*/ 43 h 43"/>
                    <a:gd name="T44" fmla="*/ 47 w 142"/>
                    <a:gd name="T45" fmla="*/ 5 h 43"/>
                    <a:gd name="T46" fmla="*/ 52 w 142"/>
                    <a:gd name="T47" fmla="*/ 43 h 43"/>
                    <a:gd name="T48" fmla="*/ 52 w 142"/>
                    <a:gd name="T49" fmla="*/ 18 h 43"/>
                    <a:gd name="T50" fmla="*/ 56 w 142"/>
                    <a:gd name="T51" fmla="*/ 39 h 43"/>
                    <a:gd name="T52" fmla="*/ 56 w 142"/>
                    <a:gd name="T53" fmla="*/ 39 h 43"/>
                    <a:gd name="T54" fmla="*/ 65 w 142"/>
                    <a:gd name="T55" fmla="*/ 39 h 43"/>
                    <a:gd name="T56" fmla="*/ 65 w 142"/>
                    <a:gd name="T57" fmla="*/ 39 h 43"/>
                    <a:gd name="T58" fmla="*/ 69 w 142"/>
                    <a:gd name="T59" fmla="*/ 39 h 43"/>
                    <a:gd name="T60" fmla="*/ 69 w 142"/>
                    <a:gd name="T61" fmla="*/ 22 h 43"/>
                    <a:gd name="T62" fmla="*/ 73 w 142"/>
                    <a:gd name="T63" fmla="*/ 39 h 43"/>
                    <a:gd name="T64" fmla="*/ 73 w 142"/>
                    <a:gd name="T65" fmla="*/ 9 h 43"/>
                    <a:gd name="T66" fmla="*/ 77 w 142"/>
                    <a:gd name="T67" fmla="*/ 39 h 43"/>
                    <a:gd name="T68" fmla="*/ 82 w 142"/>
                    <a:gd name="T69" fmla="*/ 9 h 43"/>
                    <a:gd name="T70" fmla="*/ 82 w 142"/>
                    <a:gd name="T71" fmla="*/ 5 h 43"/>
                    <a:gd name="T72" fmla="*/ 86 w 142"/>
                    <a:gd name="T73" fmla="*/ 22 h 43"/>
                    <a:gd name="T74" fmla="*/ 86 w 142"/>
                    <a:gd name="T75" fmla="*/ 5 h 43"/>
                    <a:gd name="T76" fmla="*/ 90 w 142"/>
                    <a:gd name="T77" fmla="*/ 39 h 43"/>
                    <a:gd name="T78" fmla="*/ 90 w 142"/>
                    <a:gd name="T79" fmla="*/ 39 h 43"/>
                    <a:gd name="T80" fmla="*/ 95 w 142"/>
                    <a:gd name="T81" fmla="*/ 39 h 43"/>
                    <a:gd name="T82" fmla="*/ 95 w 142"/>
                    <a:gd name="T83" fmla="*/ 26 h 43"/>
                    <a:gd name="T84" fmla="*/ 99 w 142"/>
                    <a:gd name="T85" fmla="*/ 39 h 43"/>
                    <a:gd name="T86" fmla="*/ 99 w 142"/>
                    <a:gd name="T87" fmla="*/ 9 h 43"/>
                    <a:gd name="T88" fmla="*/ 103 w 142"/>
                    <a:gd name="T89" fmla="*/ 39 h 43"/>
                    <a:gd name="T90" fmla="*/ 107 w 142"/>
                    <a:gd name="T91" fmla="*/ 9 h 43"/>
                    <a:gd name="T92" fmla="*/ 107 w 142"/>
                    <a:gd name="T93" fmla="*/ 5 h 43"/>
                    <a:gd name="T94" fmla="*/ 112 w 142"/>
                    <a:gd name="T95" fmla="*/ 18 h 43"/>
                    <a:gd name="T96" fmla="*/ 112 w 142"/>
                    <a:gd name="T97" fmla="*/ 5 h 43"/>
                    <a:gd name="T98" fmla="*/ 116 w 142"/>
                    <a:gd name="T99" fmla="*/ 30 h 43"/>
                    <a:gd name="T100" fmla="*/ 116 w 142"/>
                    <a:gd name="T101" fmla="*/ 5 h 43"/>
                    <a:gd name="T102" fmla="*/ 120 w 142"/>
                    <a:gd name="T103" fmla="*/ 30 h 43"/>
                    <a:gd name="T104" fmla="*/ 120 w 142"/>
                    <a:gd name="T105" fmla="*/ 5 h 43"/>
                    <a:gd name="T106" fmla="*/ 125 w 142"/>
                    <a:gd name="T107" fmla="*/ 22 h 43"/>
                    <a:gd name="T108" fmla="*/ 125 w 142"/>
                    <a:gd name="T109" fmla="*/ 5 h 43"/>
                    <a:gd name="T110" fmla="*/ 129 w 142"/>
                    <a:gd name="T111" fmla="*/ 9 h 43"/>
                    <a:gd name="T112" fmla="*/ 129 w 142"/>
                    <a:gd name="T113" fmla="*/ 5 h 43"/>
                    <a:gd name="T114" fmla="*/ 133 w 142"/>
                    <a:gd name="T115" fmla="*/ 39 h 43"/>
                    <a:gd name="T116" fmla="*/ 133 w 142"/>
                    <a:gd name="T117" fmla="*/ 9 h 43"/>
                    <a:gd name="T118" fmla="*/ 137 w 142"/>
                    <a:gd name="T119" fmla="*/ 39 h 43"/>
                    <a:gd name="T120" fmla="*/ 137 w 142"/>
                    <a:gd name="T121" fmla="*/ 26 h 43"/>
                    <a:gd name="T122" fmla="*/ 142 w 142"/>
                    <a:gd name="T123" fmla="*/ 39 h 43"/>
                    <a:gd name="T124" fmla="*/ 142 w 142"/>
                    <a:gd name="T125" fmla="*/ 39 h 43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42" h="43">
                      <a:moveTo>
                        <a:pt x="0" y="9"/>
                      </a:moveTo>
                      <a:lnTo>
                        <a:pt x="0" y="43"/>
                      </a:lnTo>
                      <a:lnTo>
                        <a:pt x="0" y="0"/>
                      </a:lnTo>
                      <a:lnTo>
                        <a:pt x="0" y="26"/>
                      </a:lnTo>
                      <a:lnTo>
                        <a:pt x="5" y="30"/>
                      </a:lnTo>
                      <a:lnTo>
                        <a:pt x="5" y="43"/>
                      </a:lnTo>
                      <a:lnTo>
                        <a:pt x="5" y="0"/>
                      </a:lnTo>
                      <a:lnTo>
                        <a:pt x="5" y="43"/>
                      </a:lnTo>
                      <a:lnTo>
                        <a:pt x="9" y="39"/>
                      </a:lnTo>
                      <a:lnTo>
                        <a:pt x="9" y="43"/>
                      </a:lnTo>
                      <a:lnTo>
                        <a:pt x="9" y="0"/>
                      </a:lnTo>
                      <a:lnTo>
                        <a:pt x="9" y="39"/>
                      </a:lnTo>
                      <a:lnTo>
                        <a:pt x="13" y="30"/>
                      </a:lnTo>
                      <a:lnTo>
                        <a:pt x="13" y="43"/>
                      </a:lnTo>
                      <a:lnTo>
                        <a:pt x="13" y="0"/>
                      </a:lnTo>
                      <a:lnTo>
                        <a:pt x="13" y="18"/>
                      </a:lnTo>
                      <a:lnTo>
                        <a:pt x="17" y="13"/>
                      </a:lnTo>
                      <a:lnTo>
                        <a:pt x="17" y="43"/>
                      </a:lnTo>
                      <a:lnTo>
                        <a:pt x="17" y="0"/>
                      </a:lnTo>
                      <a:lnTo>
                        <a:pt x="22" y="5"/>
                      </a:lnTo>
                      <a:lnTo>
                        <a:pt x="22" y="43"/>
                      </a:lnTo>
                      <a:lnTo>
                        <a:pt x="22" y="0"/>
                      </a:lnTo>
                      <a:lnTo>
                        <a:pt x="22" y="5"/>
                      </a:lnTo>
                      <a:lnTo>
                        <a:pt x="26" y="9"/>
                      </a:lnTo>
                      <a:lnTo>
                        <a:pt x="26" y="43"/>
                      </a:lnTo>
                      <a:lnTo>
                        <a:pt x="26" y="0"/>
                      </a:lnTo>
                      <a:lnTo>
                        <a:pt x="26" y="22"/>
                      </a:lnTo>
                      <a:lnTo>
                        <a:pt x="30" y="26"/>
                      </a:lnTo>
                      <a:lnTo>
                        <a:pt x="30" y="43"/>
                      </a:lnTo>
                      <a:lnTo>
                        <a:pt x="30" y="0"/>
                      </a:lnTo>
                      <a:lnTo>
                        <a:pt x="30" y="39"/>
                      </a:lnTo>
                      <a:lnTo>
                        <a:pt x="35" y="43"/>
                      </a:lnTo>
                      <a:lnTo>
                        <a:pt x="35" y="0"/>
                      </a:lnTo>
                      <a:lnTo>
                        <a:pt x="35" y="39"/>
                      </a:lnTo>
                      <a:lnTo>
                        <a:pt x="39" y="30"/>
                      </a:lnTo>
                      <a:lnTo>
                        <a:pt x="39" y="43"/>
                      </a:lnTo>
                      <a:lnTo>
                        <a:pt x="39" y="0"/>
                      </a:lnTo>
                      <a:lnTo>
                        <a:pt x="39" y="18"/>
                      </a:lnTo>
                      <a:lnTo>
                        <a:pt x="43" y="13"/>
                      </a:lnTo>
                      <a:lnTo>
                        <a:pt x="43" y="43"/>
                      </a:lnTo>
                      <a:lnTo>
                        <a:pt x="43" y="0"/>
                      </a:lnTo>
                      <a:lnTo>
                        <a:pt x="43" y="5"/>
                      </a:lnTo>
                      <a:lnTo>
                        <a:pt x="47" y="0"/>
                      </a:lnTo>
                      <a:lnTo>
                        <a:pt x="47" y="43"/>
                      </a:lnTo>
                      <a:lnTo>
                        <a:pt x="47" y="0"/>
                      </a:lnTo>
                      <a:lnTo>
                        <a:pt x="47" y="5"/>
                      </a:lnTo>
                      <a:lnTo>
                        <a:pt x="52" y="9"/>
                      </a:lnTo>
                      <a:lnTo>
                        <a:pt x="52" y="43"/>
                      </a:lnTo>
                      <a:lnTo>
                        <a:pt x="52" y="0"/>
                      </a:lnTo>
                      <a:lnTo>
                        <a:pt x="52" y="18"/>
                      </a:lnTo>
                      <a:lnTo>
                        <a:pt x="56" y="22"/>
                      </a:lnTo>
                      <a:lnTo>
                        <a:pt x="56" y="39"/>
                      </a:lnTo>
                      <a:lnTo>
                        <a:pt x="56" y="5"/>
                      </a:lnTo>
                      <a:lnTo>
                        <a:pt x="56" y="39"/>
                      </a:lnTo>
                      <a:lnTo>
                        <a:pt x="65" y="30"/>
                      </a:lnTo>
                      <a:lnTo>
                        <a:pt x="65" y="39"/>
                      </a:lnTo>
                      <a:lnTo>
                        <a:pt x="65" y="5"/>
                      </a:lnTo>
                      <a:lnTo>
                        <a:pt x="65" y="39"/>
                      </a:lnTo>
                      <a:lnTo>
                        <a:pt x="69" y="30"/>
                      </a:lnTo>
                      <a:lnTo>
                        <a:pt x="69" y="39"/>
                      </a:lnTo>
                      <a:lnTo>
                        <a:pt x="69" y="5"/>
                      </a:lnTo>
                      <a:lnTo>
                        <a:pt x="69" y="22"/>
                      </a:lnTo>
                      <a:lnTo>
                        <a:pt x="73" y="18"/>
                      </a:lnTo>
                      <a:lnTo>
                        <a:pt x="73" y="39"/>
                      </a:lnTo>
                      <a:lnTo>
                        <a:pt x="73" y="5"/>
                      </a:lnTo>
                      <a:lnTo>
                        <a:pt x="73" y="9"/>
                      </a:lnTo>
                      <a:lnTo>
                        <a:pt x="77" y="5"/>
                      </a:lnTo>
                      <a:lnTo>
                        <a:pt x="77" y="39"/>
                      </a:lnTo>
                      <a:lnTo>
                        <a:pt x="77" y="5"/>
                      </a:lnTo>
                      <a:lnTo>
                        <a:pt x="82" y="9"/>
                      </a:lnTo>
                      <a:lnTo>
                        <a:pt x="82" y="39"/>
                      </a:lnTo>
                      <a:lnTo>
                        <a:pt x="82" y="5"/>
                      </a:lnTo>
                      <a:lnTo>
                        <a:pt x="82" y="18"/>
                      </a:lnTo>
                      <a:lnTo>
                        <a:pt x="86" y="22"/>
                      </a:lnTo>
                      <a:lnTo>
                        <a:pt x="86" y="39"/>
                      </a:lnTo>
                      <a:lnTo>
                        <a:pt x="86" y="5"/>
                      </a:lnTo>
                      <a:lnTo>
                        <a:pt x="86" y="30"/>
                      </a:lnTo>
                      <a:lnTo>
                        <a:pt x="90" y="39"/>
                      </a:lnTo>
                      <a:lnTo>
                        <a:pt x="90" y="5"/>
                      </a:lnTo>
                      <a:lnTo>
                        <a:pt x="90" y="39"/>
                      </a:lnTo>
                      <a:lnTo>
                        <a:pt x="95" y="30"/>
                      </a:lnTo>
                      <a:lnTo>
                        <a:pt x="95" y="39"/>
                      </a:lnTo>
                      <a:lnTo>
                        <a:pt x="95" y="5"/>
                      </a:lnTo>
                      <a:lnTo>
                        <a:pt x="95" y="26"/>
                      </a:lnTo>
                      <a:lnTo>
                        <a:pt x="99" y="22"/>
                      </a:lnTo>
                      <a:lnTo>
                        <a:pt x="99" y="39"/>
                      </a:lnTo>
                      <a:lnTo>
                        <a:pt x="99" y="5"/>
                      </a:lnTo>
                      <a:lnTo>
                        <a:pt x="99" y="9"/>
                      </a:lnTo>
                      <a:lnTo>
                        <a:pt x="103" y="5"/>
                      </a:lnTo>
                      <a:lnTo>
                        <a:pt x="103" y="39"/>
                      </a:lnTo>
                      <a:lnTo>
                        <a:pt x="103" y="5"/>
                      </a:lnTo>
                      <a:lnTo>
                        <a:pt x="107" y="9"/>
                      </a:lnTo>
                      <a:lnTo>
                        <a:pt x="107" y="39"/>
                      </a:lnTo>
                      <a:lnTo>
                        <a:pt x="107" y="5"/>
                      </a:lnTo>
                      <a:lnTo>
                        <a:pt x="107" y="13"/>
                      </a:lnTo>
                      <a:lnTo>
                        <a:pt x="112" y="18"/>
                      </a:lnTo>
                      <a:lnTo>
                        <a:pt x="112" y="39"/>
                      </a:lnTo>
                      <a:lnTo>
                        <a:pt x="112" y="5"/>
                      </a:lnTo>
                      <a:lnTo>
                        <a:pt x="112" y="26"/>
                      </a:lnTo>
                      <a:lnTo>
                        <a:pt x="116" y="30"/>
                      </a:lnTo>
                      <a:lnTo>
                        <a:pt x="116" y="39"/>
                      </a:lnTo>
                      <a:lnTo>
                        <a:pt x="116" y="5"/>
                      </a:lnTo>
                      <a:lnTo>
                        <a:pt x="116" y="39"/>
                      </a:lnTo>
                      <a:lnTo>
                        <a:pt x="120" y="30"/>
                      </a:lnTo>
                      <a:lnTo>
                        <a:pt x="120" y="39"/>
                      </a:lnTo>
                      <a:lnTo>
                        <a:pt x="120" y="5"/>
                      </a:lnTo>
                      <a:lnTo>
                        <a:pt x="120" y="26"/>
                      </a:lnTo>
                      <a:lnTo>
                        <a:pt x="125" y="22"/>
                      </a:lnTo>
                      <a:lnTo>
                        <a:pt x="125" y="39"/>
                      </a:lnTo>
                      <a:lnTo>
                        <a:pt x="125" y="5"/>
                      </a:lnTo>
                      <a:lnTo>
                        <a:pt x="125" y="13"/>
                      </a:lnTo>
                      <a:lnTo>
                        <a:pt x="129" y="9"/>
                      </a:lnTo>
                      <a:lnTo>
                        <a:pt x="129" y="39"/>
                      </a:lnTo>
                      <a:lnTo>
                        <a:pt x="129" y="5"/>
                      </a:lnTo>
                      <a:lnTo>
                        <a:pt x="133" y="9"/>
                      </a:lnTo>
                      <a:lnTo>
                        <a:pt x="133" y="39"/>
                      </a:lnTo>
                      <a:lnTo>
                        <a:pt x="133" y="5"/>
                      </a:lnTo>
                      <a:lnTo>
                        <a:pt x="133" y="9"/>
                      </a:lnTo>
                      <a:lnTo>
                        <a:pt x="137" y="13"/>
                      </a:lnTo>
                      <a:lnTo>
                        <a:pt x="137" y="39"/>
                      </a:lnTo>
                      <a:lnTo>
                        <a:pt x="137" y="5"/>
                      </a:lnTo>
                      <a:lnTo>
                        <a:pt x="137" y="26"/>
                      </a:lnTo>
                      <a:lnTo>
                        <a:pt x="142" y="30"/>
                      </a:lnTo>
                      <a:lnTo>
                        <a:pt x="142" y="39"/>
                      </a:lnTo>
                      <a:lnTo>
                        <a:pt x="142" y="5"/>
                      </a:lnTo>
                      <a:lnTo>
                        <a:pt x="142" y="39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28" name="Freeform 226">
                  <a:extLst>
                    <a:ext uri="{FF2B5EF4-FFF2-40B4-BE49-F238E27FC236}">
                      <a16:creationId xmlns:a16="http://schemas.microsoft.com/office/drawing/2014/main" id="{6F30F2A7-5DC5-42CC-8054-117E48BB4D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175" y="3675"/>
                  <a:ext cx="150" cy="34"/>
                </a:xfrm>
                <a:custGeom>
                  <a:avLst/>
                  <a:gdLst>
                    <a:gd name="T0" fmla="*/ 4 w 150"/>
                    <a:gd name="T1" fmla="*/ 25 h 34"/>
                    <a:gd name="T2" fmla="*/ 4 w 150"/>
                    <a:gd name="T3" fmla="*/ 0 h 34"/>
                    <a:gd name="T4" fmla="*/ 8 w 150"/>
                    <a:gd name="T5" fmla="*/ 21 h 34"/>
                    <a:gd name="T6" fmla="*/ 8 w 150"/>
                    <a:gd name="T7" fmla="*/ 0 h 34"/>
                    <a:gd name="T8" fmla="*/ 13 w 150"/>
                    <a:gd name="T9" fmla="*/ 8 h 34"/>
                    <a:gd name="T10" fmla="*/ 13 w 150"/>
                    <a:gd name="T11" fmla="*/ 0 h 34"/>
                    <a:gd name="T12" fmla="*/ 17 w 150"/>
                    <a:gd name="T13" fmla="*/ 34 h 34"/>
                    <a:gd name="T14" fmla="*/ 17 w 150"/>
                    <a:gd name="T15" fmla="*/ 4 h 34"/>
                    <a:gd name="T16" fmla="*/ 21 w 150"/>
                    <a:gd name="T17" fmla="*/ 34 h 34"/>
                    <a:gd name="T18" fmla="*/ 21 w 150"/>
                    <a:gd name="T19" fmla="*/ 17 h 34"/>
                    <a:gd name="T20" fmla="*/ 25 w 150"/>
                    <a:gd name="T21" fmla="*/ 34 h 34"/>
                    <a:gd name="T22" fmla="*/ 25 w 150"/>
                    <a:gd name="T23" fmla="*/ 34 h 34"/>
                    <a:gd name="T24" fmla="*/ 30 w 150"/>
                    <a:gd name="T25" fmla="*/ 34 h 34"/>
                    <a:gd name="T26" fmla="*/ 30 w 150"/>
                    <a:gd name="T27" fmla="*/ 25 h 34"/>
                    <a:gd name="T28" fmla="*/ 34 w 150"/>
                    <a:gd name="T29" fmla="*/ 34 h 34"/>
                    <a:gd name="T30" fmla="*/ 34 w 150"/>
                    <a:gd name="T31" fmla="*/ 13 h 34"/>
                    <a:gd name="T32" fmla="*/ 38 w 150"/>
                    <a:gd name="T33" fmla="*/ 34 h 34"/>
                    <a:gd name="T34" fmla="*/ 38 w 150"/>
                    <a:gd name="T35" fmla="*/ 4 h 34"/>
                    <a:gd name="T36" fmla="*/ 43 w 150"/>
                    <a:gd name="T37" fmla="*/ 34 h 34"/>
                    <a:gd name="T38" fmla="*/ 51 w 150"/>
                    <a:gd name="T39" fmla="*/ 8 h 34"/>
                    <a:gd name="T40" fmla="*/ 51 w 150"/>
                    <a:gd name="T41" fmla="*/ 0 h 34"/>
                    <a:gd name="T42" fmla="*/ 55 w 150"/>
                    <a:gd name="T43" fmla="*/ 17 h 34"/>
                    <a:gd name="T44" fmla="*/ 55 w 150"/>
                    <a:gd name="T45" fmla="*/ 0 h 34"/>
                    <a:gd name="T46" fmla="*/ 60 w 150"/>
                    <a:gd name="T47" fmla="*/ 34 h 34"/>
                    <a:gd name="T48" fmla="*/ 60 w 150"/>
                    <a:gd name="T49" fmla="*/ 25 h 34"/>
                    <a:gd name="T50" fmla="*/ 64 w 150"/>
                    <a:gd name="T51" fmla="*/ 34 h 34"/>
                    <a:gd name="T52" fmla="*/ 64 w 150"/>
                    <a:gd name="T53" fmla="*/ 17 h 34"/>
                    <a:gd name="T54" fmla="*/ 68 w 150"/>
                    <a:gd name="T55" fmla="*/ 34 h 34"/>
                    <a:gd name="T56" fmla="*/ 68 w 150"/>
                    <a:gd name="T57" fmla="*/ 4 h 34"/>
                    <a:gd name="T58" fmla="*/ 73 w 150"/>
                    <a:gd name="T59" fmla="*/ 34 h 34"/>
                    <a:gd name="T60" fmla="*/ 77 w 150"/>
                    <a:gd name="T61" fmla="*/ 4 h 34"/>
                    <a:gd name="T62" fmla="*/ 77 w 150"/>
                    <a:gd name="T63" fmla="*/ 0 h 34"/>
                    <a:gd name="T64" fmla="*/ 81 w 150"/>
                    <a:gd name="T65" fmla="*/ 17 h 34"/>
                    <a:gd name="T66" fmla="*/ 81 w 150"/>
                    <a:gd name="T67" fmla="*/ 0 h 34"/>
                    <a:gd name="T68" fmla="*/ 85 w 150"/>
                    <a:gd name="T69" fmla="*/ 34 h 34"/>
                    <a:gd name="T70" fmla="*/ 85 w 150"/>
                    <a:gd name="T71" fmla="*/ 34 h 34"/>
                    <a:gd name="T72" fmla="*/ 90 w 150"/>
                    <a:gd name="T73" fmla="*/ 34 h 34"/>
                    <a:gd name="T74" fmla="*/ 90 w 150"/>
                    <a:gd name="T75" fmla="*/ 21 h 34"/>
                    <a:gd name="T76" fmla="*/ 94 w 150"/>
                    <a:gd name="T77" fmla="*/ 34 h 34"/>
                    <a:gd name="T78" fmla="*/ 94 w 150"/>
                    <a:gd name="T79" fmla="*/ 4 h 34"/>
                    <a:gd name="T80" fmla="*/ 98 w 150"/>
                    <a:gd name="T81" fmla="*/ 34 h 34"/>
                    <a:gd name="T82" fmla="*/ 103 w 150"/>
                    <a:gd name="T83" fmla="*/ 4 h 34"/>
                    <a:gd name="T84" fmla="*/ 103 w 150"/>
                    <a:gd name="T85" fmla="*/ 0 h 34"/>
                    <a:gd name="T86" fmla="*/ 107 w 150"/>
                    <a:gd name="T87" fmla="*/ 13 h 34"/>
                    <a:gd name="T88" fmla="*/ 107 w 150"/>
                    <a:gd name="T89" fmla="*/ 0 h 34"/>
                    <a:gd name="T90" fmla="*/ 111 w 150"/>
                    <a:gd name="T91" fmla="*/ 25 h 34"/>
                    <a:gd name="T92" fmla="*/ 111 w 150"/>
                    <a:gd name="T93" fmla="*/ 34 h 34"/>
                    <a:gd name="T94" fmla="*/ 115 w 150"/>
                    <a:gd name="T95" fmla="*/ 34 h 34"/>
                    <a:gd name="T96" fmla="*/ 115 w 150"/>
                    <a:gd name="T97" fmla="*/ 21 h 34"/>
                    <a:gd name="T98" fmla="*/ 120 w 150"/>
                    <a:gd name="T99" fmla="*/ 34 h 34"/>
                    <a:gd name="T100" fmla="*/ 120 w 150"/>
                    <a:gd name="T101" fmla="*/ 8 h 34"/>
                    <a:gd name="T102" fmla="*/ 124 w 150"/>
                    <a:gd name="T103" fmla="*/ 34 h 34"/>
                    <a:gd name="T104" fmla="*/ 128 w 150"/>
                    <a:gd name="T105" fmla="*/ 4 h 34"/>
                    <a:gd name="T106" fmla="*/ 128 w 150"/>
                    <a:gd name="T107" fmla="*/ 0 h 34"/>
                    <a:gd name="T108" fmla="*/ 133 w 150"/>
                    <a:gd name="T109" fmla="*/ 13 h 34"/>
                    <a:gd name="T110" fmla="*/ 133 w 150"/>
                    <a:gd name="T111" fmla="*/ 0 h 34"/>
                    <a:gd name="T112" fmla="*/ 137 w 150"/>
                    <a:gd name="T113" fmla="*/ 25 h 34"/>
                    <a:gd name="T114" fmla="*/ 137 w 150"/>
                    <a:gd name="T115" fmla="*/ 34 h 34"/>
                    <a:gd name="T116" fmla="*/ 141 w 150"/>
                    <a:gd name="T117" fmla="*/ 34 h 34"/>
                    <a:gd name="T118" fmla="*/ 141 w 150"/>
                    <a:gd name="T119" fmla="*/ 25 h 34"/>
                    <a:gd name="T120" fmla="*/ 145 w 150"/>
                    <a:gd name="T121" fmla="*/ 34 h 34"/>
                    <a:gd name="T122" fmla="*/ 145 w 150"/>
                    <a:gd name="T123" fmla="*/ 8 h 34"/>
                    <a:gd name="T124" fmla="*/ 150 w 150"/>
                    <a:gd name="T125" fmla="*/ 34 h 34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50" h="34">
                      <a:moveTo>
                        <a:pt x="0" y="34"/>
                      </a:moveTo>
                      <a:lnTo>
                        <a:pt x="4" y="25"/>
                      </a:lnTo>
                      <a:lnTo>
                        <a:pt x="4" y="34"/>
                      </a:lnTo>
                      <a:lnTo>
                        <a:pt x="4" y="0"/>
                      </a:lnTo>
                      <a:lnTo>
                        <a:pt x="4" y="25"/>
                      </a:lnTo>
                      <a:lnTo>
                        <a:pt x="8" y="21"/>
                      </a:lnTo>
                      <a:lnTo>
                        <a:pt x="8" y="34"/>
                      </a:lnTo>
                      <a:lnTo>
                        <a:pt x="8" y="0"/>
                      </a:lnTo>
                      <a:lnTo>
                        <a:pt x="8" y="13"/>
                      </a:lnTo>
                      <a:lnTo>
                        <a:pt x="13" y="8"/>
                      </a:lnTo>
                      <a:lnTo>
                        <a:pt x="13" y="34"/>
                      </a:lnTo>
                      <a:lnTo>
                        <a:pt x="13" y="0"/>
                      </a:lnTo>
                      <a:lnTo>
                        <a:pt x="17" y="4"/>
                      </a:lnTo>
                      <a:lnTo>
                        <a:pt x="17" y="34"/>
                      </a:lnTo>
                      <a:lnTo>
                        <a:pt x="17" y="0"/>
                      </a:lnTo>
                      <a:lnTo>
                        <a:pt x="17" y="4"/>
                      </a:lnTo>
                      <a:lnTo>
                        <a:pt x="21" y="8"/>
                      </a:lnTo>
                      <a:lnTo>
                        <a:pt x="21" y="34"/>
                      </a:lnTo>
                      <a:lnTo>
                        <a:pt x="21" y="0"/>
                      </a:lnTo>
                      <a:lnTo>
                        <a:pt x="21" y="17"/>
                      </a:lnTo>
                      <a:lnTo>
                        <a:pt x="25" y="21"/>
                      </a:lnTo>
                      <a:lnTo>
                        <a:pt x="25" y="34"/>
                      </a:lnTo>
                      <a:lnTo>
                        <a:pt x="25" y="0"/>
                      </a:lnTo>
                      <a:lnTo>
                        <a:pt x="25" y="34"/>
                      </a:lnTo>
                      <a:lnTo>
                        <a:pt x="30" y="25"/>
                      </a:lnTo>
                      <a:lnTo>
                        <a:pt x="30" y="34"/>
                      </a:lnTo>
                      <a:lnTo>
                        <a:pt x="30" y="0"/>
                      </a:lnTo>
                      <a:lnTo>
                        <a:pt x="30" y="25"/>
                      </a:lnTo>
                      <a:lnTo>
                        <a:pt x="34" y="21"/>
                      </a:lnTo>
                      <a:lnTo>
                        <a:pt x="34" y="34"/>
                      </a:lnTo>
                      <a:lnTo>
                        <a:pt x="34" y="0"/>
                      </a:lnTo>
                      <a:lnTo>
                        <a:pt x="34" y="13"/>
                      </a:lnTo>
                      <a:lnTo>
                        <a:pt x="38" y="8"/>
                      </a:lnTo>
                      <a:lnTo>
                        <a:pt x="38" y="34"/>
                      </a:lnTo>
                      <a:lnTo>
                        <a:pt x="38" y="0"/>
                      </a:lnTo>
                      <a:lnTo>
                        <a:pt x="38" y="4"/>
                      </a:lnTo>
                      <a:lnTo>
                        <a:pt x="43" y="0"/>
                      </a:lnTo>
                      <a:lnTo>
                        <a:pt x="43" y="34"/>
                      </a:lnTo>
                      <a:lnTo>
                        <a:pt x="43" y="4"/>
                      </a:lnTo>
                      <a:lnTo>
                        <a:pt x="51" y="8"/>
                      </a:lnTo>
                      <a:lnTo>
                        <a:pt x="51" y="34"/>
                      </a:lnTo>
                      <a:lnTo>
                        <a:pt x="51" y="0"/>
                      </a:lnTo>
                      <a:lnTo>
                        <a:pt x="51" y="13"/>
                      </a:lnTo>
                      <a:lnTo>
                        <a:pt x="55" y="17"/>
                      </a:lnTo>
                      <a:lnTo>
                        <a:pt x="55" y="34"/>
                      </a:lnTo>
                      <a:lnTo>
                        <a:pt x="55" y="0"/>
                      </a:lnTo>
                      <a:lnTo>
                        <a:pt x="55" y="25"/>
                      </a:lnTo>
                      <a:lnTo>
                        <a:pt x="60" y="34"/>
                      </a:lnTo>
                      <a:lnTo>
                        <a:pt x="60" y="0"/>
                      </a:lnTo>
                      <a:lnTo>
                        <a:pt x="60" y="25"/>
                      </a:lnTo>
                      <a:lnTo>
                        <a:pt x="64" y="21"/>
                      </a:lnTo>
                      <a:lnTo>
                        <a:pt x="64" y="34"/>
                      </a:lnTo>
                      <a:lnTo>
                        <a:pt x="64" y="0"/>
                      </a:lnTo>
                      <a:lnTo>
                        <a:pt x="64" y="17"/>
                      </a:lnTo>
                      <a:lnTo>
                        <a:pt x="68" y="13"/>
                      </a:lnTo>
                      <a:lnTo>
                        <a:pt x="68" y="34"/>
                      </a:lnTo>
                      <a:lnTo>
                        <a:pt x="68" y="0"/>
                      </a:lnTo>
                      <a:lnTo>
                        <a:pt x="68" y="4"/>
                      </a:lnTo>
                      <a:lnTo>
                        <a:pt x="73" y="0"/>
                      </a:lnTo>
                      <a:lnTo>
                        <a:pt x="73" y="34"/>
                      </a:lnTo>
                      <a:lnTo>
                        <a:pt x="73" y="0"/>
                      </a:lnTo>
                      <a:lnTo>
                        <a:pt x="77" y="4"/>
                      </a:lnTo>
                      <a:lnTo>
                        <a:pt x="77" y="34"/>
                      </a:lnTo>
                      <a:lnTo>
                        <a:pt x="77" y="0"/>
                      </a:lnTo>
                      <a:lnTo>
                        <a:pt x="77" y="13"/>
                      </a:lnTo>
                      <a:lnTo>
                        <a:pt x="81" y="17"/>
                      </a:lnTo>
                      <a:lnTo>
                        <a:pt x="81" y="34"/>
                      </a:lnTo>
                      <a:lnTo>
                        <a:pt x="81" y="0"/>
                      </a:lnTo>
                      <a:lnTo>
                        <a:pt x="81" y="25"/>
                      </a:lnTo>
                      <a:lnTo>
                        <a:pt x="85" y="34"/>
                      </a:lnTo>
                      <a:lnTo>
                        <a:pt x="85" y="0"/>
                      </a:lnTo>
                      <a:lnTo>
                        <a:pt x="85" y="34"/>
                      </a:lnTo>
                      <a:lnTo>
                        <a:pt x="90" y="25"/>
                      </a:lnTo>
                      <a:lnTo>
                        <a:pt x="90" y="34"/>
                      </a:lnTo>
                      <a:lnTo>
                        <a:pt x="90" y="0"/>
                      </a:lnTo>
                      <a:lnTo>
                        <a:pt x="90" y="21"/>
                      </a:lnTo>
                      <a:lnTo>
                        <a:pt x="94" y="17"/>
                      </a:lnTo>
                      <a:lnTo>
                        <a:pt x="94" y="34"/>
                      </a:lnTo>
                      <a:lnTo>
                        <a:pt x="94" y="0"/>
                      </a:lnTo>
                      <a:lnTo>
                        <a:pt x="94" y="4"/>
                      </a:lnTo>
                      <a:lnTo>
                        <a:pt x="98" y="0"/>
                      </a:lnTo>
                      <a:lnTo>
                        <a:pt x="98" y="34"/>
                      </a:lnTo>
                      <a:lnTo>
                        <a:pt x="98" y="0"/>
                      </a:lnTo>
                      <a:lnTo>
                        <a:pt x="103" y="4"/>
                      </a:lnTo>
                      <a:lnTo>
                        <a:pt x="103" y="34"/>
                      </a:lnTo>
                      <a:lnTo>
                        <a:pt x="103" y="0"/>
                      </a:lnTo>
                      <a:lnTo>
                        <a:pt x="103" y="8"/>
                      </a:lnTo>
                      <a:lnTo>
                        <a:pt x="107" y="13"/>
                      </a:lnTo>
                      <a:lnTo>
                        <a:pt x="107" y="34"/>
                      </a:lnTo>
                      <a:lnTo>
                        <a:pt x="107" y="0"/>
                      </a:lnTo>
                      <a:lnTo>
                        <a:pt x="107" y="21"/>
                      </a:lnTo>
                      <a:lnTo>
                        <a:pt x="111" y="25"/>
                      </a:lnTo>
                      <a:lnTo>
                        <a:pt x="111" y="0"/>
                      </a:lnTo>
                      <a:lnTo>
                        <a:pt x="111" y="34"/>
                      </a:lnTo>
                      <a:lnTo>
                        <a:pt x="115" y="25"/>
                      </a:lnTo>
                      <a:lnTo>
                        <a:pt x="115" y="34"/>
                      </a:lnTo>
                      <a:lnTo>
                        <a:pt x="115" y="0"/>
                      </a:lnTo>
                      <a:lnTo>
                        <a:pt x="115" y="21"/>
                      </a:lnTo>
                      <a:lnTo>
                        <a:pt x="120" y="17"/>
                      </a:lnTo>
                      <a:lnTo>
                        <a:pt x="120" y="34"/>
                      </a:lnTo>
                      <a:lnTo>
                        <a:pt x="120" y="0"/>
                      </a:lnTo>
                      <a:lnTo>
                        <a:pt x="120" y="8"/>
                      </a:lnTo>
                      <a:lnTo>
                        <a:pt x="124" y="4"/>
                      </a:lnTo>
                      <a:lnTo>
                        <a:pt x="124" y="34"/>
                      </a:lnTo>
                      <a:lnTo>
                        <a:pt x="124" y="0"/>
                      </a:lnTo>
                      <a:lnTo>
                        <a:pt x="128" y="4"/>
                      </a:lnTo>
                      <a:lnTo>
                        <a:pt x="128" y="34"/>
                      </a:lnTo>
                      <a:lnTo>
                        <a:pt x="128" y="0"/>
                      </a:lnTo>
                      <a:lnTo>
                        <a:pt x="128" y="8"/>
                      </a:lnTo>
                      <a:lnTo>
                        <a:pt x="133" y="13"/>
                      </a:lnTo>
                      <a:lnTo>
                        <a:pt x="133" y="34"/>
                      </a:lnTo>
                      <a:lnTo>
                        <a:pt x="133" y="0"/>
                      </a:lnTo>
                      <a:lnTo>
                        <a:pt x="133" y="21"/>
                      </a:lnTo>
                      <a:lnTo>
                        <a:pt x="137" y="25"/>
                      </a:lnTo>
                      <a:lnTo>
                        <a:pt x="137" y="0"/>
                      </a:lnTo>
                      <a:lnTo>
                        <a:pt x="137" y="34"/>
                      </a:lnTo>
                      <a:lnTo>
                        <a:pt x="141" y="25"/>
                      </a:lnTo>
                      <a:lnTo>
                        <a:pt x="141" y="34"/>
                      </a:lnTo>
                      <a:lnTo>
                        <a:pt x="141" y="0"/>
                      </a:lnTo>
                      <a:lnTo>
                        <a:pt x="141" y="25"/>
                      </a:lnTo>
                      <a:lnTo>
                        <a:pt x="145" y="21"/>
                      </a:lnTo>
                      <a:lnTo>
                        <a:pt x="145" y="34"/>
                      </a:lnTo>
                      <a:lnTo>
                        <a:pt x="145" y="0"/>
                      </a:lnTo>
                      <a:lnTo>
                        <a:pt x="145" y="8"/>
                      </a:lnTo>
                      <a:lnTo>
                        <a:pt x="150" y="4"/>
                      </a:lnTo>
                      <a:lnTo>
                        <a:pt x="150" y="34"/>
                      </a:lnTo>
                      <a:lnTo>
                        <a:pt x="150" y="0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29" name="Freeform 227">
                  <a:extLst>
                    <a:ext uri="{FF2B5EF4-FFF2-40B4-BE49-F238E27FC236}">
                      <a16:creationId xmlns:a16="http://schemas.microsoft.com/office/drawing/2014/main" id="{E099EBC6-B7FF-4C89-8AEE-A0D8237218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5" y="3670"/>
                  <a:ext cx="158" cy="43"/>
                </a:xfrm>
                <a:custGeom>
                  <a:avLst/>
                  <a:gdLst>
                    <a:gd name="T0" fmla="*/ 4 w 158"/>
                    <a:gd name="T1" fmla="*/ 9 h 43"/>
                    <a:gd name="T2" fmla="*/ 4 w 158"/>
                    <a:gd name="T3" fmla="*/ 5 h 43"/>
                    <a:gd name="T4" fmla="*/ 8 w 158"/>
                    <a:gd name="T5" fmla="*/ 13 h 43"/>
                    <a:gd name="T6" fmla="*/ 8 w 158"/>
                    <a:gd name="T7" fmla="*/ 5 h 43"/>
                    <a:gd name="T8" fmla="*/ 13 w 158"/>
                    <a:gd name="T9" fmla="*/ 26 h 43"/>
                    <a:gd name="T10" fmla="*/ 13 w 158"/>
                    <a:gd name="T11" fmla="*/ 39 h 43"/>
                    <a:gd name="T12" fmla="*/ 17 w 158"/>
                    <a:gd name="T13" fmla="*/ 39 h 43"/>
                    <a:gd name="T14" fmla="*/ 17 w 158"/>
                    <a:gd name="T15" fmla="*/ 30 h 43"/>
                    <a:gd name="T16" fmla="*/ 21 w 158"/>
                    <a:gd name="T17" fmla="*/ 39 h 43"/>
                    <a:gd name="T18" fmla="*/ 21 w 158"/>
                    <a:gd name="T19" fmla="*/ 18 h 43"/>
                    <a:gd name="T20" fmla="*/ 30 w 158"/>
                    <a:gd name="T21" fmla="*/ 39 h 43"/>
                    <a:gd name="T22" fmla="*/ 34 w 158"/>
                    <a:gd name="T23" fmla="*/ 9 h 43"/>
                    <a:gd name="T24" fmla="*/ 34 w 158"/>
                    <a:gd name="T25" fmla="*/ 5 h 43"/>
                    <a:gd name="T26" fmla="*/ 38 w 158"/>
                    <a:gd name="T27" fmla="*/ 13 h 43"/>
                    <a:gd name="T28" fmla="*/ 38 w 158"/>
                    <a:gd name="T29" fmla="*/ 5 h 43"/>
                    <a:gd name="T30" fmla="*/ 43 w 158"/>
                    <a:gd name="T31" fmla="*/ 26 h 43"/>
                    <a:gd name="T32" fmla="*/ 43 w 158"/>
                    <a:gd name="T33" fmla="*/ 39 h 43"/>
                    <a:gd name="T34" fmla="*/ 47 w 158"/>
                    <a:gd name="T35" fmla="*/ 5 h 43"/>
                    <a:gd name="T36" fmla="*/ 51 w 158"/>
                    <a:gd name="T37" fmla="*/ 30 h 43"/>
                    <a:gd name="T38" fmla="*/ 51 w 158"/>
                    <a:gd name="T39" fmla="*/ 5 h 43"/>
                    <a:gd name="T40" fmla="*/ 55 w 158"/>
                    <a:gd name="T41" fmla="*/ 18 h 43"/>
                    <a:gd name="T42" fmla="*/ 55 w 158"/>
                    <a:gd name="T43" fmla="*/ 5 h 43"/>
                    <a:gd name="T44" fmla="*/ 60 w 158"/>
                    <a:gd name="T45" fmla="*/ 5 h 43"/>
                    <a:gd name="T46" fmla="*/ 60 w 158"/>
                    <a:gd name="T47" fmla="*/ 5 h 43"/>
                    <a:gd name="T48" fmla="*/ 64 w 158"/>
                    <a:gd name="T49" fmla="*/ 39 h 43"/>
                    <a:gd name="T50" fmla="*/ 64 w 158"/>
                    <a:gd name="T51" fmla="*/ 18 h 43"/>
                    <a:gd name="T52" fmla="*/ 68 w 158"/>
                    <a:gd name="T53" fmla="*/ 39 h 43"/>
                    <a:gd name="T54" fmla="*/ 68 w 158"/>
                    <a:gd name="T55" fmla="*/ 30 h 43"/>
                    <a:gd name="T56" fmla="*/ 73 w 158"/>
                    <a:gd name="T57" fmla="*/ 5 h 43"/>
                    <a:gd name="T58" fmla="*/ 77 w 158"/>
                    <a:gd name="T59" fmla="*/ 30 h 43"/>
                    <a:gd name="T60" fmla="*/ 77 w 158"/>
                    <a:gd name="T61" fmla="*/ 5 h 43"/>
                    <a:gd name="T62" fmla="*/ 81 w 158"/>
                    <a:gd name="T63" fmla="*/ 18 h 43"/>
                    <a:gd name="T64" fmla="*/ 81 w 158"/>
                    <a:gd name="T65" fmla="*/ 5 h 43"/>
                    <a:gd name="T66" fmla="*/ 85 w 158"/>
                    <a:gd name="T67" fmla="*/ 5 h 43"/>
                    <a:gd name="T68" fmla="*/ 85 w 158"/>
                    <a:gd name="T69" fmla="*/ 5 h 43"/>
                    <a:gd name="T70" fmla="*/ 90 w 158"/>
                    <a:gd name="T71" fmla="*/ 39 h 43"/>
                    <a:gd name="T72" fmla="*/ 90 w 158"/>
                    <a:gd name="T73" fmla="*/ 13 h 43"/>
                    <a:gd name="T74" fmla="*/ 94 w 158"/>
                    <a:gd name="T75" fmla="*/ 39 h 43"/>
                    <a:gd name="T76" fmla="*/ 94 w 158"/>
                    <a:gd name="T77" fmla="*/ 30 h 43"/>
                    <a:gd name="T78" fmla="*/ 98 w 158"/>
                    <a:gd name="T79" fmla="*/ 5 h 43"/>
                    <a:gd name="T80" fmla="*/ 103 w 158"/>
                    <a:gd name="T81" fmla="*/ 30 h 43"/>
                    <a:gd name="T82" fmla="*/ 103 w 158"/>
                    <a:gd name="T83" fmla="*/ 0 h 43"/>
                    <a:gd name="T84" fmla="*/ 107 w 158"/>
                    <a:gd name="T85" fmla="*/ 22 h 43"/>
                    <a:gd name="T86" fmla="*/ 107 w 158"/>
                    <a:gd name="T87" fmla="*/ 0 h 43"/>
                    <a:gd name="T88" fmla="*/ 111 w 158"/>
                    <a:gd name="T89" fmla="*/ 5 h 43"/>
                    <a:gd name="T90" fmla="*/ 111 w 158"/>
                    <a:gd name="T91" fmla="*/ 0 h 43"/>
                    <a:gd name="T92" fmla="*/ 116 w 158"/>
                    <a:gd name="T93" fmla="*/ 43 h 43"/>
                    <a:gd name="T94" fmla="*/ 116 w 158"/>
                    <a:gd name="T95" fmla="*/ 9 h 43"/>
                    <a:gd name="T96" fmla="*/ 120 w 158"/>
                    <a:gd name="T97" fmla="*/ 43 h 43"/>
                    <a:gd name="T98" fmla="*/ 120 w 158"/>
                    <a:gd name="T99" fmla="*/ 26 h 43"/>
                    <a:gd name="T100" fmla="*/ 124 w 158"/>
                    <a:gd name="T101" fmla="*/ 0 h 43"/>
                    <a:gd name="T102" fmla="*/ 128 w 158"/>
                    <a:gd name="T103" fmla="*/ 39 h 43"/>
                    <a:gd name="T104" fmla="*/ 128 w 158"/>
                    <a:gd name="T105" fmla="*/ 0 h 43"/>
                    <a:gd name="T106" fmla="*/ 133 w 158"/>
                    <a:gd name="T107" fmla="*/ 26 h 43"/>
                    <a:gd name="T108" fmla="*/ 133 w 158"/>
                    <a:gd name="T109" fmla="*/ 0 h 43"/>
                    <a:gd name="T110" fmla="*/ 137 w 158"/>
                    <a:gd name="T111" fmla="*/ 9 h 43"/>
                    <a:gd name="T112" fmla="*/ 137 w 158"/>
                    <a:gd name="T113" fmla="*/ 0 h 43"/>
                    <a:gd name="T114" fmla="*/ 141 w 158"/>
                    <a:gd name="T115" fmla="*/ 43 h 43"/>
                    <a:gd name="T116" fmla="*/ 141 w 158"/>
                    <a:gd name="T117" fmla="*/ 9 h 43"/>
                    <a:gd name="T118" fmla="*/ 146 w 158"/>
                    <a:gd name="T119" fmla="*/ 43 h 43"/>
                    <a:gd name="T120" fmla="*/ 146 w 158"/>
                    <a:gd name="T121" fmla="*/ 26 h 43"/>
                    <a:gd name="T122" fmla="*/ 150 w 158"/>
                    <a:gd name="T123" fmla="*/ 0 h 43"/>
                    <a:gd name="T124" fmla="*/ 158 w 158"/>
                    <a:gd name="T125" fmla="*/ 39 h 43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58" h="43">
                      <a:moveTo>
                        <a:pt x="0" y="5"/>
                      </a:moveTo>
                      <a:lnTo>
                        <a:pt x="4" y="9"/>
                      </a:lnTo>
                      <a:lnTo>
                        <a:pt x="4" y="39"/>
                      </a:lnTo>
                      <a:lnTo>
                        <a:pt x="4" y="5"/>
                      </a:lnTo>
                      <a:lnTo>
                        <a:pt x="4" y="9"/>
                      </a:lnTo>
                      <a:lnTo>
                        <a:pt x="8" y="13"/>
                      </a:lnTo>
                      <a:lnTo>
                        <a:pt x="8" y="39"/>
                      </a:lnTo>
                      <a:lnTo>
                        <a:pt x="8" y="5"/>
                      </a:lnTo>
                      <a:lnTo>
                        <a:pt x="8" y="22"/>
                      </a:lnTo>
                      <a:lnTo>
                        <a:pt x="13" y="26"/>
                      </a:lnTo>
                      <a:lnTo>
                        <a:pt x="13" y="5"/>
                      </a:lnTo>
                      <a:lnTo>
                        <a:pt x="13" y="39"/>
                      </a:lnTo>
                      <a:lnTo>
                        <a:pt x="17" y="30"/>
                      </a:lnTo>
                      <a:lnTo>
                        <a:pt x="17" y="39"/>
                      </a:lnTo>
                      <a:lnTo>
                        <a:pt x="17" y="5"/>
                      </a:lnTo>
                      <a:lnTo>
                        <a:pt x="17" y="30"/>
                      </a:lnTo>
                      <a:lnTo>
                        <a:pt x="21" y="26"/>
                      </a:lnTo>
                      <a:lnTo>
                        <a:pt x="21" y="39"/>
                      </a:lnTo>
                      <a:lnTo>
                        <a:pt x="21" y="5"/>
                      </a:lnTo>
                      <a:lnTo>
                        <a:pt x="21" y="18"/>
                      </a:lnTo>
                      <a:lnTo>
                        <a:pt x="30" y="13"/>
                      </a:lnTo>
                      <a:lnTo>
                        <a:pt x="30" y="39"/>
                      </a:lnTo>
                      <a:lnTo>
                        <a:pt x="30" y="5"/>
                      </a:lnTo>
                      <a:lnTo>
                        <a:pt x="34" y="9"/>
                      </a:lnTo>
                      <a:lnTo>
                        <a:pt x="34" y="39"/>
                      </a:lnTo>
                      <a:lnTo>
                        <a:pt x="34" y="5"/>
                      </a:lnTo>
                      <a:lnTo>
                        <a:pt x="34" y="9"/>
                      </a:lnTo>
                      <a:lnTo>
                        <a:pt x="38" y="13"/>
                      </a:lnTo>
                      <a:lnTo>
                        <a:pt x="38" y="39"/>
                      </a:lnTo>
                      <a:lnTo>
                        <a:pt x="38" y="5"/>
                      </a:lnTo>
                      <a:lnTo>
                        <a:pt x="38" y="22"/>
                      </a:lnTo>
                      <a:lnTo>
                        <a:pt x="43" y="26"/>
                      </a:lnTo>
                      <a:lnTo>
                        <a:pt x="43" y="5"/>
                      </a:lnTo>
                      <a:lnTo>
                        <a:pt x="43" y="39"/>
                      </a:lnTo>
                      <a:lnTo>
                        <a:pt x="47" y="30"/>
                      </a:lnTo>
                      <a:lnTo>
                        <a:pt x="47" y="5"/>
                      </a:lnTo>
                      <a:lnTo>
                        <a:pt x="47" y="39"/>
                      </a:lnTo>
                      <a:lnTo>
                        <a:pt x="51" y="30"/>
                      </a:lnTo>
                      <a:lnTo>
                        <a:pt x="51" y="39"/>
                      </a:lnTo>
                      <a:lnTo>
                        <a:pt x="51" y="5"/>
                      </a:lnTo>
                      <a:lnTo>
                        <a:pt x="51" y="22"/>
                      </a:lnTo>
                      <a:lnTo>
                        <a:pt x="55" y="18"/>
                      </a:lnTo>
                      <a:lnTo>
                        <a:pt x="55" y="39"/>
                      </a:lnTo>
                      <a:lnTo>
                        <a:pt x="55" y="5"/>
                      </a:lnTo>
                      <a:lnTo>
                        <a:pt x="55" y="9"/>
                      </a:lnTo>
                      <a:lnTo>
                        <a:pt x="60" y="5"/>
                      </a:lnTo>
                      <a:lnTo>
                        <a:pt x="60" y="39"/>
                      </a:lnTo>
                      <a:lnTo>
                        <a:pt x="60" y="5"/>
                      </a:lnTo>
                      <a:lnTo>
                        <a:pt x="64" y="9"/>
                      </a:lnTo>
                      <a:lnTo>
                        <a:pt x="64" y="39"/>
                      </a:lnTo>
                      <a:lnTo>
                        <a:pt x="64" y="5"/>
                      </a:lnTo>
                      <a:lnTo>
                        <a:pt x="64" y="18"/>
                      </a:lnTo>
                      <a:lnTo>
                        <a:pt x="68" y="22"/>
                      </a:lnTo>
                      <a:lnTo>
                        <a:pt x="68" y="39"/>
                      </a:lnTo>
                      <a:lnTo>
                        <a:pt x="68" y="5"/>
                      </a:lnTo>
                      <a:lnTo>
                        <a:pt x="68" y="30"/>
                      </a:lnTo>
                      <a:lnTo>
                        <a:pt x="73" y="39"/>
                      </a:lnTo>
                      <a:lnTo>
                        <a:pt x="73" y="5"/>
                      </a:lnTo>
                      <a:lnTo>
                        <a:pt x="73" y="39"/>
                      </a:lnTo>
                      <a:lnTo>
                        <a:pt x="77" y="30"/>
                      </a:lnTo>
                      <a:lnTo>
                        <a:pt x="77" y="39"/>
                      </a:lnTo>
                      <a:lnTo>
                        <a:pt x="77" y="5"/>
                      </a:lnTo>
                      <a:lnTo>
                        <a:pt x="77" y="22"/>
                      </a:lnTo>
                      <a:lnTo>
                        <a:pt x="81" y="18"/>
                      </a:lnTo>
                      <a:lnTo>
                        <a:pt x="81" y="39"/>
                      </a:lnTo>
                      <a:lnTo>
                        <a:pt x="81" y="5"/>
                      </a:lnTo>
                      <a:lnTo>
                        <a:pt x="81" y="9"/>
                      </a:lnTo>
                      <a:lnTo>
                        <a:pt x="85" y="5"/>
                      </a:lnTo>
                      <a:lnTo>
                        <a:pt x="85" y="39"/>
                      </a:lnTo>
                      <a:lnTo>
                        <a:pt x="85" y="5"/>
                      </a:lnTo>
                      <a:lnTo>
                        <a:pt x="90" y="9"/>
                      </a:lnTo>
                      <a:lnTo>
                        <a:pt x="90" y="39"/>
                      </a:lnTo>
                      <a:lnTo>
                        <a:pt x="90" y="5"/>
                      </a:lnTo>
                      <a:lnTo>
                        <a:pt x="90" y="13"/>
                      </a:lnTo>
                      <a:lnTo>
                        <a:pt x="94" y="18"/>
                      </a:lnTo>
                      <a:lnTo>
                        <a:pt x="94" y="39"/>
                      </a:lnTo>
                      <a:lnTo>
                        <a:pt x="94" y="5"/>
                      </a:lnTo>
                      <a:lnTo>
                        <a:pt x="94" y="30"/>
                      </a:lnTo>
                      <a:lnTo>
                        <a:pt x="98" y="39"/>
                      </a:lnTo>
                      <a:lnTo>
                        <a:pt x="98" y="5"/>
                      </a:lnTo>
                      <a:lnTo>
                        <a:pt x="98" y="39"/>
                      </a:lnTo>
                      <a:lnTo>
                        <a:pt x="103" y="30"/>
                      </a:lnTo>
                      <a:lnTo>
                        <a:pt x="103" y="43"/>
                      </a:lnTo>
                      <a:lnTo>
                        <a:pt x="103" y="0"/>
                      </a:lnTo>
                      <a:lnTo>
                        <a:pt x="103" y="26"/>
                      </a:lnTo>
                      <a:lnTo>
                        <a:pt x="107" y="22"/>
                      </a:lnTo>
                      <a:lnTo>
                        <a:pt x="107" y="43"/>
                      </a:lnTo>
                      <a:lnTo>
                        <a:pt x="107" y="0"/>
                      </a:lnTo>
                      <a:lnTo>
                        <a:pt x="107" y="9"/>
                      </a:lnTo>
                      <a:lnTo>
                        <a:pt x="111" y="5"/>
                      </a:lnTo>
                      <a:lnTo>
                        <a:pt x="111" y="43"/>
                      </a:lnTo>
                      <a:lnTo>
                        <a:pt x="111" y="0"/>
                      </a:lnTo>
                      <a:lnTo>
                        <a:pt x="116" y="5"/>
                      </a:lnTo>
                      <a:lnTo>
                        <a:pt x="116" y="43"/>
                      </a:lnTo>
                      <a:lnTo>
                        <a:pt x="116" y="0"/>
                      </a:lnTo>
                      <a:lnTo>
                        <a:pt x="116" y="9"/>
                      </a:lnTo>
                      <a:lnTo>
                        <a:pt x="120" y="13"/>
                      </a:lnTo>
                      <a:lnTo>
                        <a:pt x="120" y="43"/>
                      </a:lnTo>
                      <a:lnTo>
                        <a:pt x="120" y="0"/>
                      </a:lnTo>
                      <a:lnTo>
                        <a:pt x="120" y="26"/>
                      </a:lnTo>
                      <a:lnTo>
                        <a:pt x="124" y="30"/>
                      </a:lnTo>
                      <a:lnTo>
                        <a:pt x="124" y="0"/>
                      </a:lnTo>
                      <a:lnTo>
                        <a:pt x="124" y="43"/>
                      </a:lnTo>
                      <a:lnTo>
                        <a:pt x="128" y="39"/>
                      </a:lnTo>
                      <a:lnTo>
                        <a:pt x="128" y="43"/>
                      </a:lnTo>
                      <a:lnTo>
                        <a:pt x="128" y="0"/>
                      </a:lnTo>
                      <a:lnTo>
                        <a:pt x="128" y="30"/>
                      </a:lnTo>
                      <a:lnTo>
                        <a:pt x="133" y="26"/>
                      </a:lnTo>
                      <a:lnTo>
                        <a:pt x="133" y="43"/>
                      </a:lnTo>
                      <a:lnTo>
                        <a:pt x="133" y="0"/>
                      </a:lnTo>
                      <a:lnTo>
                        <a:pt x="133" y="13"/>
                      </a:lnTo>
                      <a:lnTo>
                        <a:pt x="137" y="9"/>
                      </a:lnTo>
                      <a:lnTo>
                        <a:pt x="137" y="43"/>
                      </a:lnTo>
                      <a:lnTo>
                        <a:pt x="137" y="0"/>
                      </a:lnTo>
                      <a:lnTo>
                        <a:pt x="141" y="5"/>
                      </a:lnTo>
                      <a:lnTo>
                        <a:pt x="141" y="43"/>
                      </a:lnTo>
                      <a:lnTo>
                        <a:pt x="141" y="0"/>
                      </a:lnTo>
                      <a:lnTo>
                        <a:pt x="141" y="9"/>
                      </a:lnTo>
                      <a:lnTo>
                        <a:pt x="146" y="13"/>
                      </a:lnTo>
                      <a:lnTo>
                        <a:pt x="146" y="43"/>
                      </a:lnTo>
                      <a:lnTo>
                        <a:pt x="146" y="0"/>
                      </a:lnTo>
                      <a:lnTo>
                        <a:pt x="146" y="26"/>
                      </a:lnTo>
                      <a:lnTo>
                        <a:pt x="150" y="30"/>
                      </a:lnTo>
                      <a:lnTo>
                        <a:pt x="150" y="0"/>
                      </a:lnTo>
                      <a:lnTo>
                        <a:pt x="150" y="43"/>
                      </a:lnTo>
                      <a:lnTo>
                        <a:pt x="158" y="39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30" name="Freeform 228">
                  <a:extLst>
                    <a:ext uri="{FF2B5EF4-FFF2-40B4-BE49-F238E27FC236}">
                      <a16:creationId xmlns:a16="http://schemas.microsoft.com/office/drawing/2014/main" id="{960219EE-733E-4924-A704-5EC3C095D6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83" y="3653"/>
                  <a:ext cx="142" cy="77"/>
                </a:xfrm>
                <a:custGeom>
                  <a:avLst/>
                  <a:gdLst>
                    <a:gd name="T0" fmla="*/ 0 w 142"/>
                    <a:gd name="T1" fmla="*/ 60 h 77"/>
                    <a:gd name="T2" fmla="*/ 0 w 142"/>
                    <a:gd name="T3" fmla="*/ 56 h 77"/>
                    <a:gd name="T4" fmla="*/ 5 w 142"/>
                    <a:gd name="T5" fmla="*/ 60 h 77"/>
                    <a:gd name="T6" fmla="*/ 5 w 142"/>
                    <a:gd name="T7" fmla="*/ 35 h 77"/>
                    <a:gd name="T8" fmla="*/ 9 w 142"/>
                    <a:gd name="T9" fmla="*/ 60 h 77"/>
                    <a:gd name="T10" fmla="*/ 13 w 142"/>
                    <a:gd name="T11" fmla="*/ 22 h 77"/>
                    <a:gd name="T12" fmla="*/ 13 w 142"/>
                    <a:gd name="T13" fmla="*/ 17 h 77"/>
                    <a:gd name="T14" fmla="*/ 18 w 142"/>
                    <a:gd name="T15" fmla="*/ 26 h 77"/>
                    <a:gd name="T16" fmla="*/ 18 w 142"/>
                    <a:gd name="T17" fmla="*/ 17 h 77"/>
                    <a:gd name="T18" fmla="*/ 22 w 142"/>
                    <a:gd name="T19" fmla="*/ 43 h 77"/>
                    <a:gd name="T20" fmla="*/ 22 w 142"/>
                    <a:gd name="T21" fmla="*/ 13 h 77"/>
                    <a:gd name="T22" fmla="*/ 26 w 142"/>
                    <a:gd name="T23" fmla="*/ 65 h 77"/>
                    <a:gd name="T24" fmla="*/ 26 w 142"/>
                    <a:gd name="T25" fmla="*/ 60 h 77"/>
                    <a:gd name="T26" fmla="*/ 30 w 142"/>
                    <a:gd name="T27" fmla="*/ 65 h 77"/>
                    <a:gd name="T28" fmla="*/ 30 w 142"/>
                    <a:gd name="T29" fmla="*/ 39 h 77"/>
                    <a:gd name="T30" fmla="*/ 35 w 142"/>
                    <a:gd name="T31" fmla="*/ 65 h 77"/>
                    <a:gd name="T32" fmla="*/ 35 w 142"/>
                    <a:gd name="T33" fmla="*/ 17 h 77"/>
                    <a:gd name="T34" fmla="*/ 39 w 142"/>
                    <a:gd name="T35" fmla="*/ 65 h 77"/>
                    <a:gd name="T36" fmla="*/ 39 w 142"/>
                    <a:gd name="T37" fmla="*/ 17 h 77"/>
                    <a:gd name="T38" fmla="*/ 43 w 142"/>
                    <a:gd name="T39" fmla="*/ 65 h 77"/>
                    <a:gd name="T40" fmla="*/ 43 w 142"/>
                    <a:gd name="T41" fmla="*/ 35 h 77"/>
                    <a:gd name="T42" fmla="*/ 48 w 142"/>
                    <a:gd name="T43" fmla="*/ 65 h 77"/>
                    <a:gd name="T44" fmla="*/ 48 w 142"/>
                    <a:gd name="T45" fmla="*/ 60 h 77"/>
                    <a:gd name="T46" fmla="*/ 52 w 142"/>
                    <a:gd name="T47" fmla="*/ 13 h 77"/>
                    <a:gd name="T48" fmla="*/ 56 w 142"/>
                    <a:gd name="T49" fmla="*/ 60 h 77"/>
                    <a:gd name="T50" fmla="*/ 56 w 142"/>
                    <a:gd name="T51" fmla="*/ 13 h 77"/>
                    <a:gd name="T52" fmla="*/ 60 w 142"/>
                    <a:gd name="T53" fmla="*/ 39 h 77"/>
                    <a:gd name="T54" fmla="*/ 60 w 142"/>
                    <a:gd name="T55" fmla="*/ 13 h 77"/>
                    <a:gd name="T56" fmla="*/ 65 w 142"/>
                    <a:gd name="T57" fmla="*/ 13 h 77"/>
                    <a:gd name="T58" fmla="*/ 65 w 142"/>
                    <a:gd name="T59" fmla="*/ 13 h 77"/>
                    <a:gd name="T60" fmla="*/ 69 w 142"/>
                    <a:gd name="T61" fmla="*/ 69 h 77"/>
                    <a:gd name="T62" fmla="*/ 69 w 142"/>
                    <a:gd name="T63" fmla="*/ 30 h 77"/>
                    <a:gd name="T64" fmla="*/ 73 w 142"/>
                    <a:gd name="T65" fmla="*/ 69 h 77"/>
                    <a:gd name="T66" fmla="*/ 73 w 142"/>
                    <a:gd name="T67" fmla="*/ 60 h 77"/>
                    <a:gd name="T68" fmla="*/ 78 w 142"/>
                    <a:gd name="T69" fmla="*/ 69 h 77"/>
                    <a:gd name="T70" fmla="*/ 78 w 142"/>
                    <a:gd name="T71" fmla="*/ 69 h 77"/>
                    <a:gd name="T72" fmla="*/ 82 w 142"/>
                    <a:gd name="T73" fmla="*/ 69 h 77"/>
                    <a:gd name="T74" fmla="*/ 82 w 142"/>
                    <a:gd name="T75" fmla="*/ 47 h 77"/>
                    <a:gd name="T76" fmla="*/ 86 w 142"/>
                    <a:gd name="T77" fmla="*/ 69 h 77"/>
                    <a:gd name="T78" fmla="*/ 86 w 142"/>
                    <a:gd name="T79" fmla="*/ 17 h 77"/>
                    <a:gd name="T80" fmla="*/ 90 w 142"/>
                    <a:gd name="T81" fmla="*/ 69 h 77"/>
                    <a:gd name="T82" fmla="*/ 95 w 142"/>
                    <a:gd name="T83" fmla="*/ 13 h 77"/>
                    <a:gd name="T84" fmla="*/ 95 w 142"/>
                    <a:gd name="T85" fmla="*/ 9 h 77"/>
                    <a:gd name="T86" fmla="*/ 99 w 142"/>
                    <a:gd name="T87" fmla="*/ 30 h 77"/>
                    <a:gd name="T88" fmla="*/ 99 w 142"/>
                    <a:gd name="T89" fmla="*/ 9 h 77"/>
                    <a:gd name="T90" fmla="*/ 103 w 142"/>
                    <a:gd name="T91" fmla="*/ 65 h 77"/>
                    <a:gd name="T92" fmla="*/ 103 w 142"/>
                    <a:gd name="T93" fmla="*/ 69 h 77"/>
                    <a:gd name="T94" fmla="*/ 108 w 142"/>
                    <a:gd name="T95" fmla="*/ 73 h 77"/>
                    <a:gd name="T96" fmla="*/ 108 w 142"/>
                    <a:gd name="T97" fmla="*/ 56 h 77"/>
                    <a:gd name="T98" fmla="*/ 112 w 142"/>
                    <a:gd name="T99" fmla="*/ 73 h 77"/>
                    <a:gd name="T100" fmla="*/ 112 w 142"/>
                    <a:gd name="T101" fmla="*/ 22 h 77"/>
                    <a:gd name="T102" fmla="*/ 116 w 142"/>
                    <a:gd name="T103" fmla="*/ 73 h 77"/>
                    <a:gd name="T104" fmla="*/ 120 w 142"/>
                    <a:gd name="T105" fmla="*/ 9 h 77"/>
                    <a:gd name="T106" fmla="*/ 120 w 142"/>
                    <a:gd name="T107" fmla="*/ 5 h 77"/>
                    <a:gd name="T108" fmla="*/ 129 w 142"/>
                    <a:gd name="T109" fmla="*/ 22 h 77"/>
                    <a:gd name="T110" fmla="*/ 129 w 142"/>
                    <a:gd name="T111" fmla="*/ 5 h 77"/>
                    <a:gd name="T112" fmla="*/ 133 w 142"/>
                    <a:gd name="T113" fmla="*/ 60 h 77"/>
                    <a:gd name="T114" fmla="*/ 133 w 142"/>
                    <a:gd name="T115" fmla="*/ 5 h 77"/>
                    <a:gd name="T116" fmla="*/ 138 w 142"/>
                    <a:gd name="T117" fmla="*/ 69 h 77"/>
                    <a:gd name="T118" fmla="*/ 138 w 142"/>
                    <a:gd name="T119" fmla="*/ 5 h 77"/>
                    <a:gd name="T120" fmla="*/ 142 w 142"/>
                    <a:gd name="T121" fmla="*/ 60 h 77"/>
                    <a:gd name="T122" fmla="*/ 142 w 142"/>
                    <a:gd name="T123" fmla="*/ 0 h 77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0" t="0" r="r" b="b"/>
                  <a:pathLst>
                    <a:path w="142" h="77">
                      <a:moveTo>
                        <a:pt x="0" y="56"/>
                      </a:moveTo>
                      <a:lnTo>
                        <a:pt x="0" y="60"/>
                      </a:lnTo>
                      <a:lnTo>
                        <a:pt x="0" y="17"/>
                      </a:lnTo>
                      <a:lnTo>
                        <a:pt x="0" y="56"/>
                      </a:lnTo>
                      <a:lnTo>
                        <a:pt x="5" y="47"/>
                      </a:lnTo>
                      <a:lnTo>
                        <a:pt x="5" y="60"/>
                      </a:lnTo>
                      <a:lnTo>
                        <a:pt x="5" y="17"/>
                      </a:lnTo>
                      <a:lnTo>
                        <a:pt x="5" y="35"/>
                      </a:lnTo>
                      <a:lnTo>
                        <a:pt x="9" y="30"/>
                      </a:lnTo>
                      <a:lnTo>
                        <a:pt x="9" y="60"/>
                      </a:lnTo>
                      <a:lnTo>
                        <a:pt x="9" y="17"/>
                      </a:lnTo>
                      <a:lnTo>
                        <a:pt x="13" y="22"/>
                      </a:lnTo>
                      <a:lnTo>
                        <a:pt x="13" y="60"/>
                      </a:lnTo>
                      <a:lnTo>
                        <a:pt x="13" y="17"/>
                      </a:lnTo>
                      <a:lnTo>
                        <a:pt x="13" y="22"/>
                      </a:lnTo>
                      <a:lnTo>
                        <a:pt x="18" y="26"/>
                      </a:lnTo>
                      <a:lnTo>
                        <a:pt x="18" y="60"/>
                      </a:lnTo>
                      <a:lnTo>
                        <a:pt x="18" y="17"/>
                      </a:lnTo>
                      <a:lnTo>
                        <a:pt x="18" y="39"/>
                      </a:lnTo>
                      <a:lnTo>
                        <a:pt x="22" y="43"/>
                      </a:lnTo>
                      <a:lnTo>
                        <a:pt x="22" y="65"/>
                      </a:lnTo>
                      <a:lnTo>
                        <a:pt x="22" y="13"/>
                      </a:lnTo>
                      <a:lnTo>
                        <a:pt x="22" y="60"/>
                      </a:lnTo>
                      <a:lnTo>
                        <a:pt x="26" y="65"/>
                      </a:lnTo>
                      <a:lnTo>
                        <a:pt x="26" y="13"/>
                      </a:lnTo>
                      <a:lnTo>
                        <a:pt x="26" y="60"/>
                      </a:lnTo>
                      <a:lnTo>
                        <a:pt x="30" y="56"/>
                      </a:lnTo>
                      <a:lnTo>
                        <a:pt x="30" y="65"/>
                      </a:lnTo>
                      <a:lnTo>
                        <a:pt x="30" y="13"/>
                      </a:lnTo>
                      <a:lnTo>
                        <a:pt x="30" y="39"/>
                      </a:lnTo>
                      <a:lnTo>
                        <a:pt x="35" y="35"/>
                      </a:lnTo>
                      <a:lnTo>
                        <a:pt x="35" y="65"/>
                      </a:lnTo>
                      <a:lnTo>
                        <a:pt x="35" y="13"/>
                      </a:lnTo>
                      <a:lnTo>
                        <a:pt x="35" y="17"/>
                      </a:lnTo>
                      <a:lnTo>
                        <a:pt x="39" y="13"/>
                      </a:lnTo>
                      <a:lnTo>
                        <a:pt x="39" y="65"/>
                      </a:lnTo>
                      <a:lnTo>
                        <a:pt x="39" y="13"/>
                      </a:lnTo>
                      <a:lnTo>
                        <a:pt x="39" y="17"/>
                      </a:lnTo>
                      <a:lnTo>
                        <a:pt x="43" y="22"/>
                      </a:lnTo>
                      <a:lnTo>
                        <a:pt x="43" y="65"/>
                      </a:lnTo>
                      <a:lnTo>
                        <a:pt x="43" y="13"/>
                      </a:lnTo>
                      <a:lnTo>
                        <a:pt x="43" y="35"/>
                      </a:lnTo>
                      <a:lnTo>
                        <a:pt x="48" y="39"/>
                      </a:lnTo>
                      <a:lnTo>
                        <a:pt x="48" y="65"/>
                      </a:lnTo>
                      <a:lnTo>
                        <a:pt x="48" y="13"/>
                      </a:lnTo>
                      <a:lnTo>
                        <a:pt x="48" y="60"/>
                      </a:lnTo>
                      <a:lnTo>
                        <a:pt x="52" y="65"/>
                      </a:lnTo>
                      <a:lnTo>
                        <a:pt x="52" y="13"/>
                      </a:lnTo>
                      <a:lnTo>
                        <a:pt x="52" y="65"/>
                      </a:lnTo>
                      <a:lnTo>
                        <a:pt x="56" y="60"/>
                      </a:lnTo>
                      <a:lnTo>
                        <a:pt x="56" y="65"/>
                      </a:lnTo>
                      <a:lnTo>
                        <a:pt x="56" y="13"/>
                      </a:lnTo>
                      <a:lnTo>
                        <a:pt x="56" y="43"/>
                      </a:lnTo>
                      <a:lnTo>
                        <a:pt x="60" y="39"/>
                      </a:lnTo>
                      <a:lnTo>
                        <a:pt x="60" y="65"/>
                      </a:lnTo>
                      <a:lnTo>
                        <a:pt x="60" y="13"/>
                      </a:lnTo>
                      <a:lnTo>
                        <a:pt x="60" y="17"/>
                      </a:lnTo>
                      <a:lnTo>
                        <a:pt x="65" y="13"/>
                      </a:lnTo>
                      <a:lnTo>
                        <a:pt x="65" y="65"/>
                      </a:lnTo>
                      <a:lnTo>
                        <a:pt x="65" y="13"/>
                      </a:lnTo>
                      <a:lnTo>
                        <a:pt x="69" y="17"/>
                      </a:lnTo>
                      <a:lnTo>
                        <a:pt x="69" y="69"/>
                      </a:lnTo>
                      <a:lnTo>
                        <a:pt x="69" y="9"/>
                      </a:lnTo>
                      <a:lnTo>
                        <a:pt x="69" y="30"/>
                      </a:lnTo>
                      <a:lnTo>
                        <a:pt x="73" y="35"/>
                      </a:lnTo>
                      <a:lnTo>
                        <a:pt x="73" y="69"/>
                      </a:lnTo>
                      <a:lnTo>
                        <a:pt x="73" y="9"/>
                      </a:lnTo>
                      <a:lnTo>
                        <a:pt x="73" y="60"/>
                      </a:lnTo>
                      <a:lnTo>
                        <a:pt x="78" y="65"/>
                      </a:lnTo>
                      <a:lnTo>
                        <a:pt x="78" y="69"/>
                      </a:lnTo>
                      <a:lnTo>
                        <a:pt x="78" y="9"/>
                      </a:lnTo>
                      <a:lnTo>
                        <a:pt x="78" y="69"/>
                      </a:lnTo>
                      <a:lnTo>
                        <a:pt x="82" y="65"/>
                      </a:lnTo>
                      <a:lnTo>
                        <a:pt x="82" y="69"/>
                      </a:lnTo>
                      <a:lnTo>
                        <a:pt x="82" y="9"/>
                      </a:lnTo>
                      <a:lnTo>
                        <a:pt x="82" y="47"/>
                      </a:lnTo>
                      <a:lnTo>
                        <a:pt x="86" y="43"/>
                      </a:lnTo>
                      <a:lnTo>
                        <a:pt x="86" y="69"/>
                      </a:lnTo>
                      <a:lnTo>
                        <a:pt x="86" y="9"/>
                      </a:lnTo>
                      <a:lnTo>
                        <a:pt x="86" y="17"/>
                      </a:lnTo>
                      <a:lnTo>
                        <a:pt x="90" y="13"/>
                      </a:lnTo>
                      <a:lnTo>
                        <a:pt x="90" y="69"/>
                      </a:lnTo>
                      <a:lnTo>
                        <a:pt x="90" y="9"/>
                      </a:lnTo>
                      <a:lnTo>
                        <a:pt x="95" y="13"/>
                      </a:lnTo>
                      <a:lnTo>
                        <a:pt x="95" y="69"/>
                      </a:lnTo>
                      <a:lnTo>
                        <a:pt x="95" y="9"/>
                      </a:lnTo>
                      <a:lnTo>
                        <a:pt x="95" y="26"/>
                      </a:lnTo>
                      <a:lnTo>
                        <a:pt x="99" y="30"/>
                      </a:lnTo>
                      <a:lnTo>
                        <a:pt x="99" y="69"/>
                      </a:lnTo>
                      <a:lnTo>
                        <a:pt x="99" y="9"/>
                      </a:lnTo>
                      <a:lnTo>
                        <a:pt x="99" y="60"/>
                      </a:lnTo>
                      <a:lnTo>
                        <a:pt x="103" y="65"/>
                      </a:lnTo>
                      <a:lnTo>
                        <a:pt x="103" y="9"/>
                      </a:lnTo>
                      <a:lnTo>
                        <a:pt x="103" y="69"/>
                      </a:lnTo>
                      <a:lnTo>
                        <a:pt x="108" y="65"/>
                      </a:lnTo>
                      <a:lnTo>
                        <a:pt x="108" y="73"/>
                      </a:lnTo>
                      <a:lnTo>
                        <a:pt x="108" y="5"/>
                      </a:lnTo>
                      <a:lnTo>
                        <a:pt x="108" y="56"/>
                      </a:lnTo>
                      <a:lnTo>
                        <a:pt x="112" y="47"/>
                      </a:lnTo>
                      <a:lnTo>
                        <a:pt x="112" y="73"/>
                      </a:lnTo>
                      <a:lnTo>
                        <a:pt x="112" y="5"/>
                      </a:lnTo>
                      <a:lnTo>
                        <a:pt x="112" y="22"/>
                      </a:lnTo>
                      <a:lnTo>
                        <a:pt x="116" y="17"/>
                      </a:lnTo>
                      <a:lnTo>
                        <a:pt x="116" y="73"/>
                      </a:lnTo>
                      <a:lnTo>
                        <a:pt x="116" y="5"/>
                      </a:lnTo>
                      <a:lnTo>
                        <a:pt x="120" y="9"/>
                      </a:lnTo>
                      <a:lnTo>
                        <a:pt x="120" y="73"/>
                      </a:lnTo>
                      <a:lnTo>
                        <a:pt x="120" y="5"/>
                      </a:lnTo>
                      <a:lnTo>
                        <a:pt x="120" y="17"/>
                      </a:lnTo>
                      <a:lnTo>
                        <a:pt x="129" y="22"/>
                      </a:lnTo>
                      <a:lnTo>
                        <a:pt x="129" y="73"/>
                      </a:lnTo>
                      <a:lnTo>
                        <a:pt x="129" y="5"/>
                      </a:lnTo>
                      <a:lnTo>
                        <a:pt x="129" y="56"/>
                      </a:lnTo>
                      <a:lnTo>
                        <a:pt x="133" y="60"/>
                      </a:lnTo>
                      <a:lnTo>
                        <a:pt x="133" y="73"/>
                      </a:lnTo>
                      <a:lnTo>
                        <a:pt x="133" y="5"/>
                      </a:lnTo>
                      <a:lnTo>
                        <a:pt x="133" y="73"/>
                      </a:lnTo>
                      <a:lnTo>
                        <a:pt x="138" y="69"/>
                      </a:lnTo>
                      <a:lnTo>
                        <a:pt x="138" y="73"/>
                      </a:lnTo>
                      <a:lnTo>
                        <a:pt x="138" y="5"/>
                      </a:lnTo>
                      <a:lnTo>
                        <a:pt x="138" y="65"/>
                      </a:lnTo>
                      <a:lnTo>
                        <a:pt x="142" y="60"/>
                      </a:lnTo>
                      <a:lnTo>
                        <a:pt x="142" y="77"/>
                      </a:lnTo>
                      <a:lnTo>
                        <a:pt x="142" y="0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31" name="Freeform 229">
                  <a:extLst>
                    <a:ext uri="{FF2B5EF4-FFF2-40B4-BE49-F238E27FC236}">
                      <a16:creationId xmlns:a16="http://schemas.microsoft.com/office/drawing/2014/main" id="{F7A43C19-ED68-4504-96F5-94DA16F19F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5" y="3636"/>
                  <a:ext cx="141" cy="111"/>
                </a:xfrm>
                <a:custGeom>
                  <a:avLst/>
                  <a:gdLst>
                    <a:gd name="T0" fmla="*/ 0 w 141"/>
                    <a:gd name="T1" fmla="*/ 43 h 111"/>
                    <a:gd name="T2" fmla="*/ 4 w 141"/>
                    <a:gd name="T3" fmla="*/ 94 h 111"/>
                    <a:gd name="T4" fmla="*/ 8 w 141"/>
                    <a:gd name="T5" fmla="*/ 22 h 111"/>
                    <a:gd name="T6" fmla="*/ 8 w 141"/>
                    <a:gd name="T7" fmla="*/ 17 h 111"/>
                    <a:gd name="T8" fmla="*/ 13 w 141"/>
                    <a:gd name="T9" fmla="*/ 34 h 111"/>
                    <a:gd name="T10" fmla="*/ 13 w 141"/>
                    <a:gd name="T11" fmla="*/ 17 h 111"/>
                    <a:gd name="T12" fmla="*/ 17 w 141"/>
                    <a:gd name="T13" fmla="*/ 73 h 111"/>
                    <a:gd name="T14" fmla="*/ 17 w 141"/>
                    <a:gd name="T15" fmla="*/ 17 h 111"/>
                    <a:gd name="T16" fmla="*/ 21 w 141"/>
                    <a:gd name="T17" fmla="*/ 90 h 111"/>
                    <a:gd name="T18" fmla="*/ 21 w 141"/>
                    <a:gd name="T19" fmla="*/ 17 h 111"/>
                    <a:gd name="T20" fmla="*/ 26 w 141"/>
                    <a:gd name="T21" fmla="*/ 82 h 111"/>
                    <a:gd name="T22" fmla="*/ 26 w 141"/>
                    <a:gd name="T23" fmla="*/ 17 h 111"/>
                    <a:gd name="T24" fmla="*/ 30 w 141"/>
                    <a:gd name="T25" fmla="*/ 43 h 111"/>
                    <a:gd name="T26" fmla="*/ 30 w 141"/>
                    <a:gd name="T27" fmla="*/ 13 h 111"/>
                    <a:gd name="T28" fmla="*/ 34 w 141"/>
                    <a:gd name="T29" fmla="*/ 13 h 111"/>
                    <a:gd name="T30" fmla="*/ 34 w 141"/>
                    <a:gd name="T31" fmla="*/ 13 h 111"/>
                    <a:gd name="T32" fmla="*/ 38 w 141"/>
                    <a:gd name="T33" fmla="*/ 26 h 111"/>
                    <a:gd name="T34" fmla="*/ 38 w 141"/>
                    <a:gd name="T35" fmla="*/ 13 h 111"/>
                    <a:gd name="T36" fmla="*/ 43 w 141"/>
                    <a:gd name="T37" fmla="*/ 64 h 111"/>
                    <a:gd name="T38" fmla="*/ 43 w 141"/>
                    <a:gd name="T39" fmla="*/ 13 h 111"/>
                    <a:gd name="T40" fmla="*/ 47 w 141"/>
                    <a:gd name="T41" fmla="*/ 99 h 111"/>
                    <a:gd name="T42" fmla="*/ 47 w 141"/>
                    <a:gd name="T43" fmla="*/ 94 h 111"/>
                    <a:gd name="T44" fmla="*/ 51 w 141"/>
                    <a:gd name="T45" fmla="*/ 99 h 111"/>
                    <a:gd name="T46" fmla="*/ 51 w 141"/>
                    <a:gd name="T47" fmla="*/ 52 h 111"/>
                    <a:gd name="T48" fmla="*/ 56 w 141"/>
                    <a:gd name="T49" fmla="*/ 103 h 111"/>
                    <a:gd name="T50" fmla="*/ 56 w 141"/>
                    <a:gd name="T51" fmla="*/ 17 h 111"/>
                    <a:gd name="T52" fmla="*/ 60 w 141"/>
                    <a:gd name="T53" fmla="*/ 103 h 111"/>
                    <a:gd name="T54" fmla="*/ 60 w 141"/>
                    <a:gd name="T55" fmla="*/ 13 h 111"/>
                    <a:gd name="T56" fmla="*/ 64 w 141"/>
                    <a:gd name="T57" fmla="*/ 103 h 111"/>
                    <a:gd name="T58" fmla="*/ 64 w 141"/>
                    <a:gd name="T59" fmla="*/ 52 h 111"/>
                    <a:gd name="T60" fmla="*/ 68 w 141"/>
                    <a:gd name="T61" fmla="*/ 103 h 111"/>
                    <a:gd name="T62" fmla="*/ 68 w 141"/>
                    <a:gd name="T63" fmla="*/ 94 h 111"/>
                    <a:gd name="T64" fmla="*/ 73 w 141"/>
                    <a:gd name="T65" fmla="*/ 103 h 111"/>
                    <a:gd name="T66" fmla="*/ 73 w 141"/>
                    <a:gd name="T67" fmla="*/ 99 h 111"/>
                    <a:gd name="T68" fmla="*/ 77 w 141"/>
                    <a:gd name="T69" fmla="*/ 103 h 111"/>
                    <a:gd name="T70" fmla="*/ 77 w 141"/>
                    <a:gd name="T71" fmla="*/ 56 h 111"/>
                    <a:gd name="T72" fmla="*/ 81 w 141"/>
                    <a:gd name="T73" fmla="*/ 107 h 111"/>
                    <a:gd name="T74" fmla="*/ 81 w 141"/>
                    <a:gd name="T75" fmla="*/ 17 h 111"/>
                    <a:gd name="T76" fmla="*/ 86 w 141"/>
                    <a:gd name="T77" fmla="*/ 107 h 111"/>
                    <a:gd name="T78" fmla="*/ 86 w 141"/>
                    <a:gd name="T79" fmla="*/ 9 h 111"/>
                    <a:gd name="T80" fmla="*/ 90 w 141"/>
                    <a:gd name="T81" fmla="*/ 107 h 111"/>
                    <a:gd name="T82" fmla="*/ 90 w 141"/>
                    <a:gd name="T83" fmla="*/ 47 h 111"/>
                    <a:gd name="T84" fmla="*/ 94 w 141"/>
                    <a:gd name="T85" fmla="*/ 107 h 111"/>
                    <a:gd name="T86" fmla="*/ 94 w 141"/>
                    <a:gd name="T87" fmla="*/ 94 h 111"/>
                    <a:gd name="T88" fmla="*/ 98 w 141"/>
                    <a:gd name="T89" fmla="*/ 107 h 111"/>
                    <a:gd name="T90" fmla="*/ 98 w 141"/>
                    <a:gd name="T91" fmla="*/ 107 h 111"/>
                    <a:gd name="T92" fmla="*/ 103 w 141"/>
                    <a:gd name="T93" fmla="*/ 107 h 111"/>
                    <a:gd name="T94" fmla="*/ 103 w 141"/>
                    <a:gd name="T95" fmla="*/ 64 h 111"/>
                    <a:gd name="T96" fmla="*/ 107 w 141"/>
                    <a:gd name="T97" fmla="*/ 111 h 111"/>
                    <a:gd name="T98" fmla="*/ 107 w 141"/>
                    <a:gd name="T99" fmla="*/ 17 h 111"/>
                    <a:gd name="T100" fmla="*/ 116 w 141"/>
                    <a:gd name="T101" fmla="*/ 111 h 111"/>
                    <a:gd name="T102" fmla="*/ 120 w 141"/>
                    <a:gd name="T103" fmla="*/ 4 h 111"/>
                    <a:gd name="T104" fmla="*/ 120 w 141"/>
                    <a:gd name="T105" fmla="*/ 0 h 111"/>
                    <a:gd name="T106" fmla="*/ 124 w 141"/>
                    <a:gd name="T107" fmla="*/ 43 h 111"/>
                    <a:gd name="T108" fmla="*/ 124 w 141"/>
                    <a:gd name="T109" fmla="*/ 0 h 111"/>
                    <a:gd name="T110" fmla="*/ 128 w 141"/>
                    <a:gd name="T111" fmla="*/ 94 h 111"/>
                    <a:gd name="T112" fmla="*/ 128 w 141"/>
                    <a:gd name="T113" fmla="*/ 0 h 111"/>
                    <a:gd name="T114" fmla="*/ 133 w 141"/>
                    <a:gd name="T115" fmla="*/ 107 h 111"/>
                    <a:gd name="T116" fmla="*/ 133 w 141"/>
                    <a:gd name="T117" fmla="*/ 0 h 111"/>
                    <a:gd name="T118" fmla="*/ 137 w 141"/>
                    <a:gd name="T119" fmla="*/ 73 h 111"/>
                    <a:gd name="T120" fmla="*/ 137 w 141"/>
                    <a:gd name="T121" fmla="*/ 0 h 111"/>
                    <a:gd name="T122" fmla="*/ 141 w 141"/>
                    <a:gd name="T123" fmla="*/ 17 h 111"/>
                    <a:gd name="T124" fmla="*/ 141 w 141"/>
                    <a:gd name="T125" fmla="*/ 0 h 111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41" h="111">
                      <a:moveTo>
                        <a:pt x="0" y="17"/>
                      </a:moveTo>
                      <a:lnTo>
                        <a:pt x="0" y="43"/>
                      </a:lnTo>
                      <a:lnTo>
                        <a:pt x="4" y="39"/>
                      </a:lnTo>
                      <a:lnTo>
                        <a:pt x="4" y="94"/>
                      </a:lnTo>
                      <a:lnTo>
                        <a:pt x="4" y="17"/>
                      </a:lnTo>
                      <a:lnTo>
                        <a:pt x="8" y="22"/>
                      </a:lnTo>
                      <a:lnTo>
                        <a:pt x="8" y="94"/>
                      </a:lnTo>
                      <a:lnTo>
                        <a:pt x="8" y="17"/>
                      </a:lnTo>
                      <a:lnTo>
                        <a:pt x="8" y="30"/>
                      </a:lnTo>
                      <a:lnTo>
                        <a:pt x="13" y="34"/>
                      </a:lnTo>
                      <a:lnTo>
                        <a:pt x="13" y="94"/>
                      </a:lnTo>
                      <a:lnTo>
                        <a:pt x="13" y="17"/>
                      </a:lnTo>
                      <a:lnTo>
                        <a:pt x="13" y="64"/>
                      </a:lnTo>
                      <a:lnTo>
                        <a:pt x="17" y="73"/>
                      </a:lnTo>
                      <a:lnTo>
                        <a:pt x="17" y="94"/>
                      </a:lnTo>
                      <a:lnTo>
                        <a:pt x="17" y="17"/>
                      </a:lnTo>
                      <a:lnTo>
                        <a:pt x="17" y="94"/>
                      </a:lnTo>
                      <a:lnTo>
                        <a:pt x="21" y="90"/>
                      </a:lnTo>
                      <a:lnTo>
                        <a:pt x="21" y="94"/>
                      </a:lnTo>
                      <a:lnTo>
                        <a:pt x="21" y="17"/>
                      </a:lnTo>
                      <a:lnTo>
                        <a:pt x="21" y="86"/>
                      </a:lnTo>
                      <a:lnTo>
                        <a:pt x="26" y="82"/>
                      </a:lnTo>
                      <a:lnTo>
                        <a:pt x="26" y="94"/>
                      </a:lnTo>
                      <a:lnTo>
                        <a:pt x="26" y="17"/>
                      </a:lnTo>
                      <a:lnTo>
                        <a:pt x="26" y="47"/>
                      </a:lnTo>
                      <a:lnTo>
                        <a:pt x="30" y="43"/>
                      </a:lnTo>
                      <a:lnTo>
                        <a:pt x="30" y="99"/>
                      </a:lnTo>
                      <a:lnTo>
                        <a:pt x="30" y="13"/>
                      </a:lnTo>
                      <a:lnTo>
                        <a:pt x="30" y="17"/>
                      </a:lnTo>
                      <a:lnTo>
                        <a:pt x="34" y="13"/>
                      </a:lnTo>
                      <a:lnTo>
                        <a:pt x="34" y="99"/>
                      </a:lnTo>
                      <a:lnTo>
                        <a:pt x="34" y="13"/>
                      </a:lnTo>
                      <a:lnTo>
                        <a:pt x="34" y="22"/>
                      </a:lnTo>
                      <a:lnTo>
                        <a:pt x="38" y="26"/>
                      </a:lnTo>
                      <a:lnTo>
                        <a:pt x="38" y="99"/>
                      </a:lnTo>
                      <a:lnTo>
                        <a:pt x="38" y="13"/>
                      </a:lnTo>
                      <a:lnTo>
                        <a:pt x="38" y="60"/>
                      </a:lnTo>
                      <a:lnTo>
                        <a:pt x="43" y="64"/>
                      </a:lnTo>
                      <a:lnTo>
                        <a:pt x="43" y="99"/>
                      </a:lnTo>
                      <a:lnTo>
                        <a:pt x="43" y="13"/>
                      </a:lnTo>
                      <a:lnTo>
                        <a:pt x="43" y="94"/>
                      </a:lnTo>
                      <a:lnTo>
                        <a:pt x="47" y="99"/>
                      </a:lnTo>
                      <a:lnTo>
                        <a:pt x="47" y="13"/>
                      </a:lnTo>
                      <a:lnTo>
                        <a:pt x="47" y="94"/>
                      </a:lnTo>
                      <a:lnTo>
                        <a:pt x="51" y="90"/>
                      </a:lnTo>
                      <a:lnTo>
                        <a:pt x="51" y="99"/>
                      </a:lnTo>
                      <a:lnTo>
                        <a:pt x="51" y="13"/>
                      </a:lnTo>
                      <a:lnTo>
                        <a:pt x="51" y="52"/>
                      </a:lnTo>
                      <a:lnTo>
                        <a:pt x="56" y="47"/>
                      </a:lnTo>
                      <a:lnTo>
                        <a:pt x="56" y="103"/>
                      </a:lnTo>
                      <a:lnTo>
                        <a:pt x="56" y="9"/>
                      </a:lnTo>
                      <a:lnTo>
                        <a:pt x="56" y="17"/>
                      </a:lnTo>
                      <a:lnTo>
                        <a:pt x="60" y="13"/>
                      </a:lnTo>
                      <a:lnTo>
                        <a:pt x="60" y="103"/>
                      </a:lnTo>
                      <a:lnTo>
                        <a:pt x="60" y="9"/>
                      </a:lnTo>
                      <a:lnTo>
                        <a:pt x="60" y="13"/>
                      </a:lnTo>
                      <a:lnTo>
                        <a:pt x="64" y="17"/>
                      </a:lnTo>
                      <a:lnTo>
                        <a:pt x="64" y="103"/>
                      </a:lnTo>
                      <a:lnTo>
                        <a:pt x="64" y="9"/>
                      </a:lnTo>
                      <a:lnTo>
                        <a:pt x="64" y="52"/>
                      </a:lnTo>
                      <a:lnTo>
                        <a:pt x="68" y="56"/>
                      </a:lnTo>
                      <a:lnTo>
                        <a:pt x="68" y="103"/>
                      </a:lnTo>
                      <a:lnTo>
                        <a:pt x="68" y="9"/>
                      </a:lnTo>
                      <a:lnTo>
                        <a:pt x="68" y="94"/>
                      </a:lnTo>
                      <a:lnTo>
                        <a:pt x="73" y="99"/>
                      </a:lnTo>
                      <a:lnTo>
                        <a:pt x="73" y="103"/>
                      </a:lnTo>
                      <a:lnTo>
                        <a:pt x="73" y="9"/>
                      </a:lnTo>
                      <a:lnTo>
                        <a:pt x="73" y="99"/>
                      </a:lnTo>
                      <a:lnTo>
                        <a:pt x="77" y="94"/>
                      </a:lnTo>
                      <a:lnTo>
                        <a:pt x="77" y="103"/>
                      </a:lnTo>
                      <a:lnTo>
                        <a:pt x="77" y="9"/>
                      </a:lnTo>
                      <a:lnTo>
                        <a:pt x="77" y="56"/>
                      </a:lnTo>
                      <a:lnTo>
                        <a:pt x="81" y="52"/>
                      </a:lnTo>
                      <a:lnTo>
                        <a:pt x="81" y="107"/>
                      </a:lnTo>
                      <a:lnTo>
                        <a:pt x="81" y="4"/>
                      </a:lnTo>
                      <a:lnTo>
                        <a:pt x="81" y="17"/>
                      </a:lnTo>
                      <a:lnTo>
                        <a:pt x="86" y="13"/>
                      </a:lnTo>
                      <a:lnTo>
                        <a:pt x="86" y="107"/>
                      </a:lnTo>
                      <a:lnTo>
                        <a:pt x="86" y="4"/>
                      </a:lnTo>
                      <a:lnTo>
                        <a:pt x="86" y="9"/>
                      </a:lnTo>
                      <a:lnTo>
                        <a:pt x="90" y="13"/>
                      </a:lnTo>
                      <a:lnTo>
                        <a:pt x="90" y="107"/>
                      </a:lnTo>
                      <a:lnTo>
                        <a:pt x="90" y="4"/>
                      </a:lnTo>
                      <a:lnTo>
                        <a:pt x="90" y="47"/>
                      </a:lnTo>
                      <a:lnTo>
                        <a:pt x="94" y="52"/>
                      </a:lnTo>
                      <a:lnTo>
                        <a:pt x="94" y="107"/>
                      </a:lnTo>
                      <a:lnTo>
                        <a:pt x="94" y="4"/>
                      </a:lnTo>
                      <a:lnTo>
                        <a:pt x="94" y="94"/>
                      </a:lnTo>
                      <a:lnTo>
                        <a:pt x="98" y="99"/>
                      </a:lnTo>
                      <a:lnTo>
                        <a:pt x="98" y="107"/>
                      </a:lnTo>
                      <a:lnTo>
                        <a:pt x="98" y="4"/>
                      </a:lnTo>
                      <a:lnTo>
                        <a:pt x="98" y="107"/>
                      </a:lnTo>
                      <a:lnTo>
                        <a:pt x="103" y="103"/>
                      </a:lnTo>
                      <a:lnTo>
                        <a:pt x="103" y="107"/>
                      </a:lnTo>
                      <a:lnTo>
                        <a:pt x="103" y="4"/>
                      </a:lnTo>
                      <a:lnTo>
                        <a:pt x="103" y="64"/>
                      </a:lnTo>
                      <a:lnTo>
                        <a:pt x="107" y="60"/>
                      </a:lnTo>
                      <a:lnTo>
                        <a:pt x="107" y="111"/>
                      </a:lnTo>
                      <a:lnTo>
                        <a:pt x="107" y="0"/>
                      </a:lnTo>
                      <a:lnTo>
                        <a:pt x="107" y="17"/>
                      </a:lnTo>
                      <a:lnTo>
                        <a:pt x="116" y="13"/>
                      </a:lnTo>
                      <a:lnTo>
                        <a:pt x="116" y="111"/>
                      </a:lnTo>
                      <a:lnTo>
                        <a:pt x="116" y="0"/>
                      </a:lnTo>
                      <a:lnTo>
                        <a:pt x="120" y="4"/>
                      </a:lnTo>
                      <a:lnTo>
                        <a:pt x="120" y="111"/>
                      </a:lnTo>
                      <a:lnTo>
                        <a:pt x="120" y="0"/>
                      </a:lnTo>
                      <a:lnTo>
                        <a:pt x="120" y="39"/>
                      </a:lnTo>
                      <a:lnTo>
                        <a:pt x="124" y="43"/>
                      </a:lnTo>
                      <a:lnTo>
                        <a:pt x="124" y="111"/>
                      </a:lnTo>
                      <a:lnTo>
                        <a:pt x="124" y="0"/>
                      </a:lnTo>
                      <a:lnTo>
                        <a:pt x="124" y="90"/>
                      </a:lnTo>
                      <a:lnTo>
                        <a:pt x="128" y="94"/>
                      </a:lnTo>
                      <a:lnTo>
                        <a:pt x="128" y="111"/>
                      </a:lnTo>
                      <a:lnTo>
                        <a:pt x="128" y="0"/>
                      </a:lnTo>
                      <a:lnTo>
                        <a:pt x="128" y="111"/>
                      </a:lnTo>
                      <a:lnTo>
                        <a:pt x="133" y="107"/>
                      </a:lnTo>
                      <a:lnTo>
                        <a:pt x="133" y="111"/>
                      </a:lnTo>
                      <a:lnTo>
                        <a:pt x="133" y="0"/>
                      </a:lnTo>
                      <a:lnTo>
                        <a:pt x="133" y="77"/>
                      </a:lnTo>
                      <a:lnTo>
                        <a:pt x="137" y="73"/>
                      </a:lnTo>
                      <a:lnTo>
                        <a:pt x="137" y="111"/>
                      </a:lnTo>
                      <a:lnTo>
                        <a:pt x="137" y="0"/>
                      </a:lnTo>
                      <a:lnTo>
                        <a:pt x="137" y="22"/>
                      </a:lnTo>
                      <a:lnTo>
                        <a:pt x="141" y="17"/>
                      </a:lnTo>
                      <a:lnTo>
                        <a:pt x="141" y="111"/>
                      </a:lnTo>
                      <a:lnTo>
                        <a:pt x="141" y="0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32" name="Freeform 230">
                  <a:extLst>
                    <a:ext uri="{FF2B5EF4-FFF2-40B4-BE49-F238E27FC236}">
                      <a16:creationId xmlns:a16="http://schemas.microsoft.com/office/drawing/2014/main" id="{B73EACC5-ABEA-43DF-A6DD-419FA60258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66" y="3632"/>
                  <a:ext cx="146" cy="120"/>
                </a:xfrm>
                <a:custGeom>
                  <a:avLst/>
                  <a:gdLst>
                    <a:gd name="T0" fmla="*/ 5 w 146"/>
                    <a:gd name="T1" fmla="*/ 8 h 120"/>
                    <a:gd name="T2" fmla="*/ 5 w 146"/>
                    <a:gd name="T3" fmla="*/ 0 h 120"/>
                    <a:gd name="T4" fmla="*/ 9 w 146"/>
                    <a:gd name="T5" fmla="*/ 38 h 120"/>
                    <a:gd name="T6" fmla="*/ 9 w 146"/>
                    <a:gd name="T7" fmla="*/ 0 h 120"/>
                    <a:gd name="T8" fmla="*/ 13 w 146"/>
                    <a:gd name="T9" fmla="*/ 94 h 120"/>
                    <a:gd name="T10" fmla="*/ 13 w 146"/>
                    <a:gd name="T11" fmla="*/ 0 h 120"/>
                    <a:gd name="T12" fmla="*/ 17 w 146"/>
                    <a:gd name="T13" fmla="*/ 115 h 120"/>
                    <a:gd name="T14" fmla="*/ 17 w 146"/>
                    <a:gd name="T15" fmla="*/ 0 h 120"/>
                    <a:gd name="T16" fmla="*/ 22 w 146"/>
                    <a:gd name="T17" fmla="*/ 86 h 120"/>
                    <a:gd name="T18" fmla="*/ 22 w 146"/>
                    <a:gd name="T19" fmla="*/ 0 h 120"/>
                    <a:gd name="T20" fmla="*/ 26 w 146"/>
                    <a:gd name="T21" fmla="*/ 26 h 120"/>
                    <a:gd name="T22" fmla="*/ 26 w 146"/>
                    <a:gd name="T23" fmla="*/ 0 h 120"/>
                    <a:gd name="T24" fmla="*/ 30 w 146"/>
                    <a:gd name="T25" fmla="*/ 120 h 120"/>
                    <a:gd name="T26" fmla="*/ 30 w 146"/>
                    <a:gd name="T27" fmla="*/ 26 h 120"/>
                    <a:gd name="T28" fmla="*/ 35 w 146"/>
                    <a:gd name="T29" fmla="*/ 120 h 120"/>
                    <a:gd name="T30" fmla="*/ 35 w 146"/>
                    <a:gd name="T31" fmla="*/ 86 h 120"/>
                    <a:gd name="T32" fmla="*/ 39 w 146"/>
                    <a:gd name="T33" fmla="*/ 0 h 120"/>
                    <a:gd name="T34" fmla="*/ 43 w 146"/>
                    <a:gd name="T35" fmla="*/ 115 h 120"/>
                    <a:gd name="T36" fmla="*/ 43 w 146"/>
                    <a:gd name="T37" fmla="*/ 0 h 120"/>
                    <a:gd name="T38" fmla="*/ 47 w 146"/>
                    <a:gd name="T39" fmla="*/ 94 h 120"/>
                    <a:gd name="T40" fmla="*/ 47 w 146"/>
                    <a:gd name="T41" fmla="*/ 0 h 120"/>
                    <a:gd name="T42" fmla="*/ 52 w 146"/>
                    <a:gd name="T43" fmla="*/ 34 h 120"/>
                    <a:gd name="T44" fmla="*/ 52 w 146"/>
                    <a:gd name="T45" fmla="*/ 0 h 120"/>
                    <a:gd name="T46" fmla="*/ 56 w 146"/>
                    <a:gd name="T47" fmla="*/ 0 h 120"/>
                    <a:gd name="T48" fmla="*/ 56 w 146"/>
                    <a:gd name="T49" fmla="*/ 17 h 120"/>
                    <a:gd name="T50" fmla="*/ 60 w 146"/>
                    <a:gd name="T51" fmla="*/ 120 h 120"/>
                    <a:gd name="T52" fmla="*/ 60 w 146"/>
                    <a:gd name="T53" fmla="*/ 77 h 120"/>
                    <a:gd name="T54" fmla="*/ 65 w 146"/>
                    <a:gd name="T55" fmla="*/ 120 h 120"/>
                    <a:gd name="T56" fmla="*/ 65 w 146"/>
                    <a:gd name="T57" fmla="*/ 115 h 120"/>
                    <a:gd name="T58" fmla="*/ 69 w 146"/>
                    <a:gd name="T59" fmla="*/ 0 h 120"/>
                    <a:gd name="T60" fmla="*/ 73 w 146"/>
                    <a:gd name="T61" fmla="*/ 98 h 120"/>
                    <a:gd name="T62" fmla="*/ 73 w 146"/>
                    <a:gd name="T63" fmla="*/ 0 h 120"/>
                    <a:gd name="T64" fmla="*/ 77 w 146"/>
                    <a:gd name="T65" fmla="*/ 43 h 120"/>
                    <a:gd name="T66" fmla="*/ 77 w 146"/>
                    <a:gd name="T67" fmla="*/ 0 h 120"/>
                    <a:gd name="T68" fmla="*/ 82 w 146"/>
                    <a:gd name="T69" fmla="*/ 4 h 120"/>
                    <a:gd name="T70" fmla="*/ 82 w 146"/>
                    <a:gd name="T71" fmla="*/ 0 h 120"/>
                    <a:gd name="T72" fmla="*/ 86 w 146"/>
                    <a:gd name="T73" fmla="*/ 17 h 120"/>
                    <a:gd name="T74" fmla="*/ 86 w 146"/>
                    <a:gd name="T75" fmla="*/ 4 h 120"/>
                    <a:gd name="T76" fmla="*/ 90 w 146"/>
                    <a:gd name="T77" fmla="*/ 68 h 120"/>
                    <a:gd name="T78" fmla="*/ 90 w 146"/>
                    <a:gd name="T79" fmla="*/ 4 h 120"/>
                    <a:gd name="T80" fmla="*/ 95 w 146"/>
                    <a:gd name="T81" fmla="*/ 115 h 120"/>
                    <a:gd name="T82" fmla="*/ 95 w 146"/>
                    <a:gd name="T83" fmla="*/ 107 h 120"/>
                    <a:gd name="T84" fmla="*/ 103 w 146"/>
                    <a:gd name="T85" fmla="*/ 115 h 120"/>
                    <a:gd name="T86" fmla="*/ 103 w 146"/>
                    <a:gd name="T87" fmla="*/ 60 h 120"/>
                    <a:gd name="T88" fmla="*/ 108 w 146"/>
                    <a:gd name="T89" fmla="*/ 115 h 120"/>
                    <a:gd name="T90" fmla="*/ 108 w 146"/>
                    <a:gd name="T91" fmla="*/ 13 h 120"/>
                    <a:gd name="T92" fmla="*/ 112 w 146"/>
                    <a:gd name="T93" fmla="*/ 115 h 120"/>
                    <a:gd name="T94" fmla="*/ 112 w 146"/>
                    <a:gd name="T95" fmla="*/ 13 h 120"/>
                    <a:gd name="T96" fmla="*/ 116 w 146"/>
                    <a:gd name="T97" fmla="*/ 115 h 120"/>
                    <a:gd name="T98" fmla="*/ 116 w 146"/>
                    <a:gd name="T99" fmla="*/ 51 h 120"/>
                    <a:gd name="T100" fmla="*/ 120 w 146"/>
                    <a:gd name="T101" fmla="*/ 111 h 120"/>
                    <a:gd name="T102" fmla="*/ 120 w 146"/>
                    <a:gd name="T103" fmla="*/ 103 h 120"/>
                    <a:gd name="T104" fmla="*/ 125 w 146"/>
                    <a:gd name="T105" fmla="*/ 111 h 120"/>
                    <a:gd name="T106" fmla="*/ 125 w 146"/>
                    <a:gd name="T107" fmla="*/ 107 h 120"/>
                    <a:gd name="T108" fmla="*/ 129 w 146"/>
                    <a:gd name="T109" fmla="*/ 111 h 120"/>
                    <a:gd name="T110" fmla="*/ 129 w 146"/>
                    <a:gd name="T111" fmla="*/ 64 h 120"/>
                    <a:gd name="T112" fmla="*/ 133 w 146"/>
                    <a:gd name="T113" fmla="*/ 111 h 120"/>
                    <a:gd name="T114" fmla="*/ 133 w 146"/>
                    <a:gd name="T115" fmla="*/ 21 h 120"/>
                    <a:gd name="T116" fmla="*/ 138 w 146"/>
                    <a:gd name="T117" fmla="*/ 111 h 120"/>
                    <a:gd name="T118" fmla="*/ 138 w 146"/>
                    <a:gd name="T119" fmla="*/ 13 h 120"/>
                    <a:gd name="T120" fmla="*/ 142 w 146"/>
                    <a:gd name="T121" fmla="*/ 107 h 120"/>
                    <a:gd name="T122" fmla="*/ 142 w 146"/>
                    <a:gd name="T123" fmla="*/ 47 h 120"/>
                    <a:gd name="T124" fmla="*/ 146 w 146"/>
                    <a:gd name="T125" fmla="*/ 107 h 120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146" h="120">
                      <a:moveTo>
                        <a:pt x="0" y="4"/>
                      </a:moveTo>
                      <a:lnTo>
                        <a:pt x="5" y="8"/>
                      </a:lnTo>
                      <a:lnTo>
                        <a:pt x="5" y="120"/>
                      </a:lnTo>
                      <a:lnTo>
                        <a:pt x="5" y="0"/>
                      </a:lnTo>
                      <a:lnTo>
                        <a:pt x="5" y="34"/>
                      </a:lnTo>
                      <a:lnTo>
                        <a:pt x="9" y="38"/>
                      </a:lnTo>
                      <a:lnTo>
                        <a:pt x="9" y="120"/>
                      </a:lnTo>
                      <a:lnTo>
                        <a:pt x="9" y="0"/>
                      </a:lnTo>
                      <a:lnTo>
                        <a:pt x="9" y="90"/>
                      </a:lnTo>
                      <a:lnTo>
                        <a:pt x="13" y="94"/>
                      </a:lnTo>
                      <a:lnTo>
                        <a:pt x="13" y="120"/>
                      </a:lnTo>
                      <a:lnTo>
                        <a:pt x="13" y="0"/>
                      </a:lnTo>
                      <a:lnTo>
                        <a:pt x="13" y="120"/>
                      </a:lnTo>
                      <a:lnTo>
                        <a:pt x="17" y="115"/>
                      </a:lnTo>
                      <a:lnTo>
                        <a:pt x="17" y="120"/>
                      </a:lnTo>
                      <a:lnTo>
                        <a:pt x="17" y="0"/>
                      </a:lnTo>
                      <a:lnTo>
                        <a:pt x="17" y="90"/>
                      </a:lnTo>
                      <a:lnTo>
                        <a:pt x="22" y="86"/>
                      </a:lnTo>
                      <a:lnTo>
                        <a:pt x="22" y="120"/>
                      </a:lnTo>
                      <a:lnTo>
                        <a:pt x="22" y="0"/>
                      </a:lnTo>
                      <a:lnTo>
                        <a:pt x="22" y="34"/>
                      </a:lnTo>
                      <a:lnTo>
                        <a:pt x="26" y="26"/>
                      </a:lnTo>
                      <a:lnTo>
                        <a:pt x="26" y="120"/>
                      </a:lnTo>
                      <a:lnTo>
                        <a:pt x="26" y="0"/>
                      </a:lnTo>
                      <a:lnTo>
                        <a:pt x="30" y="4"/>
                      </a:lnTo>
                      <a:lnTo>
                        <a:pt x="30" y="120"/>
                      </a:lnTo>
                      <a:lnTo>
                        <a:pt x="30" y="0"/>
                      </a:lnTo>
                      <a:lnTo>
                        <a:pt x="30" y="26"/>
                      </a:lnTo>
                      <a:lnTo>
                        <a:pt x="35" y="30"/>
                      </a:lnTo>
                      <a:lnTo>
                        <a:pt x="35" y="120"/>
                      </a:lnTo>
                      <a:lnTo>
                        <a:pt x="35" y="0"/>
                      </a:lnTo>
                      <a:lnTo>
                        <a:pt x="35" y="86"/>
                      </a:lnTo>
                      <a:lnTo>
                        <a:pt x="39" y="90"/>
                      </a:lnTo>
                      <a:lnTo>
                        <a:pt x="39" y="0"/>
                      </a:lnTo>
                      <a:lnTo>
                        <a:pt x="39" y="120"/>
                      </a:lnTo>
                      <a:lnTo>
                        <a:pt x="43" y="115"/>
                      </a:lnTo>
                      <a:lnTo>
                        <a:pt x="43" y="120"/>
                      </a:lnTo>
                      <a:lnTo>
                        <a:pt x="43" y="0"/>
                      </a:lnTo>
                      <a:lnTo>
                        <a:pt x="43" y="98"/>
                      </a:lnTo>
                      <a:lnTo>
                        <a:pt x="47" y="94"/>
                      </a:lnTo>
                      <a:lnTo>
                        <a:pt x="47" y="120"/>
                      </a:lnTo>
                      <a:lnTo>
                        <a:pt x="47" y="0"/>
                      </a:lnTo>
                      <a:lnTo>
                        <a:pt x="47" y="38"/>
                      </a:lnTo>
                      <a:lnTo>
                        <a:pt x="52" y="34"/>
                      </a:lnTo>
                      <a:lnTo>
                        <a:pt x="52" y="120"/>
                      </a:lnTo>
                      <a:lnTo>
                        <a:pt x="52" y="0"/>
                      </a:lnTo>
                      <a:lnTo>
                        <a:pt x="52" y="4"/>
                      </a:lnTo>
                      <a:lnTo>
                        <a:pt x="56" y="0"/>
                      </a:lnTo>
                      <a:lnTo>
                        <a:pt x="56" y="120"/>
                      </a:lnTo>
                      <a:lnTo>
                        <a:pt x="56" y="17"/>
                      </a:lnTo>
                      <a:lnTo>
                        <a:pt x="60" y="21"/>
                      </a:lnTo>
                      <a:lnTo>
                        <a:pt x="60" y="120"/>
                      </a:lnTo>
                      <a:lnTo>
                        <a:pt x="60" y="0"/>
                      </a:lnTo>
                      <a:lnTo>
                        <a:pt x="60" y="77"/>
                      </a:lnTo>
                      <a:lnTo>
                        <a:pt x="65" y="81"/>
                      </a:lnTo>
                      <a:lnTo>
                        <a:pt x="65" y="120"/>
                      </a:lnTo>
                      <a:lnTo>
                        <a:pt x="65" y="0"/>
                      </a:lnTo>
                      <a:lnTo>
                        <a:pt x="65" y="115"/>
                      </a:lnTo>
                      <a:lnTo>
                        <a:pt x="69" y="120"/>
                      </a:lnTo>
                      <a:lnTo>
                        <a:pt x="69" y="0"/>
                      </a:lnTo>
                      <a:lnTo>
                        <a:pt x="69" y="103"/>
                      </a:lnTo>
                      <a:lnTo>
                        <a:pt x="73" y="98"/>
                      </a:lnTo>
                      <a:lnTo>
                        <a:pt x="73" y="120"/>
                      </a:lnTo>
                      <a:lnTo>
                        <a:pt x="73" y="0"/>
                      </a:lnTo>
                      <a:lnTo>
                        <a:pt x="73" y="47"/>
                      </a:lnTo>
                      <a:lnTo>
                        <a:pt x="77" y="43"/>
                      </a:lnTo>
                      <a:lnTo>
                        <a:pt x="77" y="120"/>
                      </a:lnTo>
                      <a:lnTo>
                        <a:pt x="77" y="0"/>
                      </a:lnTo>
                      <a:lnTo>
                        <a:pt x="77" y="8"/>
                      </a:lnTo>
                      <a:lnTo>
                        <a:pt x="82" y="4"/>
                      </a:lnTo>
                      <a:lnTo>
                        <a:pt x="82" y="120"/>
                      </a:lnTo>
                      <a:lnTo>
                        <a:pt x="82" y="0"/>
                      </a:lnTo>
                      <a:lnTo>
                        <a:pt x="82" y="13"/>
                      </a:lnTo>
                      <a:lnTo>
                        <a:pt x="86" y="17"/>
                      </a:lnTo>
                      <a:lnTo>
                        <a:pt x="86" y="120"/>
                      </a:lnTo>
                      <a:lnTo>
                        <a:pt x="86" y="4"/>
                      </a:lnTo>
                      <a:lnTo>
                        <a:pt x="86" y="64"/>
                      </a:lnTo>
                      <a:lnTo>
                        <a:pt x="90" y="68"/>
                      </a:lnTo>
                      <a:lnTo>
                        <a:pt x="90" y="115"/>
                      </a:lnTo>
                      <a:lnTo>
                        <a:pt x="90" y="4"/>
                      </a:lnTo>
                      <a:lnTo>
                        <a:pt x="90" y="111"/>
                      </a:lnTo>
                      <a:lnTo>
                        <a:pt x="95" y="115"/>
                      </a:lnTo>
                      <a:lnTo>
                        <a:pt x="95" y="4"/>
                      </a:lnTo>
                      <a:lnTo>
                        <a:pt x="95" y="107"/>
                      </a:lnTo>
                      <a:lnTo>
                        <a:pt x="103" y="103"/>
                      </a:lnTo>
                      <a:lnTo>
                        <a:pt x="103" y="115"/>
                      </a:lnTo>
                      <a:lnTo>
                        <a:pt x="103" y="4"/>
                      </a:lnTo>
                      <a:lnTo>
                        <a:pt x="103" y="60"/>
                      </a:lnTo>
                      <a:lnTo>
                        <a:pt x="108" y="51"/>
                      </a:lnTo>
                      <a:lnTo>
                        <a:pt x="108" y="115"/>
                      </a:lnTo>
                      <a:lnTo>
                        <a:pt x="108" y="4"/>
                      </a:lnTo>
                      <a:lnTo>
                        <a:pt x="108" y="13"/>
                      </a:lnTo>
                      <a:lnTo>
                        <a:pt x="112" y="8"/>
                      </a:lnTo>
                      <a:lnTo>
                        <a:pt x="112" y="115"/>
                      </a:lnTo>
                      <a:lnTo>
                        <a:pt x="112" y="4"/>
                      </a:lnTo>
                      <a:lnTo>
                        <a:pt x="112" y="13"/>
                      </a:lnTo>
                      <a:lnTo>
                        <a:pt x="116" y="17"/>
                      </a:lnTo>
                      <a:lnTo>
                        <a:pt x="116" y="115"/>
                      </a:lnTo>
                      <a:lnTo>
                        <a:pt x="116" y="4"/>
                      </a:lnTo>
                      <a:lnTo>
                        <a:pt x="116" y="51"/>
                      </a:lnTo>
                      <a:lnTo>
                        <a:pt x="120" y="60"/>
                      </a:lnTo>
                      <a:lnTo>
                        <a:pt x="120" y="111"/>
                      </a:lnTo>
                      <a:lnTo>
                        <a:pt x="120" y="8"/>
                      </a:lnTo>
                      <a:lnTo>
                        <a:pt x="120" y="103"/>
                      </a:lnTo>
                      <a:lnTo>
                        <a:pt x="125" y="107"/>
                      </a:lnTo>
                      <a:lnTo>
                        <a:pt x="125" y="111"/>
                      </a:lnTo>
                      <a:lnTo>
                        <a:pt x="125" y="8"/>
                      </a:lnTo>
                      <a:lnTo>
                        <a:pt x="125" y="107"/>
                      </a:lnTo>
                      <a:lnTo>
                        <a:pt x="129" y="103"/>
                      </a:lnTo>
                      <a:lnTo>
                        <a:pt x="129" y="111"/>
                      </a:lnTo>
                      <a:lnTo>
                        <a:pt x="129" y="8"/>
                      </a:lnTo>
                      <a:lnTo>
                        <a:pt x="129" y="64"/>
                      </a:lnTo>
                      <a:lnTo>
                        <a:pt x="133" y="60"/>
                      </a:lnTo>
                      <a:lnTo>
                        <a:pt x="133" y="111"/>
                      </a:lnTo>
                      <a:lnTo>
                        <a:pt x="133" y="8"/>
                      </a:lnTo>
                      <a:lnTo>
                        <a:pt x="133" y="21"/>
                      </a:lnTo>
                      <a:lnTo>
                        <a:pt x="138" y="17"/>
                      </a:lnTo>
                      <a:lnTo>
                        <a:pt x="138" y="111"/>
                      </a:lnTo>
                      <a:lnTo>
                        <a:pt x="138" y="8"/>
                      </a:lnTo>
                      <a:lnTo>
                        <a:pt x="138" y="13"/>
                      </a:lnTo>
                      <a:lnTo>
                        <a:pt x="142" y="17"/>
                      </a:lnTo>
                      <a:lnTo>
                        <a:pt x="142" y="107"/>
                      </a:lnTo>
                      <a:lnTo>
                        <a:pt x="142" y="13"/>
                      </a:lnTo>
                      <a:lnTo>
                        <a:pt x="142" y="47"/>
                      </a:lnTo>
                      <a:lnTo>
                        <a:pt x="146" y="51"/>
                      </a:lnTo>
                      <a:lnTo>
                        <a:pt x="146" y="107"/>
                      </a:lnTo>
                      <a:lnTo>
                        <a:pt x="146" y="13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33" name="Freeform 231">
                  <a:extLst>
                    <a:ext uri="{FF2B5EF4-FFF2-40B4-BE49-F238E27FC236}">
                      <a16:creationId xmlns:a16="http://schemas.microsoft.com/office/drawing/2014/main" id="{2CD396D5-305B-418D-AF5A-DBB9AEBA6A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2" y="3645"/>
                  <a:ext cx="146" cy="94"/>
                </a:xfrm>
                <a:custGeom>
                  <a:avLst/>
                  <a:gdLst>
                    <a:gd name="T0" fmla="*/ 0 w 146"/>
                    <a:gd name="T1" fmla="*/ 81 h 94"/>
                    <a:gd name="T2" fmla="*/ 4 w 146"/>
                    <a:gd name="T3" fmla="*/ 94 h 94"/>
                    <a:gd name="T4" fmla="*/ 4 w 146"/>
                    <a:gd name="T5" fmla="*/ 94 h 94"/>
                    <a:gd name="T6" fmla="*/ 9 w 146"/>
                    <a:gd name="T7" fmla="*/ 94 h 94"/>
                    <a:gd name="T8" fmla="*/ 9 w 146"/>
                    <a:gd name="T9" fmla="*/ 64 h 94"/>
                    <a:gd name="T10" fmla="*/ 13 w 146"/>
                    <a:gd name="T11" fmla="*/ 94 h 94"/>
                    <a:gd name="T12" fmla="*/ 13 w 146"/>
                    <a:gd name="T13" fmla="*/ 17 h 94"/>
                    <a:gd name="T14" fmla="*/ 17 w 146"/>
                    <a:gd name="T15" fmla="*/ 90 h 94"/>
                    <a:gd name="T16" fmla="*/ 22 w 146"/>
                    <a:gd name="T17" fmla="*/ 8 h 94"/>
                    <a:gd name="T18" fmla="*/ 22 w 146"/>
                    <a:gd name="T19" fmla="*/ 4 h 94"/>
                    <a:gd name="T20" fmla="*/ 26 w 146"/>
                    <a:gd name="T21" fmla="*/ 34 h 94"/>
                    <a:gd name="T22" fmla="*/ 26 w 146"/>
                    <a:gd name="T23" fmla="*/ 4 h 94"/>
                    <a:gd name="T24" fmla="*/ 30 w 146"/>
                    <a:gd name="T25" fmla="*/ 77 h 94"/>
                    <a:gd name="T26" fmla="*/ 30 w 146"/>
                    <a:gd name="T27" fmla="*/ 4 h 94"/>
                    <a:gd name="T28" fmla="*/ 34 w 146"/>
                    <a:gd name="T29" fmla="*/ 81 h 94"/>
                    <a:gd name="T30" fmla="*/ 34 w 146"/>
                    <a:gd name="T31" fmla="*/ 8 h 94"/>
                    <a:gd name="T32" fmla="*/ 39 w 146"/>
                    <a:gd name="T33" fmla="*/ 64 h 94"/>
                    <a:gd name="T34" fmla="*/ 39 w 146"/>
                    <a:gd name="T35" fmla="*/ 8 h 94"/>
                    <a:gd name="T36" fmla="*/ 43 w 146"/>
                    <a:gd name="T37" fmla="*/ 21 h 94"/>
                    <a:gd name="T38" fmla="*/ 43 w 146"/>
                    <a:gd name="T39" fmla="*/ 8 h 94"/>
                    <a:gd name="T40" fmla="*/ 47 w 146"/>
                    <a:gd name="T41" fmla="*/ 85 h 94"/>
                    <a:gd name="T42" fmla="*/ 47 w 146"/>
                    <a:gd name="T43" fmla="*/ 25 h 94"/>
                    <a:gd name="T44" fmla="*/ 52 w 146"/>
                    <a:gd name="T45" fmla="*/ 81 h 94"/>
                    <a:gd name="T46" fmla="*/ 52 w 146"/>
                    <a:gd name="T47" fmla="*/ 64 h 94"/>
                    <a:gd name="T48" fmla="*/ 56 w 146"/>
                    <a:gd name="T49" fmla="*/ 81 h 94"/>
                    <a:gd name="T50" fmla="*/ 56 w 146"/>
                    <a:gd name="T51" fmla="*/ 81 h 94"/>
                    <a:gd name="T52" fmla="*/ 60 w 146"/>
                    <a:gd name="T53" fmla="*/ 81 h 94"/>
                    <a:gd name="T54" fmla="*/ 60 w 146"/>
                    <a:gd name="T55" fmla="*/ 68 h 94"/>
                    <a:gd name="T56" fmla="*/ 64 w 146"/>
                    <a:gd name="T57" fmla="*/ 81 h 94"/>
                    <a:gd name="T58" fmla="*/ 64 w 146"/>
                    <a:gd name="T59" fmla="*/ 34 h 94"/>
                    <a:gd name="T60" fmla="*/ 69 w 146"/>
                    <a:gd name="T61" fmla="*/ 77 h 94"/>
                    <a:gd name="T62" fmla="*/ 73 w 146"/>
                    <a:gd name="T63" fmla="*/ 21 h 94"/>
                    <a:gd name="T64" fmla="*/ 73 w 146"/>
                    <a:gd name="T65" fmla="*/ 17 h 94"/>
                    <a:gd name="T66" fmla="*/ 77 w 146"/>
                    <a:gd name="T67" fmla="*/ 30 h 94"/>
                    <a:gd name="T68" fmla="*/ 77 w 146"/>
                    <a:gd name="T69" fmla="*/ 17 h 94"/>
                    <a:gd name="T70" fmla="*/ 86 w 146"/>
                    <a:gd name="T71" fmla="*/ 55 h 94"/>
                    <a:gd name="T72" fmla="*/ 86 w 146"/>
                    <a:gd name="T73" fmla="*/ 17 h 94"/>
                    <a:gd name="T74" fmla="*/ 90 w 146"/>
                    <a:gd name="T75" fmla="*/ 77 h 94"/>
                    <a:gd name="T76" fmla="*/ 90 w 146"/>
                    <a:gd name="T77" fmla="*/ 68 h 94"/>
                    <a:gd name="T78" fmla="*/ 94 w 146"/>
                    <a:gd name="T79" fmla="*/ 73 h 94"/>
                    <a:gd name="T80" fmla="*/ 94 w 146"/>
                    <a:gd name="T81" fmla="*/ 38 h 94"/>
                    <a:gd name="T82" fmla="*/ 99 w 146"/>
                    <a:gd name="T83" fmla="*/ 73 h 94"/>
                    <a:gd name="T84" fmla="*/ 99 w 146"/>
                    <a:gd name="T85" fmla="*/ 25 h 94"/>
                    <a:gd name="T86" fmla="*/ 103 w 146"/>
                    <a:gd name="T87" fmla="*/ 73 h 94"/>
                    <a:gd name="T88" fmla="*/ 107 w 146"/>
                    <a:gd name="T89" fmla="*/ 30 h 94"/>
                    <a:gd name="T90" fmla="*/ 107 w 146"/>
                    <a:gd name="T91" fmla="*/ 21 h 94"/>
                    <a:gd name="T92" fmla="*/ 112 w 146"/>
                    <a:gd name="T93" fmla="*/ 51 h 94"/>
                    <a:gd name="T94" fmla="*/ 112 w 146"/>
                    <a:gd name="T95" fmla="*/ 68 h 94"/>
                    <a:gd name="T96" fmla="*/ 116 w 146"/>
                    <a:gd name="T97" fmla="*/ 68 h 94"/>
                    <a:gd name="T98" fmla="*/ 116 w 146"/>
                    <a:gd name="T99" fmla="*/ 68 h 94"/>
                    <a:gd name="T100" fmla="*/ 120 w 146"/>
                    <a:gd name="T101" fmla="*/ 68 h 94"/>
                    <a:gd name="T102" fmla="*/ 120 w 146"/>
                    <a:gd name="T103" fmla="*/ 43 h 94"/>
                    <a:gd name="T104" fmla="*/ 124 w 146"/>
                    <a:gd name="T105" fmla="*/ 68 h 94"/>
                    <a:gd name="T106" fmla="*/ 124 w 146"/>
                    <a:gd name="T107" fmla="*/ 30 h 94"/>
                    <a:gd name="T108" fmla="*/ 129 w 146"/>
                    <a:gd name="T109" fmla="*/ 68 h 94"/>
                    <a:gd name="T110" fmla="*/ 129 w 146"/>
                    <a:gd name="T111" fmla="*/ 30 h 94"/>
                    <a:gd name="T112" fmla="*/ 133 w 146"/>
                    <a:gd name="T113" fmla="*/ 68 h 94"/>
                    <a:gd name="T114" fmla="*/ 133 w 146"/>
                    <a:gd name="T115" fmla="*/ 43 h 94"/>
                    <a:gd name="T116" fmla="*/ 137 w 146"/>
                    <a:gd name="T117" fmla="*/ 64 h 94"/>
                    <a:gd name="T118" fmla="*/ 137 w 146"/>
                    <a:gd name="T119" fmla="*/ 55 h 94"/>
                    <a:gd name="T120" fmla="*/ 142 w 146"/>
                    <a:gd name="T121" fmla="*/ 30 h 94"/>
                    <a:gd name="T122" fmla="*/ 146 w 146"/>
                    <a:gd name="T123" fmla="*/ 55 h 94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0" t="0" r="r" b="b"/>
                  <a:pathLst>
                    <a:path w="146" h="94">
                      <a:moveTo>
                        <a:pt x="0" y="0"/>
                      </a:moveTo>
                      <a:lnTo>
                        <a:pt x="0" y="81"/>
                      </a:lnTo>
                      <a:lnTo>
                        <a:pt x="4" y="85"/>
                      </a:lnTo>
                      <a:lnTo>
                        <a:pt x="4" y="94"/>
                      </a:lnTo>
                      <a:lnTo>
                        <a:pt x="4" y="0"/>
                      </a:lnTo>
                      <a:lnTo>
                        <a:pt x="4" y="94"/>
                      </a:lnTo>
                      <a:lnTo>
                        <a:pt x="9" y="90"/>
                      </a:lnTo>
                      <a:lnTo>
                        <a:pt x="9" y="94"/>
                      </a:lnTo>
                      <a:lnTo>
                        <a:pt x="9" y="0"/>
                      </a:lnTo>
                      <a:lnTo>
                        <a:pt x="9" y="64"/>
                      </a:lnTo>
                      <a:lnTo>
                        <a:pt x="13" y="55"/>
                      </a:lnTo>
                      <a:lnTo>
                        <a:pt x="13" y="94"/>
                      </a:lnTo>
                      <a:lnTo>
                        <a:pt x="13" y="0"/>
                      </a:lnTo>
                      <a:lnTo>
                        <a:pt x="13" y="17"/>
                      </a:lnTo>
                      <a:lnTo>
                        <a:pt x="17" y="13"/>
                      </a:lnTo>
                      <a:lnTo>
                        <a:pt x="17" y="90"/>
                      </a:lnTo>
                      <a:lnTo>
                        <a:pt x="17" y="4"/>
                      </a:lnTo>
                      <a:lnTo>
                        <a:pt x="22" y="8"/>
                      </a:lnTo>
                      <a:lnTo>
                        <a:pt x="22" y="90"/>
                      </a:lnTo>
                      <a:lnTo>
                        <a:pt x="22" y="4"/>
                      </a:lnTo>
                      <a:lnTo>
                        <a:pt x="22" y="30"/>
                      </a:lnTo>
                      <a:lnTo>
                        <a:pt x="26" y="34"/>
                      </a:lnTo>
                      <a:lnTo>
                        <a:pt x="26" y="90"/>
                      </a:lnTo>
                      <a:lnTo>
                        <a:pt x="26" y="4"/>
                      </a:lnTo>
                      <a:lnTo>
                        <a:pt x="26" y="73"/>
                      </a:lnTo>
                      <a:lnTo>
                        <a:pt x="30" y="77"/>
                      </a:lnTo>
                      <a:lnTo>
                        <a:pt x="30" y="90"/>
                      </a:lnTo>
                      <a:lnTo>
                        <a:pt x="30" y="4"/>
                      </a:lnTo>
                      <a:lnTo>
                        <a:pt x="30" y="85"/>
                      </a:lnTo>
                      <a:lnTo>
                        <a:pt x="34" y="81"/>
                      </a:lnTo>
                      <a:lnTo>
                        <a:pt x="34" y="85"/>
                      </a:lnTo>
                      <a:lnTo>
                        <a:pt x="34" y="8"/>
                      </a:lnTo>
                      <a:lnTo>
                        <a:pt x="34" y="68"/>
                      </a:lnTo>
                      <a:lnTo>
                        <a:pt x="39" y="64"/>
                      </a:lnTo>
                      <a:lnTo>
                        <a:pt x="39" y="85"/>
                      </a:lnTo>
                      <a:lnTo>
                        <a:pt x="39" y="8"/>
                      </a:lnTo>
                      <a:lnTo>
                        <a:pt x="39" y="25"/>
                      </a:lnTo>
                      <a:lnTo>
                        <a:pt x="43" y="21"/>
                      </a:lnTo>
                      <a:lnTo>
                        <a:pt x="43" y="85"/>
                      </a:lnTo>
                      <a:lnTo>
                        <a:pt x="43" y="8"/>
                      </a:lnTo>
                      <a:lnTo>
                        <a:pt x="47" y="13"/>
                      </a:lnTo>
                      <a:lnTo>
                        <a:pt x="47" y="85"/>
                      </a:lnTo>
                      <a:lnTo>
                        <a:pt x="47" y="8"/>
                      </a:lnTo>
                      <a:lnTo>
                        <a:pt x="47" y="25"/>
                      </a:lnTo>
                      <a:lnTo>
                        <a:pt x="52" y="30"/>
                      </a:lnTo>
                      <a:lnTo>
                        <a:pt x="52" y="81"/>
                      </a:lnTo>
                      <a:lnTo>
                        <a:pt x="52" y="13"/>
                      </a:lnTo>
                      <a:lnTo>
                        <a:pt x="52" y="64"/>
                      </a:lnTo>
                      <a:lnTo>
                        <a:pt x="56" y="68"/>
                      </a:lnTo>
                      <a:lnTo>
                        <a:pt x="56" y="81"/>
                      </a:lnTo>
                      <a:lnTo>
                        <a:pt x="56" y="13"/>
                      </a:lnTo>
                      <a:lnTo>
                        <a:pt x="56" y="81"/>
                      </a:lnTo>
                      <a:lnTo>
                        <a:pt x="60" y="77"/>
                      </a:lnTo>
                      <a:lnTo>
                        <a:pt x="60" y="81"/>
                      </a:lnTo>
                      <a:lnTo>
                        <a:pt x="60" y="13"/>
                      </a:lnTo>
                      <a:lnTo>
                        <a:pt x="60" y="68"/>
                      </a:lnTo>
                      <a:lnTo>
                        <a:pt x="64" y="64"/>
                      </a:lnTo>
                      <a:lnTo>
                        <a:pt x="64" y="81"/>
                      </a:lnTo>
                      <a:lnTo>
                        <a:pt x="64" y="13"/>
                      </a:lnTo>
                      <a:lnTo>
                        <a:pt x="64" y="34"/>
                      </a:lnTo>
                      <a:lnTo>
                        <a:pt x="69" y="30"/>
                      </a:lnTo>
                      <a:lnTo>
                        <a:pt x="69" y="77"/>
                      </a:lnTo>
                      <a:lnTo>
                        <a:pt x="69" y="17"/>
                      </a:lnTo>
                      <a:lnTo>
                        <a:pt x="73" y="21"/>
                      </a:lnTo>
                      <a:lnTo>
                        <a:pt x="73" y="77"/>
                      </a:lnTo>
                      <a:lnTo>
                        <a:pt x="73" y="17"/>
                      </a:lnTo>
                      <a:lnTo>
                        <a:pt x="73" y="25"/>
                      </a:lnTo>
                      <a:lnTo>
                        <a:pt x="77" y="30"/>
                      </a:lnTo>
                      <a:lnTo>
                        <a:pt x="77" y="77"/>
                      </a:lnTo>
                      <a:lnTo>
                        <a:pt x="77" y="17"/>
                      </a:lnTo>
                      <a:lnTo>
                        <a:pt x="77" y="51"/>
                      </a:lnTo>
                      <a:lnTo>
                        <a:pt x="86" y="55"/>
                      </a:lnTo>
                      <a:lnTo>
                        <a:pt x="86" y="77"/>
                      </a:lnTo>
                      <a:lnTo>
                        <a:pt x="86" y="17"/>
                      </a:lnTo>
                      <a:lnTo>
                        <a:pt x="86" y="73"/>
                      </a:lnTo>
                      <a:lnTo>
                        <a:pt x="90" y="77"/>
                      </a:lnTo>
                      <a:lnTo>
                        <a:pt x="90" y="17"/>
                      </a:lnTo>
                      <a:lnTo>
                        <a:pt x="90" y="68"/>
                      </a:lnTo>
                      <a:lnTo>
                        <a:pt x="94" y="64"/>
                      </a:lnTo>
                      <a:lnTo>
                        <a:pt x="94" y="73"/>
                      </a:lnTo>
                      <a:lnTo>
                        <a:pt x="94" y="21"/>
                      </a:lnTo>
                      <a:lnTo>
                        <a:pt x="94" y="38"/>
                      </a:lnTo>
                      <a:lnTo>
                        <a:pt x="99" y="34"/>
                      </a:lnTo>
                      <a:lnTo>
                        <a:pt x="99" y="73"/>
                      </a:lnTo>
                      <a:lnTo>
                        <a:pt x="99" y="21"/>
                      </a:lnTo>
                      <a:lnTo>
                        <a:pt x="99" y="25"/>
                      </a:lnTo>
                      <a:lnTo>
                        <a:pt x="103" y="21"/>
                      </a:lnTo>
                      <a:lnTo>
                        <a:pt x="103" y="73"/>
                      </a:lnTo>
                      <a:lnTo>
                        <a:pt x="103" y="25"/>
                      </a:lnTo>
                      <a:lnTo>
                        <a:pt x="107" y="30"/>
                      </a:lnTo>
                      <a:lnTo>
                        <a:pt x="107" y="73"/>
                      </a:lnTo>
                      <a:lnTo>
                        <a:pt x="107" y="21"/>
                      </a:lnTo>
                      <a:lnTo>
                        <a:pt x="107" y="47"/>
                      </a:lnTo>
                      <a:lnTo>
                        <a:pt x="112" y="51"/>
                      </a:lnTo>
                      <a:lnTo>
                        <a:pt x="112" y="25"/>
                      </a:lnTo>
                      <a:lnTo>
                        <a:pt x="112" y="68"/>
                      </a:lnTo>
                      <a:lnTo>
                        <a:pt x="116" y="64"/>
                      </a:lnTo>
                      <a:lnTo>
                        <a:pt x="116" y="68"/>
                      </a:lnTo>
                      <a:lnTo>
                        <a:pt x="116" y="25"/>
                      </a:lnTo>
                      <a:lnTo>
                        <a:pt x="116" y="68"/>
                      </a:lnTo>
                      <a:lnTo>
                        <a:pt x="120" y="64"/>
                      </a:lnTo>
                      <a:lnTo>
                        <a:pt x="120" y="68"/>
                      </a:lnTo>
                      <a:lnTo>
                        <a:pt x="120" y="25"/>
                      </a:lnTo>
                      <a:lnTo>
                        <a:pt x="120" y="43"/>
                      </a:lnTo>
                      <a:lnTo>
                        <a:pt x="124" y="38"/>
                      </a:lnTo>
                      <a:lnTo>
                        <a:pt x="124" y="68"/>
                      </a:lnTo>
                      <a:lnTo>
                        <a:pt x="124" y="25"/>
                      </a:lnTo>
                      <a:lnTo>
                        <a:pt x="124" y="30"/>
                      </a:lnTo>
                      <a:lnTo>
                        <a:pt x="129" y="25"/>
                      </a:lnTo>
                      <a:lnTo>
                        <a:pt x="129" y="68"/>
                      </a:lnTo>
                      <a:lnTo>
                        <a:pt x="129" y="25"/>
                      </a:lnTo>
                      <a:lnTo>
                        <a:pt x="129" y="30"/>
                      </a:lnTo>
                      <a:lnTo>
                        <a:pt x="133" y="34"/>
                      </a:lnTo>
                      <a:lnTo>
                        <a:pt x="133" y="68"/>
                      </a:lnTo>
                      <a:lnTo>
                        <a:pt x="133" y="25"/>
                      </a:lnTo>
                      <a:lnTo>
                        <a:pt x="133" y="43"/>
                      </a:lnTo>
                      <a:lnTo>
                        <a:pt x="137" y="47"/>
                      </a:lnTo>
                      <a:lnTo>
                        <a:pt x="137" y="64"/>
                      </a:lnTo>
                      <a:lnTo>
                        <a:pt x="137" y="30"/>
                      </a:lnTo>
                      <a:lnTo>
                        <a:pt x="137" y="55"/>
                      </a:lnTo>
                      <a:lnTo>
                        <a:pt x="142" y="64"/>
                      </a:lnTo>
                      <a:lnTo>
                        <a:pt x="142" y="30"/>
                      </a:lnTo>
                      <a:lnTo>
                        <a:pt x="142" y="64"/>
                      </a:lnTo>
                      <a:lnTo>
                        <a:pt x="146" y="55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34" name="Freeform 232">
                  <a:extLst>
                    <a:ext uri="{FF2B5EF4-FFF2-40B4-BE49-F238E27FC236}">
                      <a16:creationId xmlns:a16="http://schemas.microsoft.com/office/drawing/2014/main" id="{39394284-6024-4ED0-85AA-8A12A27CF0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58" y="3675"/>
                  <a:ext cx="154" cy="34"/>
                </a:xfrm>
                <a:custGeom>
                  <a:avLst/>
                  <a:gdLst>
                    <a:gd name="T0" fmla="*/ 0 w 154"/>
                    <a:gd name="T1" fmla="*/ 34 h 34"/>
                    <a:gd name="T2" fmla="*/ 0 w 154"/>
                    <a:gd name="T3" fmla="*/ 17 h 34"/>
                    <a:gd name="T4" fmla="*/ 4 w 154"/>
                    <a:gd name="T5" fmla="*/ 34 h 34"/>
                    <a:gd name="T6" fmla="*/ 4 w 154"/>
                    <a:gd name="T7" fmla="*/ 4 h 34"/>
                    <a:gd name="T8" fmla="*/ 8 w 154"/>
                    <a:gd name="T9" fmla="*/ 34 h 34"/>
                    <a:gd name="T10" fmla="*/ 13 w 154"/>
                    <a:gd name="T11" fmla="*/ 4 h 34"/>
                    <a:gd name="T12" fmla="*/ 13 w 154"/>
                    <a:gd name="T13" fmla="*/ 0 h 34"/>
                    <a:gd name="T14" fmla="*/ 17 w 154"/>
                    <a:gd name="T15" fmla="*/ 17 h 34"/>
                    <a:gd name="T16" fmla="*/ 17 w 154"/>
                    <a:gd name="T17" fmla="*/ 4 h 34"/>
                    <a:gd name="T18" fmla="*/ 21 w 154"/>
                    <a:gd name="T19" fmla="*/ 25 h 34"/>
                    <a:gd name="T20" fmla="*/ 21 w 154"/>
                    <a:gd name="T21" fmla="*/ 25 h 34"/>
                    <a:gd name="T22" fmla="*/ 26 w 154"/>
                    <a:gd name="T23" fmla="*/ 25 h 34"/>
                    <a:gd name="T24" fmla="*/ 26 w 154"/>
                    <a:gd name="T25" fmla="*/ 17 h 34"/>
                    <a:gd name="T26" fmla="*/ 30 w 154"/>
                    <a:gd name="T27" fmla="*/ 25 h 34"/>
                    <a:gd name="T28" fmla="*/ 30 w 154"/>
                    <a:gd name="T29" fmla="*/ 8 h 34"/>
                    <a:gd name="T30" fmla="*/ 34 w 154"/>
                    <a:gd name="T31" fmla="*/ 25 h 34"/>
                    <a:gd name="T32" fmla="*/ 38 w 154"/>
                    <a:gd name="T33" fmla="*/ 8 h 34"/>
                    <a:gd name="T34" fmla="*/ 38 w 154"/>
                    <a:gd name="T35" fmla="*/ 4 h 34"/>
                    <a:gd name="T36" fmla="*/ 43 w 154"/>
                    <a:gd name="T37" fmla="*/ 17 h 34"/>
                    <a:gd name="T38" fmla="*/ 43 w 154"/>
                    <a:gd name="T39" fmla="*/ 4 h 34"/>
                    <a:gd name="T40" fmla="*/ 47 w 154"/>
                    <a:gd name="T41" fmla="*/ 25 h 34"/>
                    <a:gd name="T42" fmla="*/ 47 w 154"/>
                    <a:gd name="T43" fmla="*/ 21 h 34"/>
                    <a:gd name="T44" fmla="*/ 51 w 154"/>
                    <a:gd name="T45" fmla="*/ 21 h 34"/>
                    <a:gd name="T46" fmla="*/ 51 w 154"/>
                    <a:gd name="T47" fmla="*/ 21 h 34"/>
                    <a:gd name="T48" fmla="*/ 56 w 154"/>
                    <a:gd name="T49" fmla="*/ 21 h 34"/>
                    <a:gd name="T50" fmla="*/ 56 w 154"/>
                    <a:gd name="T51" fmla="*/ 13 h 34"/>
                    <a:gd name="T52" fmla="*/ 60 w 154"/>
                    <a:gd name="T53" fmla="*/ 21 h 34"/>
                    <a:gd name="T54" fmla="*/ 68 w 154"/>
                    <a:gd name="T55" fmla="*/ 13 h 34"/>
                    <a:gd name="T56" fmla="*/ 68 w 154"/>
                    <a:gd name="T57" fmla="*/ 8 h 34"/>
                    <a:gd name="T58" fmla="*/ 73 w 154"/>
                    <a:gd name="T59" fmla="*/ 17 h 34"/>
                    <a:gd name="T60" fmla="*/ 73 w 154"/>
                    <a:gd name="T61" fmla="*/ 8 h 34"/>
                    <a:gd name="T62" fmla="*/ 77 w 154"/>
                    <a:gd name="T63" fmla="*/ 21 h 34"/>
                    <a:gd name="T64" fmla="*/ 77 w 154"/>
                    <a:gd name="T65" fmla="*/ 21 h 34"/>
                    <a:gd name="T66" fmla="*/ 81 w 154"/>
                    <a:gd name="T67" fmla="*/ 21 h 34"/>
                    <a:gd name="T68" fmla="*/ 81 w 154"/>
                    <a:gd name="T69" fmla="*/ 17 h 34"/>
                    <a:gd name="T70" fmla="*/ 86 w 154"/>
                    <a:gd name="T71" fmla="*/ 21 h 34"/>
                    <a:gd name="T72" fmla="*/ 86 w 154"/>
                    <a:gd name="T73" fmla="*/ 13 h 34"/>
                    <a:gd name="T74" fmla="*/ 90 w 154"/>
                    <a:gd name="T75" fmla="*/ 21 h 34"/>
                    <a:gd name="T76" fmla="*/ 94 w 154"/>
                    <a:gd name="T77" fmla="*/ 13 h 34"/>
                    <a:gd name="T78" fmla="*/ 94 w 154"/>
                    <a:gd name="T79" fmla="*/ 8 h 34"/>
                    <a:gd name="T80" fmla="*/ 98 w 154"/>
                    <a:gd name="T81" fmla="*/ 17 h 34"/>
                    <a:gd name="T82" fmla="*/ 98 w 154"/>
                    <a:gd name="T83" fmla="*/ 8 h 34"/>
                    <a:gd name="T84" fmla="*/ 103 w 154"/>
                    <a:gd name="T85" fmla="*/ 21 h 34"/>
                    <a:gd name="T86" fmla="*/ 103 w 154"/>
                    <a:gd name="T87" fmla="*/ 17 h 34"/>
                    <a:gd name="T88" fmla="*/ 107 w 154"/>
                    <a:gd name="T89" fmla="*/ 8 h 34"/>
                    <a:gd name="T90" fmla="*/ 111 w 154"/>
                    <a:gd name="T91" fmla="*/ 13 h 34"/>
                    <a:gd name="T92" fmla="*/ 111 w 154"/>
                    <a:gd name="T93" fmla="*/ 13 h 34"/>
                    <a:gd name="T94" fmla="*/ 116 w 154"/>
                    <a:gd name="T95" fmla="*/ 13 h 34"/>
                    <a:gd name="T96" fmla="*/ 120 w 154"/>
                    <a:gd name="T97" fmla="*/ 13 h 34"/>
                    <a:gd name="T98" fmla="*/ 124 w 154"/>
                    <a:gd name="T99" fmla="*/ 13 h 34"/>
                    <a:gd name="T100" fmla="*/ 128 w 154"/>
                    <a:gd name="T101" fmla="*/ 13 h 34"/>
                    <a:gd name="T102" fmla="*/ 133 w 154"/>
                    <a:gd name="T103" fmla="*/ 13 h 34"/>
                    <a:gd name="T104" fmla="*/ 137 w 154"/>
                    <a:gd name="T105" fmla="*/ 13 h 34"/>
                    <a:gd name="T106" fmla="*/ 141 w 154"/>
                    <a:gd name="T107" fmla="*/ 13 h 34"/>
                    <a:gd name="T108" fmla="*/ 141 w 154"/>
                    <a:gd name="T109" fmla="*/ 13 h 34"/>
                    <a:gd name="T110" fmla="*/ 146 w 154"/>
                    <a:gd name="T111" fmla="*/ 13 h 34"/>
                    <a:gd name="T112" fmla="*/ 150 w 154"/>
                    <a:gd name="T113" fmla="*/ 13 h 34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154" h="34">
                      <a:moveTo>
                        <a:pt x="0" y="25"/>
                      </a:moveTo>
                      <a:lnTo>
                        <a:pt x="0" y="34"/>
                      </a:lnTo>
                      <a:lnTo>
                        <a:pt x="0" y="0"/>
                      </a:lnTo>
                      <a:lnTo>
                        <a:pt x="0" y="17"/>
                      </a:lnTo>
                      <a:lnTo>
                        <a:pt x="4" y="13"/>
                      </a:lnTo>
                      <a:lnTo>
                        <a:pt x="4" y="34"/>
                      </a:ln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8" y="0"/>
                      </a:lnTo>
                      <a:lnTo>
                        <a:pt x="8" y="34"/>
                      </a:lnTo>
                      <a:lnTo>
                        <a:pt x="8" y="0"/>
                      </a:lnTo>
                      <a:lnTo>
                        <a:pt x="13" y="4"/>
                      </a:lnTo>
                      <a:lnTo>
                        <a:pt x="13" y="34"/>
                      </a:lnTo>
                      <a:lnTo>
                        <a:pt x="13" y="0"/>
                      </a:lnTo>
                      <a:lnTo>
                        <a:pt x="13" y="13"/>
                      </a:lnTo>
                      <a:lnTo>
                        <a:pt x="17" y="17"/>
                      </a:lnTo>
                      <a:lnTo>
                        <a:pt x="17" y="25"/>
                      </a:lnTo>
                      <a:lnTo>
                        <a:pt x="17" y="4"/>
                      </a:lnTo>
                      <a:lnTo>
                        <a:pt x="17" y="21"/>
                      </a:lnTo>
                      <a:lnTo>
                        <a:pt x="21" y="25"/>
                      </a:lnTo>
                      <a:lnTo>
                        <a:pt x="21" y="4"/>
                      </a:lnTo>
                      <a:lnTo>
                        <a:pt x="21" y="25"/>
                      </a:lnTo>
                      <a:lnTo>
                        <a:pt x="26" y="21"/>
                      </a:lnTo>
                      <a:lnTo>
                        <a:pt x="26" y="25"/>
                      </a:lnTo>
                      <a:lnTo>
                        <a:pt x="26" y="4"/>
                      </a:lnTo>
                      <a:lnTo>
                        <a:pt x="26" y="17"/>
                      </a:lnTo>
                      <a:lnTo>
                        <a:pt x="30" y="13"/>
                      </a:lnTo>
                      <a:lnTo>
                        <a:pt x="30" y="25"/>
                      </a:lnTo>
                      <a:lnTo>
                        <a:pt x="30" y="4"/>
                      </a:lnTo>
                      <a:lnTo>
                        <a:pt x="30" y="8"/>
                      </a:lnTo>
                      <a:lnTo>
                        <a:pt x="34" y="4"/>
                      </a:lnTo>
                      <a:lnTo>
                        <a:pt x="34" y="25"/>
                      </a:lnTo>
                      <a:lnTo>
                        <a:pt x="34" y="4"/>
                      </a:lnTo>
                      <a:lnTo>
                        <a:pt x="38" y="8"/>
                      </a:lnTo>
                      <a:lnTo>
                        <a:pt x="38" y="25"/>
                      </a:lnTo>
                      <a:lnTo>
                        <a:pt x="38" y="4"/>
                      </a:lnTo>
                      <a:lnTo>
                        <a:pt x="38" y="13"/>
                      </a:lnTo>
                      <a:lnTo>
                        <a:pt x="43" y="17"/>
                      </a:lnTo>
                      <a:lnTo>
                        <a:pt x="43" y="25"/>
                      </a:lnTo>
                      <a:lnTo>
                        <a:pt x="43" y="4"/>
                      </a:lnTo>
                      <a:lnTo>
                        <a:pt x="43" y="21"/>
                      </a:lnTo>
                      <a:lnTo>
                        <a:pt x="47" y="25"/>
                      </a:lnTo>
                      <a:lnTo>
                        <a:pt x="47" y="4"/>
                      </a:lnTo>
                      <a:lnTo>
                        <a:pt x="47" y="21"/>
                      </a:lnTo>
                      <a:lnTo>
                        <a:pt x="51" y="17"/>
                      </a:lnTo>
                      <a:lnTo>
                        <a:pt x="51" y="21"/>
                      </a:lnTo>
                      <a:lnTo>
                        <a:pt x="51" y="8"/>
                      </a:lnTo>
                      <a:lnTo>
                        <a:pt x="51" y="21"/>
                      </a:lnTo>
                      <a:lnTo>
                        <a:pt x="56" y="17"/>
                      </a:lnTo>
                      <a:lnTo>
                        <a:pt x="56" y="21"/>
                      </a:lnTo>
                      <a:lnTo>
                        <a:pt x="56" y="8"/>
                      </a:lnTo>
                      <a:lnTo>
                        <a:pt x="56" y="13"/>
                      </a:lnTo>
                      <a:lnTo>
                        <a:pt x="60" y="8"/>
                      </a:lnTo>
                      <a:lnTo>
                        <a:pt x="60" y="21"/>
                      </a:lnTo>
                      <a:lnTo>
                        <a:pt x="60" y="8"/>
                      </a:lnTo>
                      <a:lnTo>
                        <a:pt x="68" y="13"/>
                      </a:lnTo>
                      <a:lnTo>
                        <a:pt x="68" y="21"/>
                      </a:lnTo>
                      <a:lnTo>
                        <a:pt x="68" y="8"/>
                      </a:lnTo>
                      <a:lnTo>
                        <a:pt x="68" y="13"/>
                      </a:lnTo>
                      <a:lnTo>
                        <a:pt x="73" y="17"/>
                      </a:lnTo>
                      <a:lnTo>
                        <a:pt x="73" y="21"/>
                      </a:lnTo>
                      <a:lnTo>
                        <a:pt x="73" y="8"/>
                      </a:lnTo>
                      <a:lnTo>
                        <a:pt x="73" y="17"/>
                      </a:lnTo>
                      <a:lnTo>
                        <a:pt x="77" y="21"/>
                      </a:lnTo>
                      <a:lnTo>
                        <a:pt x="77" y="8"/>
                      </a:lnTo>
                      <a:lnTo>
                        <a:pt x="77" y="21"/>
                      </a:lnTo>
                      <a:lnTo>
                        <a:pt x="81" y="17"/>
                      </a:lnTo>
                      <a:lnTo>
                        <a:pt x="81" y="21"/>
                      </a:lnTo>
                      <a:lnTo>
                        <a:pt x="81" y="8"/>
                      </a:lnTo>
                      <a:lnTo>
                        <a:pt x="81" y="17"/>
                      </a:lnTo>
                      <a:lnTo>
                        <a:pt x="86" y="13"/>
                      </a:lnTo>
                      <a:lnTo>
                        <a:pt x="86" y="21"/>
                      </a:lnTo>
                      <a:lnTo>
                        <a:pt x="86" y="8"/>
                      </a:lnTo>
                      <a:lnTo>
                        <a:pt x="86" y="13"/>
                      </a:lnTo>
                      <a:lnTo>
                        <a:pt x="90" y="8"/>
                      </a:lnTo>
                      <a:lnTo>
                        <a:pt x="90" y="21"/>
                      </a:lnTo>
                      <a:lnTo>
                        <a:pt x="90" y="8"/>
                      </a:lnTo>
                      <a:lnTo>
                        <a:pt x="94" y="13"/>
                      </a:lnTo>
                      <a:lnTo>
                        <a:pt x="94" y="21"/>
                      </a:lnTo>
                      <a:lnTo>
                        <a:pt x="94" y="8"/>
                      </a:lnTo>
                      <a:lnTo>
                        <a:pt x="94" y="13"/>
                      </a:lnTo>
                      <a:lnTo>
                        <a:pt x="98" y="17"/>
                      </a:lnTo>
                      <a:lnTo>
                        <a:pt x="98" y="21"/>
                      </a:lnTo>
                      <a:lnTo>
                        <a:pt x="98" y="8"/>
                      </a:lnTo>
                      <a:lnTo>
                        <a:pt x="98" y="17"/>
                      </a:lnTo>
                      <a:lnTo>
                        <a:pt x="103" y="21"/>
                      </a:lnTo>
                      <a:lnTo>
                        <a:pt x="103" y="8"/>
                      </a:lnTo>
                      <a:lnTo>
                        <a:pt x="103" y="17"/>
                      </a:lnTo>
                      <a:lnTo>
                        <a:pt x="107" y="21"/>
                      </a:lnTo>
                      <a:lnTo>
                        <a:pt x="107" y="8"/>
                      </a:lnTo>
                      <a:lnTo>
                        <a:pt x="107" y="17"/>
                      </a:lnTo>
                      <a:lnTo>
                        <a:pt x="111" y="13"/>
                      </a:lnTo>
                      <a:lnTo>
                        <a:pt x="111" y="17"/>
                      </a:lnTo>
                      <a:lnTo>
                        <a:pt x="111" y="13"/>
                      </a:lnTo>
                      <a:lnTo>
                        <a:pt x="116" y="17"/>
                      </a:lnTo>
                      <a:lnTo>
                        <a:pt x="116" y="13"/>
                      </a:lnTo>
                      <a:lnTo>
                        <a:pt x="120" y="17"/>
                      </a:lnTo>
                      <a:lnTo>
                        <a:pt x="120" y="13"/>
                      </a:lnTo>
                      <a:lnTo>
                        <a:pt x="124" y="17"/>
                      </a:lnTo>
                      <a:lnTo>
                        <a:pt x="124" y="13"/>
                      </a:lnTo>
                      <a:lnTo>
                        <a:pt x="128" y="17"/>
                      </a:lnTo>
                      <a:lnTo>
                        <a:pt x="128" y="13"/>
                      </a:lnTo>
                      <a:lnTo>
                        <a:pt x="128" y="17"/>
                      </a:lnTo>
                      <a:lnTo>
                        <a:pt x="133" y="13"/>
                      </a:lnTo>
                      <a:lnTo>
                        <a:pt x="133" y="17"/>
                      </a:lnTo>
                      <a:lnTo>
                        <a:pt x="137" y="13"/>
                      </a:lnTo>
                      <a:lnTo>
                        <a:pt x="137" y="17"/>
                      </a:lnTo>
                      <a:lnTo>
                        <a:pt x="141" y="13"/>
                      </a:lnTo>
                      <a:lnTo>
                        <a:pt x="141" y="17"/>
                      </a:lnTo>
                      <a:lnTo>
                        <a:pt x="141" y="13"/>
                      </a:lnTo>
                      <a:lnTo>
                        <a:pt x="146" y="17"/>
                      </a:lnTo>
                      <a:lnTo>
                        <a:pt x="146" y="13"/>
                      </a:lnTo>
                      <a:lnTo>
                        <a:pt x="150" y="17"/>
                      </a:lnTo>
                      <a:lnTo>
                        <a:pt x="150" y="13"/>
                      </a:lnTo>
                      <a:lnTo>
                        <a:pt x="154" y="17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35" name="Freeform 233">
                  <a:extLst>
                    <a:ext uri="{FF2B5EF4-FFF2-40B4-BE49-F238E27FC236}">
                      <a16:creationId xmlns:a16="http://schemas.microsoft.com/office/drawing/2014/main" id="{A032B4B8-16ED-4FA1-A4DE-945E4E3FC5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12" y="3688"/>
                  <a:ext cx="189" cy="4"/>
                </a:xfrm>
                <a:custGeom>
                  <a:avLst/>
                  <a:gdLst>
                    <a:gd name="T0" fmla="*/ 0 w 189"/>
                    <a:gd name="T1" fmla="*/ 0 h 4"/>
                    <a:gd name="T2" fmla="*/ 4 w 189"/>
                    <a:gd name="T3" fmla="*/ 0 h 4"/>
                    <a:gd name="T4" fmla="*/ 9 w 189"/>
                    <a:gd name="T5" fmla="*/ 0 h 4"/>
                    <a:gd name="T6" fmla="*/ 13 w 189"/>
                    <a:gd name="T7" fmla="*/ 0 h 4"/>
                    <a:gd name="T8" fmla="*/ 13 w 189"/>
                    <a:gd name="T9" fmla="*/ 0 h 4"/>
                    <a:gd name="T10" fmla="*/ 17 w 189"/>
                    <a:gd name="T11" fmla="*/ 0 h 4"/>
                    <a:gd name="T12" fmla="*/ 22 w 189"/>
                    <a:gd name="T13" fmla="*/ 0 h 4"/>
                    <a:gd name="T14" fmla="*/ 26 w 189"/>
                    <a:gd name="T15" fmla="*/ 0 h 4"/>
                    <a:gd name="T16" fmla="*/ 30 w 189"/>
                    <a:gd name="T17" fmla="*/ 0 h 4"/>
                    <a:gd name="T18" fmla="*/ 34 w 189"/>
                    <a:gd name="T19" fmla="*/ 0 h 4"/>
                    <a:gd name="T20" fmla="*/ 43 w 189"/>
                    <a:gd name="T21" fmla="*/ 0 h 4"/>
                    <a:gd name="T22" fmla="*/ 43 w 189"/>
                    <a:gd name="T23" fmla="*/ 0 h 4"/>
                    <a:gd name="T24" fmla="*/ 47 w 189"/>
                    <a:gd name="T25" fmla="*/ 0 h 4"/>
                    <a:gd name="T26" fmla="*/ 52 w 189"/>
                    <a:gd name="T27" fmla="*/ 0 h 4"/>
                    <a:gd name="T28" fmla="*/ 56 w 189"/>
                    <a:gd name="T29" fmla="*/ 0 h 4"/>
                    <a:gd name="T30" fmla="*/ 60 w 189"/>
                    <a:gd name="T31" fmla="*/ 0 h 4"/>
                    <a:gd name="T32" fmla="*/ 65 w 189"/>
                    <a:gd name="T33" fmla="*/ 0 h 4"/>
                    <a:gd name="T34" fmla="*/ 69 w 189"/>
                    <a:gd name="T35" fmla="*/ 0 h 4"/>
                    <a:gd name="T36" fmla="*/ 69 w 189"/>
                    <a:gd name="T37" fmla="*/ 0 h 4"/>
                    <a:gd name="T38" fmla="*/ 73 w 189"/>
                    <a:gd name="T39" fmla="*/ 0 h 4"/>
                    <a:gd name="T40" fmla="*/ 77 w 189"/>
                    <a:gd name="T41" fmla="*/ 0 h 4"/>
                    <a:gd name="T42" fmla="*/ 82 w 189"/>
                    <a:gd name="T43" fmla="*/ 0 h 4"/>
                    <a:gd name="T44" fmla="*/ 86 w 189"/>
                    <a:gd name="T45" fmla="*/ 0 h 4"/>
                    <a:gd name="T46" fmla="*/ 90 w 189"/>
                    <a:gd name="T47" fmla="*/ 0 h 4"/>
                    <a:gd name="T48" fmla="*/ 95 w 189"/>
                    <a:gd name="T49" fmla="*/ 0 h 4"/>
                    <a:gd name="T50" fmla="*/ 95 w 189"/>
                    <a:gd name="T51" fmla="*/ 0 h 4"/>
                    <a:gd name="T52" fmla="*/ 99 w 189"/>
                    <a:gd name="T53" fmla="*/ 0 h 4"/>
                    <a:gd name="T54" fmla="*/ 103 w 189"/>
                    <a:gd name="T55" fmla="*/ 0 h 4"/>
                    <a:gd name="T56" fmla="*/ 107 w 189"/>
                    <a:gd name="T57" fmla="*/ 0 h 4"/>
                    <a:gd name="T58" fmla="*/ 112 w 189"/>
                    <a:gd name="T59" fmla="*/ 0 h 4"/>
                    <a:gd name="T60" fmla="*/ 116 w 189"/>
                    <a:gd name="T61" fmla="*/ 0 h 4"/>
                    <a:gd name="T62" fmla="*/ 120 w 189"/>
                    <a:gd name="T63" fmla="*/ 0 h 4"/>
                    <a:gd name="T64" fmla="*/ 125 w 189"/>
                    <a:gd name="T65" fmla="*/ 0 h 4"/>
                    <a:gd name="T66" fmla="*/ 125 w 189"/>
                    <a:gd name="T67" fmla="*/ 0 h 4"/>
                    <a:gd name="T68" fmla="*/ 129 w 189"/>
                    <a:gd name="T69" fmla="*/ 0 h 4"/>
                    <a:gd name="T70" fmla="*/ 133 w 189"/>
                    <a:gd name="T71" fmla="*/ 0 h 4"/>
                    <a:gd name="T72" fmla="*/ 137 w 189"/>
                    <a:gd name="T73" fmla="*/ 0 h 4"/>
                    <a:gd name="T74" fmla="*/ 142 w 189"/>
                    <a:gd name="T75" fmla="*/ 0 h 4"/>
                    <a:gd name="T76" fmla="*/ 146 w 189"/>
                    <a:gd name="T77" fmla="*/ 0 h 4"/>
                    <a:gd name="T78" fmla="*/ 150 w 189"/>
                    <a:gd name="T79" fmla="*/ 0 h 4"/>
                    <a:gd name="T80" fmla="*/ 150 w 189"/>
                    <a:gd name="T81" fmla="*/ 0 h 4"/>
                    <a:gd name="T82" fmla="*/ 155 w 189"/>
                    <a:gd name="T83" fmla="*/ 0 h 4"/>
                    <a:gd name="T84" fmla="*/ 159 w 189"/>
                    <a:gd name="T85" fmla="*/ 0 h 4"/>
                    <a:gd name="T86" fmla="*/ 163 w 189"/>
                    <a:gd name="T87" fmla="*/ 0 h 4"/>
                    <a:gd name="T88" fmla="*/ 172 w 189"/>
                    <a:gd name="T89" fmla="*/ 0 h 4"/>
                    <a:gd name="T90" fmla="*/ 176 w 189"/>
                    <a:gd name="T91" fmla="*/ 0 h 4"/>
                    <a:gd name="T92" fmla="*/ 180 w 189"/>
                    <a:gd name="T93" fmla="*/ 0 h 4"/>
                    <a:gd name="T94" fmla="*/ 180 w 189"/>
                    <a:gd name="T95" fmla="*/ 0 h 4"/>
                    <a:gd name="T96" fmla="*/ 185 w 189"/>
                    <a:gd name="T97" fmla="*/ 0 h 4"/>
                    <a:gd name="T98" fmla="*/ 189 w 189"/>
                    <a:gd name="T99" fmla="*/ 0 h 4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0" t="0" r="r" b="b"/>
                  <a:pathLst>
                    <a:path w="189"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0" y="4"/>
                      </a:ln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9" y="0"/>
                      </a:lnTo>
                      <a:lnTo>
                        <a:pt x="9" y="4"/>
                      </a:lnTo>
                      <a:lnTo>
                        <a:pt x="13" y="0"/>
                      </a:lnTo>
                      <a:lnTo>
                        <a:pt x="13" y="4"/>
                      </a:lnTo>
                      <a:lnTo>
                        <a:pt x="13" y="0"/>
                      </a:lnTo>
                      <a:lnTo>
                        <a:pt x="17" y="4"/>
                      </a:lnTo>
                      <a:lnTo>
                        <a:pt x="17" y="0"/>
                      </a:lnTo>
                      <a:lnTo>
                        <a:pt x="22" y="4"/>
                      </a:lnTo>
                      <a:lnTo>
                        <a:pt x="22" y="0"/>
                      </a:lnTo>
                      <a:lnTo>
                        <a:pt x="26" y="4"/>
                      </a:lnTo>
                      <a:lnTo>
                        <a:pt x="26" y="0"/>
                      </a:lnTo>
                      <a:lnTo>
                        <a:pt x="26" y="4"/>
                      </a:lnTo>
                      <a:lnTo>
                        <a:pt x="30" y="0"/>
                      </a:lnTo>
                      <a:lnTo>
                        <a:pt x="30" y="4"/>
                      </a:lnTo>
                      <a:lnTo>
                        <a:pt x="34" y="0"/>
                      </a:lnTo>
                      <a:lnTo>
                        <a:pt x="34" y="4"/>
                      </a:lnTo>
                      <a:lnTo>
                        <a:pt x="43" y="0"/>
                      </a:lnTo>
                      <a:lnTo>
                        <a:pt x="43" y="4"/>
                      </a:lnTo>
                      <a:lnTo>
                        <a:pt x="43" y="0"/>
                      </a:lnTo>
                      <a:lnTo>
                        <a:pt x="47" y="4"/>
                      </a:lnTo>
                      <a:lnTo>
                        <a:pt x="47" y="0"/>
                      </a:lnTo>
                      <a:lnTo>
                        <a:pt x="52" y="4"/>
                      </a:lnTo>
                      <a:lnTo>
                        <a:pt x="52" y="0"/>
                      </a:lnTo>
                      <a:lnTo>
                        <a:pt x="56" y="4"/>
                      </a:lnTo>
                      <a:lnTo>
                        <a:pt x="56" y="0"/>
                      </a:lnTo>
                      <a:lnTo>
                        <a:pt x="56" y="4"/>
                      </a:lnTo>
                      <a:lnTo>
                        <a:pt x="60" y="0"/>
                      </a:lnTo>
                      <a:lnTo>
                        <a:pt x="60" y="4"/>
                      </a:lnTo>
                      <a:lnTo>
                        <a:pt x="65" y="0"/>
                      </a:lnTo>
                      <a:lnTo>
                        <a:pt x="65" y="4"/>
                      </a:lnTo>
                      <a:lnTo>
                        <a:pt x="69" y="0"/>
                      </a:lnTo>
                      <a:lnTo>
                        <a:pt x="69" y="4"/>
                      </a:lnTo>
                      <a:lnTo>
                        <a:pt x="69" y="0"/>
                      </a:lnTo>
                      <a:lnTo>
                        <a:pt x="73" y="4"/>
                      </a:lnTo>
                      <a:lnTo>
                        <a:pt x="73" y="0"/>
                      </a:lnTo>
                      <a:lnTo>
                        <a:pt x="77" y="4"/>
                      </a:lnTo>
                      <a:lnTo>
                        <a:pt x="77" y="0"/>
                      </a:lnTo>
                      <a:lnTo>
                        <a:pt x="82" y="4"/>
                      </a:lnTo>
                      <a:lnTo>
                        <a:pt x="82" y="0"/>
                      </a:lnTo>
                      <a:lnTo>
                        <a:pt x="82" y="4"/>
                      </a:lnTo>
                      <a:lnTo>
                        <a:pt x="86" y="0"/>
                      </a:lnTo>
                      <a:lnTo>
                        <a:pt x="86" y="4"/>
                      </a:lnTo>
                      <a:lnTo>
                        <a:pt x="90" y="0"/>
                      </a:lnTo>
                      <a:lnTo>
                        <a:pt x="90" y="4"/>
                      </a:lnTo>
                      <a:lnTo>
                        <a:pt x="95" y="0"/>
                      </a:lnTo>
                      <a:lnTo>
                        <a:pt x="95" y="4"/>
                      </a:lnTo>
                      <a:lnTo>
                        <a:pt x="95" y="0"/>
                      </a:lnTo>
                      <a:lnTo>
                        <a:pt x="99" y="4"/>
                      </a:lnTo>
                      <a:lnTo>
                        <a:pt x="99" y="0"/>
                      </a:lnTo>
                      <a:lnTo>
                        <a:pt x="103" y="4"/>
                      </a:lnTo>
                      <a:lnTo>
                        <a:pt x="103" y="0"/>
                      </a:lnTo>
                      <a:lnTo>
                        <a:pt x="107" y="4"/>
                      </a:lnTo>
                      <a:lnTo>
                        <a:pt x="107" y="0"/>
                      </a:lnTo>
                      <a:lnTo>
                        <a:pt x="107" y="4"/>
                      </a:lnTo>
                      <a:lnTo>
                        <a:pt x="112" y="0"/>
                      </a:lnTo>
                      <a:lnTo>
                        <a:pt x="112" y="4"/>
                      </a:lnTo>
                      <a:lnTo>
                        <a:pt x="116" y="0"/>
                      </a:lnTo>
                      <a:lnTo>
                        <a:pt x="116" y="4"/>
                      </a:lnTo>
                      <a:lnTo>
                        <a:pt x="120" y="0"/>
                      </a:lnTo>
                      <a:lnTo>
                        <a:pt x="120" y="4"/>
                      </a:lnTo>
                      <a:lnTo>
                        <a:pt x="125" y="0"/>
                      </a:lnTo>
                      <a:lnTo>
                        <a:pt x="125" y="4"/>
                      </a:lnTo>
                      <a:lnTo>
                        <a:pt x="125" y="0"/>
                      </a:lnTo>
                      <a:lnTo>
                        <a:pt x="129" y="4"/>
                      </a:lnTo>
                      <a:lnTo>
                        <a:pt x="129" y="0"/>
                      </a:lnTo>
                      <a:lnTo>
                        <a:pt x="133" y="4"/>
                      </a:lnTo>
                      <a:lnTo>
                        <a:pt x="133" y="0"/>
                      </a:lnTo>
                      <a:lnTo>
                        <a:pt x="137" y="4"/>
                      </a:lnTo>
                      <a:lnTo>
                        <a:pt x="137" y="0"/>
                      </a:lnTo>
                      <a:lnTo>
                        <a:pt x="137" y="4"/>
                      </a:lnTo>
                      <a:lnTo>
                        <a:pt x="142" y="0"/>
                      </a:lnTo>
                      <a:lnTo>
                        <a:pt x="142" y="4"/>
                      </a:lnTo>
                      <a:lnTo>
                        <a:pt x="146" y="0"/>
                      </a:lnTo>
                      <a:lnTo>
                        <a:pt x="146" y="4"/>
                      </a:lnTo>
                      <a:lnTo>
                        <a:pt x="150" y="0"/>
                      </a:lnTo>
                      <a:lnTo>
                        <a:pt x="150" y="4"/>
                      </a:lnTo>
                      <a:lnTo>
                        <a:pt x="150" y="0"/>
                      </a:lnTo>
                      <a:lnTo>
                        <a:pt x="155" y="4"/>
                      </a:lnTo>
                      <a:lnTo>
                        <a:pt x="155" y="0"/>
                      </a:lnTo>
                      <a:lnTo>
                        <a:pt x="159" y="4"/>
                      </a:lnTo>
                      <a:lnTo>
                        <a:pt x="159" y="0"/>
                      </a:lnTo>
                      <a:lnTo>
                        <a:pt x="163" y="4"/>
                      </a:lnTo>
                      <a:lnTo>
                        <a:pt x="163" y="0"/>
                      </a:lnTo>
                      <a:lnTo>
                        <a:pt x="163" y="4"/>
                      </a:lnTo>
                      <a:lnTo>
                        <a:pt x="172" y="0"/>
                      </a:lnTo>
                      <a:lnTo>
                        <a:pt x="172" y="4"/>
                      </a:lnTo>
                      <a:lnTo>
                        <a:pt x="176" y="0"/>
                      </a:lnTo>
                      <a:lnTo>
                        <a:pt x="176" y="4"/>
                      </a:lnTo>
                      <a:lnTo>
                        <a:pt x="180" y="0"/>
                      </a:lnTo>
                      <a:lnTo>
                        <a:pt x="180" y="4"/>
                      </a:lnTo>
                      <a:lnTo>
                        <a:pt x="180" y="0"/>
                      </a:lnTo>
                      <a:lnTo>
                        <a:pt x="185" y="4"/>
                      </a:lnTo>
                      <a:lnTo>
                        <a:pt x="185" y="0"/>
                      </a:lnTo>
                      <a:lnTo>
                        <a:pt x="189" y="4"/>
                      </a:lnTo>
                      <a:lnTo>
                        <a:pt x="189" y="0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36" name="Freeform 234">
                  <a:extLst>
                    <a:ext uri="{FF2B5EF4-FFF2-40B4-BE49-F238E27FC236}">
                      <a16:creationId xmlns:a16="http://schemas.microsoft.com/office/drawing/2014/main" id="{402932B4-EEFD-40E5-A3B5-1B031FB0A2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01" y="3688"/>
                  <a:ext cx="184" cy="4"/>
                </a:xfrm>
                <a:custGeom>
                  <a:avLst/>
                  <a:gdLst>
                    <a:gd name="T0" fmla="*/ 4 w 184"/>
                    <a:gd name="T1" fmla="*/ 4 h 4"/>
                    <a:gd name="T2" fmla="*/ 4 w 184"/>
                    <a:gd name="T3" fmla="*/ 4 h 4"/>
                    <a:gd name="T4" fmla="*/ 8 w 184"/>
                    <a:gd name="T5" fmla="*/ 4 h 4"/>
                    <a:gd name="T6" fmla="*/ 13 w 184"/>
                    <a:gd name="T7" fmla="*/ 4 h 4"/>
                    <a:gd name="T8" fmla="*/ 17 w 184"/>
                    <a:gd name="T9" fmla="*/ 4 h 4"/>
                    <a:gd name="T10" fmla="*/ 21 w 184"/>
                    <a:gd name="T11" fmla="*/ 4 h 4"/>
                    <a:gd name="T12" fmla="*/ 26 w 184"/>
                    <a:gd name="T13" fmla="*/ 4 h 4"/>
                    <a:gd name="T14" fmla="*/ 30 w 184"/>
                    <a:gd name="T15" fmla="*/ 4 h 4"/>
                    <a:gd name="T16" fmla="*/ 30 w 184"/>
                    <a:gd name="T17" fmla="*/ 4 h 4"/>
                    <a:gd name="T18" fmla="*/ 34 w 184"/>
                    <a:gd name="T19" fmla="*/ 4 h 4"/>
                    <a:gd name="T20" fmla="*/ 38 w 184"/>
                    <a:gd name="T21" fmla="*/ 4 h 4"/>
                    <a:gd name="T22" fmla="*/ 43 w 184"/>
                    <a:gd name="T23" fmla="*/ 4 h 4"/>
                    <a:gd name="T24" fmla="*/ 47 w 184"/>
                    <a:gd name="T25" fmla="*/ 4 h 4"/>
                    <a:gd name="T26" fmla="*/ 51 w 184"/>
                    <a:gd name="T27" fmla="*/ 4 h 4"/>
                    <a:gd name="T28" fmla="*/ 56 w 184"/>
                    <a:gd name="T29" fmla="*/ 4 h 4"/>
                    <a:gd name="T30" fmla="*/ 56 w 184"/>
                    <a:gd name="T31" fmla="*/ 4 h 4"/>
                    <a:gd name="T32" fmla="*/ 60 w 184"/>
                    <a:gd name="T33" fmla="*/ 4 h 4"/>
                    <a:gd name="T34" fmla="*/ 64 w 184"/>
                    <a:gd name="T35" fmla="*/ 4 h 4"/>
                    <a:gd name="T36" fmla="*/ 68 w 184"/>
                    <a:gd name="T37" fmla="*/ 4 h 4"/>
                    <a:gd name="T38" fmla="*/ 73 w 184"/>
                    <a:gd name="T39" fmla="*/ 4 h 4"/>
                    <a:gd name="T40" fmla="*/ 77 w 184"/>
                    <a:gd name="T41" fmla="*/ 4 h 4"/>
                    <a:gd name="T42" fmla="*/ 81 w 184"/>
                    <a:gd name="T43" fmla="*/ 4 h 4"/>
                    <a:gd name="T44" fmla="*/ 86 w 184"/>
                    <a:gd name="T45" fmla="*/ 4 h 4"/>
                    <a:gd name="T46" fmla="*/ 86 w 184"/>
                    <a:gd name="T47" fmla="*/ 4 h 4"/>
                    <a:gd name="T48" fmla="*/ 90 w 184"/>
                    <a:gd name="T49" fmla="*/ 4 h 4"/>
                    <a:gd name="T50" fmla="*/ 94 w 184"/>
                    <a:gd name="T51" fmla="*/ 4 h 4"/>
                    <a:gd name="T52" fmla="*/ 98 w 184"/>
                    <a:gd name="T53" fmla="*/ 4 h 4"/>
                    <a:gd name="T54" fmla="*/ 103 w 184"/>
                    <a:gd name="T55" fmla="*/ 4 h 4"/>
                    <a:gd name="T56" fmla="*/ 111 w 184"/>
                    <a:gd name="T57" fmla="*/ 4 h 4"/>
                    <a:gd name="T58" fmla="*/ 116 w 184"/>
                    <a:gd name="T59" fmla="*/ 4 h 4"/>
                    <a:gd name="T60" fmla="*/ 116 w 184"/>
                    <a:gd name="T61" fmla="*/ 4 h 4"/>
                    <a:gd name="T62" fmla="*/ 120 w 184"/>
                    <a:gd name="T63" fmla="*/ 4 h 4"/>
                    <a:gd name="T64" fmla="*/ 124 w 184"/>
                    <a:gd name="T65" fmla="*/ 4 h 4"/>
                    <a:gd name="T66" fmla="*/ 128 w 184"/>
                    <a:gd name="T67" fmla="*/ 4 h 4"/>
                    <a:gd name="T68" fmla="*/ 133 w 184"/>
                    <a:gd name="T69" fmla="*/ 4 h 4"/>
                    <a:gd name="T70" fmla="*/ 137 w 184"/>
                    <a:gd name="T71" fmla="*/ 4 h 4"/>
                    <a:gd name="T72" fmla="*/ 141 w 184"/>
                    <a:gd name="T73" fmla="*/ 4 h 4"/>
                    <a:gd name="T74" fmla="*/ 141 w 184"/>
                    <a:gd name="T75" fmla="*/ 4 h 4"/>
                    <a:gd name="T76" fmla="*/ 146 w 184"/>
                    <a:gd name="T77" fmla="*/ 4 h 4"/>
                    <a:gd name="T78" fmla="*/ 150 w 184"/>
                    <a:gd name="T79" fmla="*/ 4 h 4"/>
                    <a:gd name="T80" fmla="*/ 154 w 184"/>
                    <a:gd name="T81" fmla="*/ 4 h 4"/>
                    <a:gd name="T82" fmla="*/ 158 w 184"/>
                    <a:gd name="T83" fmla="*/ 4 h 4"/>
                    <a:gd name="T84" fmla="*/ 163 w 184"/>
                    <a:gd name="T85" fmla="*/ 4 h 4"/>
                    <a:gd name="T86" fmla="*/ 167 w 184"/>
                    <a:gd name="T87" fmla="*/ 4 h 4"/>
                    <a:gd name="T88" fmla="*/ 167 w 184"/>
                    <a:gd name="T89" fmla="*/ 4 h 4"/>
                    <a:gd name="T90" fmla="*/ 171 w 184"/>
                    <a:gd name="T91" fmla="*/ 4 h 4"/>
                    <a:gd name="T92" fmla="*/ 176 w 184"/>
                    <a:gd name="T93" fmla="*/ 4 h 4"/>
                    <a:gd name="T94" fmla="*/ 180 w 184"/>
                    <a:gd name="T95" fmla="*/ 4 h 4"/>
                    <a:gd name="T96" fmla="*/ 184 w 184"/>
                    <a:gd name="T97" fmla="*/ 4 h 4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0" t="0" r="r" b="b"/>
                  <a:pathLst>
                    <a:path w="184" h="4">
                      <a:moveTo>
                        <a:pt x="0" y="0"/>
                      </a:move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8" y="0"/>
                      </a:lnTo>
                      <a:lnTo>
                        <a:pt x="8" y="4"/>
                      </a:lnTo>
                      <a:lnTo>
                        <a:pt x="13" y="0"/>
                      </a:lnTo>
                      <a:lnTo>
                        <a:pt x="13" y="4"/>
                      </a:lnTo>
                      <a:lnTo>
                        <a:pt x="17" y="0"/>
                      </a:lnTo>
                      <a:lnTo>
                        <a:pt x="17" y="4"/>
                      </a:lnTo>
                      <a:lnTo>
                        <a:pt x="17" y="0"/>
                      </a:lnTo>
                      <a:lnTo>
                        <a:pt x="21" y="4"/>
                      </a:lnTo>
                      <a:lnTo>
                        <a:pt x="21" y="0"/>
                      </a:lnTo>
                      <a:lnTo>
                        <a:pt x="26" y="4"/>
                      </a:lnTo>
                      <a:lnTo>
                        <a:pt x="26" y="0"/>
                      </a:lnTo>
                      <a:lnTo>
                        <a:pt x="30" y="4"/>
                      </a:lnTo>
                      <a:lnTo>
                        <a:pt x="30" y="0"/>
                      </a:lnTo>
                      <a:lnTo>
                        <a:pt x="30" y="4"/>
                      </a:lnTo>
                      <a:lnTo>
                        <a:pt x="34" y="0"/>
                      </a:lnTo>
                      <a:lnTo>
                        <a:pt x="34" y="4"/>
                      </a:lnTo>
                      <a:lnTo>
                        <a:pt x="38" y="0"/>
                      </a:lnTo>
                      <a:lnTo>
                        <a:pt x="38" y="4"/>
                      </a:lnTo>
                      <a:lnTo>
                        <a:pt x="43" y="0"/>
                      </a:lnTo>
                      <a:lnTo>
                        <a:pt x="43" y="4"/>
                      </a:lnTo>
                      <a:lnTo>
                        <a:pt x="43" y="0"/>
                      </a:lnTo>
                      <a:lnTo>
                        <a:pt x="47" y="4"/>
                      </a:lnTo>
                      <a:lnTo>
                        <a:pt x="47" y="0"/>
                      </a:lnTo>
                      <a:lnTo>
                        <a:pt x="51" y="4"/>
                      </a:lnTo>
                      <a:lnTo>
                        <a:pt x="51" y="0"/>
                      </a:lnTo>
                      <a:lnTo>
                        <a:pt x="56" y="4"/>
                      </a:lnTo>
                      <a:lnTo>
                        <a:pt x="56" y="0"/>
                      </a:lnTo>
                      <a:lnTo>
                        <a:pt x="56" y="4"/>
                      </a:lnTo>
                      <a:lnTo>
                        <a:pt x="60" y="0"/>
                      </a:lnTo>
                      <a:lnTo>
                        <a:pt x="60" y="4"/>
                      </a:lnTo>
                      <a:lnTo>
                        <a:pt x="64" y="0"/>
                      </a:lnTo>
                      <a:lnTo>
                        <a:pt x="64" y="4"/>
                      </a:lnTo>
                      <a:lnTo>
                        <a:pt x="68" y="0"/>
                      </a:lnTo>
                      <a:lnTo>
                        <a:pt x="68" y="4"/>
                      </a:lnTo>
                      <a:lnTo>
                        <a:pt x="73" y="0"/>
                      </a:lnTo>
                      <a:lnTo>
                        <a:pt x="73" y="4"/>
                      </a:lnTo>
                      <a:lnTo>
                        <a:pt x="73" y="0"/>
                      </a:lnTo>
                      <a:lnTo>
                        <a:pt x="77" y="4"/>
                      </a:lnTo>
                      <a:lnTo>
                        <a:pt x="77" y="0"/>
                      </a:lnTo>
                      <a:lnTo>
                        <a:pt x="81" y="4"/>
                      </a:lnTo>
                      <a:lnTo>
                        <a:pt x="81" y="0"/>
                      </a:lnTo>
                      <a:lnTo>
                        <a:pt x="86" y="4"/>
                      </a:lnTo>
                      <a:lnTo>
                        <a:pt x="86" y="0"/>
                      </a:lnTo>
                      <a:lnTo>
                        <a:pt x="86" y="4"/>
                      </a:lnTo>
                      <a:lnTo>
                        <a:pt x="90" y="0"/>
                      </a:lnTo>
                      <a:lnTo>
                        <a:pt x="90" y="4"/>
                      </a:lnTo>
                      <a:lnTo>
                        <a:pt x="94" y="0"/>
                      </a:lnTo>
                      <a:lnTo>
                        <a:pt x="94" y="4"/>
                      </a:lnTo>
                      <a:lnTo>
                        <a:pt x="98" y="0"/>
                      </a:lnTo>
                      <a:lnTo>
                        <a:pt x="98" y="4"/>
                      </a:lnTo>
                      <a:lnTo>
                        <a:pt x="98" y="0"/>
                      </a:lnTo>
                      <a:lnTo>
                        <a:pt x="103" y="4"/>
                      </a:lnTo>
                      <a:lnTo>
                        <a:pt x="103" y="0"/>
                      </a:lnTo>
                      <a:lnTo>
                        <a:pt x="111" y="4"/>
                      </a:lnTo>
                      <a:lnTo>
                        <a:pt x="111" y="0"/>
                      </a:lnTo>
                      <a:lnTo>
                        <a:pt x="116" y="4"/>
                      </a:lnTo>
                      <a:lnTo>
                        <a:pt x="116" y="0"/>
                      </a:lnTo>
                      <a:lnTo>
                        <a:pt x="116" y="4"/>
                      </a:lnTo>
                      <a:lnTo>
                        <a:pt x="120" y="0"/>
                      </a:lnTo>
                      <a:lnTo>
                        <a:pt x="120" y="4"/>
                      </a:lnTo>
                      <a:lnTo>
                        <a:pt x="124" y="0"/>
                      </a:lnTo>
                      <a:lnTo>
                        <a:pt x="124" y="4"/>
                      </a:lnTo>
                      <a:lnTo>
                        <a:pt x="128" y="0"/>
                      </a:lnTo>
                      <a:lnTo>
                        <a:pt x="128" y="4"/>
                      </a:lnTo>
                      <a:lnTo>
                        <a:pt x="128" y="0"/>
                      </a:lnTo>
                      <a:lnTo>
                        <a:pt x="133" y="4"/>
                      </a:lnTo>
                      <a:lnTo>
                        <a:pt x="133" y="0"/>
                      </a:lnTo>
                      <a:lnTo>
                        <a:pt x="137" y="4"/>
                      </a:lnTo>
                      <a:lnTo>
                        <a:pt x="137" y="0"/>
                      </a:lnTo>
                      <a:lnTo>
                        <a:pt x="141" y="4"/>
                      </a:lnTo>
                      <a:lnTo>
                        <a:pt x="141" y="0"/>
                      </a:lnTo>
                      <a:lnTo>
                        <a:pt x="141" y="4"/>
                      </a:lnTo>
                      <a:lnTo>
                        <a:pt x="146" y="0"/>
                      </a:lnTo>
                      <a:lnTo>
                        <a:pt x="146" y="4"/>
                      </a:lnTo>
                      <a:lnTo>
                        <a:pt x="150" y="0"/>
                      </a:lnTo>
                      <a:lnTo>
                        <a:pt x="150" y="4"/>
                      </a:lnTo>
                      <a:lnTo>
                        <a:pt x="154" y="0"/>
                      </a:lnTo>
                      <a:lnTo>
                        <a:pt x="154" y="4"/>
                      </a:lnTo>
                      <a:lnTo>
                        <a:pt x="154" y="0"/>
                      </a:lnTo>
                      <a:lnTo>
                        <a:pt x="158" y="4"/>
                      </a:lnTo>
                      <a:lnTo>
                        <a:pt x="158" y="0"/>
                      </a:lnTo>
                      <a:lnTo>
                        <a:pt x="163" y="4"/>
                      </a:lnTo>
                      <a:lnTo>
                        <a:pt x="163" y="0"/>
                      </a:lnTo>
                      <a:lnTo>
                        <a:pt x="167" y="4"/>
                      </a:lnTo>
                      <a:lnTo>
                        <a:pt x="167" y="0"/>
                      </a:lnTo>
                      <a:lnTo>
                        <a:pt x="167" y="4"/>
                      </a:lnTo>
                      <a:lnTo>
                        <a:pt x="171" y="0"/>
                      </a:lnTo>
                      <a:lnTo>
                        <a:pt x="171" y="4"/>
                      </a:lnTo>
                      <a:lnTo>
                        <a:pt x="176" y="0"/>
                      </a:lnTo>
                      <a:lnTo>
                        <a:pt x="176" y="4"/>
                      </a:lnTo>
                      <a:lnTo>
                        <a:pt x="180" y="0"/>
                      </a:lnTo>
                      <a:lnTo>
                        <a:pt x="180" y="4"/>
                      </a:lnTo>
                      <a:lnTo>
                        <a:pt x="180" y="0"/>
                      </a:lnTo>
                      <a:lnTo>
                        <a:pt x="184" y="4"/>
                      </a:lnTo>
                      <a:lnTo>
                        <a:pt x="184" y="0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37" name="Freeform 235">
                  <a:extLst>
                    <a:ext uri="{FF2B5EF4-FFF2-40B4-BE49-F238E27FC236}">
                      <a16:creationId xmlns:a16="http://schemas.microsoft.com/office/drawing/2014/main" id="{331CCA9B-054F-49CA-9E9F-42EE5F412D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85" y="3688"/>
                  <a:ext cx="150" cy="4"/>
                </a:xfrm>
                <a:custGeom>
                  <a:avLst/>
                  <a:gdLst>
                    <a:gd name="T0" fmla="*/ 4 w 150"/>
                    <a:gd name="T1" fmla="*/ 4 h 4"/>
                    <a:gd name="T2" fmla="*/ 9 w 150"/>
                    <a:gd name="T3" fmla="*/ 4 h 4"/>
                    <a:gd name="T4" fmla="*/ 9 w 150"/>
                    <a:gd name="T5" fmla="*/ 4 h 4"/>
                    <a:gd name="T6" fmla="*/ 13 w 150"/>
                    <a:gd name="T7" fmla="*/ 4 h 4"/>
                    <a:gd name="T8" fmla="*/ 17 w 150"/>
                    <a:gd name="T9" fmla="*/ 4 h 4"/>
                    <a:gd name="T10" fmla="*/ 22 w 150"/>
                    <a:gd name="T11" fmla="*/ 4 h 4"/>
                    <a:gd name="T12" fmla="*/ 26 w 150"/>
                    <a:gd name="T13" fmla="*/ 4 h 4"/>
                    <a:gd name="T14" fmla="*/ 30 w 150"/>
                    <a:gd name="T15" fmla="*/ 4 h 4"/>
                    <a:gd name="T16" fmla="*/ 34 w 150"/>
                    <a:gd name="T17" fmla="*/ 4 h 4"/>
                    <a:gd name="T18" fmla="*/ 39 w 150"/>
                    <a:gd name="T19" fmla="*/ 4 h 4"/>
                    <a:gd name="T20" fmla="*/ 39 w 150"/>
                    <a:gd name="T21" fmla="*/ 4 h 4"/>
                    <a:gd name="T22" fmla="*/ 43 w 150"/>
                    <a:gd name="T23" fmla="*/ 4 h 4"/>
                    <a:gd name="T24" fmla="*/ 47 w 150"/>
                    <a:gd name="T25" fmla="*/ 4 h 4"/>
                    <a:gd name="T26" fmla="*/ 56 w 150"/>
                    <a:gd name="T27" fmla="*/ 4 h 4"/>
                    <a:gd name="T28" fmla="*/ 60 w 150"/>
                    <a:gd name="T29" fmla="*/ 4 h 4"/>
                    <a:gd name="T30" fmla="*/ 64 w 150"/>
                    <a:gd name="T31" fmla="*/ 4 h 4"/>
                    <a:gd name="T32" fmla="*/ 69 w 150"/>
                    <a:gd name="T33" fmla="*/ 4 h 4"/>
                    <a:gd name="T34" fmla="*/ 69 w 150"/>
                    <a:gd name="T35" fmla="*/ 4 h 4"/>
                    <a:gd name="T36" fmla="*/ 73 w 150"/>
                    <a:gd name="T37" fmla="*/ 4 h 4"/>
                    <a:gd name="T38" fmla="*/ 77 w 150"/>
                    <a:gd name="T39" fmla="*/ 4 h 4"/>
                    <a:gd name="T40" fmla="*/ 82 w 150"/>
                    <a:gd name="T41" fmla="*/ 4 h 4"/>
                    <a:gd name="T42" fmla="*/ 86 w 150"/>
                    <a:gd name="T43" fmla="*/ 4 h 4"/>
                    <a:gd name="T44" fmla="*/ 90 w 150"/>
                    <a:gd name="T45" fmla="*/ 4 h 4"/>
                    <a:gd name="T46" fmla="*/ 95 w 150"/>
                    <a:gd name="T47" fmla="*/ 4 h 4"/>
                    <a:gd name="T48" fmla="*/ 95 w 150"/>
                    <a:gd name="T49" fmla="*/ 4 h 4"/>
                    <a:gd name="T50" fmla="*/ 99 w 150"/>
                    <a:gd name="T51" fmla="*/ 4 h 4"/>
                    <a:gd name="T52" fmla="*/ 103 w 150"/>
                    <a:gd name="T53" fmla="*/ 4 h 4"/>
                    <a:gd name="T54" fmla="*/ 107 w 150"/>
                    <a:gd name="T55" fmla="*/ 4 h 4"/>
                    <a:gd name="T56" fmla="*/ 112 w 150"/>
                    <a:gd name="T57" fmla="*/ 4 h 4"/>
                    <a:gd name="T58" fmla="*/ 116 w 150"/>
                    <a:gd name="T59" fmla="*/ 4 h 4"/>
                    <a:gd name="T60" fmla="*/ 120 w 150"/>
                    <a:gd name="T61" fmla="*/ 4 h 4"/>
                    <a:gd name="T62" fmla="*/ 120 w 150"/>
                    <a:gd name="T63" fmla="*/ 4 h 4"/>
                    <a:gd name="T64" fmla="*/ 125 w 150"/>
                    <a:gd name="T65" fmla="*/ 4 h 4"/>
                    <a:gd name="T66" fmla="*/ 129 w 150"/>
                    <a:gd name="T67" fmla="*/ 4 h 4"/>
                    <a:gd name="T68" fmla="*/ 133 w 150"/>
                    <a:gd name="T69" fmla="*/ 4 h 4"/>
                    <a:gd name="T70" fmla="*/ 137 w 150"/>
                    <a:gd name="T71" fmla="*/ 4 h 4"/>
                    <a:gd name="T72" fmla="*/ 142 w 150"/>
                    <a:gd name="T73" fmla="*/ 4 h 4"/>
                    <a:gd name="T74" fmla="*/ 146 w 150"/>
                    <a:gd name="T75" fmla="*/ 4 h 4"/>
                    <a:gd name="T76" fmla="*/ 146 w 150"/>
                    <a:gd name="T77" fmla="*/ 4 h 4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0" t="0" r="r" b="b"/>
                  <a:pathLst>
                    <a:path w="150" h="4">
                      <a:moveTo>
                        <a:pt x="0" y="0"/>
                      </a:move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9" y="4"/>
                      </a:lnTo>
                      <a:lnTo>
                        <a:pt x="9" y="0"/>
                      </a:lnTo>
                      <a:lnTo>
                        <a:pt x="9" y="4"/>
                      </a:lnTo>
                      <a:lnTo>
                        <a:pt x="13" y="0"/>
                      </a:lnTo>
                      <a:lnTo>
                        <a:pt x="13" y="4"/>
                      </a:lnTo>
                      <a:lnTo>
                        <a:pt x="17" y="0"/>
                      </a:lnTo>
                      <a:lnTo>
                        <a:pt x="17" y="4"/>
                      </a:lnTo>
                      <a:lnTo>
                        <a:pt x="22" y="0"/>
                      </a:lnTo>
                      <a:lnTo>
                        <a:pt x="22" y="4"/>
                      </a:lnTo>
                      <a:lnTo>
                        <a:pt x="22" y="0"/>
                      </a:lnTo>
                      <a:lnTo>
                        <a:pt x="26" y="4"/>
                      </a:lnTo>
                      <a:lnTo>
                        <a:pt x="26" y="0"/>
                      </a:lnTo>
                      <a:lnTo>
                        <a:pt x="30" y="4"/>
                      </a:lnTo>
                      <a:lnTo>
                        <a:pt x="30" y="0"/>
                      </a:lnTo>
                      <a:lnTo>
                        <a:pt x="34" y="4"/>
                      </a:lnTo>
                      <a:lnTo>
                        <a:pt x="34" y="0"/>
                      </a:lnTo>
                      <a:lnTo>
                        <a:pt x="39" y="4"/>
                      </a:lnTo>
                      <a:lnTo>
                        <a:pt x="39" y="0"/>
                      </a:lnTo>
                      <a:lnTo>
                        <a:pt x="39" y="4"/>
                      </a:lnTo>
                      <a:lnTo>
                        <a:pt x="43" y="0"/>
                      </a:lnTo>
                      <a:lnTo>
                        <a:pt x="43" y="4"/>
                      </a:lnTo>
                      <a:lnTo>
                        <a:pt x="47" y="0"/>
                      </a:lnTo>
                      <a:lnTo>
                        <a:pt x="47" y="4"/>
                      </a:lnTo>
                      <a:lnTo>
                        <a:pt x="56" y="0"/>
                      </a:lnTo>
                      <a:lnTo>
                        <a:pt x="56" y="4"/>
                      </a:lnTo>
                      <a:lnTo>
                        <a:pt x="56" y="0"/>
                      </a:lnTo>
                      <a:lnTo>
                        <a:pt x="60" y="4"/>
                      </a:lnTo>
                      <a:lnTo>
                        <a:pt x="60" y="0"/>
                      </a:lnTo>
                      <a:lnTo>
                        <a:pt x="64" y="4"/>
                      </a:lnTo>
                      <a:lnTo>
                        <a:pt x="64" y="0"/>
                      </a:lnTo>
                      <a:lnTo>
                        <a:pt x="69" y="4"/>
                      </a:lnTo>
                      <a:lnTo>
                        <a:pt x="69" y="0"/>
                      </a:lnTo>
                      <a:lnTo>
                        <a:pt x="69" y="4"/>
                      </a:lnTo>
                      <a:lnTo>
                        <a:pt x="73" y="0"/>
                      </a:lnTo>
                      <a:lnTo>
                        <a:pt x="73" y="4"/>
                      </a:lnTo>
                      <a:lnTo>
                        <a:pt x="77" y="0"/>
                      </a:lnTo>
                      <a:lnTo>
                        <a:pt x="77" y="4"/>
                      </a:lnTo>
                      <a:lnTo>
                        <a:pt x="82" y="0"/>
                      </a:lnTo>
                      <a:lnTo>
                        <a:pt x="82" y="4"/>
                      </a:lnTo>
                      <a:lnTo>
                        <a:pt x="82" y="0"/>
                      </a:lnTo>
                      <a:lnTo>
                        <a:pt x="86" y="4"/>
                      </a:lnTo>
                      <a:lnTo>
                        <a:pt x="86" y="0"/>
                      </a:lnTo>
                      <a:lnTo>
                        <a:pt x="90" y="4"/>
                      </a:lnTo>
                      <a:lnTo>
                        <a:pt x="90" y="0"/>
                      </a:lnTo>
                      <a:lnTo>
                        <a:pt x="95" y="4"/>
                      </a:lnTo>
                      <a:lnTo>
                        <a:pt x="95" y="0"/>
                      </a:lnTo>
                      <a:lnTo>
                        <a:pt x="95" y="4"/>
                      </a:lnTo>
                      <a:lnTo>
                        <a:pt x="99" y="0"/>
                      </a:lnTo>
                      <a:lnTo>
                        <a:pt x="99" y="4"/>
                      </a:lnTo>
                      <a:lnTo>
                        <a:pt x="103" y="0"/>
                      </a:lnTo>
                      <a:lnTo>
                        <a:pt x="103" y="4"/>
                      </a:lnTo>
                      <a:lnTo>
                        <a:pt x="107" y="0"/>
                      </a:lnTo>
                      <a:lnTo>
                        <a:pt x="107" y="4"/>
                      </a:lnTo>
                      <a:lnTo>
                        <a:pt x="107" y="0"/>
                      </a:lnTo>
                      <a:lnTo>
                        <a:pt x="112" y="4"/>
                      </a:lnTo>
                      <a:lnTo>
                        <a:pt x="112" y="0"/>
                      </a:lnTo>
                      <a:lnTo>
                        <a:pt x="116" y="4"/>
                      </a:lnTo>
                      <a:lnTo>
                        <a:pt x="116" y="0"/>
                      </a:lnTo>
                      <a:lnTo>
                        <a:pt x="120" y="4"/>
                      </a:lnTo>
                      <a:lnTo>
                        <a:pt x="120" y="0"/>
                      </a:lnTo>
                      <a:lnTo>
                        <a:pt x="120" y="4"/>
                      </a:lnTo>
                      <a:lnTo>
                        <a:pt x="125" y="0"/>
                      </a:lnTo>
                      <a:lnTo>
                        <a:pt x="125" y="4"/>
                      </a:lnTo>
                      <a:lnTo>
                        <a:pt x="129" y="0"/>
                      </a:lnTo>
                      <a:lnTo>
                        <a:pt x="129" y="4"/>
                      </a:lnTo>
                      <a:lnTo>
                        <a:pt x="133" y="0"/>
                      </a:lnTo>
                      <a:lnTo>
                        <a:pt x="133" y="4"/>
                      </a:lnTo>
                      <a:lnTo>
                        <a:pt x="133" y="0"/>
                      </a:lnTo>
                      <a:lnTo>
                        <a:pt x="137" y="4"/>
                      </a:lnTo>
                      <a:lnTo>
                        <a:pt x="137" y="0"/>
                      </a:lnTo>
                      <a:lnTo>
                        <a:pt x="142" y="4"/>
                      </a:lnTo>
                      <a:lnTo>
                        <a:pt x="142" y="0"/>
                      </a:lnTo>
                      <a:lnTo>
                        <a:pt x="146" y="4"/>
                      </a:lnTo>
                      <a:lnTo>
                        <a:pt x="146" y="0"/>
                      </a:lnTo>
                      <a:lnTo>
                        <a:pt x="146" y="4"/>
                      </a:lnTo>
                      <a:lnTo>
                        <a:pt x="150" y="4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938" name="Rectangle 236">
                  <a:extLst>
                    <a:ext uri="{FF2B5EF4-FFF2-40B4-BE49-F238E27FC236}">
                      <a16:creationId xmlns:a16="http://schemas.microsoft.com/office/drawing/2014/main" id="{7AFC1A4F-41F4-40DE-B74C-A95F40FAC7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80" y="3122"/>
                  <a:ext cx="107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t, ps</a:t>
                  </a:r>
                  <a:endParaRPr lang="en-US" altLang="en-US"/>
                </a:p>
              </p:txBody>
            </p:sp>
            <p:sp>
              <p:nvSpPr>
                <p:cNvPr id="21939" name="Rectangle 237">
                  <a:extLst>
                    <a:ext uri="{FF2B5EF4-FFF2-40B4-BE49-F238E27FC236}">
                      <a16:creationId xmlns:a16="http://schemas.microsoft.com/office/drawing/2014/main" id="{B1B37513-33D0-420E-9FD6-3B17291A20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3" y="4137"/>
                  <a:ext cx="2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9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 </a:t>
                  </a:r>
                  <a:endParaRPr lang="en-US" altLang="en-US"/>
                </a:p>
              </p:txBody>
            </p:sp>
          </p:grpSp>
          <p:sp>
            <p:nvSpPr>
              <p:cNvPr id="21729" name="Rectangle 239">
                <a:extLst>
                  <a:ext uri="{FF2B5EF4-FFF2-40B4-BE49-F238E27FC236}">
                    <a16:creationId xmlns:a16="http://schemas.microsoft.com/office/drawing/2014/main" id="{83739EEE-AB35-4095-98B4-35E9C21EC9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1" y="3174"/>
                <a:ext cx="20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9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 </a:t>
                </a:r>
                <a:endParaRPr lang="en-US" altLang="en-US"/>
              </a:p>
            </p:txBody>
          </p:sp>
          <p:sp>
            <p:nvSpPr>
              <p:cNvPr id="21730" name="Rectangle 240">
                <a:extLst>
                  <a:ext uri="{FF2B5EF4-FFF2-40B4-BE49-F238E27FC236}">
                    <a16:creationId xmlns:a16="http://schemas.microsoft.com/office/drawing/2014/main" id="{3B77F1B6-C589-4369-AB1C-51A9617B19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8" y="3272"/>
                <a:ext cx="37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7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P</a:t>
                </a:r>
                <a:endParaRPr lang="en-US" altLang="en-US"/>
              </a:p>
            </p:txBody>
          </p:sp>
          <p:sp>
            <p:nvSpPr>
              <p:cNvPr id="21731" name="Rectangle 241">
                <a:extLst>
                  <a:ext uri="{FF2B5EF4-FFF2-40B4-BE49-F238E27FC236}">
                    <a16:creationId xmlns:a16="http://schemas.microsoft.com/office/drawing/2014/main" id="{C9A89908-A0FF-4759-A0ED-6082858E2E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7" y="3311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2</a:t>
                </a:r>
                <a:endParaRPr lang="en-US" altLang="en-US"/>
              </a:p>
            </p:txBody>
          </p:sp>
          <p:sp>
            <p:nvSpPr>
              <p:cNvPr id="21732" name="Rectangle 242">
                <a:extLst>
                  <a:ext uri="{FF2B5EF4-FFF2-40B4-BE49-F238E27FC236}">
                    <a16:creationId xmlns:a16="http://schemas.microsoft.com/office/drawing/2014/main" id="{C33CC277-B68F-4F4B-BCD7-93CB9E4C2C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2" y="3311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1</a:t>
                </a:r>
                <a:endParaRPr lang="en-US" altLang="en-US"/>
              </a:p>
            </p:txBody>
          </p:sp>
          <p:sp>
            <p:nvSpPr>
              <p:cNvPr id="21733" name="Line 243">
                <a:extLst>
                  <a:ext uri="{FF2B5EF4-FFF2-40B4-BE49-F238E27FC236}">
                    <a16:creationId xmlns:a16="http://schemas.microsoft.com/office/drawing/2014/main" id="{243FB60D-8592-45D7-AD29-8E114B82AB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24" y="3315"/>
                <a:ext cx="218" cy="0"/>
              </a:xfrm>
              <a:prstGeom prst="line">
                <a:avLst/>
              </a:prstGeom>
              <a:noFill/>
              <a:ln w="20701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34" name="Rectangle 244">
                <a:extLst>
                  <a:ext uri="{FF2B5EF4-FFF2-40B4-BE49-F238E27FC236}">
                    <a16:creationId xmlns:a16="http://schemas.microsoft.com/office/drawing/2014/main" id="{2B011D8C-113A-4301-A5F6-44AC211037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8" y="3379"/>
                <a:ext cx="37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7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P</a:t>
                </a:r>
                <a:endParaRPr lang="en-US" altLang="en-US"/>
              </a:p>
            </p:txBody>
          </p:sp>
          <p:sp>
            <p:nvSpPr>
              <p:cNvPr id="21735" name="Rectangle 245">
                <a:extLst>
                  <a:ext uri="{FF2B5EF4-FFF2-40B4-BE49-F238E27FC236}">
                    <a16:creationId xmlns:a16="http://schemas.microsoft.com/office/drawing/2014/main" id="{4226835E-1D20-419E-B47A-2E65C6C3B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7" y="3418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3</a:t>
                </a:r>
                <a:endParaRPr lang="en-US" altLang="en-US"/>
              </a:p>
            </p:txBody>
          </p:sp>
          <p:sp>
            <p:nvSpPr>
              <p:cNvPr id="21736" name="Rectangle 246">
                <a:extLst>
                  <a:ext uri="{FF2B5EF4-FFF2-40B4-BE49-F238E27FC236}">
                    <a16:creationId xmlns:a16="http://schemas.microsoft.com/office/drawing/2014/main" id="{C8E0B40D-848A-4F8F-8E3A-A50F8723B0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2" y="3418"/>
                <a:ext cx="22" cy="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5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</a:t>
                </a:r>
                <a:endParaRPr lang="en-US" altLang="en-US"/>
              </a:p>
            </p:txBody>
          </p:sp>
          <p:sp>
            <p:nvSpPr>
              <p:cNvPr id="21737" name="Line 247">
                <a:extLst>
                  <a:ext uri="{FF2B5EF4-FFF2-40B4-BE49-F238E27FC236}">
                    <a16:creationId xmlns:a16="http://schemas.microsoft.com/office/drawing/2014/main" id="{681B3214-1050-4EDD-BF5B-A8DEF60514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24" y="3413"/>
                <a:ext cx="218" cy="0"/>
              </a:xfrm>
              <a:prstGeom prst="line">
                <a:avLst/>
              </a:prstGeom>
              <a:noFill/>
              <a:ln w="20701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38" name="Rectangle 248">
                <a:extLst>
                  <a:ext uri="{FF2B5EF4-FFF2-40B4-BE49-F238E27FC236}">
                    <a16:creationId xmlns:a16="http://schemas.microsoft.com/office/drawing/2014/main" id="{BB18490A-BADB-496A-9B3B-55098E9BA0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8" y="3482"/>
                <a:ext cx="106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7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sum</a:t>
                </a:r>
                <a:endParaRPr lang="en-US" altLang="en-US"/>
              </a:p>
            </p:txBody>
          </p:sp>
          <p:sp>
            <p:nvSpPr>
              <p:cNvPr id="21739" name="Line 249">
                <a:extLst>
                  <a:ext uri="{FF2B5EF4-FFF2-40B4-BE49-F238E27FC236}">
                    <a16:creationId xmlns:a16="http://schemas.microsoft.com/office/drawing/2014/main" id="{57D2EA8D-AF4A-484B-9DBB-B1E2A95458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24" y="3508"/>
                <a:ext cx="218" cy="0"/>
              </a:xfrm>
              <a:prstGeom prst="line">
                <a:avLst/>
              </a:prstGeom>
              <a:noFill/>
              <a:ln w="20638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725" name="Text Box 7">
              <a:extLst>
                <a:ext uri="{FF2B5EF4-FFF2-40B4-BE49-F238E27FC236}">
                  <a16:creationId xmlns:a16="http://schemas.microsoft.com/office/drawing/2014/main" id="{7F6B5014-9030-4160-8CC1-5C3270AA52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0" y="3288"/>
              <a:ext cx="1785" cy="7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</a:rPr>
                <a:t>when 3</a:t>
              </a:r>
              <a:r>
                <a:rPr lang="en-US" altLang="en-US" sz="180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altLang="en-US" sz="1800">
                  <a:latin typeface="Times New Roman" panose="02020603050405020304" pitchFamily="18" charset="0"/>
                </a:rPr>
                <a:t> is saturated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1800" b="1" i="1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  <a:r>
                <a:rPr lang="en-US" altLang="en-US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1800" b="1" i="1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</a:t>
              </a:r>
              <a:r>
                <a:rPr lang="en-US" altLang="en-US" sz="1800" b="1" i="1" baseline="-250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30</a:t>
              </a:r>
              <a:r>
                <a:rPr lang="en-US" altLang="en-US" sz="18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en-US" sz="1800" b="1" i="1">
                  <a:latin typeface="Times New Roman" panose="02020603050405020304" pitchFamily="18" charset="0"/>
                </a:rPr>
                <a:t>&gt;</a:t>
              </a:r>
              <a:r>
                <a:rPr lang="en-US" altLang="en-US" sz="18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1800" b="1" i="1" baseline="-25000">
                  <a:solidFill>
                    <a:srgbClr val="0000FF"/>
                  </a:solidFill>
                  <a:latin typeface="Times New Roman" panose="02020603050405020304" pitchFamily="18" charset="0"/>
                </a:rPr>
                <a:t>30</a:t>
              </a:r>
            </a:p>
          </p:txBody>
        </p:sp>
        <p:sp>
          <p:nvSpPr>
            <p:cNvPr id="21726" name="Line 9">
              <a:extLst>
                <a:ext uri="{FF2B5EF4-FFF2-40B4-BE49-F238E27FC236}">
                  <a16:creationId xmlns:a16="http://schemas.microsoft.com/office/drawing/2014/main" id="{E6D1B9A4-F3F7-4E01-923D-188EAAE3EB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9" y="2848"/>
              <a:ext cx="206" cy="485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510" name="Group 34">
            <a:extLst>
              <a:ext uri="{FF2B5EF4-FFF2-40B4-BE49-F238E27FC236}">
                <a16:creationId xmlns:a16="http://schemas.microsoft.com/office/drawing/2014/main" id="{CB4D6DFC-38DE-45FF-8C0F-59DF72237F73}"/>
              </a:ext>
            </a:extLst>
          </p:cNvPr>
          <p:cNvGrpSpPr>
            <a:grpSpLocks/>
          </p:cNvGrpSpPr>
          <p:nvPr/>
        </p:nvGrpSpPr>
        <p:grpSpPr bwMode="auto">
          <a:xfrm>
            <a:off x="0" y="727075"/>
            <a:ext cx="3419475" cy="2211388"/>
            <a:chOff x="0" y="458"/>
            <a:chExt cx="2154" cy="1393"/>
          </a:xfrm>
        </p:grpSpPr>
        <p:sp>
          <p:nvSpPr>
            <p:cNvPr id="21702" name="AutoShape 12">
              <a:extLst>
                <a:ext uri="{FF2B5EF4-FFF2-40B4-BE49-F238E27FC236}">
                  <a16:creationId xmlns:a16="http://schemas.microsoft.com/office/drawing/2014/main" id="{249A9D5C-C9CE-4B39-82C5-A5487B6264B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0" y="458"/>
              <a:ext cx="1949" cy="1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AT" altLang="en-US" sz="1800"/>
            </a:p>
          </p:txBody>
        </p:sp>
        <p:sp>
          <p:nvSpPr>
            <p:cNvPr id="21703" name="Line 13">
              <a:extLst>
                <a:ext uri="{FF2B5EF4-FFF2-40B4-BE49-F238E27FC236}">
                  <a16:creationId xmlns:a16="http://schemas.microsoft.com/office/drawing/2014/main" id="{AA059957-4570-4CD1-9721-3978E2DE105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98" y="532"/>
              <a:ext cx="132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04" name="Line 14">
              <a:extLst>
                <a:ext uri="{FF2B5EF4-FFF2-40B4-BE49-F238E27FC236}">
                  <a16:creationId xmlns:a16="http://schemas.microsoft.com/office/drawing/2014/main" id="{7269F16D-0FCE-4D97-8C8A-6516952A38D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860" y="1544"/>
              <a:ext cx="1089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05" name="Line 15">
              <a:extLst>
                <a:ext uri="{FF2B5EF4-FFF2-40B4-BE49-F238E27FC236}">
                  <a16:creationId xmlns:a16="http://schemas.microsoft.com/office/drawing/2014/main" id="{E10A5A39-737F-40EA-BB5F-0FE8ADF49A1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97" y="1713"/>
              <a:ext cx="1324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06" name="Line 16">
              <a:extLst>
                <a:ext uri="{FF2B5EF4-FFF2-40B4-BE49-F238E27FC236}">
                  <a16:creationId xmlns:a16="http://schemas.microsoft.com/office/drawing/2014/main" id="{3DCC8C2A-D2A8-4F5D-AB9D-06FCC32BDD4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860" y="719"/>
              <a:ext cx="1089" cy="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07" name="Text Box 17">
              <a:extLst>
                <a:ext uri="{FF2B5EF4-FFF2-40B4-BE49-F238E27FC236}">
                  <a16:creationId xmlns:a16="http://schemas.microsoft.com/office/drawing/2014/main" id="{C625ECF7-6673-44ED-93ED-812D4D4B6D6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" y="458"/>
              <a:ext cx="16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3</a:t>
              </a:r>
              <a:endParaRPr lang="en-US" altLang="en-US" sz="1800"/>
            </a:p>
          </p:txBody>
        </p:sp>
        <p:sp>
          <p:nvSpPr>
            <p:cNvPr id="21708" name="Text Box 18">
              <a:extLst>
                <a:ext uri="{FF2B5EF4-FFF2-40B4-BE49-F238E27FC236}">
                  <a16:creationId xmlns:a16="http://schemas.microsoft.com/office/drawing/2014/main" id="{5E02AF31-4814-4F7B-B62E-EA10BC48B49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968" y="608"/>
              <a:ext cx="16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2</a:t>
              </a:r>
              <a:endParaRPr lang="en-US" altLang="en-US" sz="1800"/>
            </a:p>
          </p:txBody>
        </p:sp>
        <p:sp>
          <p:nvSpPr>
            <p:cNvPr id="21709" name="Text Box 19">
              <a:extLst>
                <a:ext uri="{FF2B5EF4-FFF2-40B4-BE49-F238E27FC236}">
                  <a16:creationId xmlns:a16="http://schemas.microsoft.com/office/drawing/2014/main" id="{6248FC3B-EAF7-4B70-BA46-C517E058487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945" y="1420"/>
              <a:ext cx="16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1</a:t>
              </a:r>
              <a:endParaRPr lang="en-US" altLang="en-US" sz="1800"/>
            </a:p>
          </p:txBody>
        </p:sp>
        <p:sp>
          <p:nvSpPr>
            <p:cNvPr id="21710" name="Text Box 20">
              <a:extLst>
                <a:ext uri="{FF2B5EF4-FFF2-40B4-BE49-F238E27FC236}">
                  <a16:creationId xmlns:a16="http://schemas.microsoft.com/office/drawing/2014/main" id="{8D194D62-739D-4188-89B9-35D89F46CB0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0" y="1583"/>
              <a:ext cx="16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0</a:t>
              </a:r>
              <a:endParaRPr lang="en-US" altLang="en-US" sz="1800"/>
            </a:p>
          </p:txBody>
        </p:sp>
        <p:sp>
          <p:nvSpPr>
            <p:cNvPr id="21711" name="Line 21">
              <a:extLst>
                <a:ext uri="{FF2B5EF4-FFF2-40B4-BE49-F238E27FC236}">
                  <a16:creationId xmlns:a16="http://schemas.microsoft.com/office/drawing/2014/main" id="{D7DCFE96-A6A1-4496-B7A9-2B30CF9EB8E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375" y="542"/>
              <a:ext cx="251" cy="168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12" name="Line 22">
              <a:extLst>
                <a:ext uri="{FF2B5EF4-FFF2-40B4-BE49-F238E27FC236}">
                  <a16:creationId xmlns:a16="http://schemas.microsoft.com/office/drawing/2014/main" id="{B1FFC924-FB42-4923-B247-E48DDC63860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1365" y="1548"/>
              <a:ext cx="252" cy="169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13" name="Line 23">
              <a:extLst>
                <a:ext uri="{FF2B5EF4-FFF2-40B4-BE49-F238E27FC236}">
                  <a16:creationId xmlns:a16="http://schemas.microsoft.com/office/drawing/2014/main" id="{46D4CE74-F978-4D1C-91DF-61F85504CED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1615" y="732"/>
              <a:ext cx="4" cy="797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14" name="Text Box 24">
              <a:extLst>
                <a:ext uri="{FF2B5EF4-FFF2-40B4-BE49-F238E27FC236}">
                  <a16:creationId xmlns:a16="http://schemas.microsoft.com/office/drawing/2014/main" id="{92CC1AAF-F4BD-4691-945C-B1408EE9D01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654" y="855"/>
              <a:ext cx="259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en-US" sz="12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r21</a:t>
              </a:r>
              <a:r>
                <a:rPr lang="en-US" altLang="en-US" sz="1200">
                  <a:solidFill>
                    <a:srgbClr val="FF0000"/>
                  </a:solidFill>
                  <a:latin typeface="Times New Roman" panose="02020603050405020304" pitchFamily="18" charset="0"/>
                </a:rPr>
                <a:t>~6.3ns</a:t>
              </a:r>
              <a:endParaRPr lang="en-US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21715" name="Text Box 25">
              <a:extLst>
                <a:ext uri="{FF2B5EF4-FFF2-40B4-BE49-F238E27FC236}">
                  <a16:creationId xmlns:a16="http://schemas.microsoft.com/office/drawing/2014/main" id="{513AE118-0199-4BF0-A9E1-39253F86713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521" y="1542"/>
              <a:ext cx="590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10</a:t>
              </a:r>
              <a:r>
                <a:rPr lang="en-US" altLang="en-US" sz="1200">
                  <a:latin typeface="Times New Roman" panose="02020603050405020304" pitchFamily="18" charset="0"/>
                </a:rPr>
                <a:t>~0.35ps</a:t>
              </a:r>
              <a:endParaRPr lang="en-US" altLang="en-US" sz="1800"/>
            </a:p>
          </p:txBody>
        </p:sp>
        <p:sp>
          <p:nvSpPr>
            <p:cNvPr id="21716" name="Text Box 26">
              <a:extLst>
                <a:ext uri="{FF2B5EF4-FFF2-40B4-BE49-F238E27FC236}">
                  <a16:creationId xmlns:a16="http://schemas.microsoft.com/office/drawing/2014/main" id="{4ECDDE96-D704-4434-9E0E-0AC53A5FC9F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513" y="475"/>
              <a:ext cx="641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32</a:t>
              </a:r>
              <a:r>
                <a:rPr lang="en-US" altLang="en-US" sz="1200">
                  <a:latin typeface="Times New Roman" panose="02020603050405020304" pitchFamily="18" charset="0"/>
                </a:rPr>
                <a:t>~0.3ps</a:t>
              </a:r>
              <a:endParaRPr lang="en-US" altLang="en-US" sz="1800"/>
            </a:p>
          </p:txBody>
        </p:sp>
        <p:sp>
          <p:nvSpPr>
            <p:cNvPr id="21717" name="Line 27">
              <a:extLst>
                <a:ext uri="{FF2B5EF4-FFF2-40B4-BE49-F238E27FC236}">
                  <a16:creationId xmlns:a16="http://schemas.microsoft.com/office/drawing/2014/main" id="{46DC5B38-42A0-49A4-A0BE-FCD1372E75C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81" y="532"/>
              <a:ext cx="0" cy="117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18" name="Text Box 28">
              <a:extLst>
                <a:ext uri="{FF2B5EF4-FFF2-40B4-BE49-F238E27FC236}">
                  <a16:creationId xmlns:a16="http://schemas.microsoft.com/office/drawing/2014/main" id="{BBD5CAA7-B7D0-4FC7-AA3D-89B61FC9D3C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06" y="638"/>
              <a:ext cx="437" cy="1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umping, </a:t>
              </a:r>
              <a:r>
                <a:rPr lang="en-US" altLang="en-US" sz="1200" i="1">
                  <a:latin typeface="Times New Roman" panose="02020603050405020304" pitchFamily="18" charset="0"/>
                </a:rPr>
                <a:t>K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30</a:t>
              </a: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~</a:t>
              </a:r>
              <a:r>
                <a:rPr lang="en-US" altLang="en-US" sz="1200">
                  <a:latin typeface="Times New Roman" panose="02020603050405020304" pitchFamily="18" charset="0"/>
                </a:rPr>
                <a:t>29ns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 695 nm, </a:t>
              </a:r>
              <a:r>
                <a:rPr lang="en-US" altLang="en-US" sz="1200" i="1">
                  <a:latin typeface="Times New Roman" panose="02020603050405020304" pitchFamily="18" charset="0"/>
                  <a:sym typeface="Symbol" panose="05050102010706020507" pitchFamily="18" charset="2"/>
                </a:rPr>
                <a:t></a:t>
              </a:r>
              <a:r>
                <a:rPr lang="en-US" altLang="en-US" sz="1200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30</a:t>
              </a: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~9fs</a:t>
              </a:r>
              <a:endParaRPr lang="en-US" altLang="en-US" sz="1800">
                <a:sym typeface="Symbol" panose="05050102010706020507" pitchFamily="18" charset="2"/>
              </a:endParaRPr>
            </a:p>
          </p:txBody>
        </p:sp>
        <p:sp>
          <p:nvSpPr>
            <p:cNvPr id="21719" name="Text Box 29">
              <a:extLst>
                <a:ext uri="{FF2B5EF4-FFF2-40B4-BE49-F238E27FC236}">
                  <a16:creationId xmlns:a16="http://schemas.microsoft.com/office/drawing/2014/main" id="{3794B11C-18AB-4A5A-A404-EC6D789B5CC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95" y="738"/>
              <a:ext cx="307" cy="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lasing, </a:t>
              </a:r>
              <a:r>
                <a:rPr lang="en-US" altLang="en-US" sz="1200" i="1">
                  <a:latin typeface="Times New Roman" panose="02020603050405020304" pitchFamily="18" charset="0"/>
                </a:rPr>
                <a:t>K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21</a:t>
              </a: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~</a:t>
              </a:r>
              <a:r>
                <a:rPr lang="en-US" altLang="en-US" sz="1200">
                  <a:latin typeface="Times New Roman" panose="02020603050405020304" pitchFamily="18" charset="0"/>
                </a:rPr>
                <a:t>6.3ns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723 nm, </a:t>
              </a:r>
              <a:r>
                <a:rPr lang="en-US" altLang="en-US" sz="1200" i="1">
                  <a:latin typeface="Times New Roman" panose="02020603050405020304" pitchFamily="18" charset="0"/>
                  <a:sym typeface="Symbol" panose="05050102010706020507" pitchFamily="18" charset="2"/>
                </a:rPr>
                <a:t></a:t>
              </a:r>
              <a:r>
                <a:rPr lang="en-US" altLang="en-US" sz="1200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21</a:t>
              </a: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~3.75fs</a:t>
              </a:r>
            </a:p>
          </p:txBody>
        </p:sp>
        <p:sp>
          <p:nvSpPr>
            <p:cNvPr id="21720" name="Line 30">
              <a:extLst>
                <a:ext uri="{FF2B5EF4-FFF2-40B4-BE49-F238E27FC236}">
                  <a16:creationId xmlns:a16="http://schemas.microsoft.com/office/drawing/2014/main" id="{EFC00C27-B877-45C9-B286-B2FECC8A752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063" y="738"/>
              <a:ext cx="1" cy="79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21" name="Line 31">
              <a:extLst>
                <a:ext uri="{FF2B5EF4-FFF2-40B4-BE49-F238E27FC236}">
                  <a16:creationId xmlns:a16="http://schemas.microsoft.com/office/drawing/2014/main" id="{534612DF-B2B1-458D-ADCC-6F2D3F848B5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1358" y="737"/>
              <a:ext cx="245" cy="973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22" name="Text Box 32">
              <a:extLst>
                <a:ext uri="{FF2B5EF4-FFF2-40B4-BE49-F238E27FC236}">
                  <a16:creationId xmlns:a16="http://schemas.microsoft.com/office/drawing/2014/main" id="{42FD1C20-EA76-4A88-A273-E9F0603974E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188" y="861"/>
              <a:ext cx="298" cy="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en-US" sz="12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nr20</a:t>
              </a:r>
              <a:r>
                <a:rPr lang="en-US" altLang="en-US" sz="1200">
                  <a:solidFill>
                    <a:srgbClr val="FF0000"/>
                  </a:solidFill>
                  <a:latin typeface="Times New Roman" panose="02020603050405020304" pitchFamily="18" charset="0"/>
                </a:rPr>
                <a:t>~262ps</a:t>
              </a:r>
              <a:endParaRPr lang="en-US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21723" name="Line 33">
              <a:extLst>
                <a:ext uri="{FF2B5EF4-FFF2-40B4-BE49-F238E27FC236}">
                  <a16:creationId xmlns:a16="http://schemas.microsoft.com/office/drawing/2014/main" id="{64AF9CA8-2F15-48E7-BC47-5CFA029A1D1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540" y="546"/>
              <a:ext cx="4" cy="1157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511" name="Group 438">
            <a:extLst>
              <a:ext uri="{FF2B5EF4-FFF2-40B4-BE49-F238E27FC236}">
                <a16:creationId xmlns:a16="http://schemas.microsoft.com/office/drawing/2014/main" id="{E941694C-ED2F-4627-8034-78470E2AF34C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3119438"/>
            <a:ext cx="4643437" cy="3711575"/>
            <a:chOff x="2835" y="1965"/>
            <a:chExt cx="2925" cy="2338"/>
          </a:xfrm>
        </p:grpSpPr>
        <p:sp>
          <p:nvSpPr>
            <p:cNvPr id="21513" name="Text Box 34">
              <a:extLst>
                <a:ext uri="{FF2B5EF4-FFF2-40B4-BE49-F238E27FC236}">
                  <a16:creationId xmlns:a16="http://schemas.microsoft.com/office/drawing/2014/main" id="{4AB50958-6EE4-429B-A04A-1C4931A9FC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8" y="4149"/>
              <a:ext cx="38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000"/>
                <a:t>t, ps</a:t>
              </a:r>
            </a:p>
          </p:txBody>
        </p:sp>
        <p:grpSp>
          <p:nvGrpSpPr>
            <p:cNvPr id="21514" name="Group 437">
              <a:extLst>
                <a:ext uri="{FF2B5EF4-FFF2-40B4-BE49-F238E27FC236}">
                  <a16:creationId xmlns:a16="http://schemas.microsoft.com/office/drawing/2014/main" id="{8B648434-8972-43C9-8848-F29676527C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35" y="1965"/>
              <a:ext cx="2925" cy="2262"/>
              <a:chOff x="2835" y="1965"/>
              <a:chExt cx="2925" cy="2262"/>
            </a:xfrm>
          </p:grpSpPr>
          <p:grpSp>
            <p:nvGrpSpPr>
              <p:cNvPr id="21516" name="Group 252">
                <a:extLst>
                  <a:ext uri="{FF2B5EF4-FFF2-40B4-BE49-F238E27FC236}">
                    <a16:creationId xmlns:a16="http://schemas.microsoft.com/office/drawing/2014/main" id="{7E0E7775-E81C-4DEA-8E39-3C3289E00D51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879" y="2056"/>
                <a:ext cx="2881" cy="2171"/>
                <a:chOff x="2879" y="2078"/>
                <a:chExt cx="2881" cy="2171"/>
              </a:xfrm>
            </p:grpSpPr>
            <p:sp>
              <p:nvSpPr>
                <p:cNvPr id="21518" name="AutoShape 251">
                  <a:extLst>
                    <a:ext uri="{FF2B5EF4-FFF2-40B4-BE49-F238E27FC236}">
                      <a16:creationId xmlns:a16="http://schemas.microsoft.com/office/drawing/2014/main" id="{15DB58C3-6D12-49F7-A32F-4AC65DCFD0B7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879" y="3181"/>
                  <a:ext cx="2881" cy="106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19" name="Rectangle 253">
                  <a:extLst>
                    <a:ext uri="{FF2B5EF4-FFF2-40B4-BE49-F238E27FC236}">
                      <a16:creationId xmlns:a16="http://schemas.microsoft.com/office/drawing/2014/main" id="{1DEC7808-E5EB-42D1-8CFA-D91595EBB3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0" y="2108"/>
                  <a:ext cx="2594" cy="95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20" name="Rectangle 254">
                  <a:extLst>
                    <a:ext uri="{FF2B5EF4-FFF2-40B4-BE49-F238E27FC236}">
                      <a16:creationId xmlns:a16="http://schemas.microsoft.com/office/drawing/2014/main" id="{0F10CD5B-01C3-41E0-8E67-CF4E8FBCB0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0" y="2108"/>
                  <a:ext cx="2594" cy="955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521" name="Line 255">
                  <a:extLst>
                    <a:ext uri="{FF2B5EF4-FFF2-40B4-BE49-F238E27FC236}">
                      <a16:creationId xmlns:a16="http://schemas.microsoft.com/office/drawing/2014/main" id="{A07D5979-9060-4E25-A470-97B50BF34D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2108"/>
                  <a:ext cx="259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2" name="Freeform 256">
                  <a:extLst>
                    <a:ext uri="{FF2B5EF4-FFF2-40B4-BE49-F238E27FC236}">
                      <a16:creationId xmlns:a16="http://schemas.microsoft.com/office/drawing/2014/main" id="{29A9CADE-0BD5-43D3-83F8-69C7D0D90D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20" y="2108"/>
                  <a:ext cx="2594" cy="955"/>
                </a:xfrm>
                <a:custGeom>
                  <a:avLst/>
                  <a:gdLst>
                    <a:gd name="T0" fmla="*/ 0 w 605"/>
                    <a:gd name="T1" fmla="*/ 955 h 223"/>
                    <a:gd name="T2" fmla="*/ 2594 w 605"/>
                    <a:gd name="T3" fmla="*/ 955 h 223"/>
                    <a:gd name="T4" fmla="*/ 2594 w 605"/>
                    <a:gd name="T5" fmla="*/ 0 h 22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05" h="223">
                      <a:moveTo>
                        <a:pt x="0" y="223"/>
                      </a:moveTo>
                      <a:lnTo>
                        <a:pt x="605" y="223"/>
                      </a:lnTo>
                      <a:lnTo>
                        <a:pt x="605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3" name="Line 257">
                  <a:extLst>
                    <a:ext uri="{FF2B5EF4-FFF2-40B4-BE49-F238E27FC236}">
                      <a16:creationId xmlns:a16="http://schemas.microsoft.com/office/drawing/2014/main" id="{32333AC2-BEEA-4AA4-A404-1CD468F509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20" y="2108"/>
                  <a:ext cx="0" cy="95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4" name="Line 258">
                  <a:extLst>
                    <a:ext uri="{FF2B5EF4-FFF2-40B4-BE49-F238E27FC236}">
                      <a16:creationId xmlns:a16="http://schemas.microsoft.com/office/drawing/2014/main" id="{660CB755-0754-4DF4-89CD-57B4BD087E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3063"/>
                  <a:ext cx="259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5" name="Line 259">
                  <a:extLst>
                    <a:ext uri="{FF2B5EF4-FFF2-40B4-BE49-F238E27FC236}">
                      <a16:creationId xmlns:a16="http://schemas.microsoft.com/office/drawing/2014/main" id="{D0665986-54ED-49E5-924D-68095B5B78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20" y="2108"/>
                  <a:ext cx="0" cy="95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6" name="Line 260">
                  <a:extLst>
                    <a:ext uri="{FF2B5EF4-FFF2-40B4-BE49-F238E27FC236}">
                      <a16:creationId xmlns:a16="http://schemas.microsoft.com/office/drawing/2014/main" id="{52618F2F-83B2-443E-9CFD-2CA92B5027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20" y="3037"/>
                  <a:ext cx="0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7" name="Line 261">
                  <a:extLst>
                    <a:ext uri="{FF2B5EF4-FFF2-40B4-BE49-F238E27FC236}">
                      <a16:creationId xmlns:a16="http://schemas.microsoft.com/office/drawing/2014/main" id="{6F93BBB7-1313-4B2E-B8C7-F3C28FA95E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2108"/>
                  <a:ext cx="0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28" name="Rectangle 262">
                  <a:extLst>
                    <a:ext uri="{FF2B5EF4-FFF2-40B4-BE49-F238E27FC236}">
                      <a16:creationId xmlns:a16="http://schemas.microsoft.com/office/drawing/2014/main" id="{FBFC0ECD-8357-44AD-9633-BC34430EC73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52" y="3084"/>
                  <a:ext cx="14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.465</a:t>
                  </a:r>
                  <a:endParaRPr lang="en-US" altLang="en-US"/>
                </a:p>
              </p:txBody>
            </p:sp>
            <p:sp>
              <p:nvSpPr>
                <p:cNvPr id="21529" name="Line 263">
                  <a:extLst>
                    <a:ext uri="{FF2B5EF4-FFF2-40B4-BE49-F238E27FC236}">
                      <a16:creationId xmlns:a16="http://schemas.microsoft.com/office/drawing/2014/main" id="{E02C2586-A69F-4A87-AA0A-F16FBA2B9C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89" y="3037"/>
                  <a:ext cx="0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0" name="Line 264">
                  <a:extLst>
                    <a:ext uri="{FF2B5EF4-FFF2-40B4-BE49-F238E27FC236}">
                      <a16:creationId xmlns:a16="http://schemas.microsoft.com/office/drawing/2014/main" id="{164F452D-2E2E-4A42-81C8-06A56EECFD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89" y="2108"/>
                  <a:ext cx="0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1" name="Rectangle 265">
                  <a:extLst>
                    <a:ext uri="{FF2B5EF4-FFF2-40B4-BE49-F238E27FC236}">
                      <a16:creationId xmlns:a16="http://schemas.microsoft.com/office/drawing/2014/main" id="{E3B6EDAC-80AE-44D8-B62B-B6DAB7E720D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38" y="3084"/>
                  <a:ext cx="109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.47</a:t>
                  </a:r>
                  <a:endParaRPr lang="en-US" altLang="en-US"/>
                </a:p>
              </p:txBody>
            </p:sp>
            <p:sp>
              <p:nvSpPr>
                <p:cNvPr id="21532" name="Line 266">
                  <a:extLst>
                    <a:ext uri="{FF2B5EF4-FFF2-40B4-BE49-F238E27FC236}">
                      <a16:creationId xmlns:a16="http://schemas.microsoft.com/office/drawing/2014/main" id="{C92F9923-5671-4146-B89E-4FA50642DD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62" y="3037"/>
                  <a:ext cx="0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3" name="Line 267">
                  <a:extLst>
                    <a:ext uri="{FF2B5EF4-FFF2-40B4-BE49-F238E27FC236}">
                      <a16:creationId xmlns:a16="http://schemas.microsoft.com/office/drawing/2014/main" id="{04DB741F-23B8-401F-94F9-1F248672B9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62" y="2108"/>
                  <a:ext cx="0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4" name="Rectangle 268">
                  <a:extLst>
                    <a:ext uri="{FF2B5EF4-FFF2-40B4-BE49-F238E27FC236}">
                      <a16:creationId xmlns:a16="http://schemas.microsoft.com/office/drawing/2014/main" id="{9564E1E2-A075-49D5-B9D1-EA43AAC957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89" y="3084"/>
                  <a:ext cx="14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.475</a:t>
                  </a:r>
                  <a:endParaRPr lang="en-US" altLang="en-US"/>
                </a:p>
              </p:txBody>
            </p:sp>
            <p:sp>
              <p:nvSpPr>
                <p:cNvPr id="21535" name="Line 269">
                  <a:extLst>
                    <a:ext uri="{FF2B5EF4-FFF2-40B4-BE49-F238E27FC236}">
                      <a16:creationId xmlns:a16="http://schemas.microsoft.com/office/drawing/2014/main" id="{AA8435F9-6498-4DA1-9CB9-FD0E4E02F4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31" y="3037"/>
                  <a:ext cx="0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6" name="Line 270">
                  <a:extLst>
                    <a:ext uri="{FF2B5EF4-FFF2-40B4-BE49-F238E27FC236}">
                      <a16:creationId xmlns:a16="http://schemas.microsoft.com/office/drawing/2014/main" id="{9F0DCA32-24A6-4478-A6A9-A98AFE3CC2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31" y="2108"/>
                  <a:ext cx="0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7" name="Rectangle 271">
                  <a:extLst>
                    <a:ext uri="{FF2B5EF4-FFF2-40B4-BE49-F238E27FC236}">
                      <a16:creationId xmlns:a16="http://schemas.microsoft.com/office/drawing/2014/main" id="{D33EB8D1-EA97-47AD-995D-9F01B0E330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5" y="3084"/>
                  <a:ext cx="109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.48</a:t>
                  </a:r>
                  <a:endParaRPr lang="en-US" altLang="en-US"/>
                </a:p>
              </p:txBody>
            </p:sp>
            <p:sp>
              <p:nvSpPr>
                <p:cNvPr id="21538" name="Line 272">
                  <a:extLst>
                    <a:ext uri="{FF2B5EF4-FFF2-40B4-BE49-F238E27FC236}">
                      <a16:creationId xmlns:a16="http://schemas.microsoft.com/office/drawing/2014/main" id="{BCEBA4AB-9331-4EF4-88F8-FA261C8017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04" y="3037"/>
                  <a:ext cx="0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39" name="Line 273">
                  <a:extLst>
                    <a:ext uri="{FF2B5EF4-FFF2-40B4-BE49-F238E27FC236}">
                      <a16:creationId xmlns:a16="http://schemas.microsoft.com/office/drawing/2014/main" id="{EA44A906-8BB7-4EB2-8757-66B7298652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04" y="2108"/>
                  <a:ext cx="0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0" name="Rectangle 274">
                  <a:extLst>
                    <a:ext uri="{FF2B5EF4-FFF2-40B4-BE49-F238E27FC236}">
                      <a16:creationId xmlns:a16="http://schemas.microsoft.com/office/drawing/2014/main" id="{6288A16C-1E3A-4A46-BCE6-D7814119EE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31" y="3084"/>
                  <a:ext cx="14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.485</a:t>
                  </a:r>
                  <a:endParaRPr lang="en-US" altLang="en-US"/>
                </a:p>
              </p:txBody>
            </p:sp>
            <p:sp>
              <p:nvSpPr>
                <p:cNvPr id="21541" name="Line 275">
                  <a:extLst>
                    <a:ext uri="{FF2B5EF4-FFF2-40B4-BE49-F238E27FC236}">
                      <a16:creationId xmlns:a16="http://schemas.microsoft.com/office/drawing/2014/main" id="{A06F208C-8E68-46A6-8191-2CAE9547F5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68" y="3037"/>
                  <a:ext cx="0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2" name="Line 276">
                  <a:extLst>
                    <a:ext uri="{FF2B5EF4-FFF2-40B4-BE49-F238E27FC236}">
                      <a16:creationId xmlns:a16="http://schemas.microsoft.com/office/drawing/2014/main" id="{95B0D9E1-295F-4A99-A5AF-798A702BE2C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68" y="2108"/>
                  <a:ext cx="0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3" name="Rectangle 277">
                  <a:extLst>
                    <a:ext uri="{FF2B5EF4-FFF2-40B4-BE49-F238E27FC236}">
                      <a16:creationId xmlns:a16="http://schemas.microsoft.com/office/drawing/2014/main" id="{1B97481E-422F-487C-B358-D7F09D7105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17" y="3084"/>
                  <a:ext cx="109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.49</a:t>
                  </a:r>
                  <a:endParaRPr lang="en-US" altLang="en-US"/>
                </a:p>
              </p:txBody>
            </p:sp>
            <p:sp>
              <p:nvSpPr>
                <p:cNvPr id="21544" name="Line 278">
                  <a:extLst>
                    <a:ext uri="{FF2B5EF4-FFF2-40B4-BE49-F238E27FC236}">
                      <a16:creationId xmlns:a16="http://schemas.microsoft.com/office/drawing/2014/main" id="{07850F07-B14F-47F9-B74F-4EF32C6621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241" y="3037"/>
                  <a:ext cx="0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5" name="Line 279">
                  <a:extLst>
                    <a:ext uri="{FF2B5EF4-FFF2-40B4-BE49-F238E27FC236}">
                      <a16:creationId xmlns:a16="http://schemas.microsoft.com/office/drawing/2014/main" id="{9A2064F8-6130-4572-B3F0-8A7C8D3E66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41" y="2108"/>
                  <a:ext cx="0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6" name="Rectangle 280">
                  <a:extLst>
                    <a:ext uri="{FF2B5EF4-FFF2-40B4-BE49-F238E27FC236}">
                      <a16:creationId xmlns:a16="http://schemas.microsoft.com/office/drawing/2014/main" id="{9DEB3832-F2BE-4604-8C0E-3B549C814F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3" y="3084"/>
                  <a:ext cx="14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.495</a:t>
                  </a:r>
                  <a:endParaRPr lang="en-US" altLang="en-US"/>
                </a:p>
              </p:txBody>
            </p:sp>
            <p:sp>
              <p:nvSpPr>
                <p:cNvPr id="21547" name="Line 281">
                  <a:extLst>
                    <a:ext uri="{FF2B5EF4-FFF2-40B4-BE49-F238E27FC236}">
                      <a16:creationId xmlns:a16="http://schemas.microsoft.com/office/drawing/2014/main" id="{5A8CCD68-B88B-4535-AB4E-79E1A1B291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614" y="3037"/>
                  <a:ext cx="0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8" name="Line 282">
                  <a:extLst>
                    <a:ext uri="{FF2B5EF4-FFF2-40B4-BE49-F238E27FC236}">
                      <a16:creationId xmlns:a16="http://schemas.microsoft.com/office/drawing/2014/main" id="{F8453412-0FE1-495D-B5F6-43725A5D97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14" y="2108"/>
                  <a:ext cx="0" cy="26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9" name="Rectangle 283">
                  <a:extLst>
                    <a:ext uri="{FF2B5EF4-FFF2-40B4-BE49-F238E27FC236}">
                      <a16:creationId xmlns:a16="http://schemas.microsoft.com/office/drawing/2014/main" id="{F97DE025-FED8-4252-AEF9-ADDA7B83F5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76" y="3084"/>
                  <a:ext cx="78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.5</a:t>
                  </a:r>
                  <a:endParaRPr lang="en-US" altLang="en-US"/>
                </a:p>
              </p:txBody>
            </p:sp>
            <p:sp>
              <p:nvSpPr>
                <p:cNvPr id="21550" name="Line 284">
                  <a:extLst>
                    <a:ext uri="{FF2B5EF4-FFF2-40B4-BE49-F238E27FC236}">
                      <a16:creationId xmlns:a16="http://schemas.microsoft.com/office/drawing/2014/main" id="{A8847DD3-58FD-4009-8849-EA80269701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2969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1" name="Line 285">
                  <a:extLst>
                    <a:ext uri="{FF2B5EF4-FFF2-40B4-BE49-F238E27FC236}">
                      <a16:creationId xmlns:a16="http://schemas.microsoft.com/office/drawing/2014/main" id="{01ABC74E-7952-4A67-912A-F85921D61A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89" y="2969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2" name="Rectangle 286">
                  <a:extLst>
                    <a:ext uri="{FF2B5EF4-FFF2-40B4-BE49-F238E27FC236}">
                      <a16:creationId xmlns:a16="http://schemas.microsoft.com/office/drawing/2014/main" id="{5F1A6831-BA98-46C7-8C6A-05321B2A21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8" y="2935"/>
                  <a:ext cx="109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23</a:t>
                  </a:r>
                  <a:endParaRPr lang="en-US" altLang="en-US"/>
                </a:p>
              </p:txBody>
            </p:sp>
            <p:sp>
              <p:nvSpPr>
                <p:cNvPr id="21553" name="Line 287">
                  <a:extLst>
                    <a:ext uri="{FF2B5EF4-FFF2-40B4-BE49-F238E27FC236}">
                      <a16:creationId xmlns:a16="http://schemas.microsoft.com/office/drawing/2014/main" id="{DCD2BD50-9761-4D05-8FBB-EEE56668BE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2776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4" name="Line 288">
                  <a:extLst>
                    <a:ext uri="{FF2B5EF4-FFF2-40B4-BE49-F238E27FC236}">
                      <a16:creationId xmlns:a16="http://schemas.microsoft.com/office/drawing/2014/main" id="{B49A20D2-1166-468E-AF8A-192D87ABCB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89" y="2776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5" name="Rectangle 289">
                  <a:extLst>
                    <a:ext uri="{FF2B5EF4-FFF2-40B4-BE49-F238E27FC236}">
                      <a16:creationId xmlns:a16="http://schemas.microsoft.com/office/drawing/2014/main" id="{32BFFD5C-FB7B-4C98-9B1D-8180CAAD5A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8" y="2742"/>
                  <a:ext cx="109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24</a:t>
                  </a:r>
                  <a:endParaRPr lang="en-US" altLang="en-US"/>
                </a:p>
              </p:txBody>
            </p:sp>
            <p:sp>
              <p:nvSpPr>
                <p:cNvPr id="21556" name="Line 290">
                  <a:extLst>
                    <a:ext uri="{FF2B5EF4-FFF2-40B4-BE49-F238E27FC236}">
                      <a16:creationId xmlns:a16="http://schemas.microsoft.com/office/drawing/2014/main" id="{33445068-94FB-42BD-B57F-9701F3DCC4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2588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7" name="Line 291">
                  <a:extLst>
                    <a:ext uri="{FF2B5EF4-FFF2-40B4-BE49-F238E27FC236}">
                      <a16:creationId xmlns:a16="http://schemas.microsoft.com/office/drawing/2014/main" id="{B21E1C87-2FA5-496C-820E-81A4B42580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89" y="2588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8" name="Rectangle 292">
                  <a:extLst>
                    <a:ext uri="{FF2B5EF4-FFF2-40B4-BE49-F238E27FC236}">
                      <a16:creationId xmlns:a16="http://schemas.microsoft.com/office/drawing/2014/main" id="{C106A792-2F1F-4487-A6C0-F1194D6376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8" y="2553"/>
                  <a:ext cx="109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25</a:t>
                  </a:r>
                  <a:endParaRPr lang="en-US" altLang="en-US"/>
                </a:p>
              </p:txBody>
            </p:sp>
            <p:sp>
              <p:nvSpPr>
                <p:cNvPr id="21559" name="Line 293">
                  <a:extLst>
                    <a:ext uri="{FF2B5EF4-FFF2-40B4-BE49-F238E27FC236}">
                      <a16:creationId xmlns:a16="http://schemas.microsoft.com/office/drawing/2014/main" id="{3CB3DB9C-56FD-442D-BF13-C88F870224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2395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0" name="Line 294">
                  <a:extLst>
                    <a:ext uri="{FF2B5EF4-FFF2-40B4-BE49-F238E27FC236}">
                      <a16:creationId xmlns:a16="http://schemas.microsoft.com/office/drawing/2014/main" id="{6BDBF393-30F6-4131-87CC-A0983AB920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89" y="2395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1" name="Rectangle 295">
                  <a:extLst>
                    <a:ext uri="{FF2B5EF4-FFF2-40B4-BE49-F238E27FC236}">
                      <a16:creationId xmlns:a16="http://schemas.microsoft.com/office/drawing/2014/main" id="{77A69F99-CBD7-45A7-A8AB-D92173A6C1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8" y="2361"/>
                  <a:ext cx="109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26</a:t>
                  </a:r>
                  <a:endParaRPr lang="en-US" altLang="en-US"/>
                </a:p>
              </p:txBody>
            </p:sp>
            <p:sp>
              <p:nvSpPr>
                <p:cNvPr id="21562" name="Line 296">
                  <a:extLst>
                    <a:ext uri="{FF2B5EF4-FFF2-40B4-BE49-F238E27FC236}">
                      <a16:creationId xmlns:a16="http://schemas.microsoft.com/office/drawing/2014/main" id="{D05195FC-E0BE-4D08-9B8C-CE89D1593D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2207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3" name="Line 297">
                  <a:extLst>
                    <a:ext uri="{FF2B5EF4-FFF2-40B4-BE49-F238E27FC236}">
                      <a16:creationId xmlns:a16="http://schemas.microsoft.com/office/drawing/2014/main" id="{AB40B8E6-614A-41C6-B310-EBE0BC02DB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89" y="2207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4" name="Rectangle 298">
                  <a:extLst>
                    <a:ext uri="{FF2B5EF4-FFF2-40B4-BE49-F238E27FC236}">
                      <a16:creationId xmlns:a16="http://schemas.microsoft.com/office/drawing/2014/main" id="{DED6F20F-2AD4-4D70-AF69-7998E3AEFF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88" y="2172"/>
                  <a:ext cx="109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27</a:t>
                  </a:r>
                  <a:endParaRPr lang="en-US" altLang="en-US"/>
                </a:p>
              </p:txBody>
            </p:sp>
            <p:sp>
              <p:nvSpPr>
                <p:cNvPr id="21565" name="Line 299">
                  <a:extLst>
                    <a:ext uri="{FF2B5EF4-FFF2-40B4-BE49-F238E27FC236}">
                      <a16:creationId xmlns:a16="http://schemas.microsoft.com/office/drawing/2014/main" id="{57B19D80-4D52-4C97-9A25-40F0C25191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2108"/>
                  <a:ext cx="259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6" name="Freeform 300">
                  <a:extLst>
                    <a:ext uri="{FF2B5EF4-FFF2-40B4-BE49-F238E27FC236}">
                      <a16:creationId xmlns:a16="http://schemas.microsoft.com/office/drawing/2014/main" id="{9E879B6C-5FA5-4D27-ACD9-F9A224064C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20" y="2108"/>
                  <a:ext cx="2594" cy="955"/>
                </a:xfrm>
                <a:custGeom>
                  <a:avLst/>
                  <a:gdLst>
                    <a:gd name="T0" fmla="*/ 0 w 605"/>
                    <a:gd name="T1" fmla="*/ 955 h 223"/>
                    <a:gd name="T2" fmla="*/ 2594 w 605"/>
                    <a:gd name="T3" fmla="*/ 955 h 223"/>
                    <a:gd name="T4" fmla="*/ 2594 w 605"/>
                    <a:gd name="T5" fmla="*/ 0 h 22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05" h="223">
                      <a:moveTo>
                        <a:pt x="0" y="223"/>
                      </a:moveTo>
                      <a:lnTo>
                        <a:pt x="605" y="223"/>
                      </a:lnTo>
                      <a:lnTo>
                        <a:pt x="605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7" name="Line 301">
                  <a:extLst>
                    <a:ext uri="{FF2B5EF4-FFF2-40B4-BE49-F238E27FC236}">
                      <a16:creationId xmlns:a16="http://schemas.microsoft.com/office/drawing/2014/main" id="{4DD48E50-DD40-46B4-B209-C5CDE37FE6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20" y="2108"/>
                  <a:ext cx="0" cy="95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8" name="Freeform 302">
                  <a:extLst>
                    <a:ext uri="{FF2B5EF4-FFF2-40B4-BE49-F238E27FC236}">
                      <a16:creationId xmlns:a16="http://schemas.microsoft.com/office/drawing/2014/main" id="{E4228870-CE81-4C67-B55D-0547A6D67D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20" y="3012"/>
                  <a:ext cx="562" cy="4"/>
                </a:xfrm>
                <a:custGeom>
                  <a:avLst/>
                  <a:gdLst>
                    <a:gd name="T0" fmla="*/ 9 w 562"/>
                    <a:gd name="T1" fmla="*/ 4 h 4"/>
                    <a:gd name="T2" fmla="*/ 22 w 562"/>
                    <a:gd name="T3" fmla="*/ 4 h 4"/>
                    <a:gd name="T4" fmla="*/ 35 w 562"/>
                    <a:gd name="T5" fmla="*/ 0 h 4"/>
                    <a:gd name="T6" fmla="*/ 48 w 562"/>
                    <a:gd name="T7" fmla="*/ 0 h 4"/>
                    <a:gd name="T8" fmla="*/ 65 w 562"/>
                    <a:gd name="T9" fmla="*/ 0 h 4"/>
                    <a:gd name="T10" fmla="*/ 78 w 562"/>
                    <a:gd name="T11" fmla="*/ 4 h 4"/>
                    <a:gd name="T12" fmla="*/ 91 w 562"/>
                    <a:gd name="T13" fmla="*/ 4 h 4"/>
                    <a:gd name="T14" fmla="*/ 103 w 562"/>
                    <a:gd name="T15" fmla="*/ 4 h 4"/>
                    <a:gd name="T16" fmla="*/ 116 w 562"/>
                    <a:gd name="T17" fmla="*/ 0 h 4"/>
                    <a:gd name="T18" fmla="*/ 129 w 562"/>
                    <a:gd name="T19" fmla="*/ 0 h 4"/>
                    <a:gd name="T20" fmla="*/ 142 w 562"/>
                    <a:gd name="T21" fmla="*/ 0 h 4"/>
                    <a:gd name="T22" fmla="*/ 155 w 562"/>
                    <a:gd name="T23" fmla="*/ 0 h 4"/>
                    <a:gd name="T24" fmla="*/ 168 w 562"/>
                    <a:gd name="T25" fmla="*/ 4 h 4"/>
                    <a:gd name="T26" fmla="*/ 185 w 562"/>
                    <a:gd name="T27" fmla="*/ 4 h 4"/>
                    <a:gd name="T28" fmla="*/ 198 w 562"/>
                    <a:gd name="T29" fmla="*/ 4 h 4"/>
                    <a:gd name="T30" fmla="*/ 211 w 562"/>
                    <a:gd name="T31" fmla="*/ 0 h 4"/>
                    <a:gd name="T32" fmla="*/ 223 w 562"/>
                    <a:gd name="T33" fmla="*/ 0 h 4"/>
                    <a:gd name="T34" fmla="*/ 236 w 562"/>
                    <a:gd name="T35" fmla="*/ 0 h 4"/>
                    <a:gd name="T36" fmla="*/ 249 w 562"/>
                    <a:gd name="T37" fmla="*/ 4 h 4"/>
                    <a:gd name="T38" fmla="*/ 262 w 562"/>
                    <a:gd name="T39" fmla="*/ 4 h 4"/>
                    <a:gd name="T40" fmla="*/ 275 w 562"/>
                    <a:gd name="T41" fmla="*/ 4 h 4"/>
                    <a:gd name="T42" fmla="*/ 288 w 562"/>
                    <a:gd name="T43" fmla="*/ 0 h 4"/>
                    <a:gd name="T44" fmla="*/ 301 w 562"/>
                    <a:gd name="T45" fmla="*/ 0 h 4"/>
                    <a:gd name="T46" fmla="*/ 318 w 562"/>
                    <a:gd name="T47" fmla="*/ 0 h 4"/>
                    <a:gd name="T48" fmla="*/ 331 w 562"/>
                    <a:gd name="T49" fmla="*/ 4 h 4"/>
                    <a:gd name="T50" fmla="*/ 343 w 562"/>
                    <a:gd name="T51" fmla="*/ 4 h 4"/>
                    <a:gd name="T52" fmla="*/ 356 w 562"/>
                    <a:gd name="T53" fmla="*/ 4 h 4"/>
                    <a:gd name="T54" fmla="*/ 369 w 562"/>
                    <a:gd name="T55" fmla="*/ 4 h 4"/>
                    <a:gd name="T56" fmla="*/ 382 w 562"/>
                    <a:gd name="T57" fmla="*/ 0 h 4"/>
                    <a:gd name="T58" fmla="*/ 395 w 562"/>
                    <a:gd name="T59" fmla="*/ 0 h 4"/>
                    <a:gd name="T60" fmla="*/ 408 w 562"/>
                    <a:gd name="T61" fmla="*/ 4 h 4"/>
                    <a:gd name="T62" fmla="*/ 421 w 562"/>
                    <a:gd name="T63" fmla="*/ 4 h 4"/>
                    <a:gd name="T64" fmla="*/ 433 w 562"/>
                    <a:gd name="T65" fmla="*/ 4 h 4"/>
                    <a:gd name="T66" fmla="*/ 451 w 562"/>
                    <a:gd name="T67" fmla="*/ 4 h 4"/>
                    <a:gd name="T68" fmla="*/ 463 w 562"/>
                    <a:gd name="T69" fmla="*/ 4 h 4"/>
                    <a:gd name="T70" fmla="*/ 476 w 562"/>
                    <a:gd name="T71" fmla="*/ 0 h 4"/>
                    <a:gd name="T72" fmla="*/ 489 w 562"/>
                    <a:gd name="T73" fmla="*/ 0 h 4"/>
                    <a:gd name="T74" fmla="*/ 502 w 562"/>
                    <a:gd name="T75" fmla="*/ 4 h 4"/>
                    <a:gd name="T76" fmla="*/ 515 w 562"/>
                    <a:gd name="T77" fmla="*/ 4 h 4"/>
                    <a:gd name="T78" fmla="*/ 528 w 562"/>
                    <a:gd name="T79" fmla="*/ 4 h 4"/>
                    <a:gd name="T80" fmla="*/ 541 w 562"/>
                    <a:gd name="T81" fmla="*/ 4 h 4"/>
                    <a:gd name="T82" fmla="*/ 554 w 562"/>
                    <a:gd name="T83" fmla="*/ 0 h 4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2" h="4">
                      <a:moveTo>
                        <a:pt x="0" y="4"/>
                      </a:moveTo>
                      <a:lnTo>
                        <a:pt x="5" y="4"/>
                      </a:lnTo>
                      <a:lnTo>
                        <a:pt x="9" y="4"/>
                      </a:lnTo>
                      <a:lnTo>
                        <a:pt x="13" y="4"/>
                      </a:lnTo>
                      <a:lnTo>
                        <a:pt x="18" y="4"/>
                      </a:lnTo>
                      <a:lnTo>
                        <a:pt x="22" y="4"/>
                      </a:lnTo>
                      <a:lnTo>
                        <a:pt x="26" y="0"/>
                      </a:lnTo>
                      <a:lnTo>
                        <a:pt x="30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8" y="0"/>
                      </a:lnTo>
                      <a:lnTo>
                        <a:pt x="56" y="0"/>
                      </a:lnTo>
                      <a:lnTo>
                        <a:pt x="60" y="0"/>
                      </a:lnTo>
                      <a:lnTo>
                        <a:pt x="65" y="0"/>
                      </a:lnTo>
                      <a:lnTo>
                        <a:pt x="69" y="0"/>
                      </a:lnTo>
                      <a:lnTo>
                        <a:pt x="73" y="4"/>
                      </a:lnTo>
                      <a:lnTo>
                        <a:pt x="78" y="4"/>
                      </a:lnTo>
                      <a:lnTo>
                        <a:pt x="82" y="4"/>
                      </a:lnTo>
                      <a:lnTo>
                        <a:pt x="86" y="4"/>
                      </a:lnTo>
                      <a:lnTo>
                        <a:pt x="91" y="4"/>
                      </a:lnTo>
                      <a:lnTo>
                        <a:pt x="95" y="4"/>
                      </a:lnTo>
                      <a:lnTo>
                        <a:pt x="99" y="4"/>
                      </a:lnTo>
                      <a:lnTo>
                        <a:pt x="103" y="4"/>
                      </a:lnTo>
                      <a:lnTo>
                        <a:pt x="108" y="4"/>
                      </a:lnTo>
                      <a:lnTo>
                        <a:pt x="112" y="4"/>
                      </a:lnTo>
                      <a:lnTo>
                        <a:pt x="116" y="0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29" y="0"/>
                      </a:lnTo>
                      <a:lnTo>
                        <a:pt x="133" y="0"/>
                      </a:lnTo>
                      <a:lnTo>
                        <a:pt x="138" y="0"/>
                      </a:lnTo>
                      <a:lnTo>
                        <a:pt x="142" y="0"/>
                      </a:lnTo>
                      <a:lnTo>
                        <a:pt x="146" y="0"/>
                      </a:lnTo>
                      <a:lnTo>
                        <a:pt x="151" y="0"/>
                      </a:lnTo>
                      <a:lnTo>
                        <a:pt x="155" y="0"/>
                      </a:lnTo>
                      <a:lnTo>
                        <a:pt x="159" y="4"/>
                      </a:lnTo>
                      <a:lnTo>
                        <a:pt x="163" y="4"/>
                      </a:lnTo>
                      <a:lnTo>
                        <a:pt x="168" y="4"/>
                      </a:lnTo>
                      <a:lnTo>
                        <a:pt x="172" y="4"/>
                      </a:lnTo>
                      <a:lnTo>
                        <a:pt x="176" y="4"/>
                      </a:lnTo>
                      <a:lnTo>
                        <a:pt x="185" y="4"/>
                      </a:lnTo>
                      <a:lnTo>
                        <a:pt x="189" y="4"/>
                      </a:lnTo>
                      <a:lnTo>
                        <a:pt x="193" y="4"/>
                      </a:lnTo>
                      <a:lnTo>
                        <a:pt x="198" y="4"/>
                      </a:lnTo>
                      <a:lnTo>
                        <a:pt x="202" y="4"/>
                      </a:lnTo>
                      <a:lnTo>
                        <a:pt x="206" y="0"/>
                      </a:lnTo>
                      <a:lnTo>
                        <a:pt x="211" y="0"/>
                      </a:lnTo>
                      <a:lnTo>
                        <a:pt x="215" y="0"/>
                      </a:lnTo>
                      <a:lnTo>
                        <a:pt x="219" y="0"/>
                      </a:lnTo>
                      <a:lnTo>
                        <a:pt x="223" y="0"/>
                      </a:lnTo>
                      <a:lnTo>
                        <a:pt x="228" y="0"/>
                      </a:lnTo>
                      <a:lnTo>
                        <a:pt x="232" y="0"/>
                      </a:lnTo>
                      <a:lnTo>
                        <a:pt x="236" y="0"/>
                      </a:lnTo>
                      <a:lnTo>
                        <a:pt x="241" y="4"/>
                      </a:lnTo>
                      <a:lnTo>
                        <a:pt x="245" y="4"/>
                      </a:lnTo>
                      <a:lnTo>
                        <a:pt x="249" y="4"/>
                      </a:lnTo>
                      <a:lnTo>
                        <a:pt x="253" y="4"/>
                      </a:lnTo>
                      <a:lnTo>
                        <a:pt x="258" y="4"/>
                      </a:lnTo>
                      <a:lnTo>
                        <a:pt x="262" y="4"/>
                      </a:lnTo>
                      <a:lnTo>
                        <a:pt x="266" y="4"/>
                      </a:lnTo>
                      <a:lnTo>
                        <a:pt x="271" y="4"/>
                      </a:lnTo>
                      <a:lnTo>
                        <a:pt x="275" y="4"/>
                      </a:lnTo>
                      <a:lnTo>
                        <a:pt x="279" y="4"/>
                      </a:lnTo>
                      <a:lnTo>
                        <a:pt x="283" y="4"/>
                      </a:lnTo>
                      <a:lnTo>
                        <a:pt x="288" y="0"/>
                      </a:lnTo>
                      <a:lnTo>
                        <a:pt x="292" y="0"/>
                      </a:lnTo>
                      <a:lnTo>
                        <a:pt x="296" y="0"/>
                      </a:lnTo>
                      <a:lnTo>
                        <a:pt x="301" y="0"/>
                      </a:lnTo>
                      <a:lnTo>
                        <a:pt x="305" y="0"/>
                      </a:lnTo>
                      <a:lnTo>
                        <a:pt x="313" y="0"/>
                      </a:lnTo>
                      <a:lnTo>
                        <a:pt x="318" y="0"/>
                      </a:lnTo>
                      <a:lnTo>
                        <a:pt x="322" y="0"/>
                      </a:lnTo>
                      <a:lnTo>
                        <a:pt x="326" y="4"/>
                      </a:lnTo>
                      <a:lnTo>
                        <a:pt x="331" y="4"/>
                      </a:lnTo>
                      <a:lnTo>
                        <a:pt x="335" y="4"/>
                      </a:lnTo>
                      <a:lnTo>
                        <a:pt x="339" y="4"/>
                      </a:lnTo>
                      <a:lnTo>
                        <a:pt x="343" y="4"/>
                      </a:lnTo>
                      <a:lnTo>
                        <a:pt x="348" y="4"/>
                      </a:lnTo>
                      <a:lnTo>
                        <a:pt x="352" y="4"/>
                      </a:lnTo>
                      <a:lnTo>
                        <a:pt x="356" y="4"/>
                      </a:lnTo>
                      <a:lnTo>
                        <a:pt x="361" y="4"/>
                      </a:lnTo>
                      <a:lnTo>
                        <a:pt x="365" y="4"/>
                      </a:lnTo>
                      <a:lnTo>
                        <a:pt x="369" y="4"/>
                      </a:lnTo>
                      <a:lnTo>
                        <a:pt x="373" y="4"/>
                      </a:lnTo>
                      <a:lnTo>
                        <a:pt x="378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91" y="0"/>
                      </a:lnTo>
                      <a:lnTo>
                        <a:pt x="395" y="0"/>
                      </a:lnTo>
                      <a:lnTo>
                        <a:pt x="399" y="0"/>
                      </a:lnTo>
                      <a:lnTo>
                        <a:pt x="403" y="0"/>
                      </a:lnTo>
                      <a:lnTo>
                        <a:pt x="408" y="4"/>
                      </a:lnTo>
                      <a:lnTo>
                        <a:pt x="412" y="4"/>
                      </a:lnTo>
                      <a:lnTo>
                        <a:pt x="416" y="4"/>
                      </a:lnTo>
                      <a:lnTo>
                        <a:pt x="421" y="4"/>
                      </a:lnTo>
                      <a:lnTo>
                        <a:pt x="425" y="4"/>
                      </a:lnTo>
                      <a:lnTo>
                        <a:pt x="429" y="4"/>
                      </a:lnTo>
                      <a:lnTo>
                        <a:pt x="433" y="4"/>
                      </a:lnTo>
                      <a:lnTo>
                        <a:pt x="442" y="4"/>
                      </a:lnTo>
                      <a:lnTo>
                        <a:pt x="446" y="4"/>
                      </a:lnTo>
                      <a:lnTo>
                        <a:pt x="451" y="4"/>
                      </a:lnTo>
                      <a:lnTo>
                        <a:pt x="455" y="4"/>
                      </a:lnTo>
                      <a:lnTo>
                        <a:pt x="459" y="4"/>
                      </a:lnTo>
                      <a:lnTo>
                        <a:pt x="463" y="4"/>
                      </a:lnTo>
                      <a:lnTo>
                        <a:pt x="468" y="0"/>
                      </a:lnTo>
                      <a:lnTo>
                        <a:pt x="472" y="0"/>
                      </a:lnTo>
                      <a:lnTo>
                        <a:pt x="476" y="0"/>
                      </a:lnTo>
                      <a:lnTo>
                        <a:pt x="481" y="0"/>
                      </a:lnTo>
                      <a:lnTo>
                        <a:pt x="485" y="0"/>
                      </a:lnTo>
                      <a:lnTo>
                        <a:pt x="489" y="0"/>
                      </a:lnTo>
                      <a:lnTo>
                        <a:pt x="494" y="4"/>
                      </a:lnTo>
                      <a:lnTo>
                        <a:pt x="498" y="4"/>
                      </a:lnTo>
                      <a:lnTo>
                        <a:pt x="502" y="4"/>
                      </a:lnTo>
                      <a:lnTo>
                        <a:pt x="506" y="4"/>
                      </a:lnTo>
                      <a:lnTo>
                        <a:pt x="511" y="4"/>
                      </a:lnTo>
                      <a:lnTo>
                        <a:pt x="515" y="4"/>
                      </a:lnTo>
                      <a:lnTo>
                        <a:pt x="519" y="4"/>
                      </a:lnTo>
                      <a:lnTo>
                        <a:pt x="524" y="4"/>
                      </a:lnTo>
                      <a:lnTo>
                        <a:pt x="528" y="4"/>
                      </a:lnTo>
                      <a:lnTo>
                        <a:pt x="532" y="4"/>
                      </a:lnTo>
                      <a:lnTo>
                        <a:pt x="536" y="4"/>
                      </a:lnTo>
                      <a:lnTo>
                        <a:pt x="541" y="4"/>
                      </a:lnTo>
                      <a:lnTo>
                        <a:pt x="545" y="4"/>
                      </a:lnTo>
                      <a:lnTo>
                        <a:pt x="549" y="4"/>
                      </a:lnTo>
                      <a:lnTo>
                        <a:pt x="554" y="0"/>
                      </a:lnTo>
                      <a:lnTo>
                        <a:pt x="558" y="0"/>
                      </a:lnTo>
                      <a:lnTo>
                        <a:pt x="562" y="0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69" name="Freeform 303">
                  <a:extLst>
                    <a:ext uri="{FF2B5EF4-FFF2-40B4-BE49-F238E27FC236}">
                      <a16:creationId xmlns:a16="http://schemas.microsoft.com/office/drawing/2014/main" id="{FA1D8456-8808-4E50-922D-EA0A00689D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82" y="3012"/>
                  <a:ext cx="566" cy="8"/>
                </a:xfrm>
                <a:custGeom>
                  <a:avLst/>
                  <a:gdLst>
                    <a:gd name="T0" fmla="*/ 13 w 566"/>
                    <a:gd name="T1" fmla="*/ 0 h 8"/>
                    <a:gd name="T2" fmla="*/ 26 w 566"/>
                    <a:gd name="T3" fmla="*/ 4 h 8"/>
                    <a:gd name="T4" fmla="*/ 39 w 566"/>
                    <a:gd name="T5" fmla="*/ 4 h 8"/>
                    <a:gd name="T6" fmla="*/ 52 w 566"/>
                    <a:gd name="T7" fmla="*/ 4 h 8"/>
                    <a:gd name="T8" fmla="*/ 64 w 566"/>
                    <a:gd name="T9" fmla="*/ 4 h 8"/>
                    <a:gd name="T10" fmla="*/ 77 w 566"/>
                    <a:gd name="T11" fmla="*/ 0 h 8"/>
                    <a:gd name="T12" fmla="*/ 90 w 566"/>
                    <a:gd name="T13" fmla="*/ 0 h 8"/>
                    <a:gd name="T14" fmla="*/ 103 w 566"/>
                    <a:gd name="T15" fmla="*/ 4 h 8"/>
                    <a:gd name="T16" fmla="*/ 116 w 566"/>
                    <a:gd name="T17" fmla="*/ 4 h 8"/>
                    <a:gd name="T18" fmla="*/ 129 w 566"/>
                    <a:gd name="T19" fmla="*/ 8 h 8"/>
                    <a:gd name="T20" fmla="*/ 146 w 566"/>
                    <a:gd name="T21" fmla="*/ 4 h 8"/>
                    <a:gd name="T22" fmla="*/ 159 w 566"/>
                    <a:gd name="T23" fmla="*/ 4 h 8"/>
                    <a:gd name="T24" fmla="*/ 172 w 566"/>
                    <a:gd name="T25" fmla="*/ 0 h 8"/>
                    <a:gd name="T26" fmla="*/ 184 w 566"/>
                    <a:gd name="T27" fmla="*/ 4 h 8"/>
                    <a:gd name="T28" fmla="*/ 197 w 566"/>
                    <a:gd name="T29" fmla="*/ 4 h 8"/>
                    <a:gd name="T30" fmla="*/ 210 w 566"/>
                    <a:gd name="T31" fmla="*/ 8 h 8"/>
                    <a:gd name="T32" fmla="*/ 223 w 566"/>
                    <a:gd name="T33" fmla="*/ 8 h 8"/>
                    <a:gd name="T34" fmla="*/ 236 w 566"/>
                    <a:gd name="T35" fmla="*/ 4 h 8"/>
                    <a:gd name="T36" fmla="*/ 249 w 566"/>
                    <a:gd name="T37" fmla="*/ 4 h 8"/>
                    <a:gd name="T38" fmla="*/ 266 w 566"/>
                    <a:gd name="T39" fmla="*/ 0 h 8"/>
                    <a:gd name="T40" fmla="*/ 279 w 566"/>
                    <a:gd name="T41" fmla="*/ 4 h 8"/>
                    <a:gd name="T42" fmla="*/ 292 w 566"/>
                    <a:gd name="T43" fmla="*/ 4 h 8"/>
                    <a:gd name="T44" fmla="*/ 304 w 566"/>
                    <a:gd name="T45" fmla="*/ 8 h 8"/>
                    <a:gd name="T46" fmla="*/ 317 w 566"/>
                    <a:gd name="T47" fmla="*/ 4 h 8"/>
                    <a:gd name="T48" fmla="*/ 330 w 566"/>
                    <a:gd name="T49" fmla="*/ 4 h 8"/>
                    <a:gd name="T50" fmla="*/ 343 w 566"/>
                    <a:gd name="T51" fmla="*/ 4 h 8"/>
                    <a:gd name="T52" fmla="*/ 356 w 566"/>
                    <a:gd name="T53" fmla="*/ 4 h 8"/>
                    <a:gd name="T54" fmla="*/ 369 w 566"/>
                    <a:gd name="T55" fmla="*/ 4 h 8"/>
                    <a:gd name="T56" fmla="*/ 382 w 566"/>
                    <a:gd name="T57" fmla="*/ 8 h 8"/>
                    <a:gd name="T58" fmla="*/ 399 w 566"/>
                    <a:gd name="T59" fmla="*/ 8 h 8"/>
                    <a:gd name="T60" fmla="*/ 412 w 566"/>
                    <a:gd name="T61" fmla="*/ 4 h 8"/>
                    <a:gd name="T62" fmla="*/ 425 w 566"/>
                    <a:gd name="T63" fmla="*/ 4 h 8"/>
                    <a:gd name="T64" fmla="*/ 437 w 566"/>
                    <a:gd name="T65" fmla="*/ 4 h 8"/>
                    <a:gd name="T66" fmla="*/ 450 w 566"/>
                    <a:gd name="T67" fmla="*/ 4 h 8"/>
                    <a:gd name="T68" fmla="*/ 463 w 566"/>
                    <a:gd name="T69" fmla="*/ 8 h 8"/>
                    <a:gd name="T70" fmla="*/ 476 w 566"/>
                    <a:gd name="T71" fmla="*/ 8 h 8"/>
                    <a:gd name="T72" fmla="*/ 489 w 566"/>
                    <a:gd name="T73" fmla="*/ 8 h 8"/>
                    <a:gd name="T74" fmla="*/ 502 w 566"/>
                    <a:gd name="T75" fmla="*/ 4 h 8"/>
                    <a:gd name="T76" fmla="*/ 515 w 566"/>
                    <a:gd name="T77" fmla="*/ 4 h 8"/>
                    <a:gd name="T78" fmla="*/ 532 w 566"/>
                    <a:gd name="T79" fmla="*/ 4 h 8"/>
                    <a:gd name="T80" fmla="*/ 545 w 566"/>
                    <a:gd name="T81" fmla="*/ 4 h 8"/>
                    <a:gd name="T82" fmla="*/ 557 w 566"/>
                    <a:gd name="T83" fmla="*/ 8 h 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6" h="8">
                      <a:moveTo>
                        <a:pt x="0" y="0"/>
                      </a:moveTo>
                      <a:lnTo>
                        <a:pt x="9" y="0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22" y="4"/>
                      </a:lnTo>
                      <a:lnTo>
                        <a:pt x="26" y="4"/>
                      </a:lnTo>
                      <a:lnTo>
                        <a:pt x="30" y="4"/>
                      </a:lnTo>
                      <a:lnTo>
                        <a:pt x="34" y="4"/>
                      </a:lnTo>
                      <a:lnTo>
                        <a:pt x="39" y="4"/>
                      </a:lnTo>
                      <a:lnTo>
                        <a:pt x="43" y="4"/>
                      </a:lnTo>
                      <a:lnTo>
                        <a:pt x="47" y="4"/>
                      </a:lnTo>
                      <a:lnTo>
                        <a:pt x="52" y="4"/>
                      </a:lnTo>
                      <a:lnTo>
                        <a:pt x="56" y="4"/>
                      </a:lnTo>
                      <a:lnTo>
                        <a:pt x="60" y="4"/>
                      </a:lnTo>
                      <a:lnTo>
                        <a:pt x="64" y="4"/>
                      </a:lnTo>
                      <a:lnTo>
                        <a:pt x="69" y="4"/>
                      </a:lnTo>
                      <a:lnTo>
                        <a:pt x="73" y="4"/>
                      </a:lnTo>
                      <a:lnTo>
                        <a:pt x="77" y="0"/>
                      </a:lnTo>
                      <a:lnTo>
                        <a:pt x="82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4" y="0"/>
                      </a:lnTo>
                      <a:lnTo>
                        <a:pt x="99" y="4"/>
                      </a:lnTo>
                      <a:lnTo>
                        <a:pt x="103" y="4"/>
                      </a:lnTo>
                      <a:lnTo>
                        <a:pt x="107" y="4"/>
                      </a:lnTo>
                      <a:lnTo>
                        <a:pt x="112" y="4"/>
                      </a:lnTo>
                      <a:lnTo>
                        <a:pt x="116" y="4"/>
                      </a:lnTo>
                      <a:lnTo>
                        <a:pt x="120" y="4"/>
                      </a:lnTo>
                      <a:lnTo>
                        <a:pt x="124" y="8"/>
                      </a:lnTo>
                      <a:lnTo>
                        <a:pt x="129" y="8"/>
                      </a:lnTo>
                      <a:lnTo>
                        <a:pt x="137" y="8"/>
                      </a:lnTo>
                      <a:lnTo>
                        <a:pt x="142" y="4"/>
                      </a:lnTo>
                      <a:lnTo>
                        <a:pt x="146" y="4"/>
                      </a:lnTo>
                      <a:lnTo>
                        <a:pt x="150" y="4"/>
                      </a:lnTo>
                      <a:lnTo>
                        <a:pt x="154" y="4"/>
                      </a:lnTo>
                      <a:lnTo>
                        <a:pt x="159" y="4"/>
                      </a:lnTo>
                      <a:lnTo>
                        <a:pt x="163" y="4"/>
                      </a:lnTo>
                      <a:lnTo>
                        <a:pt x="167" y="0"/>
                      </a:lnTo>
                      <a:lnTo>
                        <a:pt x="172" y="0"/>
                      </a:lnTo>
                      <a:lnTo>
                        <a:pt x="176" y="0"/>
                      </a:lnTo>
                      <a:lnTo>
                        <a:pt x="180" y="0"/>
                      </a:lnTo>
                      <a:lnTo>
                        <a:pt x="184" y="4"/>
                      </a:lnTo>
                      <a:lnTo>
                        <a:pt x="189" y="4"/>
                      </a:lnTo>
                      <a:lnTo>
                        <a:pt x="193" y="4"/>
                      </a:lnTo>
                      <a:lnTo>
                        <a:pt x="197" y="4"/>
                      </a:lnTo>
                      <a:lnTo>
                        <a:pt x="202" y="4"/>
                      </a:lnTo>
                      <a:lnTo>
                        <a:pt x="206" y="4"/>
                      </a:lnTo>
                      <a:lnTo>
                        <a:pt x="210" y="8"/>
                      </a:lnTo>
                      <a:lnTo>
                        <a:pt x="214" y="8"/>
                      </a:lnTo>
                      <a:lnTo>
                        <a:pt x="219" y="8"/>
                      </a:lnTo>
                      <a:lnTo>
                        <a:pt x="223" y="8"/>
                      </a:lnTo>
                      <a:lnTo>
                        <a:pt x="227" y="4"/>
                      </a:lnTo>
                      <a:lnTo>
                        <a:pt x="232" y="4"/>
                      </a:lnTo>
                      <a:lnTo>
                        <a:pt x="236" y="4"/>
                      </a:lnTo>
                      <a:lnTo>
                        <a:pt x="240" y="4"/>
                      </a:lnTo>
                      <a:lnTo>
                        <a:pt x="244" y="4"/>
                      </a:lnTo>
                      <a:lnTo>
                        <a:pt x="249" y="4"/>
                      </a:lnTo>
                      <a:lnTo>
                        <a:pt x="253" y="0"/>
                      </a:lnTo>
                      <a:lnTo>
                        <a:pt x="257" y="0"/>
                      </a:lnTo>
                      <a:lnTo>
                        <a:pt x="266" y="0"/>
                      </a:lnTo>
                      <a:lnTo>
                        <a:pt x="270" y="4"/>
                      </a:lnTo>
                      <a:lnTo>
                        <a:pt x="274" y="4"/>
                      </a:lnTo>
                      <a:lnTo>
                        <a:pt x="279" y="4"/>
                      </a:lnTo>
                      <a:lnTo>
                        <a:pt x="283" y="4"/>
                      </a:lnTo>
                      <a:lnTo>
                        <a:pt x="287" y="4"/>
                      </a:lnTo>
                      <a:lnTo>
                        <a:pt x="292" y="4"/>
                      </a:lnTo>
                      <a:lnTo>
                        <a:pt x="296" y="8"/>
                      </a:lnTo>
                      <a:lnTo>
                        <a:pt x="300" y="8"/>
                      </a:lnTo>
                      <a:lnTo>
                        <a:pt x="304" y="8"/>
                      </a:lnTo>
                      <a:lnTo>
                        <a:pt x="309" y="8"/>
                      </a:lnTo>
                      <a:lnTo>
                        <a:pt x="313" y="8"/>
                      </a:lnTo>
                      <a:lnTo>
                        <a:pt x="317" y="4"/>
                      </a:lnTo>
                      <a:lnTo>
                        <a:pt x="322" y="4"/>
                      </a:lnTo>
                      <a:lnTo>
                        <a:pt x="326" y="4"/>
                      </a:lnTo>
                      <a:lnTo>
                        <a:pt x="330" y="4"/>
                      </a:lnTo>
                      <a:lnTo>
                        <a:pt x="335" y="4"/>
                      </a:lnTo>
                      <a:lnTo>
                        <a:pt x="339" y="4"/>
                      </a:lnTo>
                      <a:lnTo>
                        <a:pt x="343" y="4"/>
                      </a:lnTo>
                      <a:lnTo>
                        <a:pt x="347" y="4"/>
                      </a:lnTo>
                      <a:lnTo>
                        <a:pt x="352" y="4"/>
                      </a:lnTo>
                      <a:lnTo>
                        <a:pt x="356" y="4"/>
                      </a:lnTo>
                      <a:lnTo>
                        <a:pt x="360" y="4"/>
                      </a:lnTo>
                      <a:lnTo>
                        <a:pt x="365" y="4"/>
                      </a:lnTo>
                      <a:lnTo>
                        <a:pt x="369" y="4"/>
                      </a:lnTo>
                      <a:lnTo>
                        <a:pt x="373" y="4"/>
                      </a:lnTo>
                      <a:lnTo>
                        <a:pt x="377" y="8"/>
                      </a:lnTo>
                      <a:lnTo>
                        <a:pt x="382" y="8"/>
                      </a:lnTo>
                      <a:lnTo>
                        <a:pt x="386" y="8"/>
                      </a:lnTo>
                      <a:lnTo>
                        <a:pt x="395" y="8"/>
                      </a:lnTo>
                      <a:lnTo>
                        <a:pt x="399" y="8"/>
                      </a:lnTo>
                      <a:lnTo>
                        <a:pt x="403" y="8"/>
                      </a:lnTo>
                      <a:lnTo>
                        <a:pt x="407" y="4"/>
                      </a:lnTo>
                      <a:lnTo>
                        <a:pt x="412" y="4"/>
                      </a:lnTo>
                      <a:lnTo>
                        <a:pt x="416" y="4"/>
                      </a:lnTo>
                      <a:lnTo>
                        <a:pt x="420" y="4"/>
                      </a:lnTo>
                      <a:lnTo>
                        <a:pt x="425" y="4"/>
                      </a:lnTo>
                      <a:lnTo>
                        <a:pt x="429" y="4"/>
                      </a:lnTo>
                      <a:lnTo>
                        <a:pt x="433" y="4"/>
                      </a:lnTo>
                      <a:lnTo>
                        <a:pt x="437" y="4"/>
                      </a:lnTo>
                      <a:lnTo>
                        <a:pt x="442" y="4"/>
                      </a:lnTo>
                      <a:lnTo>
                        <a:pt x="446" y="4"/>
                      </a:lnTo>
                      <a:lnTo>
                        <a:pt x="450" y="4"/>
                      </a:lnTo>
                      <a:lnTo>
                        <a:pt x="455" y="4"/>
                      </a:lnTo>
                      <a:lnTo>
                        <a:pt x="459" y="4"/>
                      </a:lnTo>
                      <a:lnTo>
                        <a:pt x="463" y="8"/>
                      </a:lnTo>
                      <a:lnTo>
                        <a:pt x="467" y="8"/>
                      </a:lnTo>
                      <a:lnTo>
                        <a:pt x="472" y="8"/>
                      </a:lnTo>
                      <a:lnTo>
                        <a:pt x="476" y="8"/>
                      </a:lnTo>
                      <a:lnTo>
                        <a:pt x="480" y="8"/>
                      </a:lnTo>
                      <a:lnTo>
                        <a:pt x="485" y="8"/>
                      </a:lnTo>
                      <a:lnTo>
                        <a:pt x="489" y="8"/>
                      </a:lnTo>
                      <a:lnTo>
                        <a:pt x="493" y="4"/>
                      </a:lnTo>
                      <a:lnTo>
                        <a:pt x="497" y="4"/>
                      </a:lnTo>
                      <a:lnTo>
                        <a:pt x="502" y="4"/>
                      </a:lnTo>
                      <a:lnTo>
                        <a:pt x="506" y="4"/>
                      </a:lnTo>
                      <a:lnTo>
                        <a:pt x="510" y="4"/>
                      </a:lnTo>
                      <a:lnTo>
                        <a:pt x="515" y="4"/>
                      </a:lnTo>
                      <a:lnTo>
                        <a:pt x="523" y="4"/>
                      </a:lnTo>
                      <a:lnTo>
                        <a:pt x="527" y="4"/>
                      </a:lnTo>
                      <a:lnTo>
                        <a:pt x="532" y="4"/>
                      </a:lnTo>
                      <a:lnTo>
                        <a:pt x="536" y="4"/>
                      </a:lnTo>
                      <a:lnTo>
                        <a:pt x="540" y="4"/>
                      </a:lnTo>
                      <a:lnTo>
                        <a:pt x="545" y="4"/>
                      </a:lnTo>
                      <a:lnTo>
                        <a:pt x="549" y="8"/>
                      </a:lnTo>
                      <a:lnTo>
                        <a:pt x="553" y="8"/>
                      </a:lnTo>
                      <a:lnTo>
                        <a:pt x="557" y="8"/>
                      </a:lnTo>
                      <a:lnTo>
                        <a:pt x="562" y="8"/>
                      </a:lnTo>
                      <a:lnTo>
                        <a:pt x="566" y="8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0" name="Freeform 304">
                  <a:extLst>
                    <a:ext uri="{FF2B5EF4-FFF2-40B4-BE49-F238E27FC236}">
                      <a16:creationId xmlns:a16="http://schemas.microsoft.com/office/drawing/2014/main" id="{B139F9AA-4870-4C53-A4FB-3F1977C2C4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48" y="3016"/>
                  <a:ext cx="562" cy="4"/>
                </a:xfrm>
                <a:custGeom>
                  <a:avLst/>
                  <a:gdLst>
                    <a:gd name="T0" fmla="*/ 9 w 562"/>
                    <a:gd name="T1" fmla="*/ 4 h 4"/>
                    <a:gd name="T2" fmla="*/ 21 w 562"/>
                    <a:gd name="T3" fmla="*/ 0 h 4"/>
                    <a:gd name="T4" fmla="*/ 34 w 562"/>
                    <a:gd name="T5" fmla="*/ 0 h 4"/>
                    <a:gd name="T6" fmla="*/ 47 w 562"/>
                    <a:gd name="T7" fmla="*/ 0 h 4"/>
                    <a:gd name="T8" fmla="*/ 60 w 562"/>
                    <a:gd name="T9" fmla="*/ 0 h 4"/>
                    <a:gd name="T10" fmla="*/ 73 w 562"/>
                    <a:gd name="T11" fmla="*/ 4 h 4"/>
                    <a:gd name="T12" fmla="*/ 90 w 562"/>
                    <a:gd name="T13" fmla="*/ 4 h 4"/>
                    <a:gd name="T14" fmla="*/ 103 w 562"/>
                    <a:gd name="T15" fmla="*/ 0 h 4"/>
                    <a:gd name="T16" fmla="*/ 116 w 562"/>
                    <a:gd name="T17" fmla="*/ 0 h 4"/>
                    <a:gd name="T18" fmla="*/ 129 w 562"/>
                    <a:gd name="T19" fmla="*/ 0 h 4"/>
                    <a:gd name="T20" fmla="*/ 141 w 562"/>
                    <a:gd name="T21" fmla="*/ 0 h 4"/>
                    <a:gd name="T22" fmla="*/ 154 w 562"/>
                    <a:gd name="T23" fmla="*/ 4 h 4"/>
                    <a:gd name="T24" fmla="*/ 167 w 562"/>
                    <a:gd name="T25" fmla="*/ 4 h 4"/>
                    <a:gd name="T26" fmla="*/ 180 w 562"/>
                    <a:gd name="T27" fmla="*/ 4 h 4"/>
                    <a:gd name="T28" fmla="*/ 193 w 562"/>
                    <a:gd name="T29" fmla="*/ 0 h 4"/>
                    <a:gd name="T30" fmla="*/ 206 w 562"/>
                    <a:gd name="T31" fmla="*/ 0 h 4"/>
                    <a:gd name="T32" fmla="*/ 223 w 562"/>
                    <a:gd name="T33" fmla="*/ 0 h 4"/>
                    <a:gd name="T34" fmla="*/ 236 w 562"/>
                    <a:gd name="T35" fmla="*/ 4 h 4"/>
                    <a:gd name="T36" fmla="*/ 249 w 562"/>
                    <a:gd name="T37" fmla="*/ 4 h 4"/>
                    <a:gd name="T38" fmla="*/ 262 w 562"/>
                    <a:gd name="T39" fmla="*/ 4 h 4"/>
                    <a:gd name="T40" fmla="*/ 274 w 562"/>
                    <a:gd name="T41" fmla="*/ 0 h 4"/>
                    <a:gd name="T42" fmla="*/ 287 w 562"/>
                    <a:gd name="T43" fmla="*/ 0 h 4"/>
                    <a:gd name="T44" fmla="*/ 300 w 562"/>
                    <a:gd name="T45" fmla="*/ 0 h 4"/>
                    <a:gd name="T46" fmla="*/ 313 w 562"/>
                    <a:gd name="T47" fmla="*/ 0 h 4"/>
                    <a:gd name="T48" fmla="*/ 326 w 562"/>
                    <a:gd name="T49" fmla="*/ 4 h 4"/>
                    <a:gd name="T50" fmla="*/ 343 w 562"/>
                    <a:gd name="T51" fmla="*/ 4 h 4"/>
                    <a:gd name="T52" fmla="*/ 356 w 562"/>
                    <a:gd name="T53" fmla="*/ 4 h 4"/>
                    <a:gd name="T54" fmla="*/ 369 w 562"/>
                    <a:gd name="T55" fmla="*/ 0 h 4"/>
                    <a:gd name="T56" fmla="*/ 382 w 562"/>
                    <a:gd name="T57" fmla="*/ 0 h 4"/>
                    <a:gd name="T58" fmla="*/ 394 w 562"/>
                    <a:gd name="T59" fmla="*/ 0 h 4"/>
                    <a:gd name="T60" fmla="*/ 407 w 562"/>
                    <a:gd name="T61" fmla="*/ 4 h 4"/>
                    <a:gd name="T62" fmla="*/ 420 w 562"/>
                    <a:gd name="T63" fmla="*/ 4 h 4"/>
                    <a:gd name="T64" fmla="*/ 433 w 562"/>
                    <a:gd name="T65" fmla="*/ 4 h 4"/>
                    <a:gd name="T66" fmla="*/ 446 w 562"/>
                    <a:gd name="T67" fmla="*/ 4 h 4"/>
                    <a:gd name="T68" fmla="*/ 459 w 562"/>
                    <a:gd name="T69" fmla="*/ 0 h 4"/>
                    <a:gd name="T70" fmla="*/ 476 w 562"/>
                    <a:gd name="T71" fmla="*/ 0 h 4"/>
                    <a:gd name="T72" fmla="*/ 489 w 562"/>
                    <a:gd name="T73" fmla="*/ 4 h 4"/>
                    <a:gd name="T74" fmla="*/ 502 w 562"/>
                    <a:gd name="T75" fmla="*/ 4 h 4"/>
                    <a:gd name="T76" fmla="*/ 514 w 562"/>
                    <a:gd name="T77" fmla="*/ 4 h 4"/>
                    <a:gd name="T78" fmla="*/ 527 w 562"/>
                    <a:gd name="T79" fmla="*/ 4 h 4"/>
                    <a:gd name="T80" fmla="*/ 540 w 562"/>
                    <a:gd name="T81" fmla="*/ 0 h 4"/>
                    <a:gd name="T82" fmla="*/ 553 w 562"/>
                    <a:gd name="T83" fmla="*/ 0 h 4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2" h="4">
                      <a:moveTo>
                        <a:pt x="0" y="4"/>
                      </a:moveTo>
                      <a:lnTo>
                        <a:pt x="4" y="4"/>
                      </a:lnTo>
                      <a:lnTo>
                        <a:pt x="9" y="4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21" y="0"/>
                      </a:lnTo>
                      <a:lnTo>
                        <a:pt x="26" y="0"/>
                      </a:lnTo>
                      <a:lnTo>
                        <a:pt x="30" y="0"/>
                      </a:lnTo>
                      <a:lnTo>
                        <a:pt x="34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6" y="0"/>
                      </a:lnTo>
                      <a:lnTo>
                        <a:pt x="60" y="0"/>
                      </a:lnTo>
                      <a:lnTo>
                        <a:pt x="64" y="4"/>
                      </a:lnTo>
                      <a:lnTo>
                        <a:pt x="69" y="4"/>
                      </a:lnTo>
                      <a:lnTo>
                        <a:pt x="73" y="4"/>
                      </a:lnTo>
                      <a:lnTo>
                        <a:pt x="77" y="4"/>
                      </a:lnTo>
                      <a:lnTo>
                        <a:pt x="86" y="4"/>
                      </a:lnTo>
                      <a:lnTo>
                        <a:pt x="90" y="4"/>
                      </a:lnTo>
                      <a:lnTo>
                        <a:pt x="94" y="4"/>
                      </a:lnTo>
                      <a:lnTo>
                        <a:pt x="99" y="4"/>
                      </a:lnTo>
                      <a:lnTo>
                        <a:pt x="103" y="0"/>
                      </a:lnTo>
                      <a:lnTo>
                        <a:pt x="107" y="0"/>
                      </a:lnTo>
                      <a:lnTo>
                        <a:pt x="111" y="0"/>
                      </a:lnTo>
                      <a:lnTo>
                        <a:pt x="116" y="0"/>
                      </a:lnTo>
                      <a:lnTo>
                        <a:pt x="120" y="0"/>
                      </a:lnTo>
                      <a:lnTo>
                        <a:pt x="124" y="0"/>
                      </a:lnTo>
                      <a:lnTo>
                        <a:pt x="129" y="0"/>
                      </a:lnTo>
                      <a:lnTo>
                        <a:pt x="133" y="0"/>
                      </a:lnTo>
                      <a:lnTo>
                        <a:pt x="137" y="0"/>
                      </a:lnTo>
                      <a:lnTo>
                        <a:pt x="141" y="0"/>
                      </a:lnTo>
                      <a:lnTo>
                        <a:pt x="146" y="0"/>
                      </a:lnTo>
                      <a:lnTo>
                        <a:pt x="150" y="4"/>
                      </a:lnTo>
                      <a:lnTo>
                        <a:pt x="154" y="4"/>
                      </a:lnTo>
                      <a:lnTo>
                        <a:pt x="159" y="4"/>
                      </a:lnTo>
                      <a:lnTo>
                        <a:pt x="163" y="4"/>
                      </a:lnTo>
                      <a:lnTo>
                        <a:pt x="167" y="4"/>
                      </a:lnTo>
                      <a:lnTo>
                        <a:pt x="172" y="4"/>
                      </a:lnTo>
                      <a:lnTo>
                        <a:pt x="176" y="4"/>
                      </a:lnTo>
                      <a:lnTo>
                        <a:pt x="180" y="4"/>
                      </a:lnTo>
                      <a:lnTo>
                        <a:pt x="184" y="0"/>
                      </a:lnTo>
                      <a:lnTo>
                        <a:pt x="189" y="0"/>
                      </a:lnTo>
                      <a:lnTo>
                        <a:pt x="193" y="0"/>
                      </a:lnTo>
                      <a:lnTo>
                        <a:pt x="197" y="0"/>
                      </a:lnTo>
                      <a:lnTo>
                        <a:pt x="202" y="0"/>
                      </a:lnTo>
                      <a:lnTo>
                        <a:pt x="206" y="0"/>
                      </a:lnTo>
                      <a:lnTo>
                        <a:pt x="214" y="0"/>
                      </a:lnTo>
                      <a:lnTo>
                        <a:pt x="219" y="0"/>
                      </a:lnTo>
                      <a:lnTo>
                        <a:pt x="223" y="0"/>
                      </a:lnTo>
                      <a:lnTo>
                        <a:pt x="227" y="0"/>
                      </a:lnTo>
                      <a:lnTo>
                        <a:pt x="232" y="0"/>
                      </a:lnTo>
                      <a:lnTo>
                        <a:pt x="236" y="4"/>
                      </a:lnTo>
                      <a:lnTo>
                        <a:pt x="240" y="4"/>
                      </a:lnTo>
                      <a:lnTo>
                        <a:pt x="244" y="4"/>
                      </a:lnTo>
                      <a:lnTo>
                        <a:pt x="249" y="4"/>
                      </a:lnTo>
                      <a:lnTo>
                        <a:pt x="253" y="4"/>
                      </a:lnTo>
                      <a:lnTo>
                        <a:pt x="257" y="4"/>
                      </a:lnTo>
                      <a:lnTo>
                        <a:pt x="262" y="4"/>
                      </a:lnTo>
                      <a:lnTo>
                        <a:pt x="266" y="4"/>
                      </a:lnTo>
                      <a:lnTo>
                        <a:pt x="270" y="4"/>
                      </a:lnTo>
                      <a:lnTo>
                        <a:pt x="274" y="0"/>
                      </a:lnTo>
                      <a:lnTo>
                        <a:pt x="279" y="0"/>
                      </a:lnTo>
                      <a:lnTo>
                        <a:pt x="283" y="0"/>
                      </a:lnTo>
                      <a:lnTo>
                        <a:pt x="287" y="0"/>
                      </a:lnTo>
                      <a:lnTo>
                        <a:pt x="292" y="0"/>
                      </a:lnTo>
                      <a:lnTo>
                        <a:pt x="296" y="0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9" y="0"/>
                      </a:lnTo>
                      <a:lnTo>
                        <a:pt x="313" y="0"/>
                      </a:lnTo>
                      <a:lnTo>
                        <a:pt x="317" y="4"/>
                      </a:lnTo>
                      <a:lnTo>
                        <a:pt x="322" y="4"/>
                      </a:lnTo>
                      <a:lnTo>
                        <a:pt x="326" y="4"/>
                      </a:lnTo>
                      <a:lnTo>
                        <a:pt x="330" y="4"/>
                      </a:lnTo>
                      <a:lnTo>
                        <a:pt x="334" y="4"/>
                      </a:lnTo>
                      <a:lnTo>
                        <a:pt x="343" y="4"/>
                      </a:lnTo>
                      <a:lnTo>
                        <a:pt x="347" y="4"/>
                      </a:lnTo>
                      <a:lnTo>
                        <a:pt x="352" y="4"/>
                      </a:lnTo>
                      <a:lnTo>
                        <a:pt x="356" y="4"/>
                      </a:lnTo>
                      <a:lnTo>
                        <a:pt x="360" y="4"/>
                      </a:lnTo>
                      <a:lnTo>
                        <a:pt x="364" y="0"/>
                      </a:lnTo>
                      <a:lnTo>
                        <a:pt x="369" y="0"/>
                      </a:lnTo>
                      <a:lnTo>
                        <a:pt x="373" y="0"/>
                      </a:lnTo>
                      <a:lnTo>
                        <a:pt x="377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90" y="0"/>
                      </a:lnTo>
                      <a:lnTo>
                        <a:pt x="394" y="0"/>
                      </a:lnTo>
                      <a:lnTo>
                        <a:pt x="399" y="0"/>
                      </a:lnTo>
                      <a:lnTo>
                        <a:pt x="403" y="4"/>
                      </a:lnTo>
                      <a:lnTo>
                        <a:pt x="407" y="4"/>
                      </a:lnTo>
                      <a:lnTo>
                        <a:pt x="412" y="4"/>
                      </a:lnTo>
                      <a:lnTo>
                        <a:pt x="416" y="4"/>
                      </a:lnTo>
                      <a:lnTo>
                        <a:pt x="420" y="4"/>
                      </a:lnTo>
                      <a:lnTo>
                        <a:pt x="424" y="4"/>
                      </a:lnTo>
                      <a:lnTo>
                        <a:pt x="429" y="4"/>
                      </a:lnTo>
                      <a:lnTo>
                        <a:pt x="433" y="4"/>
                      </a:lnTo>
                      <a:lnTo>
                        <a:pt x="437" y="4"/>
                      </a:lnTo>
                      <a:lnTo>
                        <a:pt x="442" y="4"/>
                      </a:lnTo>
                      <a:lnTo>
                        <a:pt x="446" y="4"/>
                      </a:lnTo>
                      <a:lnTo>
                        <a:pt x="450" y="0"/>
                      </a:lnTo>
                      <a:lnTo>
                        <a:pt x="454" y="0"/>
                      </a:lnTo>
                      <a:lnTo>
                        <a:pt x="459" y="0"/>
                      </a:lnTo>
                      <a:lnTo>
                        <a:pt x="463" y="0"/>
                      </a:lnTo>
                      <a:lnTo>
                        <a:pt x="472" y="0"/>
                      </a:lnTo>
                      <a:lnTo>
                        <a:pt x="476" y="0"/>
                      </a:lnTo>
                      <a:lnTo>
                        <a:pt x="480" y="0"/>
                      </a:lnTo>
                      <a:lnTo>
                        <a:pt x="484" y="0"/>
                      </a:lnTo>
                      <a:lnTo>
                        <a:pt x="489" y="4"/>
                      </a:lnTo>
                      <a:lnTo>
                        <a:pt x="493" y="4"/>
                      </a:lnTo>
                      <a:lnTo>
                        <a:pt x="497" y="4"/>
                      </a:lnTo>
                      <a:lnTo>
                        <a:pt x="502" y="4"/>
                      </a:lnTo>
                      <a:lnTo>
                        <a:pt x="506" y="4"/>
                      </a:lnTo>
                      <a:lnTo>
                        <a:pt x="510" y="4"/>
                      </a:lnTo>
                      <a:lnTo>
                        <a:pt x="514" y="4"/>
                      </a:lnTo>
                      <a:lnTo>
                        <a:pt x="519" y="4"/>
                      </a:lnTo>
                      <a:lnTo>
                        <a:pt x="523" y="4"/>
                      </a:lnTo>
                      <a:lnTo>
                        <a:pt x="527" y="4"/>
                      </a:lnTo>
                      <a:lnTo>
                        <a:pt x="532" y="4"/>
                      </a:lnTo>
                      <a:lnTo>
                        <a:pt x="536" y="4"/>
                      </a:lnTo>
                      <a:lnTo>
                        <a:pt x="540" y="0"/>
                      </a:lnTo>
                      <a:lnTo>
                        <a:pt x="544" y="0"/>
                      </a:lnTo>
                      <a:lnTo>
                        <a:pt x="549" y="0"/>
                      </a:lnTo>
                      <a:lnTo>
                        <a:pt x="553" y="0"/>
                      </a:lnTo>
                      <a:lnTo>
                        <a:pt x="557" y="0"/>
                      </a:lnTo>
                      <a:lnTo>
                        <a:pt x="562" y="0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1" name="Freeform 305">
                  <a:extLst>
                    <a:ext uri="{FF2B5EF4-FFF2-40B4-BE49-F238E27FC236}">
                      <a16:creationId xmlns:a16="http://schemas.microsoft.com/office/drawing/2014/main" id="{03C2B371-6658-45E2-BA26-C5FBD884BD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10" y="3016"/>
                  <a:ext cx="566" cy="8"/>
                </a:xfrm>
                <a:custGeom>
                  <a:avLst/>
                  <a:gdLst>
                    <a:gd name="T0" fmla="*/ 8 w 566"/>
                    <a:gd name="T1" fmla="*/ 4 h 8"/>
                    <a:gd name="T2" fmla="*/ 21 w 566"/>
                    <a:gd name="T3" fmla="*/ 4 h 8"/>
                    <a:gd name="T4" fmla="*/ 38 w 566"/>
                    <a:gd name="T5" fmla="*/ 4 h 8"/>
                    <a:gd name="T6" fmla="*/ 51 w 566"/>
                    <a:gd name="T7" fmla="*/ 4 h 8"/>
                    <a:gd name="T8" fmla="*/ 64 w 566"/>
                    <a:gd name="T9" fmla="*/ 0 h 8"/>
                    <a:gd name="T10" fmla="*/ 77 w 566"/>
                    <a:gd name="T11" fmla="*/ 0 h 8"/>
                    <a:gd name="T12" fmla="*/ 90 w 566"/>
                    <a:gd name="T13" fmla="*/ 0 h 8"/>
                    <a:gd name="T14" fmla="*/ 103 w 566"/>
                    <a:gd name="T15" fmla="*/ 4 h 8"/>
                    <a:gd name="T16" fmla="*/ 115 w 566"/>
                    <a:gd name="T17" fmla="*/ 4 h 8"/>
                    <a:gd name="T18" fmla="*/ 128 w 566"/>
                    <a:gd name="T19" fmla="*/ 4 h 8"/>
                    <a:gd name="T20" fmla="*/ 141 w 566"/>
                    <a:gd name="T21" fmla="*/ 4 h 8"/>
                    <a:gd name="T22" fmla="*/ 154 w 566"/>
                    <a:gd name="T23" fmla="*/ 0 h 8"/>
                    <a:gd name="T24" fmla="*/ 171 w 566"/>
                    <a:gd name="T25" fmla="*/ 0 h 8"/>
                    <a:gd name="T26" fmla="*/ 184 w 566"/>
                    <a:gd name="T27" fmla="*/ 4 h 8"/>
                    <a:gd name="T28" fmla="*/ 197 w 566"/>
                    <a:gd name="T29" fmla="*/ 4 h 8"/>
                    <a:gd name="T30" fmla="*/ 210 w 566"/>
                    <a:gd name="T31" fmla="*/ 4 h 8"/>
                    <a:gd name="T32" fmla="*/ 223 w 566"/>
                    <a:gd name="T33" fmla="*/ 4 h 8"/>
                    <a:gd name="T34" fmla="*/ 235 w 566"/>
                    <a:gd name="T35" fmla="*/ 4 h 8"/>
                    <a:gd name="T36" fmla="*/ 248 w 566"/>
                    <a:gd name="T37" fmla="*/ 0 h 8"/>
                    <a:gd name="T38" fmla="*/ 261 w 566"/>
                    <a:gd name="T39" fmla="*/ 4 h 8"/>
                    <a:gd name="T40" fmla="*/ 274 w 566"/>
                    <a:gd name="T41" fmla="*/ 4 h 8"/>
                    <a:gd name="T42" fmla="*/ 287 w 566"/>
                    <a:gd name="T43" fmla="*/ 8 h 8"/>
                    <a:gd name="T44" fmla="*/ 304 w 566"/>
                    <a:gd name="T45" fmla="*/ 4 h 8"/>
                    <a:gd name="T46" fmla="*/ 317 w 566"/>
                    <a:gd name="T47" fmla="*/ 4 h 8"/>
                    <a:gd name="T48" fmla="*/ 330 w 566"/>
                    <a:gd name="T49" fmla="*/ 0 h 8"/>
                    <a:gd name="T50" fmla="*/ 343 w 566"/>
                    <a:gd name="T51" fmla="*/ 0 h 8"/>
                    <a:gd name="T52" fmla="*/ 355 w 566"/>
                    <a:gd name="T53" fmla="*/ 4 h 8"/>
                    <a:gd name="T54" fmla="*/ 368 w 566"/>
                    <a:gd name="T55" fmla="*/ 4 h 8"/>
                    <a:gd name="T56" fmla="*/ 381 w 566"/>
                    <a:gd name="T57" fmla="*/ 8 h 8"/>
                    <a:gd name="T58" fmla="*/ 394 w 566"/>
                    <a:gd name="T59" fmla="*/ 4 h 8"/>
                    <a:gd name="T60" fmla="*/ 407 w 566"/>
                    <a:gd name="T61" fmla="*/ 4 h 8"/>
                    <a:gd name="T62" fmla="*/ 424 w 566"/>
                    <a:gd name="T63" fmla="*/ 0 h 8"/>
                    <a:gd name="T64" fmla="*/ 437 w 566"/>
                    <a:gd name="T65" fmla="*/ 4 h 8"/>
                    <a:gd name="T66" fmla="*/ 450 w 566"/>
                    <a:gd name="T67" fmla="*/ 4 h 8"/>
                    <a:gd name="T68" fmla="*/ 463 w 566"/>
                    <a:gd name="T69" fmla="*/ 8 h 8"/>
                    <a:gd name="T70" fmla="*/ 476 w 566"/>
                    <a:gd name="T71" fmla="*/ 4 h 8"/>
                    <a:gd name="T72" fmla="*/ 488 w 566"/>
                    <a:gd name="T73" fmla="*/ 4 h 8"/>
                    <a:gd name="T74" fmla="*/ 501 w 566"/>
                    <a:gd name="T75" fmla="*/ 4 h 8"/>
                    <a:gd name="T76" fmla="*/ 514 w 566"/>
                    <a:gd name="T77" fmla="*/ 4 h 8"/>
                    <a:gd name="T78" fmla="*/ 527 w 566"/>
                    <a:gd name="T79" fmla="*/ 4 h 8"/>
                    <a:gd name="T80" fmla="*/ 540 w 566"/>
                    <a:gd name="T81" fmla="*/ 8 h 8"/>
                    <a:gd name="T82" fmla="*/ 557 w 566"/>
                    <a:gd name="T83" fmla="*/ 8 h 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6" h="8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4"/>
                      </a:lnTo>
                      <a:lnTo>
                        <a:pt x="12" y="4"/>
                      </a:lnTo>
                      <a:lnTo>
                        <a:pt x="17" y="4"/>
                      </a:lnTo>
                      <a:lnTo>
                        <a:pt x="21" y="4"/>
                      </a:lnTo>
                      <a:lnTo>
                        <a:pt x="25" y="4"/>
                      </a:lnTo>
                      <a:lnTo>
                        <a:pt x="30" y="4"/>
                      </a:lnTo>
                      <a:lnTo>
                        <a:pt x="38" y="4"/>
                      </a:lnTo>
                      <a:lnTo>
                        <a:pt x="43" y="4"/>
                      </a:lnTo>
                      <a:lnTo>
                        <a:pt x="47" y="4"/>
                      </a:lnTo>
                      <a:lnTo>
                        <a:pt x="51" y="4"/>
                      </a:lnTo>
                      <a:lnTo>
                        <a:pt x="55" y="4"/>
                      </a:lnTo>
                      <a:lnTo>
                        <a:pt x="60" y="4"/>
                      </a:lnTo>
                      <a:lnTo>
                        <a:pt x="64" y="0"/>
                      </a:lnTo>
                      <a:lnTo>
                        <a:pt x="68" y="0"/>
                      </a:lnTo>
                      <a:lnTo>
                        <a:pt x="73" y="0"/>
                      </a:lnTo>
                      <a:lnTo>
                        <a:pt x="77" y="0"/>
                      </a:lnTo>
                      <a:lnTo>
                        <a:pt x="81" y="0"/>
                      </a:lnTo>
                      <a:lnTo>
                        <a:pt x="85" y="0"/>
                      </a:lnTo>
                      <a:lnTo>
                        <a:pt x="90" y="0"/>
                      </a:lnTo>
                      <a:lnTo>
                        <a:pt x="94" y="4"/>
                      </a:lnTo>
                      <a:lnTo>
                        <a:pt x="98" y="4"/>
                      </a:lnTo>
                      <a:lnTo>
                        <a:pt x="103" y="4"/>
                      </a:lnTo>
                      <a:lnTo>
                        <a:pt x="107" y="4"/>
                      </a:lnTo>
                      <a:lnTo>
                        <a:pt x="111" y="4"/>
                      </a:lnTo>
                      <a:lnTo>
                        <a:pt x="115" y="4"/>
                      </a:lnTo>
                      <a:lnTo>
                        <a:pt x="120" y="4"/>
                      </a:lnTo>
                      <a:lnTo>
                        <a:pt x="124" y="4"/>
                      </a:lnTo>
                      <a:lnTo>
                        <a:pt x="128" y="4"/>
                      </a:lnTo>
                      <a:lnTo>
                        <a:pt x="133" y="4"/>
                      </a:lnTo>
                      <a:lnTo>
                        <a:pt x="137" y="4"/>
                      </a:lnTo>
                      <a:lnTo>
                        <a:pt x="141" y="4"/>
                      </a:lnTo>
                      <a:lnTo>
                        <a:pt x="145" y="4"/>
                      </a:lnTo>
                      <a:lnTo>
                        <a:pt x="150" y="0"/>
                      </a:lnTo>
                      <a:lnTo>
                        <a:pt x="154" y="0"/>
                      </a:lnTo>
                      <a:lnTo>
                        <a:pt x="158" y="0"/>
                      </a:lnTo>
                      <a:lnTo>
                        <a:pt x="167" y="0"/>
                      </a:lnTo>
                      <a:lnTo>
                        <a:pt x="171" y="0"/>
                      </a:lnTo>
                      <a:lnTo>
                        <a:pt x="175" y="0"/>
                      </a:lnTo>
                      <a:lnTo>
                        <a:pt x="180" y="4"/>
                      </a:lnTo>
                      <a:lnTo>
                        <a:pt x="184" y="4"/>
                      </a:lnTo>
                      <a:lnTo>
                        <a:pt x="188" y="4"/>
                      </a:lnTo>
                      <a:lnTo>
                        <a:pt x="193" y="4"/>
                      </a:lnTo>
                      <a:lnTo>
                        <a:pt x="197" y="4"/>
                      </a:lnTo>
                      <a:lnTo>
                        <a:pt x="201" y="4"/>
                      </a:lnTo>
                      <a:lnTo>
                        <a:pt x="205" y="4"/>
                      </a:lnTo>
                      <a:lnTo>
                        <a:pt x="210" y="4"/>
                      </a:lnTo>
                      <a:lnTo>
                        <a:pt x="214" y="4"/>
                      </a:lnTo>
                      <a:lnTo>
                        <a:pt x="218" y="4"/>
                      </a:lnTo>
                      <a:lnTo>
                        <a:pt x="223" y="4"/>
                      </a:lnTo>
                      <a:lnTo>
                        <a:pt x="227" y="4"/>
                      </a:lnTo>
                      <a:lnTo>
                        <a:pt x="231" y="4"/>
                      </a:lnTo>
                      <a:lnTo>
                        <a:pt x="235" y="4"/>
                      </a:lnTo>
                      <a:lnTo>
                        <a:pt x="240" y="0"/>
                      </a:lnTo>
                      <a:lnTo>
                        <a:pt x="244" y="0"/>
                      </a:lnTo>
                      <a:lnTo>
                        <a:pt x="248" y="0"/>
                      </a:lnTo>
                      <a:lnTo>
                        <a:pt x="253" y="0"/>
                      </a:lnTo>
                      <a:lnTo>
                        <a:pt x="257" y="0"/>
                      </a:lnTo>
                      <a:lnTo>
                        <a:pt x="261" y="4"/>
                      </a:lnTo>
                      <a:lnTo>
                        <a:pt x="265" y="4"/>
                      </a:lnTo>
                      <a:lnTo>
                        <a:pt x="270" y="4"/>
                      </a:lnTo>
                      <a:lnTo>
                        <a:pt x="274" y="4"/>
                      </a:lnTo>
                      <a:lnTo>
                        <a:pt x="278" y="4"/>
                      </a:lnTo>
                      <a:lnTo>
                        <a:pt x="283" y="4"/>
                      </a:lnTo>
                      <a:lnTo>
                        <a:pt x="287" y="8"/>
                      </a:lnTo>
                      <a:lnTo>
                        <a:pt x="295" y="8"/>
                      </a:lnTo>
                      <a:lnTo>
                        <a:pt x="300" y="4"/>
                      </a:lnTo>
                      <a:lnTo>
                        <a:pt x="304" y="4"/>
                      </a:lnTo>
                      <a:lnTo>
                        <a:pt x="308" y="4"/>
                      </a:lnTo>
                      <a:lnTo>
                        <a:pt x="313" y="4"/>
                      </a:lnTo>
                      <a:lnTo>
                        <a:pt x="317" y="4"/>
                      </a:lnTo>
                      <a:lnTo>
                        <a:pt x="321" y="4"/>
                      </a:lnTo>
                      <a:lnTo>
                        <a:pt x="325" y="4"/>
                      </a:lnTo>
                      <a:lnTo>
                        <a:pt x="330" y="0"/>
                      </a:lnTo>
                      <a:lnTo>
                        <a:pt x="334" y="0"/>
                      </a:lnTo>
                      <a:lnTo>
                        <a:pt x="338" y="0"/>
                      </a:lnTo>
                      <a:lnTo>
                        <a:pt x="343" y="0"/>
                      </a:lnTo>
                      <a:lnTo>
                        <a:pt x="347" y="4"/>
                      </a:lnTo>
                      <a:lnTo>
                        <a:pt x="351" y="4"/>
                      </a:lnTo>
                      <a:lnTo>
                        <a:pt x="355" y="4"/>
                      </a:lnTo>
                      <a:lnTo>
                        <a:pt x="360" y="4"/>
                      </a:lnTo>
                      <a:lnTo>
                        <a:pt x="364" y="4"/>
                      </a:lnTo>
                      <a:lnTo>
                        <a:pt x="368" y="4"/>
                      </a:lnTo>
                      <a:lnTo>
                        <a:pt x="373" y="8"/>
                      </a:lnTo>
                      <a:lnTo>
                        <a:pt x="377" y="8"/>
                      </a:lnTo>
                      <a:lnTo>
                        <a:pt x="381" y="8"/>
                      </a:lnTo>
                      <a:lnTo>
                        <a:pt x="385" y="4"/>
                      </a:lnTo>
                      <a:lnTo>
                        <a:pt x="390" y="4"/>
                      </a:lnTo>
                      <a:lnTo>
                        <a:pt x="394" y="4"/>
                      </a:lnTo>
                      <a:lnTo>
                        <a:pt x="398" y="4"/>
                      </a:lnTo>
                      <a:lnTo>
                        <a:pt x="403" y="4"/>
                      </a:lnTo>
                      <a:lnTo>
                        <a:pt x="407" y="4"/>
                      </a:lnTo>
                      <a:lnTo>
                        <a:pt x="411" y="4"/>
                      </a:lnTo>
                      <a:lnTo>
                        <a:pt x="415" y="0"/>
                      </a:lnTo>
                      <a:lnTo>
                        <a:pt x="424" y="0"/>
                      </a:lnTo>
                      <a:lnTo>
                        <a:pt x="428" y="4"/>
                      </a:lnTo>
                      <a:lnTo>
                        <a:pt x="433" y="4"/>
                      </a:lnTo>
                      <a:lnTo>
                        <a:pt x="437" y="4"/>
                      </a:lnTo>
                      <a:lnTo>
                        <a:pt x="441" y="4"/>
                      </a:lnTo>
                      <a:lnTo>
                        <a:pt x="446" y="4"/>
                      </a:lnTo>
                      <a:lnTo>
                        <a:pt x="450" y="4"/>
                      </a:lnTo>
                      <a:lnTo>
                        <a:pt x="454" y="4"/>
                      </a:lnTo>
                      <a:lnTo>
                        <a:pt x="458" y="8"/>
                      </a:lnTo>
                      <a:lnTo>
                        <a:pt x="463" y="8"/>
                      </a:lnTo>
                      <a:lnTo>
                        <a:pt x="467" y="8"/>
                      </a:lnTo>
                      <a:lnTo>
                        <a:pt x="471" y="8"/>
                      </a:lnTo>
                      <a:lnTo>
                        <a:pt x="476" y="4"/>
                      </a:lnTo>
                      <a:lnTo>
                        <a:pt x="480" y="4"/>
                      </a:lnTo>
                      <a:lnTo>
                        <a:pt x="484" y="4"/>
                      </a:lnTo>
                      <a:lnTo>
                        <a:pt x="488" y="4"/>
                      </a:lnTo>
                      <a:lnTo>
                        <a:pt x="493" y="4"/>
                      </a:lnTo>
                      <a:lnTo>
                        <a:pt x="497" y="4"/>
                      </a:lnTo>
                      <a:lnTo>
                        <a:pt x="501" y="4"/>
                      </a:lnTo>
                      <a:lnTo>
                        <a:pt x="506" y="4"/>
                      </a:lnTo>
                      <a:lnTo>
                        <a:pt x="510" y="4"/>
                      </a:lnTo>
                      <a:lnTo>
                        <a:pt x="514" y="4"/>
                      </a:lnTo>
                      <a:lnTo>
                        <a:pt x="518" y="4"/>
                      </a:lnTo>
                      <a:lnTo>
                        <a:pt x="523" y="4"/>
                      </a:lnTo>
                      <a:lnTo>
                        <a:pt x="527" y="4"/>
                      </a:lnTo>
                      <a:lnTo>
                        <a:pt x="531" y="4"/>
                      </a:lnTo>
                      <a:lnTo>
                        <a:pt x="536" y="8"/>
                      </a:lnTo>
                      <a:lnTo>
                        <a:pt x="540" y="8"/>
                      </a:lnTo>
                      <a:lnTo>
                        <a:pt x="544" y="8"/>
                      </a:lnTo>
                      <a:lnTo>
                        <a:pt x="553" y="8"/>
                      </a:lnTo>
                      <a:lnTo>
                        <a:pt x="557" y="8"/>
                      </a:lnTo>
                      <a:lnTo>
                        <a:pt x="561" y="8"/>
                      </a:lnTo>
                      <a:lnTo>
                        <a:pt x="566" y="4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2" name="Freeform 306">
                  <a:extLst>
                    <a:ext uri="{FF2B5EF4-FFF2-40B4-BE49-F238E27FC236}">
                      <a16:creationId xmlns:a16="http://schemas.microsoft.com/office/drawing/2014/main" id="{3150302D-8994-428C-A63F-9157817254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6" y="3020"/>
                  <a:ext cx="343" cy="4"/>
                </a:xfrm>
                <a:custGeom>
                  <a:avLst/>
                  <a:gdLst>
                    <a:gd name="T0" fmla="*/ 4 w 343"/>
                    <a:gd name="T1" fmla="*/ 0 h 4"/>
                    <a:gd name="T2" fmla="*/ 12 w 343"/>
                    <a:gd name="T3" fmla="*/ 0 h 4"/>
                    <a:gd name="T4" fmla="*/ 21 w 343"/>
                    <a:gd name="T5" fmla="*/ 0 h 4"/>
                    <a:gd name="T6" fmla="*/ 30 w 343"/>
                    <a:gd name="T7" fmla="*/ 0 h 4"/>
                    <a:gd name="T8" fmla="*/ 38 w 343"/>
                    <a:gd name="T9" fmla="*/ 0 h 4"/>
                    <a:gd name="T10" fmla="*/ 47 w 343"/>
                    <a:gd name="T11" fmla="*/ 0 h 4"/>
                    <a:gd name="T12" fmla="*/ 55 w 343"/>
                    <a:gd name="T13" fmla="*/ 0 h 4"/>
                    <a:gd name="T14" fmla="*/ 64 w 343"/>
                    <a:gd name="T15" fmla="*/ 4 h 4"/>
                    <a:gd name="T16" fmla="*/ 72 w 343"/>
                    <a:gd name="T17" fmla="*/ 4 h 4"/>
                    <a:gd name="T18" fmla="*/ 81 w 343"/>
                    <a:gd name="T19" fmla="*/ 4 h 4"/>
                    <a:gd name="T20" fmla="*/ 90 w 343"/>
                    <a:gd name="T21" fmla="*/ 0 h 4"/>
                    <a:gd name="T22" fmla="*/ 98 w 343"/>
                    <a:gd name="T23" fmla="*/ 0 h 4"/>
                    <a:gd name="T24" fmla="*/ 107 w 343"/>
                    <a:gd name="T25" fmla="*/ 0 h 4"/>
                    <a:gd name="T26" fmla="*/ 120 w 343"/>
                    <a:gd name="T27" fmla="*/ 0 h 4"/>
                    <a:gd name="T28" fmla="*/ 128 w 343"/>
                    <a:gd name="T29" fmla="*/ 0 h 4"/>
                    <a:gd name="T30" fmla="*/ 137 w 343"/>
                    <a:gd name="T31" fmla="*/ 0 h 4"/>
                    <a:gd name="T32" fmla="*/ 145 w 343"/>
                    <a:gd name="T33" fmla="*/ 4 h 4"/>
                    <a:gd name="T34" fmla="*/ 154 w 343"/>
                    <a:gd name="T35" fmla="*/ 4 h 4"/>
                    <a:gd name="T36" fmla="*/ 162 w 343"/>
                    <a:gd name="T37" fmla="*/ 4 h 4"/>
                    <a:gd name="T38" fmla="*/ 171 w 343"/>
                    <a:gd name="T39" fmla="*/ 4 h 4"/>
                    <a:gd name="T40" fmla="*/ 180 w 343"/>
                    <a:gd name="T41" fmla="*/ 0 h 4"/>
                    <a:gd name="T42" fmla="*/ 188 w 343"/>
                    <a:gd name="T43" fmla="*/ 0 h 4"/>
                    <a:gd name="T44" fmla="*/ 197 w 343"/>
                    <a:gd name="T45" fmla="*/ 0 h 4"/>
                    <a:gd name="T46" fmla="*/ 205 w 343"/>
                    <a:gd name="T47" fmla="*/ 0 h 4"/>
                    <a:gd name="T48" fmla="*/ 214 w 343"/>
                    <a:gd name="T49" fmla="*/ 0 h 4"/>
                    <a:gd name="T50" fmla="*/ 222 w 343"/>
                    <a:gd name="T51" fmla="*/ 4 h 4"/>
                    <a:gd name="T52" fmla="*/ 231 w 343"/>
                    <a:gd name="T53" fmla="*/ 4 h 4"/>
                    <a:gd name="T54" fmla="*/ 244 w 343"/>
                    <a:gd name="T55" fmla="*/ 4 h 4"/>
                    <a:gd name="T56" fmla="*/ 252 w 343"/>
                    <a:gd name="T57" fmla="*/ 4 h 4"/>
                    <a:gd name="T58" fmla="*/ 261 w 343"/>
                    <a:gd name="T59" fmla="*/ 4 h 4"/>
                    <a:gd name="T60" fmla="*/ 270 w 343"/>
                    <a:gd name="T61" fmla="*/ 0 h 4"/>
                    <a:gd name="T62" fmla="*/ 278 w 343"/>
                    <a:gd name="T63" fmla="*/ 0 h 4"/>
                    <a:gd name="T64" fmla="*/ 287 w 343"/>
                    <a:gd name="T65" fmla="*/ 0 h 4"/>
                    <a:gd name="T66" fmla="*/ 295 w 343"/>
                    <a:gd name="T67" fmla="*/ 0 h 4"/>
                    <a:gd name="T68" fmla="*/ 304 w 343"/>
                    <a:gd name="T69" fmla="*/ 0 h 4"/>
                    <a:gd name="T70" fmla="*/ 313 w 343"/>
                    <a:gd name="T71" fmla="*/ 4 h 4"/>
                    <a:gd name="T72" fmla="*/ 321 w 343"/>
                    <a:gd name="T73" fmla="*/ 4 h 4"/>
                    <a:gd name="T74" fmla="*/ 330 w 343"/>
                    <a:gd name="T75" fmla="*/ 4 h 4"/>
                    <a:gd name="T76" fmla="*/ 338 w 343"/>
                    <a:gd name="T77" fmla="*/ 4 h 4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0" t="0" r="r" b="b"/>
                  <a:pathLst>
                    <a:path w="343" h="4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7" y="0"/>
                      </a:lnTo>
                      <a:lnTo>
                        <a:pt x="21" y="0"/>
                      </a:lnTo>
                      <a:lnTo>
                        <a:pt x="25" y="0"/>
                      </a:lnTo>
                      <a:lnTo>
                        <a:pt x="30" y="0"/>
                      </a:lnTo>
                      <a:lnTo>
                        <a:pt x="34" y="0"/>
                      </a:lnTo>
                      <a:lnTo>
                        <a:pt x="38" y="0"/>
                      </a:lnTo>
                      <a:lnTo>
                        <a:pt x="42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5" y="0"/>
                      </a:lnTo>
                      <a:lnTo>
                        <a:pt x="60" y="4"/>
                      </a:lnTo>
                      <a:lnTo>
                        <a:pt x="64" y="4"/>
                      </a:lnTo>
                      <a:lnTo>
                        <a:pt x="68" y="4"/>
                      </a:lnTo>
                      <a:lnTo>
                        <a:pt x="72" y="4"/>
                      </a:lnTo>
                      <a:lnTo>
                        <a:pt x="77" y="4"/>
                      </a:lnTo>
                      <a:lnTo>
                        <a:pt x="81" y="4"/>
                      </a:lnTo>
                      <a:lnTo>
                        <a:pt x="85" y="0"/>
                      </a:lnTo>
                      <a:lnTo>
                        <a:pt x="90" y="0"/>
                      </a:lnTo>
                      <a:lnTo>
                        <a:pt x="94" y="0"/>
                      </a:lnTo>
                      <a:lnTo>
                        <a:pt x="98" y="0"/>
                      </a:lnTo>
                      <a:lnTo>
                        <a:pt x="102" y="0"/>
                      </a:lnTo>
                      <a:lnTo>
                        <a:pt x="107" y="0"/>
                      </a:lnTo>
                      <a:lnTo>
                        <a:pt x="115" y="0"/>
                      </a:lnTo>
                      <a:lnTo>
                        <a:pt x="120" y="0"/>
                      </a:lnTo>
                      <a:lnTo>
                        <a:pt x="124" y="0"/>
                      </a:lnTo>
                      <a:lnTo>
                        <a:pt x="128" y="0"/>
                      </a:lnTo>
                      <a:lnTo>
                        <a:pt x="132" y="0"/>
                      </a:lnTo>
                      <a:lnTo>
                        <a:pt x="137" y="0"/>
                      </a:lnTo>
                      <a:lnTo>
                        <a:pt x="141" y="4"/>
                      </a:lnTo>
                      <a:lnTo>
                        <a:pt x="145" y="4"/>
                      </a:lnTo>
                      <a:lnTo>
                        <a:pt x="150" y="4"/>
                      </a:lnTo>
                      <a:lnTo>
                        <a:pt x="154" y="4"/>
                      </a:lnTo>
                      <a:lnTo>
                        <a:pt x="158" y="4"/>
                      </a:lnTo>
                      <a:lnTo>
                        <a:pt x="162" y="4"/>
                      </a:lnTo>
                      <a:lnTo>
                        <a:pt x="167" y="4"/>
                      </a:lnTo>
                      <a:lnTo>
                        <a:pt x="171" y="4"/>
                      </a:lnTo>
                      <a:lnTo>
                        <a:pt x="175" y="0"/>
                      </a:lnTo>
                      <a:lnTo>
                        <a:pt x="180" y="0"/>
                      </a:lnTo>
                      <a:lnTo>
                        <a:pt x="184" y="0"/>
                      </a:lnTo>
                      <a:lnTo>
                        <a:pt x="188" y="0"/>
                      </a:lnTo>
                      <a:lnTo>
                        <a:pt x="192" y="0"/>
                      </a:lnTo>
                      <a:lnTo>
                        <a:pt x="197" y="0"/>
                      </a:lnTo>
                      <a:lnTo>
                        <a:pt x="201" y="0"/>
                      </a:lnTo>
                      <a:lnTo>
                        <a:pt x="205" y="0"/>
                      </a:lnTo>
                      <a:lnTo>
                        <a:pt x="210" y="0"/>
                      </a:lnTo>
                      <a:lnTo>
                        <a:pt x="214" y="0"/>
                      </a:lnTo>
                      <a:lnTo>
                        <a:pt x="218" y="0"/>
                      </a:lnTo>
                      <a:lnTo>
                        <a:pt x="222" y="4"/>
                      </a:lnTo>
                      <a:lnTo>
                        <a:pt x="227" y="4"/>
                      </a:lnTo>
                      <a:lnTo>
                        <a:pt x="231" y="4"/>
                      </a:lnTo>
                      <a:lnTo>
                        <a:pt x="235" y="4"/>
                      </a:lnTo>
                      <a:lnTo>
                        <a:pt x="244" y="4"/>
                      </a:lnTo>
                      <a:lnTo>
                        <a:pt x="248" y="4"/>
                      </a:lnTo>
                      <a:lnTo>
                        <a:pt x="252" y="4"/>
                      </a:lnTo>
                      <a:lnTo>
                        <a:pt x="257" y="4"/>
                      </a:lnTo>
                      <a:lnTo>
                        <a:pt x="261" y="4"/>
                      </a:lnTo>
                      <a:lnTo>
                        <a:pt x="265" y="0"/>
                      </a:lnTo>
                      <a:lnTo>
                        <a:pt x="270" y="0"/>
                      </a:lnTo>
                      <a:lnTo>
                        <a:pt x="274" y="0"/>
                      </a:lnTo>
                      <a:lnTo>
                        <a:pt x="278" y="0"/>
                      </a:lnTo>
                      <a:lnTo>
                        <a:pt x="283" y="0"/>
                      </a:lnTo>
                      <a:lnTo>
                        <a:pt x="287" y="0"/>
                      </a:lnTo>
                      <a:lnTo>
                        <a:pt x="291" y="0"/>
                      </a:lnTo>
                      <a:lnTo>
                        <a:pt x="295" y="0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8" y="0"/>
                      </a:lnTo>
                      <a:lnTo>
                        <a:pt x="313" y="4"/>
                      </a:lnTo>
                      <a:lnTo>
                        <a:pt x="317" y="4"/>
                      </a:lnTo>
                      <a:lnTo>
                        <a:pt x="321" y="4"/>
                      </a:lnTo>
                      <a:lnTo>
                        <a:pt x="325" y="4"/>
                      </a:lnTo>
                      <a:lnTo>
                        <a:pt x="330" y="4"/>
                      </a:lnTo>
                      <a:lnTo>
                        <a:pt x="334" y="4"/>
                      </a:lnTo>
                      <a:lnTo>
                        <a:pt x="338" y="4"/>
                      </a:lnTo>
                      <a:lnTo>
                        <a:pt x="343" y="4"/>
                      </a:lnTo>
                    </a:path>
                  </a:pathLst>
                </a:custGeom>
                <a:noFill/>
                <a:ln w="206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3" name="Freeform 307">
                  <a:extLst>
                    <a:ext uri="{FF2B5EF4-FFF2-40B4-BE49-F238E27FC236}">
                      <a16:creationId xmlns:a16="http://schemas.microsoft.com/office/drawing/2014/main" id="{5B1855FB-44E9-46D9-A8E1-95E271FF7F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20" y="2207"/>
                  <a:ext cx="562" cy="8"/>
                </a:xfrm>
                <a:custGeom>
                  <a:avLst/>
                  <a:gdLst>
                    <a:gd name="T0" fmla="*/ 9 w 562"/>
                    <a:gd name="T1" fmla="*/ 4 h 8"/>
                    <a:gd name="T2" fmla="*/ 22 w 562"/>
                    <a:gd name="T3" fmla="*/ 4 h 8"/>
                    <a:gd name="T4" fmla="*/ 35 w 562"/>
                    <a:gd name="T5" fmla="*/ 4 h 8"/>
                    <a:gd name="T6" fmla="*/ 48 w 562"/>
                    <a:gd name="T7" fmla="*/ 8 h 8"/>
                    <a:gd name="T8" fmla="*/ 65 w 562"/>
                    <a:gd name="T9" fmla="*/ 8 h 8"/>
                    <a:gd name="T10" fmla="*/ 78 w 562"/>
                    <a:gd name="T11" fmla="*/ 4 h 8"/>
                    <a:gd name="T12" fmla="*/ 91 w 562"/>
                    <a:gd name="T13" fmla="*/ 4 h 8"/>
                    <a:gd name="T14" fmla="*/ 103 w 562"/>
                    <a:gd name="T15" fmla="*/ 4 h 8"/>
                    <a:gd name="T16" fmla="*/ 116 w 562"/>
                    <a:gd name="T17" fmla="*/ 4 h 8"/>
                    <a:gd name="T18" fmla="*/ 129 w 562"/>
                    <a:gd name="T19" fmla="*/ 8 h 8"/>
                    <a:gd name="T20" fmla="*/ 142 w 562"/>
                    <a:gd name="T21" fmla="*/ 8 h 8"/>
                    <a:gd name="T22" fmla="*/ 155 w 562"/>
                    <a:gd name="T23" fmla="*/ 4 h 8"/>
                    <a:gd name="T24" fmla="*/ 168 w 562"/>
                    <a:gd name="T25" fmla="*/ 4 h 8"/>
                    <a:gd name="T26" fmla="*/ 185 w 562"/>
                    <a:gd name="T27" fmla="*/ 0 h 8"/>
                    <a:gd name="T28" fmla="*/ 198 w 562"/>
                    <a:gd name="T29" fmla="*/ 4 h 8"/>
                    <a:gd name="T30" fmla="*/ 211 w 562"/>
                    <a:gd name="T31" fmla="*/ 4 h 8"/>
                    <a:gd name="T32" fmla="*/ 223 w 562"/>
                    <a:gd name="T33" fmla="*/ 8 h 8"/>
                    <a:gd name="T34" fmla="*/ 236 w 562"/>
                    <a:gd name="T35" fmla="*/ 8 h 8"/>
                    <a:gd name="T36" fmla="*/ 249 w 562"/>
                    <a:gd name="T37" fmla="*/ 4 h 8"/>
                    <a:gd name="T38" fmla="*/ 262 w 562"/>
                    <a:gd name="T39" fmla="*/ 4 h 8"/>
                    <a:gd name="T40" fmla="*/ 275 w 562"/>
                    <a:gd name="T41" fmla="*/ 4 h 8"/>
                    <a:gd name="T42" fmla="*/ 288 w 562"/>
                    <a:gd name="T43" fmla="*/ 4 h 8"/>
                    <a:gd name="T44" fmla="*/ 301 w 562"/>
                    <a:gd name="T45" fmla="*/ 8 h 8"/>
                    <a:gd name="T46" fmla="*/ 318 w 562"/>
                    <a:gd name="T47" fmla="*/ 8 h 8"/>
                    <a:gd name="T48" fmla="*/ 331 w 562"/>
                    <a:gd name="T49" fmla="*/ 4 h 8"/>
                    <a:gd name="T50" fmla="*/ 343 w 562"/>
                    <a:gd name="T51" fmla="*/ 4 h 8"/>
                    <a:gd name="T52" fmla="*/ 356 w 562"/>
                    <a:gd name="T53" fmla="*/ 0 h 8"/>
                    <a:gd name="T54" fmla="*/ 369 w 562"/>
                    <a:gd name="T55" fmla="*/ 4 h 8"/>
                    <a:gd name="T56" fmla="*/ 382 w 562"/>
                    <a:gd name="T57" fmla="*/ 4 h 8"/>
                    <a:gd name="T58" fmla="*/ 395 w 562"/>
                    <a:gd name="T59" fmla="*/ 8 h 8"/>
                    <a:gd name="T60" fmla="*/ 408 w 562"/>
                    <a:gd name="T61" fmla="*/ 4 h 8"/>
                    <a:gd name="T62" fmla="*/ 421 w 562"/>
                    <a:gd name="T63" fmla="*/ 4 h 8"/>
                    <a:gd name="T64" fmla="*/ 433 w 562"/>
                    <a:gd name="T65" fmla="*/ 0 h 8"/>
                    <a:gd name="T66" fmla="*/ 451 w 562"/>
                    <a:gd name="T67" fmla="*/ 0 h 8"/>
                    <a:gd name="T68" fmla="*/ 463 w 562"/>
                    <a:gd name="T69" fmla="*/ 4 h 8"/>
                    <a:gd name="T70" fmla="*/ 476 w 562"/>
                    <a:gd name="T71" fmla="*/ 8 h 8"/>
                    <a:gd name="T72" fmla="*/ 489 w 562"/>
                    <a:gd name="T73" fmla="*/ 8 h 8"/>
                    <a:gd name="T74" fmla="*/ 502 w 562"/>
                    <a:gd name="T75" fmla="*/ 4 h 8"/>
                    <a:gd name="T76" fmla="*/ 515 w 562"/>
                    <a:gd name="T77" fmla="*/ 4 h 8"/>
                    <a:gd name="T78" fmla="*/ 528 w 562"/>
                    <a:gd name="T79" fmla="*/ 0 h 8"/>
                    <a:gd name="T80" fmla="*/ 541 w 562"/>
                    <a:gd name="T81" fmla="*/ 4 h 8"/>
                    <a:gd name="T82" fmla="*/ 554 w 562"/>
                    <a:gd name="T83" fmla="*/ 4 h 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2" h="8">
                      <a:moveTo>
                        <a:pt x="0" y="4"/>
                      </a:moveTo>
                      <a:lnTo>
                        <a:pt x="5" y="4"/>
                      </a:lnTo>
                      <a:lnTo>
                        <a:pt x="9" y="4"/>
                      </a:lnTo>
                      <a:lnTo>
                        <a:pt x="13" y="4"/>
                      </a:lnTo>
                      <a:lnTo>
                        <a:pt x="18" y="4"/>
                      </a:lnTo>
                      <a:lnTo>
                        <a:pt x="22" y="4"/>
                      </a:lnTo>
                      <a:lnTo>
                        <a:pt x="26" y="4"/>
                      </a:lnTo>
                      <a:lnTo>
                        <a:pt x="30" y="4"/>
                      </a:lnTo>
                      <a:lnTo>
                        <a:pt x="35" y="4"/>
                      </a:lnTo>
                      <a:lnTo>
                        <a:pt x="39" y="8"/>
                      </a:lnTo>
                      <a:lnTo>
                        <a:pt x="43" y="8"/>
                      </a:lnTo>
                      <a:lnTo>
                        <a:pt x="48" y="8"/>
                      </a:lnTo>
                      <a:lnTo>
                        <a:pt x="56" y="8"/>
                      </a:lnTo>
                      <a:lnTo>
                        <a:pt x="60" y="8"/>
                      </a:lnTo>
                      <a:lnTo>
                        <a:pt x="65" y="8"/>
                      </a:lnTo>
                      <a:lnTo>
                        <a:pt x="69" y="8"/>
                      </a:lnTo>
                      <a:lnTo>
                        <a:pt x="73" y="4"/>
                      </a:lnTo>
                      <a:lnTo>
                        <a:pt x="78" y="4"/>
                      </a:lnTo>
                      <a:lnTo>
                        <a:pt x="82" y="4"/>
                      </a:lnTo>
                      <a:lnTo>
                        <a:pt x="86" y="4"/>
                      </a:lnTo>
                      <a:lnTo>
                        <a:pt x="91" y="4"/>
                      </a:lnTo>
                      <a:lnTo>
                        <a:pt x="95" y="4"/>
                      </a:lnTo>
                      <a:lnTo>
                        <a:pt x="99" y="4"/>
                      </a:lnTo>
                      <a:lnTo>
                        <a:pt x="103" y="4"/>
                      </a:lnTo>
                      <a:lnTo>
                        <a:pt x="108" y="4"/>
                      </a:lnTo>
                      <a:lnTo>
                        <a:pt x="112" y="4"/>
                      </a:lnTo>
                      <a:lnTo>
                        <a:pt x="116" y="4"/>
                      </a:lnTo>
                      <a:lnTo>
                        <a:pt x="121" y="4"/>
                      </a:lnTo>
                      <a:lnTo>
                        <a:pt x="125" y="4"/>
                      </a:lnTo>
                      <a:lnTo>
                        <a:pt x="129" y="8"/>
                      </a:lnTo>
                      <a:lnTo>
                        <a:pt x="133" y="8"/>
                      </a:lnTo>
                      <a:lnTo>
                        <a:pt x="138" y="8"/>
                      </a:lnTo>
                      <a:lnTo>
                        <a:pt x="142" y="8"/>
                      </a:lnTo>
                      <a:lnTo>
                        <a:pt x="146" y="8"/>
                      </a:lnTo>
                      <a:lnTo>
                        <a:pt x="151" y="8"/>
                      </a:lnTo>
                      <a:lnTo>
                        <a:pt x="155" y="4"/>
                      </a:lnTo>
                      <a:lnTo>
                        <a:pt x="159" y="4"/>
                      </a:lnTo>
                      <a:lnTo>
                        <a:pt x="163" y="4"/>
                      </a:lnTo>
                      <a:lnTo>
                        <a:pt x="168" y="4"/>
                      </a:lnTo>
                      <a:lnTo>
                        <a:pt x="172" y="4"/>
                      </a:lnTo>
                      <a:lnTo>
                        <a:pt x="176" y="4"/>
                      </a:lnTo>
                      <a:lnTo>
                        <a:pt x="185" y="0"/>
                      </a:lnTo>
                      <a:lnTo>
                        <a:pt x="189" y="4"/>
                      </a:lnTo>
                      <a:lnTo>
                        <a:pt x="193" y="4"/>
                      </a:lnTo>
                      <a:lnTo>
                        <a:pt x="198" y="4"/>
                      </a:lnTo>
                      <a:lnTo>
                        <a:pt x="202" y="4"/>
                      </a:lnTo>
                      <a:lnTo>
                        <a:pt x="206" y="4"/>
                      </a:lnTo>
                      <a:lnTo>
                        <a:pt x="211" y="4"/>
                      </a:lnTo>
                      <a:lnTo>
                        <a:pt x="215" y="8"/>
                      </a:lnTo>
                      <a:lnTo>
                        <a:pt x="219" y="8"/>
                      </a:lnTo>
                      <a:lnTo>
                        <a:pt x="223" y="8"/>
                      </a:lnTo>
                      <a:lnTo>
                        <a:pt x="228" y="8"/>
                      </a:lnTo>
                      <a:lnTo>
                        <a:pt x="232" y="8"/>
                      </a:lnTo>
                      <a:lnTo>
                        <a:pt x="236" y="8"/>
                      </a:lnTo>
                      <a:lnTo>
                        <a:pt x="241" y="4"/>
                      </a:lnTo>
                      <a:lnTo>
                        <a:pt x="245" y="4"/>
                      </a:lnTo>
                      <a:lnTo>
                        <a:pt x="249" y="4"/>
                      </a:lnTo>
                      <a:lnTo>
                        <a:pt x="253" y="4"/>
                      </a:lnTo>
                      <a:lnTo>
                        <a:pt x="258" y="4"/>
                      </a:lnTo>
                      <a:lnTo>
                        <a:pt x="262" y="4"/>
                      </a:lnTo>
                      <a:lnTo>
                        <a:pt x="266" y="0"/>
                      </a:lnTo>
                      <a:lnTo>
                        <a:pt x="271" y="0"/>
                      </a:lnTo>
                      <a:lnTo>
                        <a:pt x="275" y="4"/>
                      </a:lnTo>
                      <a:lnTo>
                        <a:pt x="279" y="4"/>
                      </a:lnTo>
                      <a:lnTo>
                        <a:pt x="283" y="4"/>
                      </a:lnTo>
                      <a:lnTo>
                        <a:pt x="288" y="4"/>
                      </a:lnTo>
                      <a:lnTo>
                        <a:pt x="292" y="4"/>
                      </a:lnTo>
                      <a:lnTo>
                        <a:pt x="296" y="4"/>
                      </a:lnTo>
                      <a:lnTo>
                        <a:pt x="301" y="8"/>
                      </a:lnTo>
                      <a:lnTo>
                        <a:pt x="305" y="8"/>
                      </a:lnTo>
                      <a:lnTo>
                        <a:pt x="313" y="8"/>
                      </a:lnTo>
                      <a:lnTo>
                        <a:pt x="318" y="8"/>
                      </a:lnTo>
                      <a:lnTo>
                        <a:pt x="322" y="8"/>
                      </a:lnTo>
                      <a:lnTo>
                        <a:pt x="326" y="8"/>
                      </a:lnTo>
                      <a:lnTo>
                        <a:pt x="331" y="4"/>
                      </a:lnTo>
                      <a:lnTo>
                        <a:pt x="335" y="4"/>
                      </a:lnTo>
                      <a:lnTo>
                        <a:pt x="339" y="4"/>
                      </a:lnTo>
                      <a:lnTo>
                        <a:pt x="343" y="4"/>
                      </a:lnTo>
                      <a:lnTo>
                        <a:pt x="348" y="0"/>
                      </a:lnTo>
                      <a:lnTo>
                        <a:pt x="352" y="0"/>
                      </a:lnTo>
                      <a:lnTo>
                        <a:pt x="356" y="0"/>
                      </a:lnTo>
                      <a:lnTo>
                        <a:pt x="361" y="0"/>
                      </a:lnTo>
                      <a:lnTo>
                        <a:pt x="365" y="4"/>
                      </a:lnTo>
                      <a:lnTo>
                        <a:pt x="369" y="4"/>
                      </a:lnTo>
                      <a:lnTo>
                        <a:pt x="373" y="4"/>
                      </a:lnTo>
                      <a:lnTo>
                        <a:pt x="378" y="4"/>
                      </a:lnTo>
                      <a:lnTo>
                        <a:pt x="382" y="4"/>
                      </a:lnTo>
                      <a:lnTo>
                        <a:pt x="386" y="4"/>
                      </a:lnTo>
                      <a:lnTo>
                        <a:pt x="391" y="8"/>
                      </a:lnTo>
                      <a:lnTo>
                        <a:pt x="395" y="8"/>
                      </a:lnTo>
                      <a:lnTo>
                        <a:pt x="399" y="8"/>
                      </a:lnTo>
                      <a:lnTo>
                        <a:pt x="403" y="8"/>
                      </a:lnTo>
                      <a:lnTo>
                        <a:pt x="408" y="4"/>
                      </a:lnTo>
                      <a:lnTo>
                        <a:pt x="412" y="4"/>
                      </a:lnTo>
                      <a:lnTo>
                        <a:pt x="416" y="4"/>
                      </a:lnTo>
                      <a:lnTo>
                        <a:pt x="421" y="4"/>
                      </a:lnTo>
                      <a:lnTo>
                        <a:pt x="425" y="4"/>
                      </a:lnTo>
                      <a:lnTo>
                        <a:pt x="429" y="4"/>
                      </a:lnTo>
                      <a:lnTo>
                        <a:pt x="433" y="0"/>
                      </a:lnTo>
                      <a:lnTo>
                        <a:pt x="442" y="0"/>
                      </a:lnTo>
                      <a:lnTo>
                        <a:pt x="446" y="0"/>
                      </a:lnTo>
                      <a:lnTo>
                        <a:pt x="451" y="0"/>
                      </a:lnTo>
                      <a:lnTo>
                        <a:pt x="455" y="4"/>
                      </a:lnTo>
                      <a:lnTo>
                        <a:pt x="459" y="4"/>
                      </a:lnTo>
                      <a:lnTo>
                        <a:pt x="463" y="4"/>
                      </a:lnTo>
                      <a:lnTo>
                        <a:pt x="468" y="4"/>
                      </a:lnTo>
                      <a:lnTo>
                        <a:pt x="472" y="4"/>
                      </a:lnTo>
                      <a:lnTo>
                        <a:pt x="476" y="8"/>
                      </a:lnTo>
                      <a:lnTo>
                        <a:pt x="481" y="8"/>
                      </a:lnTo>
                      <a:lnTo>
                        <a:pt x="485" y="8"/>
                      </a:lnTo>
                      <a:lnTo>
                        <a:pt x="489" y="8"/>
                      </a:lnTo>
                      <a:lnTo>
                        <a:pt x="494" y="8"/>
                      </a:lnTo>
                      <a:lnTo>
                        <a:pt x="498" y="4"/>
                      </a:lnTo>
                      <a:lnTo>
                        <a:pt x="502" y="4"/>
                      </a:lnTo>
                      <a:lnTo>
                        <a:pt x="506" y="4"/>
                      </a:lnTo>
                      <a:lnTo>
                        <a:pt x="511" y="4"/>
                      </a:lnTo>
                      <a:lnTo>
                        <a:pt x="515" y="4"/>
                      </a:lnTo>
                      <a:lnTo>
                        <a:pt x="519" y="0"/>
                      </a:lnTo>
                      <a:lnTo>
                        <a:pt x="524" y="0"/>
                      </a:lnTo>
                      <a:lnTo>
                        <a:pt x="528" y="0"/>
                      </a:lnTo>
                      <a:lnTo>
                        <a:pt x="532" y="0"/>
                      </a:lnTo>
                      <a:lnTo>
                        <a:pt x="536" y="4"/>
                      </a:lnTo>
                      <a:lnTo>
                        <a:pt x="541" y="4"/>
                      </a:lnTo>
                      <a:lnTo>
                        <a:pt x="545" y="4"/>
                      </a:lnTo>
                      <a:lnTo>
                        <a:pt x="549" y="4"/>
                      </a:lnTo>
                      <a:lnTo>
                        <a:pt x="554" y="4"/>
                      </a:lnTo>
                      <a:lnTo>
                        <a:pt x="558" y="4"/>
                      </a:lnTo>
                      <a:lnTo>
                        <a:pt x="562" y="8"/>
                      </a:lnTo>
                    </a:path>
                  </a:pathLst>
                </a:custGeom>
                <a:noFill/>
                <a:ln w="2063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4" name="Freeform 308">
                  <a:extLst>
                    <a:ext uri="{FF2B5EF4-FFF2-40B4-BE49-F238E27FC236}">
                      <a16:creationId xmlns:a16="http://schemas.microsoft.com/office/drawing/2014/main" id="{9ED755CD-03AB-491F-A9C7-6D5B58786D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82" y="2207"/>
                  <a:ext cx="562" cy="8"/>
                </a:xfrm>
                <a:custGeom>
                  <a:avLst/>
                  <a:gdLst>
                    <a:gd name="T0" fmla="*/ 13 w 562"/>
                    <a:gd name="T1" fmla="*/ 8 h 8"/>
                    <a:gd name="T2" fmla="*/ 26 w 562"/>
                    <a:gd name="T3" fmla="*/ 4 h 8"/>
                    <a:gd name="T4" fmla="*/ 39 w 562"/>
                    <a:gd name="T5" fmla="*/ 4 h 8"/>
                    <a:gd name="T6" fmla="*/ 52 w 562"/>
                    <a:gd name="T7" fmla="*/ 0 h 8"/>
                    <a:gd name="T8" fmla="*/ 64 w 562"/>
                    <a:gd name="T9" fmla="*/ 4 h 8"/>
                    <a:gd name="T10" fmla="*/ 77 w 562"/>
                    <a:gd name="T11" fmla="*/ 4 h 8"/>
                    <a:gd name="T12" fmla="*/ 90 w 562"/>
                    <a:gd name="T13" fmla="*/ 8 h 8"/>
                    <a:gd name="T14" fmla="*/ 103 w 562"/>
                    <a:gd name="T15" fmla="*/ 4 h 8"/>
                    <a:gd name="T16" fmla="*/ 116 w 562"/>
                    <a:gd name="T17" fmla="*/ 4 h 8"/>
                    <a:gd name="T18" fmla="*/ 129 w 562"/>
                    <a:gd name="T19" fmla="*/ 0 h 8"/>
                    <a:gd name="T20" fmla="*/ 146 w 562"/>
                    <a:gd name="T21" fmla="*/ 0 h 8"/>
                    <a:gd name="T22" fmla="*/ 159 w 562"/>
                    <a:gd name="T23" fmla="*/ 4 h 8"/>
                    <a:gd name="T24" fmla="*/ 172 w 562"/>
                    <a:gd name="T25" fmla="*/ 4 h 8"/>
                    <a:gd name="T26" fmla="*/ 184 w 562"/>
                    <a:gd name="T27" fmla="*/ 8 h 8"/>
                    <a:gd name="T28" fmla="*/ 197 w 562"/>
                    <a:gd name="T29" fmla="*/ 4 h 8"/>
                    <a:gd name="T30" fmla="*/ 210 w 562"/>
                    <a:gd name="T31" fmla="*/ 0 h 8"/>
                    <a:gd name="T32" fmla="*/ 223 w 562"/>
                    <a:gd name="T33" fmla="*/ 0 h 8"/>
                    <a:gd name="T34" fmla="*/ 236 w 562"/>
                    <a:gd name="T35" fmla="*/ 4 h 8"/>
                    <a:gd name="T36" fmla="*/ 249 w 562"/>
                    <a:gd name="T37" fmla="*/ 4 h 8"/>
                    <a:gd name="T38" fmla="*/ 266 w 562"/>
                    <a:gd name="T39" fmla="*/ 4 h 8"/>
                    <a:gd name="T40" fmla="*/ 274 w 562"/>
                    <a:gd name="T41" fmla="*/ 4 h 8"/>
                    <a:gd name="T42" fmla="*/ 287 w 562"/>
                    <a:gd name="T43" fmla="*/ 4 h 8"/>
                    <a:gd name="T44" fmla="*/ 300 w 562"/>
                    <a:gd name="T45" fmla="*/ 0 h 8"/>
                    <a:gd name="T46" fmla="*/ 313 w 562"/>
                    <a:gd name="T47" fmla="*/ 0 h 8"/>
                    <a:gd name="T48" fmla="*/ 326 w 562"/>
                    <a:gd name="T49" fmla="*/ 4 h 8"/>
                    <a:gd name="T50" fmla="*/ 339 w 562"/>
                    <a:gd name="T51" fmla="*/ 4 h 8"/>
                    <a:gd name="T52" fmla="*/ 352 w 562"/>
                    <a:gd name="T53" fmla="*/ 4 h 8"/>
                    <a:gd name="T54" fmla="*/ 365 w 562"/>
                    <a:gd name="T55" fmla="*/ 4 h 8"/>
                    <a:gd name="T56" fmla="*/ 377 w 562"/>
                    <a:gd name="T57" fmla="*/ 0 h 8"/>
                    <a:gd name="T58" fmla="*/ 395 w 562"/>
                    <a:gd name="T59" fmla="*/ 0 h 8"/>
                    <a:gd name="T60" fmla="*/ 407 w 562"/>
                    <a:gd name="T61" fmla="*/ 0 h 8"/>
                    <a:gd name="T62" fmla="*/ 420 w 562"/>
                    <a:gd name="T63" fmla="*/ 4 h 8"/>
                    <a:gd name="T64" fmla="*/ 433 w 562"/>
                    <a:gd name="T65" fmla="*/ 4 h 8"/>
                    <a:gd name="T66" fmla="*/ 446 w 562"/>
                    <a:gd name="T67" fmla="*/ 4 h 8"/>
                    <a:gd name="T68" fmla="*/ 459 w 562"/>
                    <a:gd name="T69" fmla="*/ 4 h 8"/>
                    <a:gd name="T70" fmla="*/ 472 w 562"/>
                    <a:gd name="T71" fmla="*/ 0 h 8"/>
                    <a:gd name="T72" fmla="*/ 485 w 562"/>
                    <a:gd name="T73" fmla="*/ 0 h 8"/>
                    <a:gd name="T74" fmla="*/ 497 w 562"/>
                    <a:gd name="T75" fmla="*/ 4 h 8"/>
                    <a:gd name="T76" fmla="*/ 510 w 562"/>
                    <a:gd name="T77" fmla="*/ 4 h 8"/>
                    <a:gd name="T78" fmla="*/ 527 w 562"/>
                    <a:gd name="T79" fmla="*/ 4 h 8"/>
                    <a:gd name="T80" fmla="*/ 540 w 562"/>
                    <a:gd name="T81" fmla="*/ 4 h 8"/>
                    <a:gd name="T82" fmla="*/ 553 w 562"/>
                    <a:gd name="T83" fmla="*/ 0 h 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2" h="8">
                      <a:moveTo>
                        <a:pt x="0" y="8"/>
                      </a:moveTo>
                      <a:lnTo>
                        <a:pt x="9" y="8"/>
                      </a:lnTo>
                      <a:lnTo>
                        <a:pt x="13" y="8"/>
                      </a:lnTo>
                      <a:lnTo>
                        <a:pt x="17" y="8"/>
                      </a:lnTo>
                      <a:lnTo>
                        <a:pt x="22" y="4"/>
                      </a:lnTo>
                      <a:lnTo>
                        <a:pt x="26" y="4"/>
                      </a:lnTo>
                      <a:lnTo>
                        <a:pt x="30" y="4"/>
                      </a:lnTo>
                      <a:lnTo>
                        <a:pt x="34" y="4"/>
                      </a:lnTo>
                      <a:lnTo>
                        <a:pt x="39" y="4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2" y="0"/>
                      </a:lnTo>
                      <a:lnTo>
                        <a:pt x="56" y="0"/>
                      </a:lnTo>
                      <a:lnTo>
                        <a:pt x="60" y="0"/>
                      </a:lnTo>
                      <a:lnTo>
                        <a:pt x="64" y="4"/>
                      </a:lnTo>
                      <a:lnTo>
                        <a:pt x="69" y="4"/>
                      </a:lnTo>
                      <a:lnTo>
                        <a:pt x="73" y="4"/>
                      </a:lnTo>
                      <a:lnTo>
                        <a:pt x="77" y="4"/>
                      </a:lnTo>
                      <a:lnTo>
                        <a:pt x="82" y="4"/>
                      </a:lnTo>
                      <a:lnTo>
                        <a:pt x="86" y="8"/>
                      </a:lnTo>
                      <a:lnTo>
                        <a:pt x="90" y="8"/>
                      </a:lnTo>
                      <a:lnTo>
                        <a:pt x="94" y="8"/>
                      </a:lnTo>
                      <a:lnTo>
                        <a:pt x="99" y="8"/>
                      </a:lnTo>
                      <a:lnTo>
                        <a:pt x="103" y="4"/>
                      </a:lnTo>
                      <a:lnTo>
                        <a:pt x="107" y="4"/>
                      </a:lnTo>
                      <a:lnTo>
                        <a:pt x="112" y="4"/>
                      </a:lnTo>
                      <a:lnTo>
                        <a:pt x="116" y="4"/>
                      </a:lnTo>
                      <a:lnTo>
                        <a:pt x="120" y="4"/>
                      </a:lnTo>
                      <a:lnTo>
                        <a:pt x="124" y="0"/>
                      </a:lnTo>
                      <a:lnTo>
                        <a:pt x="129" y="0"/>
                      </a:lnTo>
                      <a:lnTo>
                        <a:pt x="137" y="0"/>
                      </a:lnTo>
                      <a:lnTo>
                        <a:pt x="142" y="0"/>
                      </a:lnTo>
                      <a:lnTo>
                        <a:pt x="146" y="0"/>
                      </a:lnTo>
                      <a:lnTo>
                        <a:pt x="150" y="0"/>
                      </a:lnTo>
                      <a:lnTo>
                        <a:pt x="154" y="4"/>
                      </a:lnTo>
                      <a:lnTo>
                        <a:pt x="159" y="4"/>
                      </a:lnTo>
                      <a:lnTo>
                        <a:pt x="163" y="4"/>
                      </a:lnTo>
                      <a:lnTo>
                        <a:pt x="167" y="4"/>
                      </a:lnTo>
                      <a:lnTo>
                        <a:pt x="172" y="4"/>
                      </a:lnTo>
                      <a:lnTo>
                        <a:pt x="176" y="8"/>
                      </a:lnTo>
                      <a:lnTo>
                        <a:pt x="180" y="8"/>
                      </a:lnTo>
                      <a:lnTo>
                        <a:pt x="184" y="8"/>
                      </a:lnTo>
                      <a:lnTo>
                        <a:pt x="189" y="4"/>
                      </a:lnTo>
                      <a:lnTo>
                        <a:pt x="193" y="4"/>
                      </a:lnTo>
                      <a:lnTo>
                        <a:pt x="197" y="4"/>
                      </a:lnTo>
                      <a:lnTo>
                        <a:pt x="202" y="4"/>
                      </a:lnTo>
                      <a:lnTo>
                        <a:pt x="206" y="4"/>
                      </a:lnTo>
                      <a:lnTo>
                        <a:pt x="210" y="0"/>
                      </a:lnTo>
                      <a:lnTo>
                        <a:pt x="214" y="0"/>
                      </a:lnTo>
                      <a:lnTo>
                        <a:pt x="219" y="0"/>
                      </a:lnTo>
                      <a:lnTo>
                        <a:pt x="223" y="0"/>
                      </a:lnTo>
                      <a:lnTo>
                        <a:pt x="227" y="0"/>
                      </a:lnTo>
                      <a:lnTo>
                        <a:pt x="232" y="0"/>
                      </a:lnTo>
                      <a:lnTo>
                        <a:pt x="236" y="4"/>
                      </a:lnTo>
                      <a:lnTo>
                        <a:pt x="240" y="4"/>
                      </a:lnTo>
                      <a:lnTo>
                        <a:pt x="244" y="4"/>
                      </a:lnTo>
                      <a:lnTo>
                        <a:pt x="249" y="4"/>
                      </a:lnTo>
                      <a:lnTo>
                        <a:pt x="253" y="4"/>
                      </a:lnTo>
                      <a:lnTo>
                        <a:pt x="257" y="4"/>
                      </a:lnTo>
                      <a:lnTo>
                        <a:pt x="266" y="4"/>
                      </a:lnTo>
                      <a:lnTo>
                        <a:pt x="274" y="4"/>
                      </a:lnTo>
                      <a:lnTo>
                        <a:pt x="270" y="4"/>
                      </a:lnTo>
                      <a:lnTo>
                        <a:pt x="274" y="4"/>
                      </a:lnTo>
                      <a:lnTo>
                        <a:pt x="279" y="4"/>
                      </a:lnTo>
                      <a:lnTo>
                        <a:pt x="283" y="4"/>
                      </a:lnTo>
                      <a:lnTo>
                        <a:pt x="287" y="4"/>
                      </a:lnTo>
                      <a:lnTo>
                        <a:pt x="292" y="4"/>
                      </a:lnTo>
                      <a:lnTo>
                        <a:pt x="296" y="4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9" y="0"/>
                      </a:lnTo>
                      <a:lnTo>
                        <a:pt x="313" y="0"/>
                      </a:lnTo>
                      <a:lnTo>
                        <a:pt x="317" y="0"/>
                      </a:lnTo>
                      <a:lnTo>
                        <a:pt x="322" y="0"/>
                      </a:lnTo>
                      <a:lnTo>
                        <a:pt x="326" y="4"/>
                      </a:lnTo>
                      <a:lnTo>
                        <a:pt x="330" y="4"/>
                      </a:lnTo>
                      <a:lnTo>
                        <a:pt x="335" y="4"/>
                      </a:lnTo>
                      <a:lnTo>
                        <a:pt x="339" y="4"/>
                      </a:lnTo>
                      <a:lnTo>
                        <a:pt x="343" y="4"/>
                      </a:lnTo>
                      <a:lnTo>
                        <a:pt x="347" y="4"/>
                      </a:lnTo>
                      <a:lnTo>
                        <a:pt x="352" y="4"/>
                      </a:lnTo>
                      <a:lnTo>
                        <a:pt x="356" y="4"/>
                      </a:lnTo>
                      <a:lnTo>
                        <a:pt x="360" y="4"/>
                      </a:lnTo>
                      <a:lnTo>
                        <a:pt x="365" y="4"/>
                      </a:lnTo>
                      <a:lnTo>
                        <a:pt x="369" y="4"/>
                      </a:lnTo>
                      <a:lnTo>
                        <a:pt x="373" y="4"/>
                      </a:lnTo>
                      <a:lnTo>
                        <a:pt x="377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95" y="0"/>
                      </a:lnTo>
                      <a:lnTo>
                        <a:pt x="399" y="0"/>
                      </a:lnTo>
                      <a:lnTo>
                        <a:pt x="403" y="0"/>
                      </a:lnTo>
                      <a:lnTo>
                        <a:pt x="407" y="0"/>
                      </a:lnTo>
                      <a:lnTo>
                        <a:pt x="412" y="0"/>
                      </a:lnTo>
                      <a:lnTo>
                        <a:pt x="416" y="4"/>
                      </a:lnTo>
                      <a:lnTo>
                        <a:pt x="420" y="4"/>
                      </a:lnTo>
                      <a:lnTo>
                        <a:pt x="425" y="4"/>
                      </a:lnTo>
                      <a:lnTo>
                        <a:pt x="429" y="4"/>
                      </a:lnTo>
                      <a:lnTo>
                        <a:pt x="433" y="4"/>
                      </a:lnTo>
                      <a:lnTo>
                        <a:pt x="437" y="4"/>
                      </a:lnTo>
                      <a:lnTo>
                        <a:pt x="442" y="4"/>
                      </a:lnTo>
                      <a:lnTo>
                        <a:pt x="446" y="4"/>
                      </a:lnTo>
                      <a:lnTo>
                        <a:pt x="450" y="4"/>
                      </a:lnTo>
                      <a:lnTo>
                        <a:pt x="455" y="4"/>
                      </a:lnTo>
                      <a:lnTo>
                        <a:pt x="459" y="4"/>
                      </a:lnTo>
                      <a:lnTo>
                        <a:pt x="463" y="4"/>
                      </a:lnTo>
                      <a:lnTo>
                        <a:pt x="467" y="0"/>
                      </a:lnTo>
                      <a:lnTo>
                        <a:pt x="472" y="0"/>
                      </a:lnTo>
                      <a:lnTo>
                        <a:pt x="476" y="0"/>
                      </a:lnTo>
                      <a:lnTo>
                        <a:pt x="480" y="0"/>
                      </a:lnTo>
                      <a:lnTo>
                        <a:pt x="485" y="0"/>
                      </a:lnTo>
                      <a:lnTo>
                        <a:pt x="489" y="0"/>
                      </a:lnTo>
                      <a:lnTo>
                        <a:pt x="493" y="0"/>
                      </a:lnTo>
                      <a:lnTo>
                        <a:pt x="497" y="4"/>
                      </a:lnTo>
                      <a:lnTo>
                        <a:pt x="502" y="4"/>
                      </a:lnTo>
                      <a:lnTo>
                        <a:pt x="506" y="4"/>
                      </a:lnTo>
                      <a:lnTo>
                        <a:pt x="510" y="4"/>
                      </a:lnTo>
                      <a:lnTo>
                        <a:pt x="515" y="4"/>
                      </a:lnTo>
                      <a:lnTo>
                        <a:pt x="523" y="4"/>
                      </a:lnTo>
                      <a:lnTo>
                        <a:pt x="527" y="4"/>
                      </a:lnTo>
                      <a:lnTo>
                        <a:pt x="532" y="4"/>
                      </a:lnTo>
                      <a:lnTo>
                        <a:pt x="536" y="4"/>
                      </a:lnTo>
                      <a:lnTo>
                        <a:pt x="540" y="4"/>
                      </a:lnTo>
                      <a:lnTo>
                        <a:pt x="545" y="4"/>
                      </a:lnTo>
                      <a:lnTo>
                        <a:pt x="549" y="4"/>
                      </a:lnTo>
                      <a:lnTo>
                        <a:pt x="553" y="0"/>
                      </a:lnTo>
                      <a:lnTo>
                        <a:pt x="557" y="0"/>
                      </a:lnTo>
                      <a:lnTo>
                        <a:pt x="562" y="0"/>
                      </a:lnTo>
                    </a:path>
                  </a:pathLst>
                </a:custGeom>
                <a:noFill/>
                <a:ln w="2063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5" name="Freeform 309">
                  <a:extLst>
                    <a:ext uri="{FF2B5EF4-FFF2-40B4-BE49-F238E27FC236}">
                      <a16:creationId xmlns:a16="http://schemas.microsoft.com/office/drawing/2014/main" id="{B4FE4764-062C-4BB1-98F4-0C7BD48422E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44" y="2207"/>
                  <a:ext cx="561" cy="4"/>
                </a:xfrm>
                <a:custGeom>
                  <a:avLst/>
                  <a:gdLst>
                    <a:gd name="T0" fmla="*/ 8 w 561"/>
                    <a:gd name="T1" fmla="*/ 0 h 4"/>
                    <a:gd name="T2" fmla="*/ 21 w 561"/>
                    <a:gd name="T3" fmla="*/ 0 h 4"/>
                    <a:gd name="T4" fmla="*/ 34 w 561"/>
                    <a:gd name="T5" fmla="*/ 4 h 4"/>
                    <a:gd name="T6" fmla="*/ 47 w 561"/>
                    <a:gd name="T7" fmla="*/ 4 h 4"/>
                    <a:gd name="T8" fmla="*/ 60 w 561"/>
                    <a:gd name="T9" fmla="*/ 4 h 4"/>
                    <a:gd name="T10" fmla="*/ 73 w 561"/>
                    <a:gd name="T11" fmla="*/ 0 h 4"/>
                    <a:gd name="T12" fmla="*/ 90 w 561"/>
                    <a:gd name="T13" fmla="*/ 0 h 4"/>
                    <a:gd name="T14" fmla="*/ 103 w 561"/>
                    <a:gd name="T15" fmla="*/ 0 h 4"/>
                    <a:gd name="T16" fmla="*/ 115 w 561"/>
                    <a:gd name="T17" fmla="*/ 4 h 4"/>
                    <a:gd name="T18" fmla="*/ 128 w 561"/>
                    <a:gd name="T19" fmla="*/ 4 h 4"/>
                    <a:gd name="T20" fmla="*/ 141 w 561"/>
                    <a:gd name="T21" fmla="*/ 4 h 4"/>
                    <a:gd name="T22" fmla="*/ 154 w 561"/>
                    <a:gd name="T23" fmla="*/ 4 h 4"/>
                    <a:gd name="T24" fmla="*/ 167 w 561"/>
                    <a:gd name="T25" fmla="*/ 0 h 4"/>
                    <a:gd name="T26" fmla="*/ 180 w 561"/>
                    <a:gd name="T27" fmla="*/ 0 h 4"/>
                    <a:gd name="T28" fmla="*/ 193 w 561"/>
                    <a:gd name="T29" fmla="*/ 0 h 4"/>
                    <a:gd name="T30" fmla="*/ 206 w 561"/>
                    <a:gd name="T31" fmla="*/ 4 h 4"/>
                    <a:gd name="T32" fmla="*/ 223 w 561"/>
                    <a:gd name="T33" fmla="*/ 4 h 4"/>
                    <a:gd name="T34" fmla="*/ 236 w 561"/>
                    <a:gd name="T35" fmla="*/ 4 h 4"/>
                    <a:gd name="T36" fmla="*/ 248 w 561"/>
                    <a:gd name="T37" fmla="*/ 0 h 4"/>
                    <a:gd name="T38" fmla="*/ 261 w 561"/>
                    <a:gd name="T39" fmla="*/ 0 h 4"/>
                    <a:gd name="T40" fmla="*/ 274 w 561"/>
                    <a:gd name="T41" fmla="*/ 0 h 4"/>
                    <a:gd name="T42" fmla="*/ 287 w 561"/>
                    <a:gd name="T43" fmla="*/ 4 h 4"/>
                    <a:gd name="T44" fmla="*/ 300 w 561"/>
                    <a:gd name="T45" fmla="*/ 4 h 4"/>
                    <a:gd name="T46" fmla="*/ 313 w 561"/>
                    <a:gd name="T47" fmla="*/ 4 h 4"/>
                    <a:gd name="T48" fmla="*/ 326 w 561"/>
                    <a:gd name="T49" fmla="*/ 0 h 4"/>
                    <a:gd name="T50" fmla="*/ 338 w 561"/>
                    <a:gd name="T51" fmla="*/ 0 h 4"/>
                    <a:gd name="T52" fmla="*/ 356 w 561"/>
                    <a:gd name="T53" fmla="*/ 0 h 4"/>
                    <a:gd name="T54" fmla="*/ 368 w 561"/>
                    <a:gd name="T55" fmla="*/ 0 h 4"/>
                    <a:gd name="T56" fmla="*/ 381 w 561"/>
                    <a:gd name="T57" fmla="*/ 4 h 4"/>
                    <a:gd name="T58" fmla="*/ 394 w 561"/>
                    <a:gd name="T59" fmla="*/ 4 h 4"/>
                    <a:gd name="T60" fmla="*/ 407 w 561"/>
                    <a:gd name="T61" fmla="*/ 4 h 4"/>
                    <a:gd name="T62" fmla="*/ 420 w 561"/>
                    <a:gd name="T63" fmla="*/ 0 h 4"/>
                    <a:gd name="T64" fmla="*/ 433 w 561"/>
                    <a:gd name="T65" fmla="*/ 0 h 4"/>
                    <a:gd name="T66" fmla="*/ 446 w 561"/>
                    <a:gd name="T67" fmla="*/ 0 h 4"/>
                    <a:gd name="T68" fmla="*/ 458 w 561"/>
                    <a:gd name="T69" fmla="*/ 4 h 4"/>
                    <a:gd name="T70" fmla="*/ 476 w 561"/>
                    <a:gd name="T71" fmla="*/ 4 h 4"/>
                    <a:gd name="T72" fmla="*/ 488 w 561"/>
                    <a:gd name="T73" fmla="*/ 4 h 4"/>
                    <a:gd name="T74" fmla="*/ 501 w 561"/>
                    <a:gd name="T75" fmla="*/ 0 h 4"/>
                    <a:gd name="T76" fmla="*/ 514 w 561"/>
                    <a:gd name="T77" fmla="*/ 0 h 4"/>
                    <a:gd name="T78" fmla="*/ 527 w 561"/>
                    <a:gd name="T79" fmla="*/ 0 h 4"/>
                    <a:gd name="T80" fmla="*/ 540 w 561"/>
                    <a:gd name="T81" fmla="*/ 0 h 4"/>
                    <a:gd name="T82" fmla="*/ 553 w 561"/>
                    <a:gd name="T83" fmla="*/ 4 h 4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1" h="4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21" y="0"/>
                      </a:lnTo>
                      <a:lnTo>
                        <a:pt x="25" y="4"/>
                      </a:lnTo>
                      <a:lnTo>
                        <a:pt x="30" y="4"/>
                      </a:lnTo>
                      <a:lnTo>
                        <a:pt x="34" y="4"/>
                      </a:lnTo>
                      <a:lnTo>
                        <a:pt x="38" y="4"/>
                      </a:lnTo>
                      <a:lnTo>
                        <a:pt x="43" y="4"/>
                      </a:lnTo>
                      <a:lnTo>
                        <a:pt x="47" y="4"/>
                      </a:lnTo>
                      <a:lnTo>
                        <a:pt x="51" y="4"/>
                      </a:lnTo>
                      <a:lnTo>
                        <a:pt x="55" y="4"/>
                      </a:lnTo>
                      <a:lnTo>
                        <a:pt x="60" y="4"/>
                      </a:lnTo>
                      <a:lnTo>
                        <a:pt x="64" y="4"/>
                      </a:lnTo>
                      <a:lnTo>
                        <a:pt x="68" y="4"/>
                      </a:lnTo>
                      <a:lnTo>
                        <a:pt x="73" y="0"/>
                      </a:lnTo>
                      <a:lnTo>
                        <a:pt x="77" y="0"/>
                      </a:lnTo>
                      <a:lnTo>
                        <a:pt x="81" y="0"/>
                      </a:lnTo>
                      <a:lnTo>
                        <a:pt x="90" y="0"/>
                      </a:lnTo>
                      <a:lnTo>
                        <a:pt x="94" y="0"/>
                      </a:lnTo>
                      <a:lnTo>
                        <a:pt x="98" y="0"/>
                      </a:lnTo>
                      <a:lnTo>
                        <a:pt x="103" y="0"/>
                      </a:lnTo>
                      <a:lnTo>
                        <a:pt x="107" y="0"/>
                      </a:lnTo>
                      <a:lnTo>
                        <a:pt x="111" y="4"/>
                      </a:lnTo>
                      <a:lnTo>
                        <a:pt x="115" y="4"/>
                      </a:lnTo>
                      <a:lnTo>
                        <a:pt x="120" y="4"/>
                      </a:lnTo>
                      <a:lnTo>
                        <a:pt x="124" y="4"/>
                      </a:lnTo>
                      <a:lnTo>
                        <a:pt x="128" y="4"/>
                      </a:lnTo>
                      <a:lnTo>
                        <a:pt x="133" y="4"/>
                      </a:lnTo>
                      <a:lnTo>
                        <a:pt x="137" y="4"/>
                      </a:lnTo>
                      <a:lnTo>
                        <a:pt x="141" y="4"/>
                      </a:lnTo>
                      <a:lnTo>
                        <a:pt x="145" y="4"/>
                      </a:lnTo>
                      <a:lnTo>
                        <a:pt x="150" y="4"/>
                      </a:lnTo>
                      <a:lnTo>
                        <a:pt x="154" y="4"/>
                      </a:lnTo>
                      <a:lnTo>
                        <a:pt x="158" y="0"/>
                      </a:lnTo>
                      <a:lnTo>
                        <a:pt x="163" y="0"/>
                      </a:lnTo>
                      <a:lnTo>
                        <a:pt x="167" y="0"/>
                      </a:lnTo>
                      <a:lnTo>
                        <a:pt x="171" y="0"/>
                      </a:lnTo>
                      <a:lnTo>
                        <a:pt x="176" y="0"/>
                      </a:lnTo>
                      <a:lnTo>
                        <a:pt x="180" y="0"/>
                      </a:lnTo>
                      <a:lnTo>
                        <a:pt x="184" y="0"/>
                      </a:lnTo>
                      <a:lnTo>
                        <a:pt x="188" y="0"/>
                      </a:lnTo>
                      <a:lnTo>
                        <a:pt x="193" y="0"/>
                      </a:lnTo>
                      <a:lnTo>
                        <a:pt x="197" y="4"/>
                      </a:lnTo>
                      <a:lnTo>
                        <a:pt x="201" y="4"/>
                      </a:lnTo>
                      <a:lnTo>
                        <a:pt x="206" y="4"/>
                      </a:lnTo>
                      <a:lnTo>
                        <a:pt x="210" y="4"/>
                      </a:lnTo>
                      <a:lnTo>
                        <a:pt x="218" y="4"/>
                      </a:lnTo>
                      <a:lnTo>
                        <a:pt x="223" y="4"/>
                      </a:lnTo>
                      <a:lnTo>
                        <a:pt x="227" y="4"/>
                      </a:lnTo>
                      <a:lnTo>
                        <a:pt x="231" y="4"/>
                      </a:lnTo>
                      <a:lnTo>
                        <a:pt x="236" y="4"/>
                      </a:lnTo>
                      <a:lnTo>
                        <a:pt x="240" y="4"/>
                      </a:lnTo>
                      <a:lnTo>
                        <a:pt x="244" y="4"/>
                      </a:lnTo>
                      <a:lnTo>
                        <a:pt x="248" y="0"/>
                      </a:lnTo>
                      <a:lnTo>
                        <a:pt x="253" y="0"/>
                      </a:lnTo>
                      <a:lnTo>
                        <a:pt x="257" y="0"/>
                      </a:lnTo>
                      <a:lnTo>
                        <a:pt x="261" y="0"/>
                      </a:lnTo>
                      <a:lnTo>
                        <a:pt x="266" y="0"/>
                      </a:lnTo>
                      <a:lnTo>
                        <a:pt x="270" y="0"/>
                      </a:lnTo>
                      <a:lnTo>
                        <a:pt x="274" y="0"/>
                      </a:lnTo>
                      <a:lnTo>
                        <a:pt x="278" y="0"/>
                      </a:lnTo>
                      <a:lnTo>
                        <a:pt x="283" y="0"/>
                      </a:lnTo>
                      <a:lnTo>
                        <a:pt x="287" y="4"/>
                      </a:lnTo>
                      <a:lnTo>
                        <a:pt x="291" y="4"/>
                      </a:lnTo>
                      <a:lnTo>
                        <a:pt x="296" y="4"/>
                      </a:lnTo>
                      <a:lnTo>
                        <a:pt x="300" y="4"/>
                      </a:lnTo>
                      <a:lnTo>
                        <a:pt x="304" y="4"/>
                      </a:lnTo>
                      <a:lnTo>
                        <a:pt x="308" y="4"/>
                      </a:lnTo>
                      <a:lnTo>
                        <a:pt x="313" y="4"/>
                      </a:lnTo>
                      <a:lnTo>
                        <a:pt x="317" y="4"/>
                      </a:lnTo>
                      <a:lnTo>
                        <a:pt x="321" y="4"/>
                      </a:lnTo>
                      <a:lnTo>
                        <a:pt x="326" y="0"/>
                      </a:lnTo>
                      <a:lnTo>
                        <a:pt x="330" y="0"/>
                      </a:lnTo>
                      <a:lnTo>
                        <a:pt x="334" y="0"/>
                      </a:lnTo>
                      <a:lnTo>
                        <a:pt x="338" y="0"/>
                      </a:lnTo>
                      <a:lnTo>
                        <a:pt x="347" y="0"/>
                      </a:lnTo>
                      <a:lnTo>
                        <a:pt x="351" y="0"/>
                      </a:lnTo>
                      <a:lnTo>
                        <a:pt x="356" y="0"/>
                      </a:lnTo>
                      <a:lnTo>
                        <a:pt x="360" y="0"/>
                      </a:lnTo>
                      <a:lnTo>
                        <a:pt x="364" y="0"/>
                      </a:lnTo>
                      <a:lnTo>
                        <a:pt x="368" y="0"/>
                      </a:lnTo>
                      <a:lnTo>
                        <a:pt x="373" y="4"/>
                      </a:lnTo>
                      <a:lnTo>
                        <a:pt x="377" y="4"/>
                      </a:lnTo>
                      <a:lnTo>
                        <a:pt x="381" y="4"/>
                      </a:lnTo>
                      <a:lnTo>
                        <a:pt x="386" y="4"/>
                      </a:lnTo>
                      <a:lnTo>
                        <a:pt x="390" y="4"/>
                      </a:lnTo>
                      <a:lnTo>
                        <a:pt x="394" y="4"/>
                      </a:lnTo>
                      <a:lnTo>
                        <a:pt x="398" y="4"/>
                      </a:lnTo>
                      <a:lnTo>
                        <a:pt x="403" y="4"/>
                      </a:lnTo>
                      <a:lnTo>
                        <a:pt x="407" y="4"/>
                      </a:lnTo>
                      <a:lnTo>
                        <a:pt x="411" y="4"/>
                      </a:lnTo>
                      <a:lnTo>
                        <a:pt x="416" y="0"/>
                      </a:lnTo>
                      <a:lnTo>
                        <a:pt x="420" y="0"/>
                      </a:lnTo>
                      <a:lnTo>
                        <a:pt x="424" y="0"/>
                      </a:lnTo>
                      <a:lnTo>
                        <a:pt x="428" y="0"/>
                      </a:lnTo>
                      <a:lnTo>
                        <a:pt x="433" y="0"/>
                      </a:lnTo>
                      <a:lnTo>
                        <a:pt x="437" y="0"/>
                      </a:lnTo>
                      <a:lnTo>
                        <a:pt x="441" y="0"/>
                      </a:lnTo>
                      <a:lnTo>
                        <a:pt x="446" y="0"/>
                      </a:lnTo>
                      <a:lnTo>
                        <a:pt x="450" y="0"/>
                      </a:lnTo>
                      <a:lnTo>
                        <a:pt x="454" y="4"/>
                      </a:lnTo>
                      <a:lnTo>
                        <a:pt x="458" y="4"/>
                      </a:lnTo>
                      <a:lnTo>
                        <a:pt x="463" y="4"/>
                      </a:lnTo>
                      <a:lnTo>
                        <a:pt x="467" y="4"/>
                      </a:lnTo>
                      <a:lnTo>
                        <a:pt x="476" y="4"/>
                      </a:lnTo>
                      <a:lnTo>
                        <a:pt x="480" y="4"/>
                      </a:lnTo>
                      <a:lnTo>
                        <a:pt x="484" y="4"/>
                      </a:lnTo>
                      <a:lnTo>
                        <a:pt x="488" y="4"/>
                      </a:lnTo>
                      <a:lnTo>
                        <a:pt x="493" y="4"/>
                      </a:lnTo>
                      <a:lnTo>
                        <a:pt x="497" y="4"/>
                      </a:lnTo>
                      <a:lnTo>
                        <a:pt x="501" y="0"/>
                      </a:lnTo>
                      <a:lnTo>
                        <a:pt x="506" y="0"/>
                      </a:lnTo>
                      <a:lnTo>
                        <a:pt x="510" y="0"/>
                      </a:lnTo>
                      <a:lnTo>
                        <a:pt x="514" y="0"/>
                      </a:lnTo>
                      <a:lnTo>
                        <a:pt x="518" y="0"/>
                      </a:lnTo>
                      <a:lnTo>
                        <a:pt x="523" y="0"/>
                      </a:lnTo>
                      <a:lnTo>
                        <a:pt x="527" y="0"/>
                      </a:lnTo>
                      <a:lnTo>
                        <a:pt x="531" y="0"/>
                      </a:lnTo>
                      <a:lnTo>
                        <a:pt x="536" y="0"/>
                      </a:lnTo>
                      <a:lnTo>
                        <a:pt x="540" y="0"/>
                      </a:lnTo>
                      <a:lnTo>
                        <a:pt x="544" y="4"/>
                      </a:lnTo>
                      <a:lnTo>
                        <a:pt x="548" y="4"/>
                      </a:lnTo>
                      <a:lnTo>
                        <a:pt x="553" y="4"/>
                      </a:lnTo>
                      <a:lnTo>
                        <a:pt x="557" y="4"/>
                      </a:lnTo>
                      <a:lnTo>
                        <a:pt x="561" y="4"/>
                      </a:lnTo>
                    </a:path>
                  </a:pathLst>
                </a:custGeom>
                <a:noFill/>
                <a:ln w="2063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6" name="Freeform 310">
                  <a:extLst>
                    <a:ext uri="{FF2B5EF4-FFF2-40B4-BE49-F238E27FC236}">
                      <a16:creationId xmlns:a16="http://schemas.microsoft.com/office/drawing/2014/main" id="{B721B8C4-F729-42F5-B68E-33EEC7933D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05" y="2207"/>
                  <a:ext cx="566" cy="4"/>
                </a:xfrm>
                <a:custGeom>
                  <a:avLst/>
                  <a:gdLst>
                    <a:gd name="T0" fmla="*/ 9 w 566"/>
                    <a:gd name="T1" fmla="*/ 4 h 4"/>
                    <a:gd name="T2" fmla="*/ 22 w 566"/>
                    <a:gd name="T3" fmla="*/ 0 h 4"/>
                    <a:gd name="T4" fmla="*/ 35 w 566"/>
                    <a:gd name="T5" fmla="*/ 0 h 4"/>
                    <a:gd name="T6" fmla="*/ 52 w 566"/>
                    <a:gd name="T7" fmla="*/ 0 h 4"/>
                    <a:gd name="T8" fmla="*/ 65 w 566"/>
                    <a:gd name="T9" fmla="*/ 0 h 4"/>
                    <a:gd name="T10" fmla="*/ 78 w 566"/>
                    <a:gd name="T11" fmla="*/ 4 h 4"/>
                    <a:gd name="T12" fmla="*/ 90 w 566"/>
                    <a:gd name="T13" fmla="*/ 4 h 4"/>
                    <a:gd name="T14" fmla="*/ 103 w 566"/>
                    <a:gd name="T15" fmla="*/ 4 h 4"/>
                    <a:gd name="T16" fmla="*/ 116 w 566"/>
                    <a:gd name="T17" fmla="*/ 0 h 4"/>
                    <a:gd name="T18" fmla="*/ 129 w 566"/>
                    <a:gd name="T19" fmla="*/ 0 h 4"/>
                    <a:gd name="T20" fmla="*/ 142 w 566"/>
                    <a:gd name="T21" fmla="*/ 0 h 4"/>
                    <a:gd name="T22" fmla="*/ 155 w 566"/>
                    <a:gd name="T23" fmla="*/ 4 h 4"/>
                    <a:gd name="T24" fmla="*/ 172 w 566"/>
                    <a:gd name="T25" fmla="*/ 4 h 4"/>
                    <a:gd name="T26" fmla="*/ 185 w 566"/>
                    <a:gd name="T27" fmla="*/ 4 h 4"/>
                    <a:gd name="T28" fmla="*/ 198 w 566"/>
                    <a:gd name="T29" fmla="*/ 0 h 4"/>
                    <a:gd name="T30" fmla="*/ 210 w 566"/>
                    <a:gd name="T31" fmla="*/ 0 h 4"/>
                    <a:gd name="T32" fmla="*/ 223 w 566"/>
                    <a:gd name="T33" fmla="*/ 0 h 4"/>
                    <a:gd name="T34" fmla="*/ 236 w 566"/>
                    <a:gd name="T35" fmla="*/ 0 h 4"/>
                    <a:gd name="T36" fmla="*/ 249 w 566"/>
                    <a:gd name="T37" fmla="*/ 4 h 4"/>
                    <a:gd name="T38" fmla="*/ 262 w 566"/>
                    <a:gd name="T39" fmla="*/ 4 h 4"/>
                    <a:gd name="T40" fmla="*/ 275 w 566"/>
                    <a:gd name="T41" fmla="*/ 4 h 4"/>
                    <a:gd name="T42" fmla="*/ 288 w 566"/>
                    <a:gd name="T43" fmla="*/ 0 h 4"/>
                    <a:gd name="T44" fmla="*/ 305 w 566"/>
                    <a:gd name="T45" fmla="*/ 0 h 4"/>
                    <a:gd name="T46" fmla="*/ 318 w 566"/>
                    <a:gd name="T47" fmla="*/ 0 h 4"/>
                    <a:gd name="T48" fmla="*/ 330 w 566"/>
                    <a:gd name="T49" fmla="*/ 4 h 4"/>
                    <a:gd name="T50" fmla="*/ 343 w 566"/>
                    <a:gd name="T51" fmla="*/ 4 h 4"/>
                    <a:gd name="T52" fmla="*/ 356 w 566"/>
                    <a:gd name="T53" fmla="*/ 4 h 4"/>
                    <a:gd name="T54" fmla="*/ 369 w 566"/>
                    <a:gd name="T55" fmla="*/ 0 h 4"/>
                    <a:gd name="T56" fmla="*/ 382 w 566"/>
                    <a:gd name="T57" fmla="*/ 0 h 4"/>
                    <a:gd name="T58" fmla="*/ 395 w 566"/>
                    <a:gd name="T59" fmla="*/ 0 h 4"/>
                    <a:gd name="T60" fmla="*/ 408 w 566"/>
                    <a:gd name="T61" fmla="*/ 0 h 4"/>
                    <a:gd name="T62" fmla="*/ 420 w 566"/>
                    <a:gd name="T63" fmla="*/ 4 h 4"/>
                    <a:gd name="T64" fmla="*/ 438 w 566"/>
                    <a:gd name="T65" fmla="*/ 4 h 4"/>
                    <a:gd name="T66" fmla="*/ 451 w 566"/>
                    <a:gd name="T67" fmla="*/ 0 h 4"/>
                    <a:gd name="T68" fmla="*/ 463 w 566"/>
                    <a:gd name="T69" fmla="*/ 0 h 4"/>
                    <a:gd name="T70" fmla="*/ 476 w 566"/>
                    <a:gd name="T71" fmla="*/ 0 h 4"/>
                    <a:gd name="T72" fmla="*/ 489 w 566"/>
                    <a:gd name="T73" fmla="*/ 0 h 4"/>
                    <a:gd name="T74" fmla="*/ 502 w 566"/>
                    <a:gd name="T75" fmla="*/ 0 h 4"/>
                    <a:gd name="T76" fmla="*/ 515 w 566"/>
                    <a:gd name="T77" fmla="*/ 4 h 4"/>
                    <a:gd name="T78" fmla="*/ 528 w 566"/>
                    <a:gd name="T79" fmla="*/ 4 h 4"/>
                    <a:gd name="T80" fmla="*/ 541 w 566"/>
                    <a:gd name="T81" fmla="*/ 0 h 4"/>
                    <a:gd name="T82" fmla="*/ 558 w 566"/>
                    <a:gd name="T83" fmla="*/ 0 h 4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6" h="4">
                      <a:moveTo>
                        <a:pt x="0" y="4"/>
                      </a:moveTo>
                      <a:lnTo>
                        <a:pt x="5" y="4"/>
                      </a:lnTo>
                      <a:lnTo>
                        <a:pt x="9" y="4"/>
                      </a:lnTo>
                      <a:lnTo>
                        <a:pt x="13" y="4"/>
                      </a:lnTo>
                      <a:lnTo>
                        <a:pt x="17" y="4"/>
                      </a:lnTo>
                      <a:lnTo>
                        <a:pt x="22" y="0"/>
                      </a:lnTo>
                      <a:lnTo>
                        <a:pt x="26" y="0"/>
                      </a:lnTo>
                      <a:lnTo>
                        <a:pt x="30" y="0"/>
                      </a:lnTo>
                      <a:lnTo>
                        <a:pt x="35" y="0"/>
                      </a:lnTo>
                      <a:lnTo>
                        <a:pt x="43" y="0"/>
                      </a:lnTo>
                      <a:lnTo>
                        <a:pt x="48" y="0"/>
                      </a:lnTo>
                      <a:lnTo>
                        <a:pt x="52" y="0"/>
                      </a:lnTo>
                      <a:lnTo>
                        <a:pt x="56" y="0"/>
                      </a:lnTo>
                      <a:lnTo>
                        <a:pt x="60" y="0"/>
                      </a:lnTo>
                      <a:lnTo>
                        <a:pt x="65" y="0"/>
                      </a:lnTo>
                      <a:lnTo>
                        <a:pt x="69" y="0"/>
                      </a:lnTo>
                      <a:lnTo>
                        <a:pt x="73" y="4"/>
                      </a:lnTo>
                      <a:lnTo>
                        <a:pt x="78" y="4"/>
                      </a:lnTo>
                      <a:lnTo>
                        <a:pt x="82" y="4"/>
                      </a:lnTo>
                      <a:lnTo>
                        <a:pt x="86" y="4"/>
                      </a:lnTo>
                      <a:lnTo>
                        <a:pt x="90" y="4"/>
                      </a:lnTo>
                      <a:lnTo>
                        <a:pt x="95" y="4"/>
                      </a:lnTo>
                      <a:lnTo>
                        <a:pt x="99" y="4"/>
                      </a:lnTo>
                      <a:lnTo>
                        <a:pt x="103" y="4"/>
                      </a:lnTo>
                      <a:lnTo>
                        <a:pt x="108" y="0"/>
                      </a:lnTo>
                      <a:lnTo>
                        <a:pt x="112" y="0"/>
                      </a:lnTo>
                      <a:lnTo>
                        <a:pt x="116" y="0"/>
                      </a:lnTo>
                      <a:lnTo>
                        <a:pt x="120" y="0"/>
                      </a:lnTo>
                      <a:lnTo>
                        <a:pt x="125" y="0"/>
                      </a:lnTo>
                      <a:lnTo>
                        <a:pt x="129" y="0"/>
                      </a:lnTo>
                      <a:lnTo>
                        <a:pt x="133" y="0"/>
                      </a:lnTo>
                      <a:lnTo>
                        <a:pt x="138" y="0"/>
                      </a:lnTo>
                      <a:lnTo>
                        <a:pt x="142" y="0"/>
                      </a:lnTo>
                      <a:lnTo>
                        <a:pt x="146" y="0"/>
                      </a:lnTo>
                      <a:lnTo>
                        <a:pt x="150" y="0"/>
                      </a:lnTo>
                      <a:lnTo>
                        <a:pt x="155" y="4"/>
                      </a:lnTo>
                      <a:lnTo>
                        <a:pt x="159" y="4"/>
                      </a:lnTo>
                      <a:lnTo>
                        <a:pt x="163" y="4"/>
                      </a:lnTo>
                      <a:lnTo>
                        <a:pt x="172" y="4"/>
                      </a:lnTo>
                      <a:lnTo>
                        <a:pt x="176" y="4"/>
                      </a:lnTo>
                      <a:lnTo>
                        <a:pt x="180" y="4"/>
                      </a:lnTo>
                      <a:lnTo>
                        <a:pt x="185" y="4"/>
                      </a:lnTo>
                      <a:lnTo>
                        <a:pt x="189" y="4"/>
                      </a:lnTo>
                      <a:lnTo>
                        <a:pt x="193" y="4"/>
                      </a:lnTo>
                      <a:lnTo>
                        <a:pt x="198" y="0"/>
                      </a:lnTo>
                      <a:lnTo>
                        <a:pt x="202" y="0"/>
                      </a:lnTo>
                      <a:lnTo>
                        <a:pt x="206" y="0"/>
                      </a:lnTo>
                      <a:lnTo>
                        <a:pt x="210" y="0"/>
                      </a:lnTo>
                      <a:lnTo>
                        <a:pt x="215" y="0"/>
                      </a:lnTo>
                      <a:lnTo>
                        <a:pt x="219" y="0"/>
                      </a:lnTo>
                      <a:lnTo>
                        <a:pt x="223" y="0"/>
                      </a:lnTo>
                      <a:lnTo>
                        <a:pt x="228" y="0"/>
                      </a:lnTo>
                      <a:lnTo>
                        <a:pt x="232" y="0"/>
                      </a:lnTo>
                      <a:lnTo>
                        <a:pt x="236" y="0"/>
                      </a:lnTo>
                      <a:lnTo>
                        <a:pt x="240" y="0"/>
                      </a:lnTo>
                      <a:lnTo>
                        <a:pt x="245" y="4"/>
                      </a:lnTo>
                      <a:lnTo>
                        <a:pt x="249" y="4"/>
                      </a:lnTo>
                      <a:lnTo>
                        <a:pt x="253" y="4"/>
                      </a:lnTo>
                      <a:lnTo>
                        <a:pt x="258" y="4"/>
                      </a:lnTo>
                      <a:lnTo>
                        <a:pt x="262" y="4"/>
                      </a:lnTo>
                      <a:lnTo>
                        <a:pt x="266" y="4"/>
                      </a:lnTo>
                      <a:lnTo>
                        <a:pt x="270" y="4"/>
                      </a:lnTo>
                      <a:lnTo>
                        <a:pt x="275" y="4"/>
                      </a:lnTo>
                      <a:lnTo>
                        <a:pt x="279" y="0"/>
                      </a:lnTo>
                      <a:lnTo>
                        <a:pt x="283" y="0"/>
                      </a:lnTo>
                      <a:lnTo>
                        <a:pt x="288" y="0"/>
                      </a:lnTo>
                      <a:lnTo>
                        <a:pt x="292" y="0"/>
                      </a:lnTo>
                      <a:lnTo>
                        <a:pt x="300" y="0"/>
                      </a:lnTo>
                      <a:lnTo>
                        <a:pt x="305" y="0"/>
                      </a:lnTo>
                      <a:lnTo>
                        <a:pt x="309" y="0"/>
                      </a:lnTo>
                      <a:lnTo>
                        <a:pt x="313" y="0"/>
                      </a:lnTo>
                      <a:lnTo>
                        <a:pt x="318" y="0"/>
                      </a:lnTo>
                      <a:lnTo>
                        <a:pt x="322" y="0"/>
                      </a:lnTo>
                      <a:lnTo>
                        <a:pt x="326" y="0"/>
                      </a:lnTo>
                      <a:lnTo>
                        <a:pt x="330" y="4"/>
                      </a:lnTo>
                      <a:lnTo>
                        <a:pt x="335" y="4"/>
                      </a:lnTo>
                      <a:lnTo>
                        <a:pt x="339" y="4"/>
                      </a:lnTo>
                      <a:lnTo>
                        <a:pt x="343" y="4"/>
                      </a:lnTo>
                      <a:lnTo>
                        <a:pt x="348" y="4"/>
                      </a:lnTo>
                      <a:lnTo>
                        <a:pt x="352" y="4"/>
                      </a:lnTo>
                      <a:lnTo>
                        <a:pt x="356" y="4"/>
                      </a:lnTo>
                      <a:lnTo>
                        <a:pt x="360" y="4"/>
                      </a:lnTo>
                      <a:lnTo>
                        <a:pt x="365" y="0"/>
                      </a:lnTo>
                      <a:lnTo>
                        <a:pt x="369" y="0"/>
                      </a:lnTo>
                      <a:lnTo>
                        <a:pt x="373" y="0"/>
                      </a:lnTo>
                      <a:lnTo>
                        <a:pt x="378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90" y="0"/>
                      </a:lnTo>
                      <a:lnTo>
                        <a:pt x="395" y="0"/>
                      </a:lnTo>
                      <a:lnTo>
                        <a:pt x="399" y="0"/>
                      </a:lnTo>
                      <a:lnTo>
                        <a:pt x="403" y="0"/>
                      </a:lnTo>
                      <a:lnTo>
                        <a:pt x="408" y="0"/>
                      </a:lnTo>
                      <a:lnTo>
                        <a:pt x="412" y="0"/>
                      </a:lnTo>
                      <a:lnTo>
                        <a:pt x="416" y="4"/>
                      </a:lnTo>
                      <a:lnTo>
                        <a:pt x="420" y="4"/>
                      </a:lnTo>
                      <a:lnTo>
                        <a:pt x="429" y="4"/>
                      </a:lnTo>
                      <a:lnTo>
                        <a:pt x="433" y="4"/>
                      </a:lnTo>
                      <a:lnTo>
                        <a:pt x="438" y="4"/>
                      </a:lnTo>
                      <a:lnTo>
                        <a:pt x="442" y="4"/>
                      </a:lnTo>
                      <a:lnTo>
                        <a:pt x="446" y="4"/>
                      </a:lnTo>
                      <a:lnTo>
                        <a:pt x="451" y="0"/>
                      </a:lnTo>
                      <a:lnTo>
                        <a:pt x="455" y="0"/>
                      </a:lnTo>
                      <a:lnTo>
                        <a:pt x="459" y="0"/>
                      </a:lnTo>
                      <a:lnTo>
                        <a:pt x="463" y="0"/>
                      </a:lnTo>
                      <a:lnTo>
                        <a:pt x="468" y="0"/>
                      </a:lnTo>
                      <a:lnTo>
                        <a:pt x="472" y="0"/>
                      </a:lnTo>
                      <a:lnTo>
                        <a:pt x="476" y="0"/>
                      </a:lnTo>
                      <a:lnTo>
                        <a:pt x="481" y="0"/>
                      </a:lnTo>
                      <a:lnTo>
                        <a:pt x="485" y="0"/>
                      </a:lnTo>
                      <a:lnTo>
                        <a:pt x="489" y="0"/>
                      </a:lnTo>
                      <a:lnTo>
                        <a:pt x="493" y="0"/>
                      </a:lnTo>
                      <a:lnTo>
                        <a:pt x="498" y="0"/>
                      </a:lnTo>
                      <a:lnTo>
                        <a:pt x="502" y="0"/>
                      </a:lnTo>
                      <a:lnTo>
                        <a:pt x="506" y="4"/>
                      </a:lnTo>
                      <a:lnTo>
                        <a:pt x="511" y="4"/>
                      </a:lnTo>
                      <a:lnTo>
                        <a:pt x="515" y="4"/>
                      </a:lnTo>
                      <a:lnTo>
                        <a:pt x="519" y="4"/>
                      </a:lnTo>
                      <a:lnTo>
                        <a:pt x="523" y="4"/>
                      </a:lnTo>
                      <a:lnTo>
                        <a:pt x="528" y="4"/>
                      </a:lnTo>
                      <a:lnTo>
                        <a:pt x="532" y="0"/>
                      </a:lnTo>
                      <a:lnTo>
                        <a:pt x="536" y="0"/>
                      </a:lnTo>
                      <a:lnTo>
                        <a:pt x="541" y="0"/>
                      </a:lnTo>
                      <a:lnTo>
                        <a:pt x="545" y="0"/>
                      </a:lnTo>
                      <a:lnTo>
                        <a:pt x="549" y="0"/>
                      </a:lnTo>
                      <a:lnTo>
                        <a:pt x="558" y="0"/>
                      </a:lnTo>
                      <a:lnTo>
                        <a:pt x="562" y="0"/>
                      </a:lnTo>
                      <a:lnTo>
                        <a:pt x="566" y="0"/>
                      </a:lnTo>
                    </a:path>
                  </a:pathLst>
                </a:custGeom>
                <a:noFill/>
                <a:ln w="2063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7" name="Freeform 311">
                  <a:extLst>
                    <a:ext uri="{FF2B5EF4-FFF2-40B4-BE49-F238E27FC236}">
                      <a16:creationId xmlns:a16="http://schemas.microsoft.com/office/drawing/2014/main" id="{54B92568-3F11-41D6-B497-8E222DE2FC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1" y="2202"/>
                  <a:ext cx="348" cy="9"/>
                </a:xfrm>
                <a:custGeom>
                  <a:avLst/>
                  <a:gdLst>
                    <a:gd name="T0" fmla="*/ 5 w 348"/>
                    <a:gd name="T1" fmla="*/ 5 h 9"/>
                    <a:gd name="T2" fmla="*/ 13 w 348"/>
                    <a:gd name="T3" fmla="*/ 5 h 9"/>
                    <a:gd name="T4" fmla="*/ 22 w 348"/>
                    <a:gd name="T5" fmla="*/ 5 h 9"/>
                    <a:gd name="T6" fmla="*/ 30 w 348"/>
                    <a:gd name="T7" fmla="*/ 9 h 9"/>
                    <a:gd name="T8" fmla="*/ 39 w 348"/>
                    <a:gd name="T9" fmla="*/ 9 h 9"/>
                    <a:gd name="T10" fmla="*/ 47 w 348"/>
                    <a:gd name="T11" fmla="*/ 9 h 9"/>
                    <a:gd name="T12" fmla="*/ 56 w 348"/>
                    <a:gd name="T13" fmla="*/ 5 h 9"/>
                    <a:gd name="T14" fmla="*/ 65 w 348"/>
                    <a:gd name="T15" fmla="*/ 5 h 9"/>
                    <a:gd name="T16" fmla="*/ 73 w 348"/>
                    <a:gd name="T17" fmla="*/ 5 h 9"/>
                    <a:gd name="T18" fmla="*/ 82 w 348"/>
                    <a:gd name="T19" fmla="*/ 0 h 9"/>
                    <a:gd name="T20" fmla="*/ 90 w 348"/>
                    <a:gd name="T21" fmla="*/ 5 h 9"/>
                    <a:gd name="T22" fmla="*/ 99 w 348"/>
                    <a:gd name="T23" fmla="*/ 5 h 9"/>
                    <a:gd name="T24" fmla="*/ 107 w 348"/>
                    <a:gd name="T25" fmla="*/ 5 h 9"/>
                    <a:gd name="T26" fmla="*/ 120 w 348"/>
                    <a:gd name="T27" fmla="*/ 9 h 9"/>
                    <a:gd name="T28" fmla="*/ 129 w 348"/>
                    <a:gd name="T29" fmla="*/ 9 h 9"/>
                    <a:gd name="T30" fmla="*/ 137 w 348"/>
                    <a:gd name="T31" fmla="*/ 9 h 9"/>
                    <a:gd name="T32" fmla="*/ 146 w 348"/>
                    <a:gd name="T33" fmla="*/ 5 h 9"/>
                    <a:gd name="T34" fmla="*/ 155 w 348"/>
                    <a:gd name="T35" fmla="*/ 5 h 9"/>
                    <a:gd name="T36" fmla="*/ 163 w 348"/>
                    <a:gd name="T37" fmla="*/ 0 h 9"/>
                    <a:gd name="T38" fmla="*/ 172 w 348"/>
                    <a:gd name="T39" fmla="*/ 0 h 9"/>
                    <a:gd name="T40" fmla="*/ 180 w 348"/>
                    <a:gd name="T41" fmla="*/ 5 h 9"/>
                    <a:gd name="T42" fmla="*/ 189 w 348"/>
                    <a:gd name="T43" fmla="*/ 5 h 9"/>
                    <a:gd name="T44" fmla="*/ 197 w 348"/>
                    <a:gd name="T45" fmla="*/ 5 h 9"/>
                    <a:gd name="T46" fmla="*/ 206 w 348"/>
                    <a:gd name="T47" fmla="*/ 9 h 9"/>
                    <a:gd name="T48" fmla="*/ 215 w 348"/>
                    <a:gd name="T49" fmla="*/ 9 h 9"/>
                    <a:gd name="T50" fmla="*/ 223 w 348"/>
                    <a:gd name="T51" fmla="*/ 5 h 9"/>
                    <a:gd name="T52" fmla="*/ 232 w 348"/>
                    <a:gd name="T53" fmla="*/ 5 h 9"/>
                    <a:gd name="T54" fmla="*/ 240 w 348"/>
                    <a:gd name="T55" fmla="*/ 5 h 9"/>
                    <a:gd name="T56" fmla="*/ 253 w 348"/>
                    <a:gd name="T57" fmla="*/ 0 h 9"/>
                    <a:gd name="T58" fmla="*/ 262 w 348"/>
                    <a:gd name="T59" fmla="*/ 5 h 9"/>
                    <a:gd name="T60" fmla="*/ 270 w 348"/>
                    <a:gd name="T61" fmla="*/ 5 h 9"/>
                    <a:gd name="T62" fmla="*/ 279 w 348"/>
                    <a:gd name="T63" fmla="*/ 5 h 9"/>
                    <a:gd name="T64" fmla="*/ 288 w 348"/>
                    <a:gd name="T65" fmla="*/ 9 h 9"/>
                    <a:gd name="T66" fmla="*/ 296 w 348"/>
                    <a:gd name="T67" fmla="*/ 9 h 9"/>
                    <a:gd name="T68" fmla="*/ 305 w 348"/>
                    <a:gd name="T69" fmla="*/ 9 h 9"/>
                    <a:gd name="T70" fmla="*/ 313 w 348"/>
                    <a:gd name="T71" fmla="*/ 5 h 9"/>
                    <a:gd name="T72" fmla="*/ 322 w 348"/>
                    <a:gd name="T73" fmla="*/ 5 h 9"/>
                    <a:gd name="T74" fmla="*/ 330 w 348"/>
                    <a:gd name="T75" fmla="*/ 0 h 9"/>
                    <a:gd name="T76" fmla="*/ 339 w 348"/>
                    <a:gd name="T77" fmla="*/ 0 h 9"/>
                    <a:gd name="T78" fmla="*/ 348 w 348"/>
                    <a:gd name="T79" fmla="*/ 0 h 9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48" h="9">
                      <a:moveTo>
                        <a:pt x="0" y="5"/>
                      </a:moveTo>
                      <a:lnTo>
                        <a:pt x="5" y="5"/>
                      </a:lnTo>
                      <a:lnTo>
                        <a:pt x="9" y="5"/>
                      </a:lnTo>
                      <a:lnTo>
                        <a:pt x="13" y="5"/>
                      </a:lnTo>
                      <a:lnTo>
                        <a:pt x="17" y="5"/>
                      </a:lnTo>
                      <a:lnTo>
                        <a:pt x="22" y="5"/>
                      </a:lnTo>
                      <a:lnTo>
                        <a:pt x="26" y="9"/>
                      </a:lnTo>
                      <a:lnTo>
                        <a:pt x="30" y="9"/>
                      </a:lnTo>
                      <a:lnTo>
                        <a:pt x="35" y="9"/>
                      </a:lnTo>
                      <a:lnTo>
                        <a:pt x="39" y="9"/>
                      </a:lnTo>
                      <a:lnTo>
                        <a:pt x="43" y="9"/>
                      </a:lnTo>
                      <a:lnTo>
                        <a:pt x="47" y="9"/>
                      </a:lnTo>
                      <a:lnTo>
                        <a:pt x="52" y="5"/>
                      </a:lnTo>
                      <a:lnTo>
                        <a:pt x="56" y="5"/>
                      </a:lnTo>
                      <a:lnTo>
                        <a:pt x="60" y="5"/>
                      </a:lnTo>
                      <a:lnTo>
                        <a:pt x="65" y="5"/>
                      </a:lnTo>
                      <a:lnTo>
                        <a:pt x="69" y="5"/>
                      </a:lnTo>
                      <a:lnTo>
                        <a:pt x="73" y="5"/>
                      </a:lnTo>
                      <a:lnTo>
                        <a:pt x="77" y="0"/>
                      </a:lnTo>
                      <a:lnTo>
                        <a:pt x="82" y="0"/>
                      </a:lnTo>
                      <a:lnTo>
                        <a:pt x="86" y="5"/>
                      </a:lnTo>
                      <a:lnTo>
                        <a:pt x="90" y="5"/>
                      </a:lnTo>
                      <a:lnTo>
                        <a:pt x="95" y="5"/>
                      </a:lnTo>
                      <a:lnTo>
                        <a:pt x="99" y="5"/>
                      </a:lnTo>
                      <a:lnTo>
                        <a:pt x="103" y="5"/>
                      </a:lnTo>
                      <a:lnTo>
                        <a:pt x="107" y="5"/>
                      </a:lnTo>
                      <a:lnTo>
                        <a:pt x="112" y="9"/>
                      </a:lnTo>
                      <a:lnTo>
                        <a:pt x="120" y="9"/>
                      </a:lnTo>
                      <a:lnTo>
                        <a:pt x="125" y="9"/>
                      </a:lnTo>
                      <a:lnTo>
                        <a:pt x="129" y="9"/>
                      </a:lnTo>
                      <a:lnTo>
                        <a:pt x="133" y="9"/>
                      </a:lnTo>
                      <a:lnTo>
                        <a:pt x="137" y="9"/>
                      </a:lnTo>
                      <a:lnTo>
                        <a:pt x="142" y="5"/>
                      </a:lnTo>
                      <a:lnTo>
                        <a:pt x="146" y="5"/>
                      </a:lnTo>
                      <a:lnTo>
                        <a:pt x="150" y="5"/>
                      </a:lnTo>
                      <a:lnTo>
                        <a:pt x="155" y="5"/>
                      </a:lnTo>
                      <a:lnTo>
                        <a:pt x="159" y="5"/>
                      </a:lnTo>
                      <a:lnTo>
                        <a:pt x="163" y="0"/>
                      </a:lnTo>
                      <a:lnTo>
                        <a:pt x="167" y="0"/>
                      </a:lnTo>
                      <a:lnTo>
                        <a:pt x="172" y="0"/>
                      </a:lnTo>
                      <a:lnTo>
                        <a:pt x="176" y="5"/>
                      </a:lnTo>
                      <a:lnTo>
                        <a:pt x="180" y="5"/>
                      </a:lnTo>
                      <a:lnTo>
                        <a:pt x="185" y="5"/>
                      </a:lnTo>
                      <a:lnTo>
                        <a:pt x="189" y="5"/>
                      </a:lnTo>
                      <a:lnTo>
                        <a:pt x="193" y="5"/>
                      </a:lnTo>
                      <a:lnTo>
                        <a:pt x="197" y="5"/>
                      </a:lnTo>
                      <a:lnTo>
                        <a:pt x="202" y="9"/>
                      </a:lnTo>
                      <a:lnTo>
                        <a:pt x="206" y="9"/>
                      </a:lnTo>
                      <a:lnTo>
                        <a:pt x="210" y="9"/>
                      </a:lnTo>
                      <a:lnTo>
                        <a:pt x="215" y="9"/>
                      </a:lnTo>
                      <a:lnTo>
                        <a:pt x="219" y="5"/>
                      </a:lnTo>
                      <a:lnTo>
                        <a:pt x="223" y="5"/>
                      </a:lnTo>
                      <a:lnTo>
                        <a:pt x="227" y="5"/>
                      </a:lnTo>
                      <a:lnTo>
                        <a:pt x="232" y="5"/>
                      </a:lnTo>
                      <a:lnTo>
                        <a:pt x="236" y="5"/>
                      </a:lnTo>
                      <a:lnTo>
                        <a:pt x="240" y="5"/>
                      </a:lnTo>
                      <a:lnTo>
                        <a:pt x="249" y="0"/>
                      </a:lnTo>
                      <a:lnTo>
                        <a:pt x="253" y="0"/>
                      </a:lnTo>
                      <a:lnTo>
                        <a:pt x="257" y="0"/>
                      </a:lnTo>
                      <a:lnTo>
                        <a:pt x="262" y="5"/>
                      </a:lnTo>
                      <a:lnTo>
                        <a:pt x="266" y="5"/>
                      </a:lnTo>
                      <a:lnTo>
                        <a:pt x="270" y="5"/>
                      </a:lnTo>
                      <a:lnTo>
                        <a:pt x="275" y="5"/>
                      </a:lnTo>
                      <a:lnTo>
                        <a:pt x="279" y="5"/>
                      </a:lnTo>
                      <a:lnTo>
                        <a:pt x="283" y="5"/>
                      </a:lnTo>
                      <a:lnTo>
                        <a:pt x="288" y="9"/>
                      </a:lnTo>
                      <a:lnTo>
                        <a:pt x="292" y="9"/>
                      </a:lnTo>
                      <a:lnTo>
                        <a:pt x="296" y="9"/>
                      </a:lnTo>
                      <a:lnTo>
                        <a:pt x="300" y="9"/>
                      </a:lnTo>
                      <a:lnTo>
                        <a:pt x="305" y="9"/>
                      </a:lnTo>
                      <a:lnTo>
                        <a:pt x="309" y="5"/>
                      </a:lnTo>
                      <a:lnTo>
                        <a:pt x="313" y="5"/>
                      </a:lnTo>
                      <a:lnTo>
                        <a:pt x="318" y="5"/>
                      </a:lnTo>
                      <a:lnTo>
                        <a:pt x="322" y="5"/>
                      </a:lnTo>
                      <a:lnTo>
                        <a:pt x="326" y="5"/>
                      </a:lnTo>
                      <a:lnTo>
                        <a:pt x="330" y="0"/>
                      </a:lnTo>
                      <a:lnTo>
                        <a:pt x="335" y="0"/>
                      </a:lnTo>
                      <a:lnTo>
                        <a:pt x="339" y="0"/>
                      </a:lnTo>
                      <a:lnTo>
                        <a:pt x="343" y="0"/>
                      </a:lnTo>
                      <a:lnTo>
                        <a:pt x="348" y="0"/>
                      </a:lnTo>
                    </a:path>
                  </a:pathLst>
                </a:custGeom>
                <a:noFill/>
                <a:ln w="20638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8" name="Freeform 312">
                  <a:extLst>
                    <a:ext uri="{FF2B5EF4-FFF2-40B4-BE49-F238E27FC236}">
                      <a16:creationId xmlns:a16="http://schemas.microsoft.com/office/drawing/2014/main" id="{1F94710C-E7B5-416C-A398-DBB63C35F6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20" y="2326"/>
                  <a:ext cx="558" cy="9"/>
                </a:xfrm>
                <a:custGeom>
                  <a:avLst/>
                  <a:gdLst>
                    <a:gd name="T0" fmla="*/ 5 w 558"/>
                    <a:gd name="T1" fmla="*/ 9 h 9"/>
                    <a:gd name="T2" fmla="*/ 18 w 558"/>
                    <a:gd name="T3" fmla="*/ 9 h 9"/>
                    <a:gd name="T4" fmla="*/ 30 w 558"/>
                    <a:gd name="T5" fmla="*/ 5 h 9"/>
                    <a:gd name="T6" fmla="*/ 43 w 558"/>
                    <a:gd name="T7" fmla="*/ 5 h 9"/>
                    <a:gd name="T8" fmla="*/ 60 w 558"/>
                    <a:gd name="T9" fmla="*/ 0 h 9"/>
                    <a:gd name="T10" fmla="*/ 73 w 558"/>
                    <a:gd name="T11" fmla="*/ 5 h 9"/>
                    <a:gd name="T12" fmla="*/ 86 w 558"/>
                    <a:gd name="T13" fmla="*/ 5 h 9"/>
                    <a:gd name="T14" fmla="*/ 99 w 558"/>
                    <a:gd name="T15" fmla="*/ 9 h 9"/>
                    <a:gd name="T16" fmla="*/ 112 w 558"/>
                    <a:gd name="T17" fmla="*/ 5 h 9"/>
                    <a:gd name="T18" fmla="*/ 125 w 558"/>
                    <a:gd name="T19" fmla="*/ 5 h 9"/>
                    <a:gd name="T20" fmla="*/ 138 w 558"/>
                    <a:gd name="T21" fmla="*/ 0 h 9"/>
                    <a:gd name="T22" fmla="*/ 151 w 558"/>
                    <a:gd name="T23" fmla="*/ 5 h 9"/>
                    <a:gd name="T24" fmla="*/ 163 w 558"/>
                    <a:gd name="T25" fmla="*/ 5 h 9"/>
                    <a:gd name="T26" fmla="*/ 176 w 558"/>
                    <a:gd name="T27" fmla="*/ 9 h 9"/>
                    <a:gd name="T28" fmla="*/ 193 w 558"/>
                    <a:gd name="T29" fmla="*/ 9 h 9"/>
                    <a:gd name="T30" fmla="*/ 206 w 558"/>
                    <a:gd name="T31" fmla="*/ 5 h 9"/>
                    <a:gd name="T32" fmla="*/ 219 w 558"/>
                    <a:gd name="T33" fmla="*/ 0 h 9"/>
                    <a:gd name="T34" fmla="*/ 232 w 558"/>
                    <a:gd name="T35" fmla="*/ 0 h 9"/>
                    <a:gd name="T36" fmla="*/ 245 w 558"/>
                    <a:gd name="T37" fmla="*/ 5 h 9"/>
                    <a:gd name="T38" fmla="*/ 258 w 558"/>
                    <a:gd name="T39" fmla="*/ 5 h 9"/>
                    <a:gd name="T40" fmla="*/ 271 w 558"/>
                    <a:gd name="T41" fmla="*/ 9 h 9"/>
                    <a:gd name="T42" fmla="*/ 283 w 558"/>
                    <a:gd name="T43" fmla="*/ 5 h 9"/>
                    <a:gd name="T44" fmla="*/ 296 w 558"/>
                    <a:gd name="T45" fmla="*/ 5 h 9"/>
                    <a:gd name="T46" fmla="*/ 313 w 558"/>
                    <a:gd name="T47" fmla="*/ 0 h 9"/>
                    <a:gd name="T48" fmla="*/ 326 w 558"/>
                    <a:gd name="T49" fmla="*/ 5 h 9"/>
                    <a:gd name="T50" fmla="*/ 339 w 558"/>
                    <a:gd name="T51" fmla="*/ 5 h 9"/>
                    <a:gd name="T52" fmla="*/ 352 w 558"/>
                    <a:gd name="T53" fmla="*/ 9 h 9"/>
                    <a:gd name="T54" fmla="*/ 365 w 558"/>
                    <a:gd name="T55" fmla="*/ 9 h 9"/>
                    <a:gd name="T56" fmla="*/ 378 w 558"/>
                    <a:gd name="T57" fmla="*/ 5 h 9"/>
                    <a:gd name="T58" fmla="*/ 391 w 558"/>
                    <a:gd name="T59" fmla="*/ 5 h 9"/>
                    <a:gd name="T60" fmla="*/ 403 w 558"/>
                    <a:gd name="T61" fmla="*/ 5 h 9"/>
                    <a:gd name="T62" fmla="*/ 416 w 558"/>
                    <a:gd name="T63" fmla="*/ 5 h 9"/>
                    <a:gd name="T64" fmla="*/ 429 w 558"/>
                    <a:gd name="T65" fmla="*/ 9 h 9"/>
                    <a:gd name="T66" fmla="*/ 446 w 558"/>
                    <a:gd name="T67" fmla="*/ 9 h 9"/>
                    <a:gd name="T68" fmla="*/ 459 w 558"/>
                    <a:gd name="T69" fmla="*/ 5 h 9"/>
                    <a:gd name="T70" fmla="*/ 472 w 558"/>
                    <a:gd name="T71" fmla="*/ 5 h 9"/>
                    <a:gd name="T72" fmla="*/ 485 w 558"/>
                    <a:gd name="T73" fmla="*/ 0 h 9"/>
                    <a:gd name="T74" fmla="*/ 498 w 558"/>
                    <a:gd name="T75" fmla="*/ 5 h 9"/>
                    <a:gd name="T76" fmla="*/ 511 w 558"/>
                    <a:gd name="T77" fmla="*/ 5 h 9"/>
                    <a:gd name="T78" fmla="*/ 524 w 558"/>
                    <a:gd name="T79" fmla="*/ 9 h 9"/>
                    <a:gd name="T80" fmla="*/ 536 w 558"/>
                    <a:gd name="T81" fmla="*/ 9 h 9"/>
                    <a:gd name="T82" fmla="*/ 549 w 558"/>
                    <a:gd name="T83" fmla="*/ 5 h 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58" h="9">
                      <a:moveTo>
                        <a:pt x="5" y="9"/>
                      </a:moveTo>
                      <a:lnTo>
                        <a:pt x="0" y="9"/>
                      </a:lnTo>
                      <a:lnTo>
                        <a:pt x="5" y="9"/>
                      </a:lnTo>
                      <a:lnTo>
                        <a:pt x="9" y="9"/>
                      </a:lnTo>
                      <a:lnTo>
                        <a:pt x="13" y="9"/>
                      </a:lnTo>
                      <a:lnTo>
                        <a:pt x="18" y="9"/>
                      </a:lnTo>
                      <a:lnTo>
                        <a:pt x="22" y="5"/>
                      </a:lnTo>
                      <a:lnTo>
                        <a:pt x="26" y="5"/>
                      </a:lnTo>
                      <a:lnTo>
                        <a:pt x="30" y="5"/>
                      </a:lnTo>
                      <a:lnTo>
                        <a:pt x="35" y="5"/>
                      </a:lnTo>
                      <a:lnTo>
                        <a:pt x="39" y="5"/>
                      </a:lnTo>
                      <a:lnTo>
                        <a:pt x="43" y="5"/>
                      </a:lnTo>
                      <a:lnTo>
                        <a:pt x="48" y="0"/>
                      </a:lnTo>
                      <a:lnTo>
                        <a:pt x="56" y="0"/>
                      </a:lnTo>
                      <a:lnTo>
                        <a:pt x="60" y="0"/>
                      </a:lnTo>
                      <a:lnTo>
                        <a:pt x="65" y="5"/>
                      </a:lnTo>
                      <a:lnTo>
                        <a:pt x="69" y="5"/>
                      </a:lnTo>
                      <a:lnTo>
                        <a:pt x="73" y="5"/>
                      </a:lnTo>
                      <a:lnTo>
                        <a:pt x="78" y="5"/>
                      </a:lnTo>
                      <a:lnTo>
                        <a:pt x="82" y="5"/>
                      </a:lnTo>
                      <a:lnTo>
                        <a:pt x="86" y="5"/>
                      </a:lnTo>
                      <a:lnTo>
                        <a:pt x="91" y="9"/>
                      </a:lnTo>
                      <a:lnTo>
                        <a:pt x="95" y="9"/>
                      </a:lnTo>
                      <a:lnTo>
                        <a:pt x="99" y="9"/>
                      </a:lnTo>
                      <a:lnTo>
                        <a:pt x="103" y="9"/>
                      </a:lnTo>
                      <a:lnTo>
                        <a:pt x="108" y="9"/>
                      </a:lnTo>
                      <a:lnTo>
                        <a:pt x="112" y="5"/>
                      </a:lnTo>
                      <a:lnTo>
                        <a:pt x="116" y="5"/>
                      </a:lnTo>
                      <a:lnTo>
                        <a:pt x="121" y="5"/>
                      </a:lnTo>
                      <a:lnTo>
                        <a:pt x="125" y="5"/>
                      </a:lnTo>
                      <a:lnTo>
                        <a:pt x="129" y="5"/>
                      </a:lnTo>
                      <a:lnTo>
                        <a:pt x="133" y="0"/>
                      </a:lnTo>
                      <a:lnTo>
                        <a:pt x="138" y="0"/>
                      </a:lnTo>
                      <a:lnTo>
                        <a:pt x="142" y="0"/>
                      </a:lnTo>
                      <a:lnTo>
                        <a:pt x="146" y="0"/>
                      </a:lnTo>
                      <a:lnTo>
                        <a:pt x="151" y="5"/>
                      </a:lnTo>
                      <a:lnTo>
                        <a:pt x="155" y="5"/>
                      </a:lnTo>
                      <a:lnTo>
                        <a:pt x="159" y="5"/>
                      </a:lnTo>
                      <a:lnTo>
                        <a:pt x="163" y="5"/>
                      </a:lnTo>
                      <a:lnTo>
                        <a:pt x="168" y="5"/>
                      </a:lnTo>
                      <a:lnTo>
                        <a:pt x="172" y="9"/>
                      </a:lnTo>
                      <a:lnTo>
                        <a:pt x="176" y="9"/>
                      </a:lnTo>
                      <a:lnTo>
                        <a:pt x="185" y="9"/>
                      </a:lnTo>
                      <a:lnTo>
                        <a:pt x="189" y="9"/>
                      </a:lnTo>
                      <a:lnTo>
                        <a:pt x="193" y="9"/>
                      </a:lnTo>
                      <a:lnTo>
                        <a:pt x="198" y="5"/>
                      </a:lnTo>
                      <a:lnTo>
                        <a:pt x="202" y="5"/>
                      </a:lnTo>
                      <a:lnTo>
                        <a:pt x="206" y="5"/>
                      </a:lnTo>
                      <a:lnTo>
                        <a:pt x="211" y="5"/>
                      </a:lnTo>
                      <a:lnTo>
                        <a:pt x="215" y="5"/>
                      </a:lnTo>
                      <a:lnTo>
                        <a:pt x="219" y="0"/>
                      </a:lnTo>
                      <a:lnTo>
                        <a:pt x="223" y="0"/>
                      </a:lnTo>
                      <a:lnTo>
                        <a:pt x="228" y="0"/>
                      </a:lnTo>
                      <a:lnTo>
                        <a:pt x="232" y="0"/>
                      </a:lnTo>
                      <a:lnTo>
                        <a:pt x="236" y="5"/>
                      </a:lnTo>
                      <a:lnTo>
                        <a:pt x="241" y="5"/>
                      </a:lnTo>
                      <a:lnTo>
                        <a:pt x="245" y="5"/>
                      </a:lnTo>
                      <a:lnTo>
                        <a:pt x="249" y="5"/>
                      </a:lnTo>
                      <a:lnTo>
                        <a:pt x="253" y="5"/>
                      </a:lnTo>
                      <a:lnTo>
                        <a:pt x="258" y="5"/>
                      </a:lnTo>
                      <a:lnTo>
                        <a:pt x="262" y="9"/>
                      </a:lnTo>
                      <a:lnTo>
                        <a:pt x="266" y="9"/>
                      </a:lnTo>
                      <a:lnTo>
                        <a:pt x="271" y="9"/>
                      </a:lnTo>
                      <a:lnTo>
                        <a:pt x="275" y="9"/>
                      </a:lnTo>
                      <a:lnTo>
                        <a:pt x="279" y="9"/>
                      </a:lnTo>
                      <a:lnTo>
                        <a:pt x="283" y="5"/>
                      </a:lnTo>
                      <a:lnTo>
                        <a:pt x="288" y="5"/>
                      </a:lnTo>
                      <a:lnTo>
                        <a:pt x="292" y="5"/>
                      </a:lnTo>
                      <a:lnTo>
                        <a:pt x="296" y="5"/>
                      </a:lnTo>
                      <a:lnTo>
                        <a:pt x="301" y="5"/>
                      </a:lnTo>
                      <a:lnTo>
                        <a:pt x="305" y="0"/>
                      </a:lnTo>
                      <a:lnTo>
                        <a:pt x="313" y="0"/>
                      </a:lnTo>
                      <a:lnTo>
                        <a:pt x="318" y="0"/>
                      </a:lnTo>
                      <a:lnTo>
                        <a:pt x="322" y="5"/>
                      </a:lnTo>
                      <a:lnTo>
                        <a:pt x="326" y="5"/>
                      </a:lnTo>
                      <a:lnTo>
                        <a:pt x="331" y="5"/>
                      </a:lnTo>
                      <a:lnTo>
                        <a:pt x="335" y="5"/>
                      </a:lnTo>
                      <a:lnTo>
                        <a:pt x="339" y="5"/>
                      </a:lnTo>
                      <a:lnTo>
                        <a:pt x="343" y="9"/>
                      </a:lnTo>
                      <a:lnTo>
                        <a:pt x="348" y="9"/>
                      </a:lnTo>
                      <a:lnTo>
                        <a:pt x="352" y="9"/>
                      </a:lnTo>
                      <a:lnTo>
                        <a:pt x="356" y="9"/>
                      </a:lnTo>
                      <a:lnTo>
                        <a:pt x="361" y="9"/>
                      </a:lnTo>
                      <a:lnTo>
                        <a:pt x="365" y="9"/>
                      </a:lnTo>
                      <a:lnTo>
                        <a:pt x="369" y="5"/>
                      </a:lnTo>
                      <a:lnTo>
                        <a:pt x="373" y="5"/>
                      </a:lnTo>
                      <a:lnTo>
                        <a:pt x="378" y="5"/>
                      </a:lnTo>
                      <a:lnTo>
                        <a:pt x="382" y="5"/>
                      </a:lnTo>
                      <a:lnTo>
                        <a:pt x="386" y="5"/>
                      </a:lnTo>
                      <a:lnTo>
                        <a:pt x="391" y="5"/>
                      </a:lnTo>
                      <a:lnTo>
                        <a:pt x="395" y="0"/>
                      </a:lnTo>
                      <a:lnTo>
                        <a:pt x="399" y="0"/>
                      </a:lnTo>
                      <a:lnTo>
                        <a:pt x="403" y="5"/>
                      </a:lnTo>
                      <a:lnTo>
                        <a:pt x="408" y="5"/>
                      </a:lnTo>
                      <a:lnTo>
                        <a:pt x="412" y="5"/>
                      </a:lnTo>
                      <a:lnTo>
                        <a:pt x="416" y="5"/>
                      </a:lnTo>
                      <a:lnTo>
                        <a:pt x="421" y="5"/>
                      </a:lnTo>
                      <a:lnTo>
                        <a:pt x="425" y="5"/>
                      </a:lnTo>
                      <a:lnTo>
                        <a:pt x="429" y="9"/>
                      </a:lnTo>
                      <a:lnTo>
                        <a:pt x="433" y="9"/>
                      </a:lnTo>
                      <a:lnTo>
                        <a:pt x="442" y="9"/>
                      </a:lnTo>
                      <a:lnTo>
                        <a:pt x="446" y="9"/>
                      </a:lnTo>
                      <a:lnTo>
                        <a:pt x="451" y="9"/>
                      </a:lnTo>
                      <a:lnTo>
                        <a:pt x="455" y="9"/>
                      </a:lnTo>
                      <a:lnTo>
                        <a:pt x="459" y="5"/>
                      </a:lnTo>
                      <a:lnTo>
                        <a:pt x="463" y="5"/>
                      </a:lnTo>
                      <a:lnTo>
                        <a:pt x="468" y="5"/>
                      </a:lnTo>
                      <a:lnTo>
                        <a:pt x="472" y="5"/>
                      </a:lnTo>
                      <a:lnTo>
                        <a:pt x="476" y="5"/>
                      </a:lnTo>
                      <a:lnTo>
                        <a:pt x="481" y="0"/>
                      </a:lnTo>
                      <a:lnTo>
                        <a:pt x="485" y="0"/>
                      </a:lnTo>
                      <a:lnTo>
                        <a:pt x="489" y="0"/>
                      </a:lnTo>
                      <a:lnTo>
                        <a:pt x="494" y="5"/>
                      </a:lnTo>
                      <a:lnTo>
                        <a:pt x="498" y="5"/>
                      </a:lnTo>
                      <a:lnTo>
                        <a:pt x="502" y="5"/>
                      </a:lnTo>
                      <a:lnTo>
                        <a:pt x="506" y="5"/>
                      </a:lnTo>
                      <a:lnTo>
                        <a:pt x="511" y="5"/>
                      </a:lnTo>
                      <a:lnTo>
                        <a:pt x="515" y="9"/>
                      </a:lnTo>
                      <a:lnTo>
                        <a:pt x="519" y="9"/>
                      </a:lnTo>
                      <a:lnTo>
                        <a:pt x="524" y="9"/>
                      </a:lnTo>
                      <a:lnTo>
                        <a:pt x="528" y="9"/>
                      </a:lnTo>
                      <a:lnTo>
                        <a:pt x="532" y="9"/>
                      </a:lnTo>
                      <a:lnTo>
                        <a:pt x="536" y="9"/>
                      </a:lnTo>
                      <a:lnTo>
                        <a:pt x="541" y="5"/>
                      </a:lnTo>
                      <a:lnTo>
                        <a:pt x="545" y="5"/>
                      </a:lnTo>
                      <a:lnTo>
                        <a:pt x="549" y="5"/>
                      </a:lnTo>
                      <a:lnTo>
                        <a:pt x="554" y="5"/>
                      </a:lnTo>
                      <a:lnTo>
                        <a:pt x="558" y="5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79" name="Freeform 313">
                  <a:extLst>
                    <a:ext uri="{FF2B5EF4-FFF2-40B4-BE49-F238E27FC236}">
                      <a16:creationId xmlns:a16="http://schemas.microsoft.com/office/drawing/2014/main" id="{32309F24-942A-40EE-B7C4-0BF9A4B430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78" y="2326"/>
                  <a:ext cx="566" cy="9"/>
                </a:xfrm>
                <a:custGeom>
                  <a:avLst/>
                  <a:gdLst>
                    <a:gd name="T0" fmla="*/ 13 w 566"/>
                    <a:gd name="T1" fmla="*/ 0 h 9"/>
                    <a:gd name="T2" fmla="*/ 26 w 566"/>
                    <a:gd name="T3" fmla="*/ 5 h 9"/>
                    <a:gd name="T4" fmla="*/ 38 w 566"/>
                    <a:gd name="T5" fmla="*/ 5 h 9"/>
                    <a:gd name="T6" fmla="*/ 51 w 566"/>
                    <a:gd name="T7" fmla="*/ 9 h 9"/>
                    <a:gd name="T8" fmla="*/ 64 w 566"/>
                    <a:gd name="T9" fmla="*/ 9 h 9"/>
                    <a:gd name="T10" fmla="*/ 77 w 566"/>
                    <a:gd name="T11" fmla="*/ 5 h 9"/>
                    <a:gd name="T12" fmla="*/ 90 w 566"/>
                    <a:gd name="T13" fmla="*/ 5 h 9"/>
                    <a:gd name="T14" fmla="*/ 103 w 566"/>
                    <a:gd name="T15" fmla="*/ 5 h 9"/>
                    <a:gd name="T16" fmla="*/ 116 w 566"/>
                    <a:gd name="T17" fmla="*/ 5 h 9"/>
                    <a:gd name="T18" fmla="*/ 128 w 566"/>
                    <a:gd name="T19" fmla="*/ 9 h 9"/>
                    <a:gd name="T20" fmla="*/ 146 w 566"/>
                    <a:gd name="T21" fmla="*/ 9 h 9"/>
                    <a:gd name="T22" fmla="*/ 158 w 566"/>
                    <a:gd name="T23" fmla="*/ 5 h 9"/>
                    <a:gd name="T24" fmla="*/ 171 w 566"/>
                    <a:gd name="T25" fmla="*/ 5 h 9"/>
                    <a:gd name="T26" fmla="*/ 184 w 566"/>
                    <a:gd name="T27" fmla="*/ 5 h 9"/>
                    <a:gd name="T28" fmla="*/ 197 w 566"/>
                    <a:gd name="T29" fmla="*/ 5 h 9"/>
                    <a:gd name="T30" fmla="*/ 210 w 566"/>
                    <a:gd name="T31" fmla="*/ 5 h 9"/>
                    <a:gd name="T32" fmla="*/ 223 w 566"/>
                    <a:gd name="T33" fmla="*/ 9 h 9"/>
                    <a:gd name="T34" fmla="*/ 236 w 566"/>
                    <a:gd name="T35" fmla="*/ 9 h 9"/>
                    <a:gd name="T36" fmla="*/ 248 w 566"/>
                    <a:gd name="T37" fmla="*/ 5 h 9"/>
                    <a:gd name="T38" fmla="*/ 261 w 566"/>
                    <a:gd name="T39" fmla="*/ 5 h 9"/>
                    <a:gd name="T40" fmla="*/ 278 w 566"/>
                    <a:gd name="T41" fmla="*/ 5 h 9"/>
                    <a:gd name="T42" fmla="*/ 291 w 566"/>
                    <a:gd name="T43" fmla="*/ 5 h 9"/>
                    <a:gd name="T44" fmla="*/ 304 w 566"/>
                    <a:gd name="T45" fmla="*/ 9 h 9"/>
                    <a:gd name="T46" fmla="*/ 317 w 566"/>
                    <a:gd name="T47" fmla="*/ 9 h 9"/>
                    <a:gd name="T48" fmla="*/ 330 w 566"/>
                    <a:gd name="T49" fmla="*/ 5 h 9"/>
                    <a:gd name="T50" fmla="*/ 343 w 566"/>
                    <a:gd name="T51" fmla="*/ 5 h 9"/>
                    <a:gd name="T52" fmla="*/ 356 w 566"/>
                    <a:gd name="T53" fmla="*/ 5 h 9"/>
                    <a:gd name="T54" fmla="*/ 369 w 566"/>
                    <a:gd name="T55" fmla="*/ 5 h 9"/>
                    <a:gd name="T56" fmla="*/ 381 w 566"/>
                    <a:gd name="T57" fmla="*/ 9 h 9"/>
                    <a:gd name="T58" fmla="*/ 399 w 566"/>
                    <a:gd name="T59" fmla="*/ 9 h 9"/>
                    <a:gd name="T60" fmla="*/ 411 w 566"/>
                    <a:gd name="T61" fmla="*/ 9 h 9"/>
                    <a:gd name="T62" fmla="*/ 424 w 566"/>
                    <a:gd name="T63" fmla="*/ 5 h 9"/>
                    <a:gd name="T64" fmla="*/ 437 w 566"/>
                    <a:gd name="T65" fmla="*/ 5 h 9"/>
                    <a:gd name="T66" fmla="*/ 450 w 566"/>
                    <a:gd name="T67" fmla="*/ 5 h 9"/>
                    <a:gd name="T68" fmla="*/ 463 w 566"/>
                    <a:gd name="T69" fmla="*/ 5 h 9"/>
                    <a:gd name="T70" fmla="*/ 476 w 566"/>
                    <a:gd name="T71" fmla="*/ 9 h 9"/>
                    <a:gd name="T72" fmla="*/ 489 w 566"/>
                    <a:gd name="T73" fmla="*/ 9 h 9"/>
                    <a:gd name="T74" fmla="*/ 501 w 566"/>
                    <a:gd name="T75" fmla="*/ 5 h 9"/>
                    <a:gd name="T76" fmla="*/ 514 w 566"/>
                    <a:gd name="T77" fmla="*/ 5 h 9"/>
                    <a:gd name="T78" fmla="*/ 531 w 566"/>
                    <a:gd name="T79" fmla="*/ 5 h 9"/>
                    <a:gd name="T80" fmla="*/ 544 w 566"/>
                    <a:gd name="T81" fmla="*/ 5 h 9"/>
                    <a:gd name="T82" fmla="*/ 557 w 566"/>
                    <a:gd name="T83" fmla="*/ 9 h 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6" h="9">
                      <a:moveTo>
                        <a:pt x="0" y="5"/>
                      </a:moveTo>
                      <a:lnTo>
                        <a:pt x="4" y="5"/>
                      </a:lnTo>
                      <a:lnTo>
                        <a:pt x="13" y="0"/>
                      </a:lnTo>
                      <a:lnTo>
                        <a:pt x="17" y="5"/>
                      </a:lnTo>
                      <a:lnTo>
                        <a:pt x="21" y="5"/>
                      </a:lnTo>
                      <a:lnTo>
                        <a:pt x="26" y="5"/>
                      </a:lnTo>
                      <a:lnTo>
                        <a:pt x="30" y="5"/>
                      </a:lnTo>
                      <a:lnTo>
                        <a:pt x="34" y="5"/>
                      </a:lnTo>
                      <a:lnTo>
                        <a:pt x="38" y="5"/>
                      </a:lnTo>
                      <a:lnTo>
                        <a:pt x="43" y="9"/>
                      </a:lnTo>
                      <a:lnTo>
                        <a:pt x="47" y="9"/>
                      </a:lnTo>
                      <a:lnTo>
                        <a:pt x="51" y="9"/>
                      </a:lnTo>
                      <a:lnTo>
                        <a:pt x="56" y="9"/>
                      </a:lnTo>
                      <a:lnTo>
                        <a:pt x="60" y="9"/>
                      </a:lnTo>
                      <a:lnTo>
                        <a:pt x="64" y="9"/>
                      </a:lnTo>
                      <a:lnTo>
                        <a:pt x="68" y="5"/>
                      </a:lnTo>
                      <a:lnTo>
                        <a:pt x="73" y="5"/>
                      </a:lnTo>
                      <a:lnTo>
                        <a:pt x="77" y="5"/>
                      </a:lnTo>
                      <a:lnTo>
                        <a:pt x="81" y="5"/>
                      </a:lnTo>
                      <a:lnTo>
                        <a:pt x="86" y="5"/>
                      </a:lnTo>
                      <a:lnTo>
                        <a:pt x="90" y="5"/>
                      </a:lnTo>
                      <a:lnTo>
                        <a:pt x="94" y="5"/>
                      </a:lnTo>
                      <a:lnTo>
                        <a:pt x="98" y="5"/>
                      </a:lnTo>
                      <a:lnTo>
                        <a:pt x="103" y="5"/>
                      </a:lnTo>
                      <a:lnTo>
                        <a:pt x="107" y="5"/>
                      </a:lnTo>
                      <a:lnTo>
                        <a:pt x="111" y="5"/>
                      </a:lnTo>
                      <a:lnTo>
                        <a:pt x="116" y="5"/>
                      </a:lnTo>
                      <a:lnTo>
                        <a:pt x="120" y="5"/>
                      </a:lnTo>
                      <a:lnTo>
                        <a:pt x="124" y="5"/>
                      </a:lnTo>
                      <a:lnTo>
                        <a:pt x="128" y="9"/>
                      </a:lnTo>
                      <a:lnTo>
                        <a:pt x="133" y="9"/>
                      </a:lnTo>
                      <a:lnTo>
                        <a:pt x="141" y="9"/>
                      </a:lnTo>
                      <a:lnTo>
                        <a:pt x="146" y="9"/>
                      </a:lnTo>
                      <a:lnTo>
                        <a:pt x="150" y="9"/>
                      </a:lnTo>
                      <a:lnTo>
                        <a:pt x="154" y="9"/>
                      </a:lnTo>
                      <a:lnTo>
                        <a:pt x="158" y="5"/>
                      </a:lnTo>
                      <a:lnTo>
                        <a:pt x="163" y="5"/>
                      </a:lnTo>
                      <a:lnTo>
                        <a:pt x="167" y="5"/>
                      </a:lnTo>
                      <a:lnTo>
                        <a:pt x="171" y="5"/>
                      </a:lnTo>
                      <a:lnTo>
                        <a:pt x="176" y="5"/>
                      </a:lnTo>
                      <a:lnTo>
                        <a:pt x="180" y="5"/>
                      </a:lnTo>
                      <a:lnTo>
                        <a:pt x="184" y="5"/>
                      </a:lnTo>
                      <a:lnTo>
                        <a:pt x="188" y="5"/>
                      </a:lnTo>
                      <a:lnTo>
                        <a:pt x="193" y="5"/>
                      </a:lnTo>
                      <a:lnTo>
                        <a:pt x="197" y="5"/>
                      </a:lnTo>
                      <a:lnTo>
                        <a:pt x="201" y="5"/>
                      </a:lnTo>
                      <a:lnTo>
                        <a:pt x="206" y="5"/>
                      </a:lnTo>
                      <a:lnTo>
                        <a:pt x="210" y="5"/>
                      </a:lnTo>
                      <a:lnTo>
                        <a:pt x="214" y="9"/>
                      </a:lnTo>
                      <a:lnTo>
                        <a:pt x="218" y="9"/>
                      </a:lnTo>
                      <a:lnTo>
                        <a:pt x="223" y="9"/>
                      </a:lnTo>
                      <a:lnTo>
                        <a:pt x="227" y="9"/>
                      </a:lnTo>
                      <a:lnTo>
                        <a:pt x="231" y="9"/>
                      </a:lnTo>
                      <a:lnTo>
                        <a:pt x="236" y="9"/>
                      </a:lnTo>
                      <a:lnTo>
                        <a:pt x="240" y="9"/>
                      </a:lnTo>
                      <a:lnTo>
                        <a:pt x="244" y="5"/>
                      </a:lnTo>
                      <a:lnTo>
                        <a:pt x="248" y="5"/>
                      </a:lnTo>
                      <a:lnTo>
                        <a:pt x="253" y="5"/>
                      </a:lnTo>
                      <a:lnTo>
                        <a:pt x="257" y="5"/>
                      </a:lnTo>
                      <a:lnTo>
                        <a:pt x="261" y="5"/>
                      </a:lnTo>
                      <a:lnTo>
                        <a:pt x="270" y="5"/>
                      </a:lnTo>
                      <a:lnTo>
                        <a:pt x="274" y="5"/>
                      </a:lnTo>
                      <a:lnTo>
                        <a:pt x="278" y="5"/>
                      </a:lnTo>
                      <a:lnTo>
                        <a:pt x="283" y="5"/>
                      </a:lnTo>
                      <a:lnTo>
                        <a:pt x="287" y="5"/>
                      </a:lnTo>
                      <a:lnTo>
                        <a:pt x="291" y="5"/>
                      </a:lnTo>
                      <a:lnTo>
                        <a:pt x="296" y="5"/>
                      </a:lnTo>
                      <a:lnTo>
                        <a:pt x="300" y="9"/>
                      </a:lnTo>
                      <a:lnTo>
                        <a:pt x="304" y="9"/>
                      </a:lnTo>
                      <a:lnTo>
                        <a:pt x="308" y="9"/>
                      </a:lnTo>
                      <a:lnTo>
                        <a:pt x="313" y="9"/>
                      </a:lnTo>
                      <a:lnTo>
                        <a:pt x="317" y="9"/>
                      </a:lnTo>
                      <a:lnTo>
                        <a:pt x="321" y="9"/>
                      </a:lnTo>
                      <a:lnTo>
                        <a:pt x="326" y="9"/>
                      </a:lnTo>
                      <a:lnTo>
                        <a:pt x="330" y="5"/>
                      </a:lnTo>
                      <a:lnTo>
                        <a:pt x="334" y="5"/>
                      </a:lnTo>
                      <a:lnTo>
                        <a:pt x="339" y="5"/>
                      </a:lnTo>
                      <a:lnTo>
                        <a:pt x="343" y="5"/>
                      </a:lnTo>
                      <a:lnTo>
                        <a:pt x="347" y="5"/>
                      </a:lnTo>
                      <a:lnTo>
                        <a:pt x="351" y="5"/>
                      </a:lnTo>
                      <a:lnTo>
                        <a:pt x="356" y="5"/>
                      </a:lnTo>
                      <a:lnTo>
                        <a:pt x="360" y="5"/>
                      </a:lnTo>
                      <a:lnTo>
                        <a:pt x="364" y="5"/>
                      </a:lnTo>
                      <a:lnTo>
                        <a:pt x="369" y="5"/>
                      </a:lnTo>
                      <a:lnTo>
                        <a:pt x="373" y="5"/>
                      </a:lnTo>
                      <a:lnTo>
                        <a:pt x="377" y="5"/>
                      </a:lnTo>
                      <a:lnTo>
                        <a:pt x="381" y="9"/>
                      </a:lnTo>
                      <a:lnTo>
                        <a:pt x="386" y="9"/>
                      </a:lnTo>
                      <a:lnTo>
                        <a:pt x="390" y="9"/>
                      </a:lnTo>
                      <a:lnTo>
                        <a:pt x="399" y="9"/>
                      </a:lnTo>
                      <a:lnTo>
                        <a:pt x="403" y="9"/>
                      </a:lnTo>
                      <a:lnTo>
                        <a:pt x="407" y="9"/>
                      </a:lnTo>
                      <a:lnTo>
                        <a:pt x="411" y="9"/>
                      </a:lnTo>
                      <a:lnTo>
                        <a:pt x="416" y="9"/>
                      </a:lnTo>
                      <a:lnTo>
                        <a:pt x="420" y="5"/>
                      </a:lnTo>
                      <a:lnTo>
                        <a:pt x="424" y="5"/>
                      </a:lnTo>
                      <a:lnTo>
                        <a:pt x="429" y="5"/>
                      </a:lnTo>
                      <a:lnTo>
                        <a:pt x="433" y="5"/>
                      </a:lnTo>
                      <a:lnTo>
                        <a:pt x="437" y="5"/>
                      </a:lnTo>
                      <a:lnTo>
                        <a:pt x="441" y="5"/>
                      </a:lnTo>
                      <a:lnTo>
                        <a:pt x="446" y="5"/>
                      </a:lnTo>
                      <a:lnTo>
                        <a:pt x="450" y="5"/>
                      </a:lnTo>
                      <a:lnTo>
                        <a:pt x="454" y="5"/>
                      </a:lnTo>
                      <a:lnTo>
                        <a:pt x="459" y="5"/>
                      </a:lnTo>
                      <a:lnTo>
                        <a:pt x="463" y="5"/>
                      </a:lnTo>
                      <a:lnTo>
                        <a:pt x="467" y="5"/>
                      </a:lnTo>
                      <a:lnTo>
                        <a:pt x="471" y="9"/>
                      </a:lnTo>
                      <a:lnTo>
                        <a:pt x="476" y="9"/>
                      </a:lnTo>
                      <a:lnTo>
                        <a:pt x="480" y="9"/>
                      </a:lnTo>
                      <a:lnTo>
                        <a:pt x="484" y="9"/>
                      </a:lnTo>
                      <a:lnTo>
                        <a:pt x="489" y="9"/>
                      </a:lnTo>
                      <a:lnTo>
                        <a:pt x="493" y="9"/>
                      </a:lnTo>
                      <a:lnTo>
                        <a:pt x="497" y="9"/>
                      </a:lnTo>
                      <a:lnTo>
                        <a:pt x="501" y="5"/>
                      </a:lnTo>
                      <a:lnTo>
                        <a:pt x="506" y="5"/>
                      </a:lnTo>
                      <a:lnTo>
                        <a:pt x="510" y="5"/>
                      </a:lnTo>
                      <a:lnTo>
                        <a:pt x="514" y="5"/>
                      </a:lnTo>
                      <a:lnTo>
                        <a:pt x="519" y="5"/>
                      </a:lnTo>
                      <a:lnTo>
                        <a:pt x="527" y="5"/>
                      </a:lnTo>
                      <a:lnTo>
                        <a:pt x="531" y="5"/>
                      </a:lnTo>
                      <a:lnTo>
                        <a:pt x="536" y="5"/>
                      </a:lnTo>
                      <a:lnTo>
                        <a:pt x="540" y="5"/>
                      </a:lnTo>
                      <a:lnTo>
                        <a:pt x="544" y="5"/>
                      </a:lnTo>
                      <a:lnTo>
                        <a:pt x="549" y="5"/>
                      </a:lnTo>
                      <a:lnTo>
                        <a:pt x="553" y="5"/>
                      </a:lnTo>
                      <a:lnTo>
                        <a:pt x="557" y="9"/>
                      </a:lnTo>
                      <a:lnTo>
                        <a:pt x="561" y="9"/>
                      </a:lnTo>
                      <a:lnTo>
                        <a:pt x="566" y="9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0" name="Freeform 314">
                  <a:extLst>
                    <a:ext uri="{FF2B5EF4-FFF2-40B4-BE49-F238E27FC236}">
                      <a16:creationId xmlns:a16="http://schemas.microsoft.com/office/drawing/2014/main" id="{86BB1369-18CE-4882-AA40-03683CC1EB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44" y="2331"/>
                  <a:ext cx="561" cy="4"/>
                </a:xfrm>
                <a:custGeom>
                  <a:avLst/>
                  <a:gdLst>
                    <a:gd name="T0" fmla="*/ 8 w 561"/>
                    <a:gd name="T1" fmla="*/ 4 h 4"/>
                    <a:gd name="T2" fmla="*/ 21 w 561"/>
                    <a:gd name="T3" fmla="*/ 0 h 4"/>
                    <a:gd name="T4" fmla="*/ 34 w 561"/>
                    <a:gd name="T5" fmla="*/ 0 h 4"/>
                    <a:gd name="T6" fmla="*/ 47 w 561"/>
                    <a:gd name="T7" fmla="*/ 0 h 4"/>
                    <a:gd name="T8" fmla="*/ 60 w 561"/>
                    <a:gd name="T9" fmla="*/ 0 h 4"/>
                    <a:gd name="T10" fmla="*/ 73 w 561"/>
                    <a:gd name="T11" fmla="*/ 4 h 4"/>
                    <a:gd name="T12" fmla="*/ 90 w 561"/>
                    <a:gd name="T13" fmla="*/ 4 h 4"/>
                    <a:gd name="T14" fmla="*/ 103 w 561"/>
                    <a:gd name="T15" fmla="*/ 4 h 4"/>
                    <a:gd name="T16" fmla="*/ 115 w 561"/>
                    <a:gd name="T17" fmla="*/ 0 h 4"/>
                    <a:gd name="T18" fmla="*/ 128 w 561"/>
                    <a:gd name="T19" fmla="*/ 0 h 4"/>
                    <a:gd name="T20" fmla="*/ 141 w 561"/>
                    <a:gd name="T21" fmla="*/ 0 h 4"/>
                    <a:gd name="T22" fmla="*/ 154 w 561"/>
                    <a:gd name="T23" fmla="*/ 0 h 4"/>
                    <a:gd name="T24" fmla="*/ 167 w 561"/>
                    <a:gd name="T25" fmla="*/ 4 h 4"/>
                    <a:gd name="T26" fmla="*/ 180 w 561"/>
                    <a:gd name="T27" fmla="*/ 4 h 4"/>
                    <a:gd name="T28" fmla="*/ 193 w 561"/>
                    <a:gd name="T29" fmla="*/ 4 h 4"/>
                    <a:gd name="T30" fmla="*/ 206 w 561"/>
                    <a:gd name="T31" fmla="*/ 0 h 4"/>
                    <a:gd name="T32" fmla="*/ 223 w 561"/>
                    <a:gd name="T33" fmla="*/ 0 h 4"/>
                    <a:gd name="T34" fmla="*/ 236 w 561"/>
                    <a:gd name="T35" fmla="*/ 0 h 4"/>
                    <a:gd name="T36" fmla="*/ 248 w 561"/>
                    <a:gd name="T37" fmla="*/ 4 h 4"/>
                    <a:gd name="T38" fmla="*/ 261 w 561"/>
                    <a:gd name="T39" fmla="*/ 4 h 4"/>
                    <a:gd name="T40" fmla="*/ 274 w 561"/>
                    <a:gd name="T41" fmla="*/ 4 h 4"/>
                    <a:gd name="T42" fmla="*/ 287 w 561"/>
                    <a:gd name="T43" fmla="*/ 0 h 4"/>
                    <a:gd name="T44" fmla="*/ 300 w 561"/>
                    <a:gd name="T45" fmla="*/ 0 h 4"/>
                    <a:gd name="T46" fmla="*/ 313 w 561"/>
                    <a:gd name="T47" fmla="*/ 0 h 4"/>
                    <a:gd name="T48" fmla="*/ 326 w 561"/>
                    <a:gd name="T49" fmla="*/ 0 h 4"/>
                    <a:gd name="T50" fmla="*/ 338 w 561"/>
                    <a:gd name="T51" fmla="*/ 4 h 4"/>
                    <a:gd name="T52" fmla="*/ 356 w 561"/>
                    <a:gd name="T53" fmla="*/ 4 h 4"/>
                    <a:gd name="T54" fmla="*/ 368 w 561"/>
                    <a:gd name="T55" fmla="*/ 0 h 4"/>
                    <a:gd name="T56" fmla="*/ 381 w 561"/>
                    <a:gd name="T57" fmla="*/ 0 h 4"/>
                    <a:gd name="T58" fmla="*/ 394 w 561"/>
                    <a:gd name="T59" fmla="*/ 0 h 4"/>
                    <a:gd name="T60" fmla="*/ 407 w 561"/>
                    <a:gd name="T61" fmla="*/ 0 h 4"/>
                    <a:gd name="T62" fmla="*/ 420 w 561"/>
                    <a:gd name="T63" fmla="*/ 4 h 4"/>
                    <a:gd name="T64" fmla="*/ 433 w 561"/>
                    <a:gd name="T65" fmla="*/ 4 h 4"/>
                    <a:gd name="T66" fmla="*/ 446 w 561"/>
                    <a:gd name="T67" fmla="*/ 4 h 4"/>
                    <a:gd name="T68" fmla="*/ 458 w 561"/>
                    <a:gd name="T69" fmla="*/ 0 h 4"/>
                    <a:gd name="T70" fmla="*/ 476 w 561"/>
                    <a:gd name="T71" fmla="*/ 0 h 4"/>
                    <a:gd name="T72" fmla="*/ 488 w 561"/>
                    <a:gd name="T73" fmla="*/ 0 h 4"/>
                    <a:gd name="T74" fmla="*/ 501 w 561"/>
                    <a:gd name="T75" fmla="*/ 0 h 4"/>
                    <a:gd name="T76" fmla="*/ 514 w 561"/>
                    <a:gd name="T77" fmla="*/ 4 h 4"/>
                    <a:gd name="T78" fmla="*/ 527 w 561"/>
                    <a:gd name="T79" fmla="*/ 4 h 4"/>
                    <a:gd name="T80" fmla="*/ 540 w 561"/>
                    <a:gd name="T81" fmla="*/ 0 h 4"/>
                    <a:gd name="T82" fmla="*/ 553 w 561"/>
                    <a:gd name="T83" fmla="*/ 0 h 4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1" h="4">
                      <a:moveTo>
                        <a:pt x="0" y="4"/>
                      </a:moveTo>
                      <a:lnTo>
                        <a:pt x="4" y="4"/>
                      </a:lnTo>
                      <a:lnTo>
                        <a:pt x="8" y="4"/>
                      </a:lnTo>
                      <a:lnTo>
                        <a:pt x="13" y="4"/>
                      </a:lnTo>
                      <a:lnTo>
                        <a:pt x="17" y="4"/>
                      </a:lnTo>
                      <a:lnTo>
                        <a:pt x="21" y="0"/>
                      </a:lnTo>
                      <a:lnTo>
                        <a:pt x="25" y="0"/>
                      </a:lnTo>
                      <a:lnTo>
                        <a:pt x="30" y="0"/>
                      </a:lnTo>
                      <a:lnTo>
                        <a:pt x="34" y="0"/>
                      </a:lnTo>
                      <a:lnTo>
                        <a:pt x="38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5" y="0"/>
                      </a:lnTo>
                      <a:lnTo>
                        <a:pt x="60" y="0"/>
                      </a:lnTo>
                      <a:lnTo>
                        <a:pt x="64" y="0"/>
                      </a:lnTo>
                      <a:lnTo>
                        <a:pt x="68" y="0"/>
                      </a:lnTo>
                      <a:lnTo>
                        <a:pt x="73" y="4"/>
                      </a:lnTo>
                      <a:lnTo>
                        <a:pt x="77" y="4"/>
                      </a:lnTo>
                      <a:lnTo>
                        <a:pt x="81" y="4"/>
                      </a:lnTo>
                      <a:lnTo>
                        <a:pt x="90" y="4"/>
                      </a:lnTo>
                      <a:lnTo>
                        <a:pt x="94" y="4"/>
                      </a:lnTo>
                      <a:lnTo>
                        <a:pt x="98" y="4"/>
                      </a:lnTo>
                      <a:lnTo>
                        <a:pt x="103" y="4"/>
                      </a:lnTo>
                      <a:lnTo>
                        <a:pt x="107" y="4"/>
                      </a:lnTo>
                      <a:lnTo>
                        <a:pt x="111" y="0"/>
                      </a:lnTo>
                      <a:lnTo>
                        <a:pt x="115" y="0"/>
                      </a:lnTo>
                      <a:lnTo>
                        <a:pt x="120" y="0"/>
                      </a:lnTo>
                      <a:lnTo>
                        <a:pt x="124" y="0"/>
                      </a:lnTo>
                      <a:lnTo>
                        <a:pt x="128" y="0"/>
                      </a:lnTo>
                      <a:lnTo>
                        <a:pt x="133" y="0"/>
                      </a:lnTo>
                      <a:lnTo>
                        <a:pt x="137" y="0"/>
                      </a:lnTo>
                      <a:lnTo>
                        <a:pt x="141" y="0"/>
                      </a:lnTo>
                      <a:lnTo>
                        <a:pt x="145" y="0"/>
                      </a:lnTo>
                      <a:lnTo>
                        <a:pt x="150" y="0"/>
                      </a:lnTo>
                      <a:lnTo>
                        <a:pt x="154" y="0"/>
                      </a:lnTo>
                      <a:lnTo>
                        <a:pt x="158" y="0"/>
                      </a:lnTo>
                      <a:lnTo>
                        <a:pt x="163" y="4"/>
                      </a:lnTo>
                      <a:lnTo>
                        <a:pt x="167" y="4"/>
                      </a:lnTo>
                      <a:lnTo>
                        <a:pt x="171" y="4"/>
                      </a:lnTo>
                      <a:lnTo>
                        <a:pt x="176" y="4"/>
                      </a:lnTo>
                      <a:lnTo>
                        <a:pt x="180" y="4"/>
                      </a:lnTo>
                      <a:lnTo>
                        <a:pt x="184" y="4"/>
                      </a:lnTo>
                      <a:lnTo>
                        <a:pt x="188" y="4"/>
                      </a:lnTo>
                      <a:lnTo>
                        <a:pt x="193" y="4"/>
                      </a:lnTo>
                      <a:lnTo>
                        <a:pt x="197" y="0"/>
                      </a:lnTo>
                      <a:lnTo>
                        <a:pt x="201" y="0"/>
                      </a:lnTo>
                      <a:lnTo>
                        <a:pt x="206" y="0"/>
                      </a:lnTo>
                      <a:lnTo>
                        <a:pt x="210" y="0"/>
                      </a:lnTo>
                      <a:lnTo>
                        <a:pt x="218" y="0"/>
                      </a:lnTo>
                      <a:lnTo>
                        <a:pt x="223" y="0"/>
                      </a:lnTo>
                      <a:lnTo>
                        <a:pt x="227" y="0"/>
                      </a:lnTo>
                      <a:lnTo>
                        <a:pt x="231" y="0"/>
                      </a:lnTo>
                      <a:lnTo>
                        <a:pt x="236" y="0"/>
                      </a:lnTo>
                      <a:lnTo>
                        <a:pt x="240" y="0"/>
                      </a:lnTo>
                      <a:lnTo>
                        <a:pt x="244" y="0"/>
                      </a:lnTo>
                      <a:lnTo>
                        <a:pt x="248" y="4"/>
                      </a:lnTo>
                      <a:lnTo>
                        <a:pt x="253" y="4"/>
                      </a:lnTo>
                      <a:lnTo>
                        <a:pt x="257" y="4"/>
                      </a:lnTo>
                      <a:lnTo>
                        <a:pt x="261" y="4"/>
                      </a:lnTo>
                      <a:lnTo>
                        <a:pt x="266" y="4"/>
                      </a:lnTo>
                      <a:lnTo>
                        <a:pt x="270" y="4"/>
                      </a:lnTo>
                      <a:lnTo>
                        <a:pt x="274" y="4"/>
                      </a:lnTo>
                      <a:lnTo>
                        <a:pt x="278" y="4"/>
                      </a:lnTo>
                      <a:lnTo>
                        <a:pt x="283" y="0"/>
                      </a:lnTo>
                      <a:lnTo>
                        <a:pt x="287" y="0"/>
                      </a:lnTo>
                      <a:lnTo>
                        <a:pt x="291" y="0"/>
                      </a:lnTo>
                      <a:lnTo>
                        <a:pt x="296" y="0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8" y="0"/>
                      </a:lnTo>
                      <a:lnTo>
                        <a:pt x="313" y="0"/>
                      </a:lnTo>
                      <a:lnTo>
                        <a:pt x="317" y="0"/>
                      </a:lnTo>
                      <a:lnTo>
                        <a:pt x="321" y="0"/>
                      </a:lnTo>
                      <a:lnTo>
                        <a:pt x="326" y="0"/>
                      </a:lnTo>
                      <a:lnTo>
                        <a:pt x="330" y="4"/>
                      </a:lnTo>
                      <a:lnTo>
                        <a:pt x="334" y="4"/>
                      </a:lnTo>
                      <a:lnTo>
                        <a:pt x="338" y="4"/>
                      </a:lnTo>
                      <a:lnTo>
                        <a:pt x="347" y="4"/>
                      </a:lnTo>
                      <a:lnTo>
                        <a:pt x="351" y="4"/>
                      </a:lnTo>
                      <a:lnTo>
                        <a:pt x="356" y="4"/>
                      </a:lnTo>
                      <a:lnTo>
                        <a:pt x="360" y="4"/>
                      </a:lnTo>
                      <a:lnTo>
                        <a:pt x="364" y="4"/>
                      </a:lnTo>
                      <a:lnTo>
                        <a:pt x="368" y="0"/>
                      </a:lnTo>
                      <a:lnTo>
                        <a:pt x="373" y="0"/>
                      </a:lnTo>
                      <a:lnTo>
                        <a:pt x="377" y="0"/>
                      </a:lnTo>
                      <a:lnTo>
                        <a:pt x="381" y="0"/>
                      </a:lnTo>
                      <a:lnTo>
                        <a:pt x="386" y="0"/>
                      </a:lnTo>
                      <a:lnTo>
                        <a:pt x="390" y="0"/>
                      </a:lnTo>
                      <a:lnTo>
                        <a:pt x="394" y="0"/>
                      </a:lnTo>
                      <a:lnTo>
                        <a:pt x="398" y="0"/>
                      </a:lnTo>
                      <a:lnTo>
                        <a:pt x="403" y="0"/>
                      </a:lnTo>
                      <a:lnTo>
                        <a:pt x="407" y="0"/>
                      </a:lnTo>
                      <a:lnTo>
                        <a:pt x="411" y="0"/>
                      </a:lnTo>
                      <a:lnTo>
                        <a:pt x="416" y="4"/>
                      </a:lnTo>
                      <a:lnTo>
                        <a:pt x="420" y="4"/>
                      </a:lnTo>
                      <a:lnTo>
                        <a:pt x="424" y="4"/>
                      </a:lnTo>
                      <a:lnTo>
                        <a:pt x="428" y="4"/>
                      </a:lnTo>
                      <a:lnTo>
                        <a:pt x="433" y="4"/>
                      </a:lnTo>
                      <a:lnTo>
                        <a:pt x="437" y="4"/>
                      </a:lnTo>
                      <a:lnTo>
                        <a:pt x="441" y="4"/>
                      </a:lnTo>
                      <a:lnTo>
                        <a:pt x="446" y="4"/>
                      </a:lnTo>
                      <a:lnTo>
                        <a:pt x="450" y="4"/>
                      </a:lnTo>
                      <a:lnTo>
                        <a:pt x="454" y="0"/>
                      </a:lnTo>
                      <a:lnTo>
                        <a:pt x="458" y="0"/>
                      </a:lnTo>
                      <a:lnTo>
                        <a:pt x="463" y="0"/>
                      </a:lnTo>
                      <a:lnTo>
                        <a:pt x="467" y="0"/>
                      </a:lnTo>
                      <a:lnTo>
                        <a:pt x="476" y="0"/>
                      </a:lnTo>
                      <a:lnTo>
                        <a:pt x="480" y="0"/>
                      </a:lnTo>
                      <a:lnTo>
                        <a:pt x="484" y="0"/>
                      </a:lnTo>
                      <a:lnTo>
                        <a:pt x="488" y="0"/>
                      </a:lnTo>
                      <a:lnTo>
                        <a:pt x="493" y="0"/>
                      </a:lnTo>
                      <a:lnTo>
                        <a:pt x="497" y="0"/>
                      </a:lnTo>
                      <a:lnTo>
                        <a:pt x="501" y="0"/>
                      </a:lnTo>
                      <a:lnTo>
                        <a:pt x="506" y="4"/>
                      </a:lnTo>
                      <a:lnTo>
                        <a:pt x="510" y="4"/>
                      </a:lnTo>
                      <a:lnTo>
                        <a:pt x="514" y="4"/>
                      </a:lnTo>
                      <a:lnTo>
                        <a:pt x="518" y="4"/>
                      </a:lnTo>
                      <a:lnTo>
                        <a:pt x="523" y="4"/>
                      </a:lnTo>
                      <a:lnTo>
                        <a:pt x="527" y="4"/>
                      </a:lnTo>
                      <a:lnTo>
                        <a:pt x="531" y="4"/>
                      </a:lnTo>
                      <a:lnTo>
                        <a:pt x="536" y="4"/>
                      </a:lnTo>
                      <a:lnTo>
                        <a:pt x="540" y="0"/>
                      </a:lnTo>
                      <a:lnTo>
                        <a:pt x="544" y="0"/>
                      </a:lnTo>
                      <a:lnTo>
                        <a:pt x="548" y="0"/>
                      </a:lnTo>
                      <a:lnTo>
                        <a:pt x="553" y="0"/>
                      </a:lnTo>
                      <a:lnTo>
                        <a:pt x="557" y="0"/>
                      </a:lnTo>
                      <a:lnTo>
                        <a:pt x="561" y="0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1" name="Freeform 315">
                  <a:extLst>
                    <a:ext uri="{FF2B5EF4-FFF2-40B4-BE49-F238E27FC236}">
                      <a16:creationId xmlns:a16="http://schemas.microsoft.com/office/drawing/2014/main" id="{40A69001-97D7-4CF1-8EEB-75F5767BA4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05" y="2331"/>
                  <a:ext cx="566" cy="4"/>
                </a:xfrm>
                <a:custGeom>
                  <a:avLst/>
                  <a:gdLst>
                    <a:gd name="T0" fmla="*/ 9 w 566"/>
                    <a:gd name="T1" fmla="*/ 0 h 4"/>
                    <a:gd name="T2" fmla="*/ 22 w 566"/>
                    <a:gd name="T3" fmla="*/ 0 h 4"/>
                    <a:gd name="T4" fmla="*/ 35 w 566"/>
                    <a:gd name="T5" fmla="*/ 4 h 4"/>
                    <a:gd name="T6" fmla="*/ 52 w 566"/>
                    <a:gd name="T7" fmla="*/ 4 h 4"/>
                    <a:gd name="T8" fmla="*/ 65 w 566"/>
                    <a:gd name="T9" fmla="*/ 4 h 4"/>
                    <a:gd name="T10" fmla="*/ 78 w 566"/>
                    <a:gd name="T11" fmla="*/ 0 h 4"/>
                    <a:gd name="T12" fmla="*/ 90 w 566"/>
                    <a:gd name="T13" fmla="*/ 0 h 4"/>
                    <a:gd name="T14" fmla="*/ 103 w 566"/>
                    <a:gd name="T15" fmla="*/ 0 h 4"/>
                    <a:gd name="T16" fmla="*/ 116 w 566"/>
                    <a:gd name="T17" fmla="*/ 4 h 4"/>
                    <a:gd name="T18" fmla="*/ 129 w 566"/>
                    <a:gd name="T19" fmla="*/ 4 h 4"/>
                    <a:gd name="T20" fmla="*/ 142 w 566"/>
                    <a:gd name="T21" fmla="*/ 4 h 4"/>
                    <a:gd name="T22" fmla="*/ 155 w 566"/>
                    <a:gd name="T23" fmla="*/ 0 h 4"/>
                    <a:gd name="T24" fmla="*/ 172 w 566"/>
                    <a:gd name="T25" fmla="*/ 0 h 4"/>
                    <a:gd name="T26" fmla="*/ 185 w 566"/>
                    <a:gd name="T27" fmla="*/ 0 h 4"/>
                    <a:gd name="T28" fmla="*/ 198 w 566"/>
                    <a:gd name="T29" fmla="*/ 0 h 4"/>
                    <a:gd name="T30" fmla="*/ 210 w 566"/>
                    <a:gd name="T31" fmla="*/ 4 h 4"/>
                    <a:gd name="T32" fmla="*/ 223 w 566"/>
                    <a:gd name="T33" fmla="*/ 4 h 4"/>
                    <a:gd name="T34" fmla="*/ 236 w 566"/>
                    <a:gd name="T35" fmla="*/ 4 h 4"/>
                    <a:gd name="T36" fmla="*/ 249 w 566"/>
                    <a:gd name="T37" fmla="*/ 0 h 4"/>
                    <a:gd name="T38" fmla="*/ 262 w 566"/>
                    <a:gd name="T39" fmla="*/ 0 h 4"/>
                    <a:gd name="T40" fmla="*/ 275 w 566"/>
                    <a:gd name="T41" fmla="*/ 0 h 4"/>
                    <a:gd name="T42" fmla="*/ 288 w 566"/>
                    <a:gd name="T43" fmla="*/ 4 h 4"/>
                    <a:gd name="T44" fmla="*/ 305 w 566"/>
                    <a:gd name="T45" fmla="*/ 4 h 4"/>
                    <a:gd name="T46" fmla="*/ 318 w 566"/>
                    <a:gd name="T47" fmla="*/ 4 h 4"/>
                    <a:gd name="T48" fmla="*/ 330 w 566"/>
                    <a:gd name="T49" fmla="*/ 0 h 4"/>
                    <a:gd name="T50" fmla="*/ 343 w 566"/>
                    <a:gd name="T51" fmla="*/ 0 h 4"/>
                    <a:gd name="T52" fmla="*/ 356 w 566"/>
                    <a:gd name="T53" fmla="*/ 0 h 4"/>
                    <a:gd name="T54" fmla="*/ 369 w 566"/>
                    <a:gd name="T55" fmla="*/ 4 h 4"/>
                    <a:gd name="T56" fmla="*/ 382 w 566"/>
                    <a:gd name="T57" fmla="*/ 4 h 4"/>
                    <a:gd name="T58" fmla="*/ 395 w 566"/>
                    <a:gd name="T59" fmla="*/ 4 h 4"/>
                    <a:gd name="T60" fmla="*/ 408 w 566"/>
                    <a:gd name="T61" fmla="*/ 4 h 4"/>
                    <a:gd name="T62" fmla="*/ 420 w 566"/>
                    <a:gd name="T63" fmla="*/ 0 h 4"/>
                    <a:gd name="T64" fmla="*/ 438 w 566"/>
                    <a:gd name="T65" fmla="*/ 0 h 4"/>
                    <a:gd name="T66" fmla="*/ 451 w 566"/>
                    <a:gd name="T67" fmla="*/ 0 h 4"/>
                    <a:gd name="T68" fmla="*/ 463 w 566"/>
                    <a:gd name="T69" fmla="*/ 4 h 4"/>
                    <a:gd name="T70" fmla="*/ 476 w 566"/>
                    <a:gd name="T71" fmla="*/ 4 h 4"/>
                    <a:gd name="T72" fmla="*/ 489 w 566"/>
                    <a:gd name="T73" fmla="*/ 4 h 4"/>
                    <a:gd name="T74" fmla="*/ 502 w 566"/>
                    <a:gd name="T75" fmla="*/ 0 h 4"/>
                    <a:gd name="T76" fmla="*/ 515 w 566"/>
                    <a:gd name="T77" fmla="*/ 0 h 4"/>
                    <a:gd name="T78" fmla="*/ 528 w 566"/>
                    <a:gd name="T79" fmla="*/ 0 h 4"/>
                    <a:gd name="T80" fmla="*/ 541 w 566"/>
                    <a:gd name="T81" fmla="*/ 4 h 4"/>
                    <a:gd name="T82" fmla="*/ 558 w 566"/>
                    <a:gd name="T83" fmla="*/ 4 h 4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6" h="4">
                      <a:moveTo>
                        <a:pt x="0" y="0"/>
                      </a:moveTo>
                      <a:lnTo>
                        <a:pt x="5" y="0"/>
                      </a:lnTo>
                      <a:lnTo>
                        <a:pt x="9" y="0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22" y="0"/>
                      </a:lnTo>
                      <a:lnTo>
                        <a:pt x="26" y="4"/>
                      </a:lnTo>
                      <a:lnTo>
                        <a:pt x="30" y="4"/>
                      </a:lnTo>
                      <a:lnTo>
                        <a:pt x="35" y="4"/>
                      </a:lnTo>
                      <a:lnTo>
                        <a:pt x="43" y="4"/>
                      </a:lnTo>
                      <a:lnTo>
                        <a:pt x="48" y="4"/>
                      </a:lnTo>
                      <a:lnTo>
                        <a:pt x="52" y="4"/>
                      </a:lnTo>
                      <a:lnTo>
                        <a:pt x="56" y="4"/>
                      </a:lnTo>
                      <a:lnTo>
                        <a:pt x="60" y="4"/>
                      </a:lnTo>
                      <a:lnTo>
                        <a:pt x="65" y="4"/>
                      </a:lnTo>
                      <a:lnTo>
                        <a:pt x="69" y="0"/>
                      </a:lnTo>
                      <a:lnTo>
                        <a:pt x="73" y="0"/>
                      </a:lnTo>
                      <a:lnTo>
                        <a:pt x="78" y="0"/>
                      </a:lnTo>
                      <a:lnTo>
                        <a:pt x="82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5" y="0"/>
                      </a:lnTo>
                      <a:lnTo>
                        <a:pt x="99" y="0"/>
                      </a:lnTo>
                      <a:lnTo>
                        <a:pt x="103" y="0"/>
                      </a:lnTo>
                      <a:lnTo>
                        <a:pt x="108" y="0"/>
                      </a:lnTo>
                      <a:lnTo>
                        <a:pt x="112" y="4"/>
                      </a:lnTo>
                      <a:lnTo>
                        <a:pt x="116" y="4"/>
                      </a:lnTo>
                      <a:lnTo>
                        <a:pt x="120" y="4"/>
                      </a:lnTo>
                      <a:lnTo>
                        <a:pt x="125" y="4"/>
                      </a:lnTo>
                      <a:lnTo>
                        <a:pt x="129" y="4"/>
                      </a:lnTo>
                      <a:lnTo>
                        <a:pt x="133" y="4"/>
                      </a:lnTo>
                      <a:lnTo>
                        <a:pt x="138" y="4"/>
                      </a:lnTo>
                      <a:lnTo>
                        <a:pt x="142" y="4"/>
                      </a:lnTo>
                      <a:lnTo>
                        <a:pt x="146" y="4"/>
                      </a:lnTo>
                      <a:lnTo>
                        <a:pt x="150" y="4"/>
                      </a:lnTo>
                      <a:lnTo>
                        <a:pt x="155" y="0"/>
                      </a:lnTo>
                      <a:lnTo>
                        <a:pt x="159" y="0"/>
                      </a:lnTo>
                      <a:lnTo>
                        <a:pt x="163" y="0"/>
                      </a:lnTo>
                      <a:lnTo>
                        <a:pt x="172" y="0"/>
                      </a:lnTo>
                      <a:lnTo>
                        <a:pt x="176" y="0"/>
                      </a:lnTo>
                      <a:lnTo>
                        <a:pt x="180" y="0"/>
                      </a:lnTo>
                      <a:lnTo>
                        <a:pt x="185" y="0"/>
                      </a:lnTo>
                      <a:lnTo>
                        <a:pt x="189" y="0"/>
                      </a:lnTo>
                      <a:lnTo>
                        <a:pt x="193" y="0"/>
                      </a:lnTo>
                      <a:lnTo>
                        <a:pt x="198" y="0"/>
                      </a:lnTo>
                      <a:lnTo>
                        <a:pt x="202" y="4"/>
                      </a:lnTo>
                      <a:lnTo>
                        <a:pt x="206" y="4"/>
                      </a:lnTo>
                      <a:lnTo>
                        <a:pt x="210" y="4"/>
                      </a:lnTo>
                      <a:lnTo>
                        <a:pt x="215" y="4"/>
                      </a:lnTo>
                      <a:lnTo>
                        <a:pt x="219" y="4"/>
                      </a:lnTo>
                      <a:lnTo>
                        <a:pt x="223" y="4"/>
                      </a:lnTo>
                      <a:lnTo>
                        <a:pt x="228" y="4"/>
                      </a:lnTo>
                      <a:lnTo>
                        <a:pt x="232" y="4"/>
                      </a:lnTo>
                      <a:lnTo>
                        <a:pt x="236" y="4"/>
                      </a:lnTo>
                      <a:lnTo>
                        <a:pt x="240" y="0"/>
                      </a:lnTo>
                      <a:lnTo>
                        <a:pt x="245" y="0"/>
                      </a:lnTo>
                      <a:lnTo>
                        <a:pt x="249" y="0"/>
                      </a:lnTo>
                      <a:lnTo>
                        <a:pt x="253" y="0"/>
                      </a:lnTo>
                      <a:lnTo>
                        <a:pt x="258" y="0"/>
                      </a:lnTo>
                      <a:lnTo>
                        <a:pt x="262" y="0"/>
                      </a:lnTo>
                      <a:lnTo>
                        <a:pt x="266" y="0"/>
                      </a:lnTo>
                      <a:lnTo>
                        <a:pt x="270" y="0"/>
                      </a:lnTo>
                      <a:lnTo>
                        <a:pt x="275" y="0"/>
                      </a:lnTo>
                      <a:lnTo>
                        <a:pt x="279" y="0"/>
                      </a:lnTo>
                      <a:lnTo>
                        <a:pt x="283" y="4"/>
                      </a:lnTo>
                      <a:lnTo>
                        <a:pt x="288" y="4"/>
                      </a:lnTo>
                      <a:lnTo>
                        <a:pt x="292" y="4"/>
                      </a:lnTo>
                      <a:lnTo>
                        <a:pt x="300" y="4"/>
                      </a:lnTo>
                      <a:lnTo>
                        <a:pt x="305" y="4"/>
                      </a:lnTo>
                      <a:lnTo>
                        <a:pt x="309" y="4"/>
                      </a:lnTo>
                      <a:lnTo>
                        <a:pt x="313" y="4"/>
                      </a:lnTo>
                      <a:lnTo>
                        <a:pt x="318" y="4"/>
                      </a:lnTo>
                      <a:lnTo>
                        <a:pt x="322" y="4"/>
                      </a:lnTo>
                      <a:lnTo>
                        <a:pt x="326" y="0"/>
                      </a:lnTo>
                      <a:lnTo>
                        <a:pt x="330" y="0"/>
                      </a:lnTo>
                      <a:lnTo>
                        <a:pt x="335" y="0"/>
                      </a:lnTo>
                      <a:lnTo>
                        <a:pt x="339" y="0"/>
                      </a:lnTo>
                      <a:lnTo>
                        <a:pt x="343" y="0"/>
                      </a:lnTo>
                      <a:lnTo>
                        <a:pt x="348" y="0"/>
                      </a:lnTo>
                      <a:lnTo>
                        <a:pt x="352" y="0"/>
                      </a:lnTo>
                      <a:lnTo>
                        <a:pt x="356" y="0"/>
                      </a:lnTo>
                      <a:lnTo>
                        <a:pt x="360" y="0"/>
                      </a:lnTo>
                      <a:lnTo>
                        <a:pt x="365" y="0"/>
                      </a:lnTo>
                      <a:lnTo>
                        <a:pt x="369" y="4"/>
                      </a:lnTo>
                      <a:lnTo>
                        <a:pt x="373" y="4"/>
                      </a:lnTo>
                      <a:lnTo>
                        <a:pt x="378" y="4"/>
                      </a:lnTo>
                      <a:lnTo>
                        <a:pt x="382" y="4"/>
                      </a:lnTo>
                      <a:lnTo>
                        <a:pt x="386" y="4"/>
                      </a:lnTo>
                      <a:lnTo>
                        <a:pt x="390" y="4"/>
                      </a:lnTo>
                      <a:lnTo>
                        <a:pt x="395" y="4"/>
                      </a:lnTo>
                      <a:lnTo>
                        <a:pt x="399" y="4"/>
                      </a:lnTo>
                      <a:lnTo>
                        <a:pt x="403" y="4"/>
                      </a:lnTo>
                      <a:lnTo>
                        <a:pt x="408" y="4"/>
                      </a:lnTo>
                      <a:lnTo>
                        <a:pt x="412" y="0"/>
                      </a:lnTo>
                      <a:lnTo>
                        <a:pt x="416" y="0"/>
                      </a:lnTo>
                      <a:lnTo>
                        <a:pt x="420" y="0"/>
                      </a:lnTo>
                      <a:lnTo>
                        <a:pt x="429" y="0"/>
                      </a:lnTo>
                      <a:lnTo>
                        <a:pt x="433" y="0"/>
                      </a:lnTo>
                      <a:lnTo>
                        <a:pt x="438" y="0"/>
                      </a:lnTo>
                      <a:lnTo>
                        <a:pt x="442" y="0"/>
                      </a:lnTo>
                      <a:lnTo>
                        <a:pt x="446" y="0"/>
                      </a:lnTo>
                      <a:lnTo>
                        <a:pt x="451" y="0"/>
                      </a:lnTo>
                      <a:lnTo>
                        <a:pt x="455" y="4"/>
                      </a:lnTo>
                      <a:lnTo>
                        <a:pt x="459" y="4"/>
                      </a:lnTo>
                      <a:lnTo>
                        <a:pt x="463" y="4"/>
                      </a:lnTo>
                      <a:lnTo>
                        <a:pt x="468" y="4"/>
                      </a:lnTo>
                      <a:lnTo>
                        <a:pt x="472" y="4"/>
                      </a:lnTo>
                      <a:lnTo>
                        <a:pt x="476" y="4"/>
                      </a:lnTo>
                      <a:lnTo>
                        <a:pt x="481" y="4"/>
                      </a:lnTo>
                      <a:lnTo>
                        <a:pt x="485" y="4"/>
                      </a:lnTo>
                      <a:lnTo>
                        <a:pt x="489" y="4"/>
                      </a:lnTo>
                      <a:lnTo>
                        <a:pt x="493" y="4"/>
                      </a:lnTo>
                      <a:lnTo>
                        <a:pt x="498" y="0"/>
                      </a:lnTo>
                      <a:lnTo>
                        <a:pt x="502" y="0"/>
                      </a:lnTo>
                      <a:lnTo>
                        <a:pt x="506" y="0"/>
                      </a:lnTo>
                      <a:lnTo>
                        <a:pt x="511" y="0"/>
                      </a:lnTo>
                      <a:lnTo>
                        <a:pt x="515" y="0"/>
                      </a:lnTo>
                      <a:lnTo>
                        <a:pt x="519" y="0"/>
                      </a:lnTo>
                      <a:lnTo>
                        <a:pt x="523" y="0"/>
                      </a:lnTo>
                      <a:lnTo>
                        <a:pt x="528" y="0"/>
                      </a:lnTo>
                      <a:lnTo>
                        <a:pt x="532" y="0"/>
                      </a:lnTo>
                      <a:lnTo>
                        <a:pt x="536" y="0"/>
                      </a:lnTo>
                      <a:lnTo>
                        <a:pt x="541" y="4"/>
                      </a:lnTo>
                      <a:lnTo>
                        <a:pt x="545" y="4"/>
                      </a:lnTo>
                      <a:lnTo>
                        <a:pt x="549" y="4"/>
                      </a:lnTo>
                      <a:lnTo>
                        <a:pt x="558" y="4"/>
                      </a:lnTo>
                      <a:lnTo>
                        <a:pt x="562" y="4"/>
                      </a:lnTo>
                      <a:lnTo>
                        <a:pt x="566" y="4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2" name="Freeform 316">
                  <a:extLst>
                    <a:ext uri="{FF2B5EF4-FFF2-40B4-BE49-F238E27FC236}">
                      <a16:creationId xmlns:a16="http://schemas.microsoft.com/office/drawing/2014/main" id="{A148A961-5618-4A4B-B942-BCAB637FB9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1" y="2331"/>
                  <a:ext cx="348" cy="4"/>
                </a:xfrm>
                <a:custGeom>
                  <a:avLst/>
                  <a:gdLst>
                    <a:gd name="T0" fmla="*/ 5 w 348"/>
                    <a:gd name="T1" fmla="*/ 4 h 4"/>
                    <a:gd name="T2" fmla="*/ 13 w 348"/>
                    <a:gd name="T3" fmla="*/ 4 h 4"/>
                    <a:gd name="T4" fmla="*/ 22 w 348"/>
                    <a:gd name="T5" fmla="*/ 0 h 4"/>
                    <a:gd name="T6" fmla="*/ 30 w 348"/>
                    <a:gd name="T7" fmla="*/ 0 h 4"/>
                    <a:gd name="T8" fmla="*/ 39 w 348"/>
                    <a:gd name="T9" fmla="*/ 0 h 4"/>
                    <a:gd name="T10" fmla="*/ 47 w 348"/>
                    <a:gd name="T11" fmla="*/ 0 h 4"/>
                    <a:gd name="T12" fmla="*/ 56 w 348"/>
                    <a:gd name="T13" fmla="*/ 0 h 4"/>
                    <a:gd name="T14" fmla="*/ 65 w 348"/>
                    <a:gd name="T15" fmla="*/ 4 h 4"/>
                    <a:gd name="T16" fmla="*/ 73 w 348"/>
                    <a:gd name="T17" fmla="*/ 4 h 4"/>
                    <a:gd name="T18" fmla="*/ 82 w 348"/>
                    <a:gd name="T19" fmla="*/ 4 h 4"/>
                    <a:gd name="T20" fmla="*/ 90 w 348"/>
                    <a:gd name="T21" fmla="*/ 4 h 4"/>
                    <a:gd name="T22" fmla="*/ 99 w 348"/>
                    <a:gd name="T23" fmla="*/ 4 h 4"/>
                    <a:gd name="T24" fmla="*/ 107 w 348"/>
                    <a:gd name="T25" fmla="*/ 0 h 4"/>
                    <a:gd name="T26" fmla="*/ 120 w 348"/>
                    <a:gd name="T27" fmla="*/ 0 h 4"/>
                    <a:gd name="T28" fmla="*/ 129 w 348"/>
                    <a:gd name="T29" fmla="*/ 0 h 4"/>
                    <a:gd name="T30" fmla="*/ 137 w 348"/>
                    <a:gd name="T31" fmla="*/ 0 h 4"/>
                    <a:gd name="T32" fmla="*/ 146 w 348"/>
                    <a:gd name="T33" fmla="*/ 4 h 4"/>
                    <a:gd name="T34" fmla="*/ 155 w 348"/>
                    <a:gd name="T35" fmla="*/ 4 h 4"/>
                    <a:gd name="T36" fmla="*/ 163 w 348"/>
                    <a:gd name="T37" fmla="*/ 4 h 4"/>
                    <a:gd name="T38" fmla="*/ 172 w 348"/>
                    <a:gd name="T39" fmla="*/ 4 h 4"/>
                    <a:gd name="T40" fmla="*/ 180 w 348"/>
                    <a:gd name="T41" fmla="*/ 4 h 4"/>
                    <a:gd name="T42" fmla="*/ 189 w 348"/>
                    <a:gd name="T43" fmla="*/ 4 h 4"/>
                    <a:gd name="T44" fmla="*/ 197 w 348"/>
                    <a:gd name="T45" fmla="*/ 0 h 4"/>
                    <a:gd name="T46" fmla="*/ 206 w 348"/>
                    <a:gd name="T47" fmla="*/ 0 h 4"/>
                    <a:gd name="T48" fmla="*/ 215 w 348"/>
                    <a:gd name="T49" fmla="*/ 0 h 4"/>
                    <a:gd name="T50" fmla="*/ 223 w 348"/>
                    <a:gd name="T51" fmla="*/ 0 h 4"/>
                    <a:gd name="T52" fmla="*/ 232 w 348"/>
                    <a:gd name="T53" fmla="*/ 4 h 4"/>
                    <a:gd name="T54" fmla="*/ 240 w 348"/>
                    <a:gd name="T55" fmla="*/ 4 h 4"/>
                    <a:gd name="T56" fmla="*/ 253 w 348"/>
                    <a:gd name="T57" fmla="*/ 4 h 4"/>
                    <a:gd name="T58" fmla="*/ 262 w 348"/>
                    <a:gd name="T59" fmla="*/ 4 h 4"/>
                    <a:gd name="T60" fmla="*/ 270 w 348"/>
                    <a:gd name="T61" fmla="*/ 4 h 4"/>
                    <a:gd name="T62" fmla="*/ 279 w 348"/>
                    <a:gd name="T63" fmla="*/ 0 h 4"/>
                    <a:gd name="T64" fmla="*/ 288 w 348"/>
                    <a:gd name="T65" fmla="*/ 0 h 4"/>
                    <a:gd name="T66" fmla="*/ 296 w 348"/>
                    <a:gd name="T67" fmla="*/ 0 h 4"/>
                    <a:gd name="T68" fmla="*/ 305 w 348"/>
                    <a:gd name="T69" fmla="*/ 0 h 4"/>
                    <a:gd name="T70" fmla="*/ 313 w 348"/>
                    <a:gd name="T71" fmla="*/ 0 h 4"/>
                    <a:gd name="T72" fmla="*/ 322 w 348"/>
                    <a:gd name="T73" fmla="*/ 4 h 4"/>
                    <a:gd name="T74" fmla="*/ 330 w 348"/>
                    <a:gd name="T75" fmla="*/ 4 h 4"/>
                    <a:gd name="T76" fmla="*/ 339 w 348"/>
                    <a:gd name="T77" fmla="*/ 4 h 4"/>
                    <a:gd name="T78" fmla="*/ 348 w 348"/>
                    <a:gd name="T79" fmla="*/ 4 h 4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0" t="0" r="r" b="b"/>
                  <a:pathLst>
                    <a:path w="348" h="4">
                      <a:moveTo>
                        <a:pt x="0" y="4"/>
                      </a:moveTo>
                      <a:lnTo>
                        <a:pt x="5" y="4"/>
                      </a:lnTo>
                      <a:lnTo>
                        <a:pt x="9" y="4"/>
                      </a:lnTo>
                      <a:lnTo>
                        <a:pt x="13" y="4"/>
                      </a:lnTo>
                      <a:lnTo>
                        <a:pt x="17" y="0"/>
                      </a:lnTo>
                      <a:lnTo>
                        <a:pt x="22" y="0"/>
                      </a:lnTo>
                      <a:lnTo>
                        <a:pt x="26" y="0"/>
                      </a:lnTo>
                      <a:lnTo>
                        <a:pt x="30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2" y="0"/>
                      </a:lnTo>
                      <a:lnTo>
                        <a:pt x="56" y="0"/>
                      </a:lnTo>
                      <a:lnTo>
                        <a:pt x="60" y="4"/>
                      </a:lnTo>
                      <a:lnTo>
                        <a:pt x="65" y="4"/>
                      </a:lnTo>
                      <a:lnTo>
                        <a:pt x="69" y="4"/>
                      </a:lnTo>
                      <a:lnTo>
                        <a:pt x="73" y="4"/>
                      </a:lnTo>
                      <a:lnTo>
                        <a:pt x="77" y="4"/>
                      </a:lnTo>
                      <a:lnTo>
                        <a:pt x="82" y="4"/>
                      </a:lnTo>
                      <a:lnTo>
                        <a:pt x="86" y="4"/>
                      </a:lnTo>
                      <a:lnTo>
                        <a:pt x="90" y="4"/>
                      </a:lnTo>
                      <a:lnTo>
                        <a:pt x="95" y="4"/>
                      </a:lnTo>
                      <a:lnTo>
                        <a:pt x="99" y="4"/>
                      </a:lnTo>
                      <a:lnTo>
                        <a:pt x="103" y="0"/>
                      </a:lnTo>
                      <a:lnTo>
                        <a:pt x="107" y="0"/>
                      </a:lnTo>
                      <a:lnTo>
                        <a:pt x="112" y="0"/>
                      </a:lnTo>
                      <a:lnTo>
                        <a:pt x="120" y="0"/>
                      </a:lnTo>
                      <a:lnTo>
                        <a:pt x="125" y="0"/>
                      </a:lnTo>
                      <a:lnTo>
                        <a:pt x="129" y="0"/>
                      </a:lnTo>
                      <a:lnTo>
                        <a:pt x="133" y="0"/>
                      </a:lnTo>
                      <a:lnTo>
                        <a:pt x="137" y="0"/>
                      </a:lnTo>
                      <a:lnTo>
                        <a:pt x="142" y="0"/>
                      </a:lnTo>
                      <a:lnTo>
                        <a:pt x="146" y="4"/>
                      </a:lnTo>
                      <a:lnTo>
                        <a:pt x="150" y="4"/>
                      </a:lnTo>
                      <a:lnTo>
                        <a:pt x="155" y="4"/>
                      </a:lnTo>
                      <a:lnTo>
                        <a:pt x="159" y="4"/>
                      </a:lnTo>
                      <a:lnTo>
                        <a:pt x="163" y="4"/>
                      </a:lnTo>
                      <a:lnTo>
                        <a:pt x="167" y="4"/>
                      </a:lnTo>
                      <a:lnTo>
                        <a:pt x="172" y="4"/>
                      </a:lnTo>
                      <a:lnTo>
                        <a:pt x="176" y="4"/>
                      </a:lnTo>
                      <a:lnTo>
                        <a:pt x="180" y="4"/>
                      </a:lnTo>
                      <a:lnTo>
                        <a:pt x="185" y="4"/>
                      </a:lnTo>
                      <a:lnTo>
                        <a:pt x="189" y="4"/>
                      </a:lnTo>
                      <a:lnTo>
                        <a:pt x="193" y="0"/>
                      </a:lnTo>
                      <a:lnTo>
                        <a:pt x="197" y="0"/>
                      </a:lnTo>
                      <a:lnTo>
                        <a:pt x="202" y="0"/>
                      </a:lnTo>
                      <a:lnTo>
                        <a:pt x="206" y="0"/>
                      </a:lnTo>
                      <a:lnTo>
                        <a:pt x="210" y="0"/>
                      </a:lnTo>
                      <a:lnTo>
                        <a:pt x="215" y="0"/>
                      </a:lnTo>
                      <a:lnTo>
                        <a:pt x="219" y="0"/>
                      </a:lnTo>
                      <a:lnTo>
                        <a:pt x="223" y="0"/>
                      </a:lnTo>
                      <a:lnTo>
                        <a:pt x="227" y="4"/>
                      </a:lnTo>
                      <a:lnTo>
                        <a:pt x="232" y="4"/>
                      </a:lnTo>
                      <a:lnTo>
                        <a:pt x="236" y="4"/>
                      </a:lnTo>
                      <a:lnTo>
                        <a:pt x="240" y="4"/>
                      </a:lnTo>
                      <a:lnTo>
                        <a:pt x="249" y="4"/>
                      </a:lnTo>
                      <a:lnTo>
                        <a:pt x="253" y="4"/>
                      </a:lnTo>
                      <a:lnTo>
                        <a:pt x="257" y="4"/>
                      </a:lnTo>
                      <a:lnTo>
                        <a:pt x="262" y="4"/>
                      </a:lnTo>
                      <a:lnTo>
                        <a:pt x="266" y="4"/>
                      </a:lnTo>
                      <a:lnTo>
                        <a:pt x="270" y="4"/>
                      </a:lnTo>
                      <a:lnTo>
                        <a:pt x="275" y="4"/>
                      </a:lnTo>
                      <a:lnTo>
                        <a:pt x="279" y="0"/>
                      </a:lnTo>
                      <a:lnTo>
                        <a:pt x="283" y="0"/>
                      </a:lnTo>
                      <a:lnTo>
                        <a:pt x="288" y="0"/>
                      </a:lnTo>
                      <a:lnTo>
                        <a:pt x="292" y="0"/>
                      </a:lnTo>
                      <a:lnTo>
                        <a:pt x="296" y="0"/>
                      </a:lnTo>
                      <a:lnTo>
                        <a:pt x="300" y="0"/>
                      </a:lnTo>
                      <a:lnTo>
                        <a:pt x="305" y="0"/>
                      </a:lnTo>
                      <a:lnTo>
                        <a:pt x="309" y="0"/>
                      </a:lnTo>
                      <a:lnTo>
                        <a:pt x="313" y="0"/>
                      </a:lnTo>
                      <a:lnTo>
                        <a:pt x="318" y="4"/>
                      </a:lnTo>
                      <a:lnTo>
                        <a:pt x="322" y="4"/>
                      </a:lnTo>
                      <a:lnTo>
                        <a:pt x="326" y="4"/>
                      </a:lnTo>
                      <a:lnTo>
                        <a:pt x="330" y="4"/>
                      </a:lnTo>
                      <a:lnTo>
                        <a:pt x="335" y="4"/>
                      </a:lnTo>
                      <a:lnTo>
                        <a:pt x="339" y="4"/>
                      </a:lnTo>
                      <a:lnTo>
                        <a:pt x="343" y="4"/>
                      </a:lnTo>
                      <a:lnTo>
                        <a:pt x="348" y="4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3" name="Freeform 317">
                  <a:extLst>
                    <a:ext uri="{FF2B5EF4-FFF2-40B4-BE49-F238E27FC236}">
                      <a16:creationId xmlns:a16="http://schemas.microsoft.com/office/drawing/2014/main" id="{2F6E0604-32FE-4DC0-A949-F098A40844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20" y="2785"/>
                  <a:ext cx="562" cy="8"/>
                </a:xfrm>
                <a:custGeom>
                  <a:avLst/>
                  <a:gdLst>
                    <a:gd name="T0" fmla="*/ 9 w 562"/>
                    <a:gd name="T1" fmla="*/ 4 h 8"/>
                    <a:gd name="T2" fmla="*/ 22 w 562"/>
                    <a:gd name="T3" fmla="*/ 4 h 8"/>
                    <a:gd name="T4" fmla="*/ 35 w 562"/>
                    <a:gd name="T5" fmla="*/ 8 h 8"/>
                    <a:gd name="T6" fmla="*/ 48 w 562"/>
                    <a:gd name="T7" fmla="*/ 8 h 8"/>
                    <a:gd name="T8" fmla="*/ 65 w 562"/>
                    <a:gd name="T9" fmla="*/ 8 h 8"/>
                    <a:gd name="T10" fmla="*/ 78 w 562"/>
                    <a:gd name="T11" fmla="*/ 4 h 8"/>
                    <a:gd name="T12" fmla="*/ 91 w 562"/>
                    <a:gd name="T13" fmla="*/ 4 h 8"/>
                    <a:gd name="T14" fmla="*/ 103 w 562"/>
                    <a:gd name="T15" fmla="*/ 4 h 8"/>
                    <a:gd name="T16" fmla="*/ 116 w 562"/>
                    <a:gd name="T17" fmla="*/ 4 h 8"/>
                    <a:gd name="T18" fmla="*/ 129 w 562"/>
                    <a:gd name="T19" fmla="*/ 8 h 8"/>
                    <a:gd name="T20" fmla="*/ 142 w 562"/>
                    <a:gd name="T21" fmla="*/ 8 h 8"/>
                    <a:gd name="T22" fmla="*/ 155 w 562"/>
                    <a:gd name="T23" fmla="*/ 4 h 8"/>
                    <a:gd name="T24" fmla="*/ 168 w 562"/>
                    <a:gd name="T25" fmla="*/ 4 h 8"/>
                    <a:gd name="T26" fmla="*/ 185 w 562"/>
                    <a:gd name="T27" fmla="*/ 4 h 8"/>
                    <a:gd name="T28" fmla="*/ 198 w 562"/>
                    <a:gd name="T29" fmla="*/ 4 h 8"/>
                    <a:gd name="T30" fmla="*/ 211 w 562"/>
                    <a:gd name="T31" fmla="*/ 8 h 8"/>
                    <a:gd name="T32" fmla="*/ 223 w 562"/>
                    <a:gd name="T33" fmla="*/ 8 h 8"/>
                    <a:gd name="T34" fmla="*/ 236 w 562"/>
                    <a:gd name="T35" fmla="*/ 4 h 8"/>
                    <a:gd name="T36" fmla="*/ 249 w 562"/>
                    <a:gd name="T37" fmla="*/ 4 h 8"/>
                    <a:gd name="T38" fmla="*/ 262 w 562"/>
                    <a:gd name="T39" fmla="*/ 4 h 8"/>
                    <a:gd name="T40" fmla="*/ 275 w 562"/>
                    <a:gd name="T41" fmla="*/ 4 h 8"/>
                    <a:gd name="T42" fmla="*/ 288 w 562"/>
                    <a:gd name="T43" fmla="*/ 4 h 8"/>
                    <a:gd name="T44" fmla="*/ 301 w 562"/>
                    <a:gd name="T45" fmla="*/ 8 h 8"/>
                    <a:gd name="T46" fmla="*/ 318 w 562"/>
                    <a:gd name="T47" fmla="*/ 8 h 8"/>
                    <a:gd name="T48" fmla="*/ 331 w 562"/>
                    <a:gd name="T49" fmla="*/ 4 h 8"/>
                    <a:gd name="T50" fmla="*/ 343 w 562"/>
                    <a:gd name="T51" fmla="*/ 4 h 8"/>
                    <a:gd name="T52" fmla="*/ 356 w 562"/>
                    <a:gd name="T53" fmla="*/ 4 h 8"/>
                    <a:gd name="T54" fmla="*/ 369 w 562"/>
                    <a:gd name="T55" fmla="*/ 4 h 8"/>
                    <a:gd name="T56" fmla="*/ 382 w 562"/>
                    <a:gd name="T57" fmla="*/ 8 h 8"/>
                    <a:gd name="T58" fmla="*/ 395 w 562"/>
                    <a:gd name="T59" fmla="*/ 8 h 8"/>
                    <a:gd name="T60" fmla="*/ 408 w 562"/>
                    <a:gd name="T61" fmla="*/ 4 h 8"/>
                    <a:gd name="T62" fmla="*/ 421 w 562"/>
                    <a:gd name="T63" fmla="*/ 4 h 8"/>
                    <a:gd name="T64" fmla="*/ 433 w 562"/>
                    <a:gd name="T65" fmla="*/ 4 h 8"/>
                    <a:gd name="T66" fmla="*/ 451 w 562"/>
                    <a:gd name="T67" fmla="*/ 4 h 8"/>
                    <a:gd name="T68" fmla="*/ 463 w 562"/>
                    <a:gd name="T69" fmla="*/ 4 h 8"/>
                    <a:gd name="T70" fmla="*/ 476 w 562"/>
                    <a:gd name="T71" fmla="*/ 8 h 8"/>
                    <a:gd name="T72" fmla="*/ 489 w 562"/>
                    <a:gd name="T73" fmla="*/ 8 h 8"/>
                    <a:gd name="T74" fmla="*/ 502 w 562"/>
                    <a:gd name="T75" fmla="*/ 4 h 8"/>
                    <a:gd name="T76" fmla="*/ 515 w 562"/>
                    <a:gd name="T77" fmla="*/ 4 h 8"/>
                    <a:gd name="T78" fmla="*/ 528 w 562"/>
                    <a:gd name="T79" fmla="*/ 4 h 8"/>
                    <a:gd name="T80" fmla="*/ 541 w 562"/>
                    <a:gd name="T81" fmla="*/ 4 h 8"/>
                    <a:gd name="T82" fmla="*/ 554 w 562"/>
                    <a:gd name="T83" fmla="*/ 4 h 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2" h="8">
                      <a:moveTo>
                        <a:pt x="0" y="4"/>
                      </a:moveTo>
                      <a:lnTo>
                        <a:pt x="5" y="4"/>
                      </a:lnTo>
                      <a:lnTo>
                        <a:pt x="9" y="4"/>
                      </a:lnTo>
                      <a:lnTo>
                        <a:pt x="13" y="4"/>
                      </a:lnTo>
                      <a:lnTo>
                        <a:pt x="18" y="4"/>
                      </a:lnTo>
                      <a:lnTo>
                        <a:pt x="22" y="4"/>
                      </a:lnTo>
                      <a:lnTo>
                        <a:pt x="26" y="4"/>
                      </a:lnTo>
                      <a:lnTo>
                        <a:pt x="30" y="4"/>
                      </a:lnTo>
                      <a:lnTo>
                        <a:pt x="35" y="8"/>
                      </a:lnTo>
                      <a:lnTo>
                        <a:pt x="39" y="8"/>
                      </a:lnTo>
                      <a:lnTo>
                        <a:pt x="43" y="8"/>
                      </a:lnTo>
                      <a:lnTo>
                        <a:pt x="48" y="8"/>
                      </a:lnTo>
                      <a:lnTo>
                        <a:pt x="56" y="8"/>
                      </a:lnTo>
                      <a:lnTo>
                        <a:pt x="60" y="8"/>
                      </a:lnTo>
                      <a:lnTo>
                        <a:pt x="65" y="8"/>
                      </a:lnTo>
                      <a:lnTo>
                        <a:pt x="69" y="4"/>
                      </a:lnTo>
                      <a:lnTo>
                        <a:pt x="73" y="4"/>
                      </a:lnTo>
                      <a:lnTo>
                        <a:pt x="78" y="4"/>
                      </a:lnTo>
                      <a:lnTo>
                        <a:pt x="82" y="4"/>
                      </a:lnTo>
                      <a:lnTo>
                        <a:pt x="86" y="4"/>
                      </a:lnTo>
                      <a:lnTo>
                        <a:pt x="91" y="4"/>
                      </a:lnTo>
                      <a:lnTo>
                        <a:pt x="95" y="4"/>
                      </a:lnTo>
                      <a:lnTo>
                        <a:pt x="99" y="4"/>
                      </a:lnTo>
                      <a:lnTo>
                        <a:pt x="103" y="4"/>
                      </a:lnTo>
                      <a:lnTo>
                        <a:pt x="108" y="4"/>
                      </a:lnTo>
                      <a:lnTo>
                        <a:pt x="112" y="4"/>
                      </a:lnTo>
                      <a:lnTo>
                        <a:pt x="116" y="4"/>
                      </a:lnTo>
                      <a:lnTo>
                        <a:pt x="121" y="8"/>
                      </a:lnTo>
                      <a:lnTo>
                        <a:pt x="125" y="8"/>
                      </a:lnTo>
                      <a:lnTo>
                        <a:pt x="129" y="8"/>
                      </a:lnTo>
                      <a:lnTo>
                        <a:pt x="133" y="8"/>
                      </a:lnTo>
                      <a:lnTo>
                        <a:pt x="138" y="8"/>
                      </a:lnTo>
                      <a:lnTo>
                        <a:pt x="142" y="8"/>
                      </a:lnTo>
                      <a:lnTo>
                        <a:pt x="146" y="8"/>
                      </a:lnTo>
                      <a:lnTo>
                        <a:pt x="151" y="4"/>
                      </a:lnTo>
                      <a:lnTo>
                        <a:pt x="155" y="4"/>
                      </a:lnTo>
                      <a:lnTo>
                        <a:pt x="159" y="4"/>
                      </a:lnTo>
                      <a:lnTo>
                        <a:pt x="163" y="4"/>
                      </a:lnTo>
                      <a:lnTo>
                        <a:pt x="168" y="4"/>
                      </a:lnTo>
                      <a:lnTo>
                        <a:pt x="172" y="4"/>
                      </a:lnTo>
                      <a:lnTo>
                        <a:pt x="176" y="4"/>
                      </a:lnTo>
                      <a:lnTo>
                        <a:pt x="185" y="4"/>
                      </a:lnTo>
                      <a:lnTo>
                        <a:pt x="189" y="4"/>
                      </a:lnTo>
                      <a:lnTo>
                        <a:pt x="193" y="4"/>
                      </a:lnTo>
                      <a:lnTo>
                        <a:pt x="198" y="4"/>
                      </a:lnTo>
                      <a:lnTo>
                        <a:pt x="202" y="4"/>
                      </a:lnTo>
                      <a:lnTo>
                        <a:pt x="206" y="4"/>
                      </a:lnTo>
                      <a:lnTo>
                        <a:pt x="211" y="8"/>
                      </a:lnTo>
                      <a:lnTo>
                        <a:pt x="215" y="8"/>
                      </a:lnTo>
                      <a:lnTo>
                        <a:pt x="219" y="8"/>
                      </a:lnTo>
                      <a:lnTo>
                        <a:pt x="223" y="8"/>
                      </a:lnTo>
                      <a:lnTo>
                        <a:pt x="228" y="8"/>
                      </a:lnTo>
                      <a:lnTo>
                        <a:pt x="232" y="8"/>
                      </a:lnTo>
                      <a:lnTo>
                        <a:pt x="236" y="4"/>
                      </a:lnTo>
                      <a:lnTo>
                        <a:pt x="241" y="4"/>
                      </a:lnTo>
                      <a:lnTo>
                        <a:pt x="245" y="4"/>
                      </a:lnTo>
                      <a:lnTo>
                        <a:pt x="249" y="4"/>
                      </a:lnTo>
                      <a:lnTo>
                        <a:pt x="253" y="4"/>
                      </a:lnTo>
                      <a:lnTo>
                        <a:pt x="258" y="4"/>
                      </a:lnTo>
                      <a:lnTo>
                        <a:pt x="262" y="4"/>
                      </a:lnTo>
                      <a:lnTo>
                        <a:pt x="266" y="4"/>
                      </a:lnTo>
                      <a:lnTo>
                        <a:pt x="271" y="4"/>
                      </a:lnTo>
                      <a:lnTo>
                        <a:pt x="275" y="4"/>
                      </a:lnTo>
                      <a:lnTo>
                        <a:pt x="279" y="4"/>
                      </a:lnTo>
                      <a:lnTo>
                        <a:pt x="283" y="4"/>
                      </a:lnTo>
                      <a:lnTo>
                        <a:pt x="288" y="4"/>
                      </a:lnTo>
                      <a:lnTo>
                        <a:pt x="292" y="8"/>
                      </a:lnTo>
                      <a:lnTo>
                        <a:pt x="296" y="8"/>
                      </a:lnTo>
                      <a:lnTo>
                        <a:pt x="301" y="8"/>
                      </a:lnTo>
                      <a:lnTo>
                        <a:pt x="305" y="8"/>
                      </a:lnTo>
                      <a:lnTo>
                        <a:pt x="313" y="8"/>
                      </a:lnTo>
                      <a:lnTo>
                        <a:pt x="318" y="8"/>
                      </a:lnTo>
                      <a:lnTo>
                        <a:pt x="322" y="4"/>
                      </a:lnTo>
                      <a:lnTo>
                        <a:pt x="326" y="4"/>
                      </a:lnTo>
                      <a:lnTo>
                        <a:pt x="331" y="4"/>
                      </a:lnTo>
                      <a:lnTo>
                        <a:pt x="335" y="4"/>
                      </a:lnTo>
                      <a:lnTo>
                        <a:pt x="339" y="4"/>
                      </a:lnTo>
                      <a:lnTo>
                        <a:pt x="343" y="4"/>
                      </a:lnTo>
                      <a:lnTo>
                        <a:pt x="348" y="4"/>
                      </a:lnTo>
                      <a:lnTo>
                        <a:pt x="352" y="4"/>
                      </a:lnTo>
                      <a:lnTo>
                        <a:pt x="356" y="4"/>
                      </a:lnTo>
                      <a:lnTo>
                        <a:pt x="361" y="4"/>
                      </a:lnTo>
                      <a:lnTo>
                        <a:pt x="365" y="4"/>
                      </a:lnTo>
                      <a:lnTo>
                        <a:pt x="369" y="4"/>
                      </a:lnTo>
                      <a:lnTo>
                        <a:pt x="373" y="4"/>
                      </a:lnTo>
                      <a:lnTo>
                        <a:pt x="378" y="4"/>
                      </a:lnTo>
                      <a:lnTo>
                        <a:pt x="382" y="8"/>
                      </a:lnTo>
                      <a:lnTo>
                        <a:pt x="386" y="8"/>
                      </a:lnTo>
                      <a:lnTo>
                        <a:pt x="391" y="8"/>
                      </a:lnTo>
                      <a:lnTo>
                        <a:pt x="395" y="8"/>
                      </a:lnTo>
                      <a:lnTo>
                        <a:pt x="399" y="8"/>
                      </a:lnTo>
                      <a:lnTo>
                        <a:pt x="403" y="4"/>
                      </a:lnTo>
                      <a:lnTo>
                        <a:pt x="408" y="4"/>
                      </a:lnTo>
                      <a:lnTo>
                        <a:pt x="412" y="4"/>
                      </a:lnTo>
                      <a:lnTo>
                        <a:pt x="416" y="4"/>
                      </a:lnTo>
                      <a:lnTo>
                        <a:pt x="421" y="4"/>
                      </a:lnTo>
                      <a:lnTo>
                        <a:pt x="425" y="4"/>
                      </a:lnTo>
                      <a:lnTo>
                        <a:pt x="429" y="4"/>
                      </a:lnTo>
                      <a:lnTo>
                        <a:pt x="433" y="4"/>
                      </a:lnTo>
                      <a:lnTo>
                        <a:pt x="442" y="4"/>
                      </a:lnTo>
                      <a:lnTo>
                        <a:pt x="446" y="4"/>
                      </a:lnTo>
                      <a:lnTo>
                        <a:pt x="451" y="4"/>
                      </a:lnTo>
                      <a:lnTo>
                        <a:pt x="455" y="4"/>
                      </a:lnTo>
                      <a:lnTo>
                        <a:pt x="459" y="4"/>
                      </a:lnTo>
                      <a:lnTo>
                        <a:pt x="463" y="4"/>
                      </a:lnTo>
                      <a:lnTo>
                        <a:pt x="468" y="4"/>
                      </a:lnTo>
                      <a:lnTo>
                        <a:pt x="472" y="8"/>
                      </a:lnTo>
                      <a:lnTo>
                        <a:pt x="476" y="8"/>
                      </a:lnTo>
                      <a:lnTo>
                        <a:pt x="481" y="8"/>
                      </a:lnTo>
                      <a:lnTo>
                        <a:pt x="485" y="8"/>
                      </a:lnTo>
                      <a:lnTo>
                        <a:pt x="489" y="8"/>
                      </a:lnTo>
                      <a:lnTo>
                        <a:pt x="494" y="4"/>
                      </a:lnTo>
                      <a:lnTo>
                        <a:pt x="498" y="4"/>
                      </a:lnTo>
                      <a:lnTo>
                        <a:pt x="502" y="4"/>
                      </a:lnTo>
                      <a:lnTo>
                        <a:pt x="506" y="4"/>
                      </a:lnTo>
                      <a:lnTo>
                        <a:pt x="511" y="4"/>
                      </a:lnTo>
                      <a:lnTo>
                        <a:pt x="515" y="4"/>
                      </a:lnTo>
                      <a:lnTo>
                        <a:pt x="519" y="0"/>
                      </a:lnTo>
                      <a:lnTo>
                        <a:pt x="524" y="0"/>
                      </a:lnTo>
                      <a:lnTo>
                        <a:pt x="528" y="4"/>
                      </a:lnTo>
                      <a:lnTo>
                        <a:pt x="532" y="4"/>
                      </a:lnTo>
                      <a:lnTo>
                        <a:pt x="536" y="4"/>
                      </a:lnTo>
                      <a:lnTo>
                        <a:pt x="541" y="4"/>
                      </a:lnTo>
                      <a:lnTo>
                        <a:pt x="545" y="4"/>
                      </a:lnTo>
                      <a:lnTo>
                        <a:pt x="549" y="4"/>
                      </a:lnTo>
                      <a:lnTo>
                        <a:pt x="554" y="4"/>
                      </a:lnTo>
                      <a:lnTo>
                        <a:pt x="558" y="8"/>
                      </a:lnTo>
                      <a:lnTo>
                        <a:pt x="562" y="8"/>
                      </a:lnTo>
                    </a:path>
                  </a:pathLst>
                </a:custGeom>
                <a:noFill/>
                <a:ln w="20638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4" name="Freeform 318">
                  <a:extLst>
                    <a:ext uri="{FF2B5EF4-FFF2-40B4-BE49-F238E27FC236}">
                      <a16:creationId xmlns:a16="http://schemas.microsoft.com/office/drawing/2014/main" id="{32D1DE98-65E0-4CAD-8982-77F0C42CD2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582" y="2785"/>
                  <a:ext cx="566" cy="8"/>
                </a:xfrm>
                <a:custGeom>
                  <a:avLst/>
                  <a:gdLst>
                    <a:gd name="T0" fmla="*/ 13 w 566"/>
                    <a:gd name="T1" fmla="*/ 4 h 8"/>
                    <a:gd name="T2" fmla="*/ 26 w 566"/>
                    <a:gd name="T3" fmla="*/ 4 h 8"/>
                    <a:gd name="T4" fmla="*/ 39 w 566"/>
                    <a:gd name="T5" fmla="*/ 0 h 8"/>
                    <a:gd name="T6" fmla="*/ 52 w 566"/>
                    <a:gd name="T7" fmla="*/ 0 h 8"/>
                    <a:gd name="T8" fmla="*/ 64 w 566"/>
                    <a:gd name="T9" fmla="*/ 4 h 8"/>
                    <a:gd name="T10" fmla="*/ 77 w 566"/>
                    <a:gd name="T11" fmla="*/ 4 h 8"/>
                    <a:gd name="T12" fmla="*/ 90 w 566"/>
                    <a:gd name="T13" fmla="*/ 8 h 8"/>
                    <a:gd name="T14" fmla="*/ 103 w 566"/>
                    <a:gd name="T15" fmla="*/ 4 h 8"/>
                    <a:gd name="T16" fmla="*/ 116 w 566"/>
                    <a:gd name="T17" fmla="*/ 4 h 8"/>
                    <a:gd name="T18" fmla="*/ 129 w 566"/>
                    <a:gd name="T19" fmla="*/ 0 h 8"/>
                    <a:gd name="T20" fmla="*/ 146 w 566"/>
                    <a:gd name="T21" fmla="*/ 4 h 8"/>
                    <a:gd name="T22" fmla="*/ 159 w 566"/>
                    <a:gd name="T23" fmla="*/ 4 h 8"/>
                    <a:gd name="T24" fmla="*/ 172 w 566"/>
                    <a:gd name="T25" fmla="*/ 8 h 8"/>
                    <a:gd name="T26" fmla="*/ 184 w 566"/>
                    <a:gd name="T27" fmla="*/ 4 h 8"/>
                    <a:gd name="T28" fmla="*/ 197 w 566"/>
                    <a:gd name="T29" fmla="*/ 4 h 8"/>
                    <a:gd name="T30" fmla="*/ 210 w 566"/>
                    <a:gd name="T31" fmla="*/ 0 h 8"/>
                    <a:gd name="T32" fmla="*/ 223 w 566"/>
                    <a:gd name="T33" fmla="*/ 0 h 8"/>
                    <a:gd name="T34" fmla="*/ 236 w 566"/>
                    <a:gd name="T35" fmla="*/ 4 h 8"/>
                    <a:gd name="T36" fmla="*/ 249 w 566"/>
                    <a:gd name="T37" fmla="*/ 4 h 8"/>
                    <a:gd name="T38" fmla="*/ 266 w 566"/>
                    <a:gd name="T39" fmla="*/ 4 h 8"/>
                    <a:gd name="T40" fmla="*/ 279 w 566"/>
                    <a:gd name="T41" fmla="*/ 4 h 8"/>
                    <a:gd name="T42" fmla="*/ 292 w 566"/>
                    <a:gd name="T43" fmla="*/ 4 h 8"/>
                    <a:gd name="T44" fmla="*/ 304 w 566"/>
                    <a:gd name="T45" fmla="*/ 0 h 8"/>
                    <a:gd name="T46" fmla="*/ 317 w 566"/>
                    <a:gd name="T47" fmla="*/ 4 h 8"/>
                    <a:gd name="T48" fmla="*/ 330 w 566"/>
                    <a:gd name="T49" fmla="*/ 4 h 8"/>
                    <a:gd name="T50" fmla="*/ 343 w 566"/>
                    <a:gd name="T51" fmla="*/ 4 h 8"/>
                    <a:gd name="T52" fmla="*/ 356 w 566"/>
                    <a:gd name="T53" fmla="*/ 4 h 8"/>
                    <a:gd name="T54" fmla="*/ 369 w 566"/>
                    <a:gd name="T55" fmla="*/ 4 h 8"/>
                    <a:gd name="T56" fmla="*/ 382 w 566"/>
                    <a:gd name="T57" fmla="*/ 0 h 8"/>
                    <a:gd name="T58" fmla="*/ 399 w 566"/>
                    <a:gd name="T59" fmla="*/ 0 h 8"/>
                    <a:gd name="T60" fmla="*/ 412 w 566"/>
                    <a:gd name="T61" fmla="*/ 4 h 8"/>
                    <a:gd name="T62" fmla="*/ 425 w 566"/>
                    <a:gd name="T63" fmla="*/ 4 h 8"/>
                    <a:gd name="T64" fmla="*/ 437 w 566"/>
                    <a:gd name="T65" fmla="*/ 4 h 8"/>
                    <a:gd name="T66" fmla="*/ 450 w 566"/>
                    <a:gd name="T67" fmla="*/ 4 h 8"/>
                    <a:gd name="T68" fmla="*/ 463 w 566"/>
                    <a:gd name="T69" fmla="*/ 0 h 8"/>
                    <a:gd name="T70" fmla="*/ 476 w 566"/>
                    <a:gd name="T71" fmla="*/ 0 h 8"/>
                    <a:gd name="T72" fmla="*/ 489 w 566"/>
                    <a:gd name="T73" fmla="*/ 4 h 8"/>
                    <a:gd name="T74" fmla="*/ 502 w 566"/>
                    <a:gd name="T75" fmla="*/ 4 h 8"/>
                    <a:gd name="T76" fmla="*/ 515 w 566"/>
                    <a:gd name="T77" fmla="*/ 4 h 8"/>
                    <a:gd name="T78" fmla="*/ 532 w 566"/>
                    <a:gd name="T79" fmla="*/ 4 h 8"/>
                    <a:gd name="T80" fmla="*/ 545 w 566"/>
                    <a:gd name="T81" fmla="*/ 4 h 8"/>
                    <a:gd name="T82" fmla="*/ 557 w 566"/>
                    <a:gd name="T83" fmla="*/ 0 h 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6" h="8">
                      <a:moveTo>
                        <a:pt x="0" y="8"/>
                      </a:moveTo>
                      <a:lnTo>
                        <a:pt x="9" y="8"/>
                      </a:lnTo>
                      <a:lnTo>
                        <a:pt x="13" y="4"/>
                      </a:lnTo>
                      <a:lnTo>
                        <a:pt x="17" y="4"/>
                      </a:lnTo>
                      <a:lnTo>
                        <a:pt x="22" y="4"/>
                      </a:lnTo>
                      <a:lnTo>
                        <a:pt x="26" y="4"/>
                      </a:lnTo>
                      <a:lnTo>
                        <a:pt x="30" y="4"/>
                      </a:lnTo>
                      <a:lnTo>
                        <a:pt x="34" y="4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2" y="0"/>
                      </a:lnTo>
                      <a:lnTo>
                        <a:pt x="56" y="4"/>
                      </a:lnTo>
                      <a:lnTo>
                        <a:pt x="60" y="4"/>
                      </a:lnTo>
                      <a:lnTo>
                        <a:pt x="64" y="4"/>
                      </a:lnTo>
                      <a:lnTo>
                        <a:pt x="69" y="4"/>
                      </a:lnTo>
                      <a:lnTo>
                        <a:pt x="73" y="4"/>
                      </a:lnTo>
                      <a:lnTo>
                        <a:pt x="77" y="4"/>
                      </a:lnTo>
                      <a:lnTo>
                        <a:pt x="82" y="8"/>
                      </a:lnTo>
                      <a:lnTo>
                        <a:pt x="86" y="8"/>
                      </a:lnTo>
                      <a:lnTo>
                        <a:pt x="90" y="8"/>
                      </a:lnTo>
                      <a:lnTo>
                        <a:pt x="94" y="8"/>
                      </a:lnTo>
                      <a:lnTo>
                        <a:pt x="99" y="4"/>
                      </a:lnTo>
                      <a:lnTo>
                        <a:pt x="103" y="4"/>
                      </a:lnTo>
                      <a:lnTo>
                        <a:pt x="107" y="4"/>
                      </a:lnTo>
                      <a:lnTo>
                        <a:pt x="112" y="4"/>
                      </a:lnTo>
                      <a:lnTo>
                        <a:pt x="116" y="4"/>
                      </a:lnTo>
                      <a:lnTo>
                        <a:pt x="120" y="4"/>
                      </a:lnTo>
                      <a:lnTo>
                        <a:pt x="124" y="0"/>
                      </a:lnTo>
                      <a:lnTo>
                        <a:pt x="129" y="0"/>
                      </a:lnTo>
                      <a:lnTo>
                        <a:pt x="137" y="0"/>
                      </a:lnTo>
                      <a:lnTo>
                        <a:pt x="142" y="4"/>
                      </a:lnTo>
                      <a:lnTo>
                        <a:pt x="146" y="4"/>
                      </a:lnTo>
                      <a:lnTo>
                        <a:pt x="150" y="4"/>
                      </a:lnTo>
                      <a:lnTo>
                        <a:pt x="154" y="4"/>
                      </a:lnTo>
                      <a:lnTo>
                        <a:pt x="159" y="4"/>
                      </a:lnTo>
                      <a:lnTo>
                        <a:pt x="163" y="4"/>
                      </a:lnTo>
                      <a:lnTo>
                        <a:pt x="167" y="4"/>
                      </a:lnTo>
                      <a:lnTo>
                        <a:pt x="172" y="8"/>
                      </a:lnTo>
                      <a:lnTo>
                        <a:pt x="176" y="8"/>
                      </a:lnTo>
                      <a:lnTo>
                        <a:pt x="180" y="4"/>
                      </a:lnTo>
                      <a:lnTo>
                        <a:pt x="184" y="4"/>
                      </a:lnTo>
                      <a:lnTo>
                        <a:pt x="189" y="4"/>
                      </a:lnTo>
                      <a:lnTo>
                        <a:pt x="193" y="4"/>
                      </a:lnTo>
                      <a:lnTo>
                        <a:pt x="197" y="4"/>
                      </a:lnTo>
                      <a:lnTo>
                        <a:pt x="202" y="4"/>
                      </a:lnTo>
                      <a:lnTo>
                        <a:pt x="206" y="4"/>
                      </a:lnTo>
                      <a:lnTo>
                        <a:pt x="210" y="0"/>
                      </a:lnTo>
                      <a:lnTo>
                        <a:pt x="214" y="0"/>
                      </a:lnTo>
                      <a:lnTo>
                        <a:pt x="219" y="0"/>
                      </a:lnTo>
                      <a:lnTo>
                        <a:pt x="223" y="0"/>
                      </a:lnTo>
                      <a:lnTo>
                        <a:pt x="227" y="4"/>
                      </a:lnTo>
                      <a:lnTo>
                        <a:pt x="232" y="4"/>
                      </a:lnTo>
                      <a:lnTo>
                        <a:pt x="236" y="4"/>
                      </a:lnTo>
                      <a:lnTo>
                        <a:pt x="240" y="4"/>
                      </a:lnTo>
                      <a:lnTo>
                        <a:pt x="244" y="4"/>
                      </a:lnTo>
                      <a:lnTo>
                        <a:pt x="249" y="4"/>
                      </a:lnTo>
                      <a:lnTo>
                        <a:pt x="253" y="4"/>
                      </a:lnTo>
                      <a:lnTo>
                        <a:pt x="257" y="4"/>
                      </a:lnTo>
                      <a:lnTo>
                        <a:pt x="266" y="4"/>
                      </a:lnTo>
                      <a:lnTo>
                        <a:pt x="270" y="4"/>
                      </a:lnTo>
                      <a:lnTo>
                        <a:pt x="274" y="4"/>
                      </a:lnTo>
                      <a:lnTo>
                        <a:pt x="279" y="4"/>
                      </a:lnTo>
                      <a:lnTo>
                        <a:pt x="283" y="4"/>
                      </a:lnTo>
                      <a:lnTo>
                        <a:pt x="287" y="4"/>
                      </a:lnTo>
                      <a:lnTo>
                        <a:pt x="292" y="4"/>
                      </a:lnTo>
                      <a:lnTo>
                        <a:pt x="296" y="0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9" y="0"/>
                      </a:lnTo>
                      <a:lnTo>
                        <a:pt x="313" y="0"/>
                      </a:lnTo>
                      <a:lnTo>
                        <a:pt x="317" y="4"/>
                      </a:lnTo>
                      <a:lnTo>
                        <a:pt x="322" y="4"/>
                      </a:lnTo>
                      <a:lnTo>
                        <a:pt x="326" y="4"/>
                      </a:lnTo>
                      <a:lnTo>
                        <a:pt x="330" y="4"/>
                      </a:lnTo>
                      <a:lnTo>
                        <a:pt x="335" y="4"/>
                      </a:lnTo>
                      <a:lnTo>
                        <a:pt x="339" y="4"/>
                      </a:lnTo>
                      <a:lnTo>
                        <a:pt x="343" y="4"/>
                      </a:lnTo>
                      <a:lnTo>
                        <a:pt x="347" y="4"/>
                      </a:lnTo>
                      <a:lnTo>
                        <a:pt x="352" y="4"/>
                      </a:lnTo>
                      <a:lnTo>
                        <a:pt x="356" y="4"/>
                      </a:lnTo>
                      <a:lnTo>
                        <a:pt x="360" y="4"/>
                      </a:lnTo>
                      <a:lnTo>
                        <a:pt x="365" y="4"/>
                      </a:lnTo>
                      <a:lnTo>
                        <a:pt x="369" y="4"/>
                      </a:lnTo>
                      <a:lnTo>
                        <a:pt x="373" y="4"/>
                      </a:lnTo>
                      <a:lnTo>
                        <a:pt x="377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95" y="0"/>
                      </a:lnTo>
                      <a:lnTo>
                        <a:pt x="399" y="0"/>
                      </a:lnTo>
                      <a:lnTo>
                        <a:pt x="403" y="0"/>
                      </a:lnTo>
                      <a:lnTo>
                        <a:pt x="407" y="4"/>
                      </a:lnTo>
                      <a:lnTo>
                        <a:pt x="412" y="4"/>
                      </a:lnTo>
                      <a:lnTo>
                        <a:pt x="416" y="4"/>
                      </a:lnTo>
                      <a:lnTo>
                        <a:pt x="420" y="4"/>
                      </a:lnTo>
                      <a:lnTo>
                        <a:pt x="425" y="4"/>
                      </a:lnTo>
                      <a:lnTo>
                        <a:pt x="429" y="4"/>
                      </a:lnTo>
                      <a:lnTo>
                        <a:pt x="433" y="4"/>
                      </a:lnTo>
                      <a:lnTo>
                        <a:pt x="437" y="4"/>
                      </a:lnTo>
                      <a:lnTo>
                        <a:pt x="442" y="4"/>
                      </a:lnTo>
                      <a:lnTo>
                        <a:pt x="446" y="4"/>
                      </a:lnTo>
                      <a:lnTo>
                        <a:pt x="450" y="4"/>
                      </a:lnTo>
                      <a:lnTo>
                        <a:pt x="455" y="4"/>
                      </a:lnTo>
                      <a:lnTo>
                        <a:pt x="459" y="4"/>
                      </a:lnTo>
                      <a:lnTo>
                        <a:pt x="463" y="0"/>
                      </a:lnTo>
                      <a:lnTo>
                        <a:pt x="467" y="0"/>
                      </a:lnTo>
                      <a:lnTo>
                        <a:pt x="472" y="0"/>
                      </a:lnTo>
                      <a:lnTo>
                        <a:pt x="476" y="0"/>
                      </a:lnTo>
                      <a:lnTo>
                        <a:pt x="480" y="0"/>
                      </a:lnTo>
                      <a:lnTo>
                        <a:pt x="485" y="0"/>
                      </a:lnTo>
                      <a:lnTo>
                        <a:pt x="489" y="4"/>
                      </a:lnTo>
                      <a:lnTo>
                        <a:pt x="493" y="4"/>
                      </a:lnTo>
                      <a:lnTo>
                        <a:pt x="497" y="4"/>
                      </a:lnTo>
                      <a:lnTo>
                        <a:pt x="502" y="4"/>
                      </a:lnTo>
                      <a:lnTo>
                        <a:pt x="506" y="4"/>
                      </a:lnTo>
                      <a:lnTo>
                        <a:pt x="510" y="4"/>
                      </a:lnTo>
                      <a:lnTo>
                        <a:pt x="515" y="4"/>
                      </a:lnTo>
                      <a:lnTo>
                        <a:pt x="523" y="4"/>
                      </a:lnTo>
                      <a:lnTo>
                        <a:pt x="527" y="4"/>
                      </a:lnTo>
                      <a:lnTo>
                        <a:pt x="532" y="4"/>
                      </a:lnTo>
                      <a:lnTo>
                        <a:pt x="536" y="4"/>
                      </a:lnTo>
                      <a:lnTo>
                        <a:pt x="540" y="4"/>
                      </a:lnTo>
                      <a:lnTo>
                        <a:pt x="545" y="4"/>
                      </a:lnTo>
                      <a:lnTo>
                        <a:pt x="549" y="0"/>
                      </a:lnTo>
                      <a:lnTo>
                        <a:pt x="553" y="0"/>
                      </a:lnTo>
                      <a:lnTo>
                        <a:pt x="557" y="0"/>
                      </a:lnTo>
                      <a:lnTo>
                        <a:pt x="562" y="0"/>
                      </a:lnTo>
                      <a:lnTo>
                        <a:pt x="566" y="0"/>
                      </a:lnTo>
                    </a:path>
                  </a:pathLst>
                </a:custGeom>
                <a:noFill/>
                <a:ln w="20638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5" name="Freeform 319">
                  <a:extLst>
                    <a:ext uri="{FF2B5EF4-FFF2-40B4-BE49-F238E27FC236}">
                      <a16:creationId xmlns:a16="http://schemas.microsoft.com/office/drawing/2014/main" id="{D410AEF1-C4F4-45FC-B47A-FDACD132C4E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48" y="2785"/>
                  <a:ext cx="562" cy="4"/>
                </a:xfrm>
                <a:custGeom>
                  <a:avLst/>
                  <a:gdLst>
                    <a:gd name="T0" fmla="*/ 9 w 562"/>
                    <a:gd name="T1" fmla="*/ 0 h 4"/>
                    <a:gd name="T2" fmla="*/ 21 w 562"/>
                    <a:gd name="T3" fmla="*/ 4 h 4"/>
                    <a:gd name="T4" fmla="*/ 34 w 562"/>
                    <a:gd name="T5" fmla="*/ 4 h 4"/>
                    <a:gd name="T6" fmla="*/ 47 w 562"/>
                    <a:gd name="T7" fmla="*/ 4 h 4"/>
                    <a:gd name="T8" fmla="*/ 60 w 562"/>
                    <a:gd name="T9" fmla="*/ 4 h 4"/>
                    <a:gd name="T10" fmla="*/ 73 w 562"/>
                    <a:gd name="T11" fmla="*/ 0 h 4"/>
                    <a:gd name="T12" fmla="*/ 90 w 562"/>
                    <a:gd name="T13" fmla="*/ 0 h 4"/>
                    <a:gd name="T14" fmla="*/ 103 w 562"/>
                    <a:gd name="T15" fmla="*/ 4 h 4"/>
                    <a:gd name="T16" fmla="*/ 116 w 562"/>
                    <a:gd name="T17" fmla="*/ 4 h 4"/>
                    <a:gd name="T18" fmla="*/ 129 w 562"/>
                    <a:gd name="T19" fmla="*/ 4 h 4"/>
                    <a:gd name="T20" fmla="*/ 141 w 562"/>
                    <a:gd name="T21" fmla="*/ 4 h 4"/>
                    <a:gd name="T22" fmla="*/ 154 w 562"/>
                    <a:gd name="T23" fmla="*/ 0 h 4"/>
                    <a:gd name="T24" fmla="*/ 167 w 562"/>
                    <a:gd name="T25" fmla="*/ 0 h 4"/>
                    <a:gd name="T26" fmla="*/ 180 w 562"/>
                    <a:gd name="T27" fmla="*/ 0 h 4"/>
                    <a:gd name="T28" fmla="*/ 193 w 562"/>
                    <a:gd name="T29" fmla="*/ 4 h 4"/>
                    <a:gd name="T30" fmla="*/ 206 w 562"/>
                    <a:gd name="T31" fmla="*/ 4 h 4"/>
                    <a:gd name="T32" fmla="*/ 223 w 562"/>
                    <a:gd name="T33" fmla="*/ 4 h 4"/>
                    <a:gd name="T34" fmla="*/ 236 w 562"/>
                    <a:gd name="T35" fmla="*/ 0 h 4"/>
                    <a:gd name="T36" fmla="*/ 249 w 562"/>
                    <a:gd name="T37" fmla="*/ 0 h 4"/>
                    <a:gd name="T38" fmla="*/ 262 w 562"/>
                    <a:gd name="T39" fmla="*/ 0 h 4"/>
                    <a:gd name="T40" fmla="*/ 274 w 562"/>
                    <a:gd name="T41" fmla="*/ 4 h 4"/>
                    <a:gd name="T42" fmla="*/ 287 w 562"/>
                    <a:gd name="T43" fmla="*/ 4 h 4"/>
                    <a:gd name="T44" fmla="*/ 300 w 562"/>
                    <a:gd name="T45" fmla="*/ 4 h 4"/>
                    <a:gd name="T46" fmla="*/ 313 w 562"/>
                    <a:gd name="T47" fmla="*/ 4 h 4"/>
                    <a:gd name="T48" fmla="*/ 326 w 562"/>
                    <a:gd name="T49" fmla="*/ 0 h 4"/>
                    <a:gd name="T50" fmla="*/ 343 w 562"/>
                    <a:gd name="T51" fmla="*/ 0 h 4"/>
                    <a:gd name="T52" fmla="*/ 356 w 562"/>
                    <a:gd name="T53" fmla="*/ 0 h 4"/>
                    <a:gd name="T54" fmla="*/ 369 w 562"/>
                    <a:gd name="T55" fmla="*/ 4 h 4"/>
                    <a:gd name="T56" fmla="*/ 382 w 562"/>
                    <a:gd name="T57" fmla="*/ 4 h 4"/>
                    <a:gd name="T58" fmla="*/ 394 w 562"/>
                    <a:gd name="T59" fmla="*/ 4 h 4"/>
                    <a:gd name="T60" fmla="*/ 407 w 562"/>
                    <a:gd name="T61" fmla="*/ 0 h 4"/>
                    <a:gd name="T62" fmla="*/ 420 w 562"/>
                    <a:gd name="T63" fmla="*/ 0 h 4"/>
                    <a:gd name="T64" fmla="*/ 433 w 562"/>
                    <a:gd name="T65" fmla="*/ 0 h 4"/>
                    <a:gd name="T66" fmla="*/ 446 w 562"/>
                    <a:gd name="T67" fmla="*/ 4 h 4"/>
                    <a:gd name="T68" fmla="*/ 459 w 562"/>
                    <a:gd name="T69" fmla="*/ 4 h 4"/>
                    <a:gd name="T70" fmla="*/ 476 w 562"/>
                    <a:gd name="T71" fmla="*/ 4 h 4"/>
                    <a:gd name="T72" fmla="*/ 489 w 562"/>
                    <a:gd name="T73" fmla="*/ 4 h 4"/>
                    <a:gd name="T74" fmla="*/ 502 w 562"/>
                    <a:gd name="T75" fmla="*/ 0 h 4"/>
                    <a:gd name="T76" fmla="*/ 514 w 562"/>
                    <a:gd name="T77" fmla="*/ 0 h 4"/>
                    <a:gd name="T78" fmla="*/ 527 w 562"/>
                    <a:gd name="T79" fmla="*/ 0 h 4"/>
                    <a:gd name="T80" fmla="*/ 540 w 562"/>
                    <a:gd name="T81" fmla="*/ 4 h 4"/>
                    <a:gd name="T82" fmla="*/ 553 w 562"/>
                    <a:gd name="T83" fmla="*/ 4 h 4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2" h="4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9" y="0"/>
                      </a:lnTo>
                      <a:lnTo>
                        <a:pt x="13" y="4"/>
                      </a:lnTo>
                      <a:lnTo>
                        <a:pt x="17" y="4"/>
                      </a:lnTo>
                      <a:lnTo>
                        <a:pt x="21" y="4"/>
                      </a:lnTo>
                      <a:lnTo>
                        <a:pt x="26" y="4"/>
                      </a:lnTo>
                      <a:lnTo>
                        <a:pt x="30" y="4"/>
                      </a:lnTo>
                      <a:lnTo>
                        <a:pt x="34" y="4"/>
                      </a:lnTo>
                      <a:lnTo>
                        <a:pt x="39" y="4"/>
                      </a:lnTo>
                      <a:lnTo>
                        <a:pt x="43" y="4"/>
                      </a:lnTo>
                      <a:lnTo>
                        <a:pt x="47" y="4"/>
                      </a:lnTo>
                      <a:lnTo>
                        <a:pt x="51" y="4"/>
                      </a:lnTo>
                      <a:lnTo>
                        <a:pt x="56" y="4"/>
                      </a:lnTo>
                      <a:lnTo>
                        <a:pt x="60" y="4"/>
                      </a:lnTo>
                      <a:lnTo>
                        <a:pt x="64" y="0"/>
                      </a:lnTo>
                      <a:lnTo>
                        <a:pt x="69" y="0"/>
                      </a:lnTo>
                      <a:lnTo>
                        <a:pt x="73" y="0"/>
                      </a:lnTo>
                      <a:lnTo>
                        <a:pt x="77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4" y="0"/>
                      </a:lnTo>
                      <a:lnTo>
                        <a:pt x="99" y="4"/>
                      </a:lnTo>
                      <a:lnTo>
                        <a:pt x="103" y="4"/>
                      </a:lnTo>
                      <a:lnTo>
                        <a:pt x="107" y="4"/>
                      </a:lnTo>
                      <a:lnTo>
                        <a:pt x="111" y="4"/>
                      </a:lnTo>
                      <a:lnTo>
                        <a:pt x="116" y="4"/>
                      </a:lnTo>
                      <a:lnTo>
                        <a:pt x="120" y="4"/>
                      </a:lnTo>
                      <a:lnTo>
                        <a:pt x="124" y="4"/>
                      </a:lnTo>
                      <a:lnTo>
                        <a:pt x="129" y="4"/>
                      </a:lnTo>
                      <a:lnTo>
                        <a:pt x="133" y="4"/>
                      </a:lnTo>
                      <a:lnTo>
                        <a:pt x="137" y="4"/>
                      </a:lnTo>
                      <a:lnTo>
                        <a:pt x="141" y="4"/>
                      </a:lnTo>
                      <a:lnTo>
                        <a:pt x="146" y="4"/>
                      </a:lnTo>
                      <a:lnTo>
                        <a:pt x="150" y="0"/>
                      </a:lnTo>
                      <a:lnTo>
                        <a:pt x="154" y="0"/>
                      </a:lnTo>
                      <a:lnTo>
                        <a:pt x="159" y="0"/>
                      </a:lnTo>
                      <a:lnTo>
                        <a:pt x="163" y="0"/>
                      </a:lnTo>
                      <a:lnTo>
                        <a:pt x="167" y="0"/>
                      </a:lnTo>
                      <a:lnTo>
                        <a:pt x="172" y="0"/>
                      </a:lnTo>
                      <a:lnTo>
                        <a:pt x="176" y="0"/>
                      </a:lnTo>
                      <a:lnTo>
                        <a:pt x="180" y="0"/>
                      </a:lnTo>
                      <a:lnTo>
                        <a:pt x="184" y="4"/>
                      </a:lnTo>
                      <a:lnTo>
                        <a:pt x="189" y="4"/>
                      </a:lnTo>
                      <a:lnTo>
                        <a:pt x="193" y="4"/>
                      </a:lnTo>
                      <a:lnTo>
                        <a:pt x="197" y="4"/>
                      </a:lnTo>
                      <a:lnTo>
                        <a:pt x="202" y="4"/>
                      </a:lnTo>
                      <a:lnTo>
                        <a:pt x="206" y="4"/>
                      </a:lnTo>
                      <a:lnTo>
                        <a:pt x="214" y="4"/>
                      </a:lnTo>
                      <a:lnTo>
                        <a:pt x="219" y="4"/>
                      </a:lnTo>
                      <a:lnTo>
                        <a:pt x="223" y="4"/>
                      </a:lnTo>
                      <a:lnTo>
                        <a:pt x="227" y="4"/>
                      </a:lnTo>
                      <a:lnTo>
                        <a:pt x="232" y="4"/>
                      </a:lnTo>
                      <a:lnTo>
                        <a:pt x="236" y="0"/>
                      </a:lnTo>
                      <a:lnTo>
                        <a:pt x="240" y="0"/>
                      </a:lnTo>
                      <a:lnTo>
                        <a:pt x="244" y="0"/>
                      </a:lnTo>
                      <a:lnTo>
                        <a:pt x="249" y="0"/>
                      </a:lnTo>
                      <a:lnTo>
                        <a:pt x="253" y="0"/>
                      </a:lnTo>
                      <a:lnTo>
                        <a:pt x="257" y="0"/>
                      </a:lnTo>
                      <a:lnTo>
                        <a:pt x="262" y="0"/>
                      </a:lnTo>
                      <a:lnTo>
                        <a:pt x="266" y="0"/>
                      </a:lnTo>
                      <a:lnTo>
                        <a:pt x="270" y="0"/>
                      </a:lnTo>
                      <a:lnTo>
                        <a:pt x="274" y="4"/>
                      </a:lnTo>
                      <a:lnTo>
                        <a:pt x="279" y="4"/>
                      </a:lnTo>
                      <a:lnTo>
                        <a:pt x="283" y="4"/>
                      </a:lnTo>
                      <a:lnTo>
                        <a:pt x="287" y="4"/>
                      </a:lnTo>
                      <a:lnTo>
                        <a:pt x="292" y="4"/>
                      </a:lnTo>
                      <a:lnTo>
                        <a:pt x="296" y="4"/>
                      </a:lnTo>
                      <a:lnTo>
                        <a:pt x="300" y="4"/>
                      </a:lnTo>
                      <a:lnTo>
                        <a:pt x="304" y="4"/>
                      </a:lnTo>
                      <a:lnTo>
                        <a:pt x="309" y="4"/>
                      </a:lnTo>
                      <a:lnTo>
                        <a:pt x="313" y="4"/>
                      </a:lnTo>
                      <a:lnTo>
                        <a:pt x="317" y="4"/>
                      </a:lnTo>
                      <a:lnTo>
                        <a:pt x="322" y="0"/>
                      </a:lnTo>
                      <a:lnTo>
                        <a:pt x="326" y="0"/>
                      </a:lnTo>
                      <a:lnTo>
                        <a:pt x="330" y="0"/>
                      </a:lnTo>
                      <a:lnTo>
                        <a:pt x="334" y="0"/>
                      </a:lnTo>
                      <a:lnTo>
                        <a:pt x="343" y="0"/>
                      </a:lnTo>
                      <a:lnTo>
                        <a:pt x="347" y="0"/>
                      </a:lnTo>
                      <a:lnTo>
                        <a:pt x="352" y="0"/>
                      </a:lnTo>
                      <a:lnTo>
                        <a:pt x="356" y="0"/>
                      </a:lnTo>
                      <a:lnTo>
                        <a:pt x="360" y="4"/>
                      </a:lnTo>
                      <a:lnTo>
                        <a:pt x="364" y="4"/>
                      </a:lnTo>
                      <a:lnTo>
                        <a:pt x="369" y="4"/>
                      </a:lnTo>
                      <a:lnTo>
                        <a:pt x="373" y="4"/>
                      </a:lnTo>
                      <a:lnTo>
                        <a:pt x="377" y="4"/>
                      </a:lnTo>
                      <a:lnTo>
                        <a:pt x="382" y="4"/>
                      </a:lnTo>
                      <a:lnTo>
                        <a:pt x="386" y="4"/>
                      </a:lnTo>
                      <a:lnTo>
                        <a:pt x="390" y="4"/>
                      </a:lnTo>
                      <a:lnTo>
                        <a:pt x="394" y="4"/>
                      </a:lnTo>
                      <a:lnTo>
                        <a:pt x="399" y="4"/>
                      </a:lnTo>
                      <a:lnTo>
                        <a:pt x="403" y="0"/>
                      </a:lnTo>
                      <a:lnTo>
                        <a:pt x="407" y="0"/>
                      </a:lnTo>
                      <a:lnTo>
                        <a:pt x="412" y="0"/>
                      </a:lnTo>
                      <a:lnTo>
                        <a:pt x="416" y="0"/>
                      </a:lnTo>
                      <a:lnTo>
                        <a:pt x="420" y="0"/>
                      </a:lnTo>
                      <a:lnTo>
                        <a:pt x="424" y="0"/>
                      </a:lnTo>
                      <a:lnTo>
                        <a:pt x="429" y="0"/>
                      </a:lnTo>
                      <a:lnTo>
                        <a:pt x="433" y="0"/>
                      </a:lnTo>
                      <a:lnTo>
                        <a:pt x="437" y="0"/>
                      </a:lnTo>
                      <a:lnTo>
                        <a:pt x="442" y="0"/>
                      </a:lnTo>
                      <a:lnTo>
                        <a:pt x="446" y="4"/>
                      </a:lnTo>
                      <a:lnTo>
                        <a:pt x="450" y="4"/>
                      </a:lnTo>
                      <a:lnTo>
                        <a:pt x="454" y="4"/>
                      </a:lnTo>
                      <a:lnTo>
                        <a:pt x="459" y="4"/>
                      </a:lnTo>
                      <a:lnTo>
                        <a:pt x="463" y="4"/>
                      </a:lnTo>
                      <a:lnTo>
                        <a:pt x="472" y="4"/>
                      </a:lnTo>
                      <a:lnTo>
                        <a:pt x="476" y="4"/>
                      </a:lnTo>
                      <a:lnTo>
                        <a:pt x="480" y="4"/>
                      </a:lnTo>
                      <a:lnTo>
                        <a:pt x="484" y="4"/>
                      </a:lnTo>
                      <a:lnTo>
                        <a:pt x="489" y="4"/>
                      </a:lnTo>
                      <a:lnTo>
                        <a:pt x="493" y="0"/>
                      </a:lnTo>
                      <a:lnTo>
                        <a:pt x="497" y="0"/>
                      </a:lnTo>
                      <a:lnTo>
                        <a:pt x="502" y="0"/>
                      </a:lnTo>
                      <a:lnTo>
                        <a:pt x="506" y="0"/>
                      </a:lnTo>
                      <a:lnTo>
                        <a:pt x="510" y="0"/>
                      </a:lnTo>
                      <a:lnTo>
                        <a:pt x="514" y="0"/>
                      </a:lnTo>
                      <a:lnTo>
                        <a:pt x="519" y="0"/>
                      </a:lnTo>
                      <a:lnTo>
                        <a:pt x="523" y="0"/>
                      </a:lnTo>
                      <a:lnTo>
                        <a:pt x="527" y="0"/>
                      </a:lnTo>
                      <a:lnTo>
                        <a:pt x="532" y="0"/>
                      </a:lnTo>
                      <a:lnTo>
                        <a:pt x="536" y="4"/>
                      </a:lnTo>
                      <a:lnTo>
                        <a:pt x="540" y="4"/>
                      </a:lnTo>
                      <a:lnTo>
                        <a:pt x="544" y="4"/>
                      </a:lnTo>
                      <a:lnTo>
                        <a:pt x="549" y="4"/>
                      </a:lnTo>
                      <a:lnTo>
                        <a:pt x="553" y="4"/>
                      </a:lnTo>
                      <a:lnTo>
                        <a:pt x="557" y="4"/>
                      </a:lnTo>
                      <a:lnTo>
                        <a:pt x="562" y="4"/>
                      </a:lnTo>
                    </a:path>
                  </a:pathLst>
                </a:custGeom>
                <a:noFill/>
                <a:ln w="20638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6" name="Freeform 320">
                  <a:extLst>
                    <a:ext uri="{FF2B5EF4-FFF2-40B4-BE49-F238E27FC236}">
                      <a16:creationId xmlns:a16="http://schemas.microsoft.com/office/drawing/2014/main" id="{8755993C-C6B7-4D6B-B38D-4CF020575B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10" y="2785"/>
                  <a:ext cx="566" cy="4"/>
                </a:xfrm>
                <a:custGeom>
                  <a:avLst/>
                  <a:gdLst>
                    <a:gd name="T0" fmla="*/ 8 w 566"/>
                    <a:gd name="T1" fmla="*/ 4 h 4"/>
                    <a:gd name="T2" fmla="*/ 21 w 566"/>
                    <a:gd name="T3" fmla="*/ 0 h 4"/>
                    <a:gd name="T4" fmla="*/ 38 w 566"/>
                    <a:gd name="T5" fmla="*/ 0 h 4"/>
                    <a:gd name="T6" fmla="*/ 51 w 566"/>
                    <a:gd name="T7" fmla="*/ 0 h 4"/>
                    <a:gd name="T8" fmla="*/ 64 w 566"/>
                    <a:gd name="T9" fmla="*/ 4 h 4"/>
                    <a:gd name="T10" fmla="*/ 77 w 566"/>
                    <a:gd name="T11" fmla="*/ 4 h 4"/>
                    <a:gd name="T12" fmla="*/ 90 w 566"/>
                    <a:gd name="T13" fmla="*/ 4 h 4"/>
                    <a:gd name="T14" fmla="*/ 103 w 566"/>
                    <a:gd name="T15" fmla="*/ 0 h 4"/>
                    <a:gd name="T16" fmla="*/ 115 w 566"/>
                    <a:gd name="T17" fmla="*/ 0 h 4"/>
                    <a:gd name="T18" fmla="*/ 128 w 566"/>
                    <a:gd name="T19" fmla="*/ 0 h 4"/>
                    <a:gd name="T20" fmla="*/ 141 w 566"/>
                    <a:gd name="T21" fmla="*/ 0 h 4"/>
                    <a:gd name="T22" fmla="*/ 154 w 566"/>
                    <a:gd name="T23" fmla="*/ 4 h 4"/>
                    <a:gd name="T24" fmla="*/ 171 w 566"/>
                    <a:gd name="T25" fmla="*/ 4 h 4"/>
                    <a:gd name="T26" fmla="*/ 184 w 566"/>
                    <a:gd name="T27" fmla="*/ 0 h 4"/>
                    <a:gd name="T28" fmla="*/ 197 w 566"/>
                    <a:gd name="T29" fmla="*/ 0 h 4"/>
                    <a:gd name="T30" fmla="*/ 210 w 566"/>
                    <a:gd name="T31" fmla="*/ 0 h 4"/>
                    <a:gd name="T32" fmla="*/ 223 w 566"/>
                    <a:gd name="T33" fmla="*/ 0 h 4"/>
                    <a:gd name="T34" fmla="*/ 235 w 566"/>
                    <a:gd name="T35" fmla="*/ 4 h 4"/>
                    <a:gd name="T36" fmla="*/ 248 w 566"/>
                    <a:gd name="T37" fmla="*/ 4 h 4"/>
                    <a:gd name="T38" fmla="*/ 261 w 566"/>
                    <a:gd name="T39" fmla="*/ 4 h 4"/>
                    <a:gd name="T40" fmla="*/ 274 w 566"/>
                    <a:gd name="T41" fmla="*/ 0 h 4"/>
                    <a:gd name="T42" fmla="*/ 287 w 566"/>
                    <a:gd name="T43" fmla="*/ 0 h 4"/>
                    <a:gd name="T44" fmla="*/ 304 w 566"/>
                    <a:gd name="T45" fmla="*/ 0 h 4"/>
                    <a:gd name="T46" fmla="*/ 317 w 566"/>
                    <a:gd name="T47" fmla="*/ 0 h 4"/>
                    <a:gd name="T48" fmla="*/ 330 w 566"/>
                    <a:gd name="T49" fmla="*/ 4 h 4"/>
                    <a:gd name="T50" fmla="*/ 343 w 566"/>
                    <a:gd name="T51" fmla="*/ 4 h 4"/>
                    <a:gd name="T52" fmla="*/ 355 w 566"/>
                    <a:gd name="T53" fmla="*/ 0 h 4"/>
                    <a:gd name="T54" fmla="*/ 368 w 566"/>
                    <a:gd name="T55" fmla="*/ 0 h 4"/>
                    <a:gd name="T56" fmla="*/ 381 w 566"/>
                    <a:gd name="T57" fmla="*/ 0 h 4"/>
                    <a:gd name="T58" fmla="*/ 394 w 566"/>
                    <a:gd name="T59" fmla="*/ 0 h 4"/>
                    <a:gd name="T60" fmla="*/ 407 w 566"/>
                    <a:gd name="T61" fmla="*/ 4 h 4"/>
                    <a:gd name="T62" fmla="*/ 424 w 566"/>
                    <a:gd name="T63" fmla="*/ 4 h 4"/>
                    <a:gd name="T64" fmla="*/ 437 w 566"/>
                    <a:gd name="T65" fmla="*/ 0 h 4"/>
                    <a:gd name="T66" fmla="*/ 450 w 566"/>
                    <a:gd name="T67" fmla="*/ 0 h 4"/>
                    <a:gd name="T68" fmla="*/ 463 w 566"/>
                    <a:gd name="T69" fmla="*/ 0 h 4"/>
                    <a:gd name="T70" fmla="*/ 476 w 566"/>
                    <a:gd name="T71" fmla="*/ 0 h 4"/>
                    <a:gd name="T72" fmla="*/ 488 w 566"/>
                    <a:gd name="T73" fmla="*/ 0 h 4"/>
                    <a:gd name="T74" fmla="*/ 501 w 566"/>
                    <a:gd name="T75" fmla="*/ 4 h 4"/>
                    <a:gd name="T76" fmla="*/ 514 w 566"/>
                    <a:gd name="T77" fmla="*/ 4 h 4"/>
                    <a:gd name="T78" fmla="*/ 527 w 566"/>
                    <a:gd name="T79" fmla="*/ 0 h 4"/>
                    <a:gd name="T80" fmla="*/ 540 w 566"/>
                    <a:gd name="T81" fmla="*/ 0 h 4"/>
                    <a:gd name="T82" fmla="*/ 557 w 566"/>
                    <a:gd name="T83" fmla="*/ 0 h 4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66" h="4">
                      <a:moveTo>
                        <a:pt x="0" y="4"/>
                      </a:moveTo>
                      <a:lnTo>
                        <a:pt x="4" y="4"/>
                      </a:lnTo>
                      <a:lnTo>
                        <a:pt x="8" y="4"/>
                      </a:lnTo>
                      <a:lnTo>
                        <a:pt x="12" y="0"/>
                      </a:lnTo>
                      <a:lnTo>
                        <a:pt x="17" y="0"/>
                      </a:lnTo>
                      <a:lnTo>
                        <a:pt x="21" y="0"/>
                      </a:lnTo>
                      <a:lnTo>
                        <a:pt x="25" y="0"/>
                      </a:lnTo>
                      <a:lnTo>
                        <a:pt x="30" y="0"/>
                      </a:lnTo>
                      <a:lnTo>
                        <a:pt x="38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5" y="0"/>
                      </a:lnTo>
                      <a:lnTo>
                        <a:pt x="60" y="0"/>
                      </a:lnTo>
                      <a:lnTo>
                        <a:pt x="64" y="4"/>
                      </a:lnTo>
                      <a:lnTo>
                        <a:pt x="68" y="4"/>
                      </a:lnTo>
                      <a:lnTo>
                        <a:pt x="73" y="4"/>
                      </a:lnTo>
                      <a:lnTo>
                        <a:pt x="77" y="4"/>
                      </a:lnTo>
                      <a:lnTo>
                        <a:pt x="81" y="4"/>
                      </a:lnTo>
                      <a:lnTo>
                        <a:pt x="85" y="4"/>
                      </a:lnTo>
                      <a:lnTo>
                        <a:pt x="90" y="4"/>
                      </a:lnTo>
                      <a:lnTo>
                        <a:pt x="94" y="4"/>
                      </a:lnTo>
                      <a:lnTo>
                        <a:pt x="98" y="0"/>
                      </a:lnTo>
                      <a:lnTo>
                        <a:pt x="103" y="0"/>
                      </a:lnTo>
                      <a:lnTo>
                        <a:pt x="107" y="0"/>
                      </a:lnTo>
                      <a:lnTo>
                        <a:pt x="111" y="0"/>
                      </a:lnTo>
                      <a:lnTo>
                        <a:pt x="115" y="0"/>
                      </a:lnTo>
                      <a:lnTo>
                        <a:pt x="120" y="0"/>
                      </a:lnTo>
                      <a:lnTo>
                        <a:pt x="124" y="0"/>
                      </a:lnTo>
                      <a:lnTo>
                        <a:pt x="128" y="0"/>
                      </a:lnTo>
                      <a:lnTo>
                        <a:pt x="133" y="0"/>
                      </a:lnTo>
                      <a:lnTo>
                        <a:pt x="137" y="0"/>
                      </a:lnTo>
                      <a:lnTo>
                        <a:pt x="141" y="0"/>
                      </a:lnTo>
                      <a:lnTo>
                        <a:pt x="145" y="4"/>
                      </a:lnTo>
                      <a:lnTo>
                        <a:pt x="150" y="4"/>
                      </a:lnTo>
                      <a:lnTo>
                        <a:pt x="154" y="4"/>
                      </a:lnTo>
                      <a:lnTo>
                        <a:pt x="158" y="4"/>
                      </a:lnTo>
                      <a:lnTo>
                        <a:pt x="167" y="4"/>
                      </a:lnTo>
                      <a:lnTo>
                        <a:pt x="171" y="4"/>
                      </a:lnTo>
                      <a:lnTo>
                        <a:pt x="175" y="4"/>
                      </a:lnTo>
                      <a:lnTo>
                        <a:pt x="180" y="4"/>
                      </a:lnTo>
                      <a:lnTo>
                        <a:pt x="184" y="0"/>
                      </a:lnTo>
                      <a:lnTo>
                        <a:pt x="188" y="0"/>
                      </a:lnTo>
                      <a:lnTo>
                        <a:pt x="193" y="0"/>
                      </a:lnTo>
                      <a:lnTo>
                        <a:pt x="197" y="0"/>
                      </a:lnTo>
                      <a:lnTo>
                        <a:pt x="201" y="0"/>
                      </a:lnTo>
                      <a:lnTo>
                        <a:pt x="205" y="0"/>
                      </a:lnTo>
                      <a:lnTo>
                        <a:pt x="210" y="0"/>
                      </a:lnTo>
                      <a:lnTo>
                        <a:pt x="214" y="0"/>
                      </a:lnTo>
                      <a:lnTo>
                        <a:pt x="218" y="0"/>
                      </a:lnTo>
                      <a:lnTo>
                        <a:pt x="223" y="0"/>
                      </a:lnTo>
                      <a:lnTo>
                        <a:pt x="227" y="0"/>
                      </a:lnTo>
                      <a:lnTo>
                        <a:pt x="231" y="0"/>
                      </a:lnTo>
                      <a:lnTo>
                        <a:pt x="235" y="4"/>
                      </a:lnTo>
                      <a:lnTo>
                        <a:pt x="240" y="4"/>
                      </a:lnTo>
                      <a:lnTo>
                        <a:pt x="244" y="4"/>
                      </a:lnTo>
                      <a:lnTo>
                        <a:pt x="248" y="4"/>
                      </a:lnTo>
                      <a:lnTo>
                        <a:pt x="253" y="4"/>
                      </a:lnTo>
                      <a:lnTo>
                        <a:pt x="257" y="4"/>
                      </a:lnTo>
                      <a:lnTo>
                        <a:pt x="261" y="4"/>
                      </a:lnTo>
                      <a:lnTo>
                        <a:pt x="265" y="0"/>
                      </a:lnTo>
                      <a:lnTo>
                        <a:pt x="270" y="0"/>
                      </a:lnTo>
                      <a:lnTo>
                        <a:pt x="274" y="0"/>
                      </a:lnTo>
                      <a:lnTo>
                        <a:pt x="278" y="0"/>
                      </a:lnTo>
                      <a:lnTo>
                        <a:pt x="283" y="0"/>
                      </a:lnTo>
                      <a:lnTo>
                        <a:pt x="287" y="0"/>
                      </a:lnTo>
                      <a:lnTo>
                        <a:pt x="295" y="0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8" y="0"/>
                      </a:lnTo>
                      <a:lnTo>
                        <a:pt x="313" y="0"/>
                      </a:lnTo>
                      <a:lnTo>
                        <a:pt x="317" y="0"/>
                      </a:lnTo>
                      <a:lnTo>
                        <a:pt x="321" y="4"/>
                      </a:lnTo>
                      <a:lnTo>
                        <a:pt x="325" y="4"/>
                      </a:lnTo>
                      <a:lnTo>
                        <a:pt x="330" y="4"/>
                      </a:lnTo>
                      <a:lnTo>
                        <a:pt x="334" y="4"/>
                      </a:lnTo>
                      <a:lnTo>
                        <a:pt x="338" y="4"/>
                      </a:lnTo>
                      <a:lnTo>
                        <a:pt x="343" y="4"/>
                      </a:lnTo>
                      <a:lnTo>
                        <a:pt x="347" y="4"/>
                      </a:lnTo>
                      <a:lnTo>
                        <a:pt x="351" y="4"/>
                      </a:lnTo>
                      <a:lnTo>
                        <a:pt x="355" y="0"/>
                      </a:lnTo>
                      <a:lnTo>
                        <a:pt x="360" y="0"/>
                      </a:lnTo>
                      <a:lnTo>
                        <a:pt x="364" y="0"/>
                      </a:lnTo>
                      <a:lnTo>
                        <a:pt x="368" y="0"/>
                      </a:lnTo>
                      <a:lnTo>
                        <a:pt x="373" y="0"/>
                      </a:lnTo>
                      <a:lnTo>
                        <a:pt x="377" y="0"/>
                      </a:lnTo>
                      <a:lnTo>
                        <a:pt x="381" y="0"/>
                      </a:lnTo>
                      <a:lnTo>
                        <a:pt x="385" y="0"/>
                      </a:lnTo>
                      <a:lnTo>
                        <a:pt x="390" y="0"/>
                      </a:lnTo>
                      <a:lnTo>
                        <a:pt x="394" y="0"/>
                      </a:lnTo>
                      <a:lnTo>
                        <a:pt x="398" y="0"/>
                      </a:lnTo>
                      <a:lnTo>
                        <a:pt x="403" y="0"/>
                      </a:lnTo>
                      <a:lnTo>
                        <a:pt x="407" y="4"/>
                      </a:lnTo>
                      <a:lnTo>
                        <a:pt x="411" y="4"/>
                      </a:lnTo>
                      <a:lnTo>
                        <a:pt x="415" y="4"/>
                      </a:lnTo>
                      <a:lnTo>
                        <a:pt x="424" y="4"/>
                      </a:lnTo>
                      <a:lnTo>
                        <a:pt x="428" y="4"/>
                      </a:lnTo>
                      <a:lnTo>
                        <a:pt x="433" y="4"/>
                      </a:lnTo>
                      <a:lnTo>
                        <a:pt x="437" y="0"/>
                      </a:lnTo>
                      <a:lnTo>
                        <a:pt x="441" y="0"/>
                      </a:lnTo>
                      <a:lnTo>
                        <a:pt x="446" y="0"/>
                      </a:lnTo>
                      <a:lnTo>
                        <a:pt x="450" y="0"/>
                      </a:lnTo>
                      <a:lnTo>
                        <a:pt x="454" y="0"/>
                      </a:lnTo>
                      <a:lnTo>
                        <a:pt x="458" y="0"/>
                      </a:lnTo>
                      <a:lnTo>
                        <a:pt x="463" y="0"/>
                      </a:lnTo>
                      <a:lnTo>
                        <a:pt x="467" y="0"/>
                      </a:lnTo>
                      <a:lnTo>
                        <a:pt x="471" y="0"/>
                      </a:lnTo>
                      <a:lnTo>
                        <a:pt x="476" y="0"/>
                      </a:lnTo>
                      <a:lnTo>
                        <a:pt x="480" y="0"/>
                      </a:lnTo>
                      <a:lnTo>
                        <a:pt x="484" y="0"/>
                      </a:lnTo>
                      <a:lnTo>
                        <a:pt x="488" y="0"/>
                      </a:lnTo>
                      <a:lnTo>
                        <a:pt x="493" y="0"/>
                      </a:lnTo>
                      <a:lnTo>
                        <a:pt x="497" y="4"/>
                      </a:lnTo>
                      <a:lnTo>
                        <a:pt x="501" y="4"/>
                      </a:lnTo>
                      <a:lnTo>
                        <a:pt x="506" y="4"/>
                      </a:lnTo>
                      <a:lnTo>
                        <a:pt x="510" y="4"/>
                      </a:lnTo>
                      <a:lnTo>
                        <a:pt x="514" y="4"/>
                      </a:lnTo>
                      <a:lnTo>
                        <a:pt x="518" y="4"/>
                      </a:lnTo>
                      <a:lnTo>
                        <a:pt x="523" y="0"/>
                      </a:lnTo>
                      <a:lnTo>
                        <a:pt x="527" y="0"/>
                      </a:lnTo>
                      <a:lnTo>
                        <a:pt x="531" y="0"/>
                      </a:lnTo>
                      <a:lnTo>
                        <a:pt x="536" y="0"/>
                      </a:lnTo>
                      <a:lnTo>
                        <a:pt x="540" y="0"/>
                      </a:lnTo>
                      <a:lnTo>
                        <a:pt x="544" y="0"/>
                      </a:lnTo>
                      <a:lnTo>
                        <a:pt x="553" y="0"/>
                      </a:lnTo>
                      <a:lnTo>
                        <a:pt x="557" y="0"/>
                      </a:lnTo>
                      <a:lnTo>
                        <a:pt x="561" y="0"/>
                      </a:lnTo>
                      <a:lnTo>
                        <a:pt x="566" y="0"/>
                      </a:lnTo>
                    </a:path>
                  </a:pathLst>
                </a:custGeom>
                <a:noFill/>
                <a:ln w="20638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7" name="Freeform 321">
                  <a:extLst>
                    <a:ext uri="{FF2B5EF4-FFF2-40B4-BE49-F238E27FC236}">
                      <a16:creationId xmlns:a16="http://schemas.microsoft.com/office/drawing/2014/main" id="{6AC3104A-4AAD-4B25-AF76-3E6A5BF42C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76" y="2780"/>
                  <a:ext cx="343" cy="9"/>
                </a:xfrm>
                <a:custGeom>
                  <a:avLst/>
                  <a:gdLst>
                    <a:gd name="T0" fmla="*/ 4 w 343"/>
                    <a:gd name="T1" fmla="*/ 5 h 9"/>
                    <a:gd name="T2" fmla="*/ 12 w 343"/>
                    <a:gd name="T3" fmla="*/ 5 h 9"/>
                    <a:gd name="T4" fmla="*/ 21 w 343"/>
                    <a:gd name="T5" fmla="*/ 9 h 9"/>
                    <a:gd name="T6" fmla="*/ 30 w 343"/>
                    <a:gd name="T7" fmla="*/ 9 h 9"/>
                    <a:gd name="T8" fmla="*/ 38 w 343"/>
                    <a:gd name="T9" fmla="*/ 5 h 9"/>
                    <a:gd name="T10" fmla="*/ 47 w 343"/>
                    <a:gd name="T11" fmla="*/ 5 h 9"/>
                    <a:gd name="T12" fmla="*/ 55 w 343"/>
                    <a:gd name="T13" fmla="*/ 5 h 9"/>
                    <a:gd name="T14" fmla="*/ 64 w 343"/>
                    <a:gd name="T15" fmla="*/ 5 h 9"/>
                    <a:gd name="T16" fmla="*/ 72 w 343"/>
                    <a:gd name="T17" fmla="*/ 5 h 9"/>
                    <a:gd name="T18" fmla="*/ 81 w 343"/>
                    <a:gd name="T19" fmla="*/ 5 h 9"/>
                    <a:gd name="T20" fmla="*/ 90 w 343"/>
                    <a:gd name="T21" fmla="*/ 5 h 9"/>
                    <a:gd name="T22" fmla="*/ 98 w 343"/>
                    <a:gd name="T23" fmla="*/ 5 h 9"/>
                    <a:gd name="T24" fmla="*/ 107 w 343"/>
                    <a:gd name="T25" fmla="*/ 9 h 9"/>
                    <a:gd name="T26" fmla="*/ 120 w 343"/>
                    <a:gd name="T27" fmla="*/ 9 h 9"/>
                    <a:gd name="T28" fmla="*/ 128 w 343"/>
                    <a:gd name="T29" fmla="*/ 5 h 9"/>
                    <a:gd name="T30" fmla="*/ 137 w 343"/>
                    <a:gd name="T31" fmla="*/ 5 h 9"/>
                    <a:gd name="T32" fmla="*/ 145 w 343"/>
                    <a:gd name="T33" fmla="*/ 5 h 9"/>
                    <a:gd name="T34" fmla="*/ 154 w 343"/>
                    <a:gd name="T35" fmla="*/ 0 h 9"/>
                    <a:gd name="T36" fmla="*/ 162 w 343"/>
                    <a:gd name="T37" fmla="*/ 5 h 9"/>
                    <a:gd name="T38" fmla="*/ 171 w 343"/>
                    <a:gd name="T39" fmla="*/ 5 h 9"/>
                    <a:gd name="T40" fmla="*/ 180 w 343"/>
                    <a:gd name="T41" fmla="*/ 5 h 9"/>
                    <a:gd name="T42" fmla="*/ 188 w 343"/>
                    <a:gd name="T43" fmla="*/ 5 h 9"/>
                    <a:gd name="T44" fmla="*/ 197 w 343"/>
                    <a:gd name="T45" fmla="*/ 9 h 9"/>
                    <a:gd name="T46" fmla="*/ 205 w 343"/>
                    <a:gd name="T47" fmla="*/ 9 h 9"/>
                    <a:gd name="T48" fmla="*/ 214 w 343"/>
                    <a:gd name="T49" fmla="*/ 5 h 9"/>
                    <a:gd name="T50" fmla="*/ 222 w 343"/>
                    <a:gd name="T51" fmla="*/ 5 h 9"/>
                    <a:gd name="T52" fmla="*/ 231 w 343"/>
                    <a:gd name="T53" fmla="*/ 5 h 9"/>
                    <a:gd name="T54" fmla="*/ 244 w 343"/>
                    <a:gd name="T55" fmla="*/ 0 h 9"/>
                    <a:gd name="T56" fmla="*/ 252 w 343"/>
                    <a:gd name="T57" fmla="*/ 5 h 9"/>
                    <a:gd name="T58" fmla="*/ 261 w 343"/>
                    <a:gd name="T59" fmla="*/ 5 h 9"/>
                    <a:gd name="T60" fmla="*/ 270 w 343"/>
                    <a:gd name="T61" fmla="*/ 5 h 9"/>
                    <a:gd name="T62" fmla="*/ 278 w 343"/>
                    <a:gd name="T63" fmla="*/ 5 h 9"/>
                    <a:gd name="T64" fmla="*/ 287 w 343"/>
                    <a:gd name="T65" fmla="*/ 9 h 9"/>
                    <a:gd name="T66" fmla="*/ 295 w 343"/>
                    <a:gd name="T67" fmla="*/ 5 h 9"/>
                    <a:gd name="T68" fmla="*/ 304 w 343"/>
                    <a:gd name="T69" fmla="*/ 5 h 9"/>
                    <a:gd name="T70" fmla="*/ 313 w 343"/>
                    <a:gd name="T71" fmla="*/ 5 h 9"/>
                    <a:gd name="T72" fmla="*/ 321 w 343"/>
                    <a:gd name="T73" fmla="*/ 0 h 9"/>
                    <a:gd name="T74" fmla="*/ 330 w 343"/>
                    <a:gd name="T75" fmla="*/ 0 h 9"/>
                    <a:gd name="T76" fmla="*/ 338 w 343"/>
                    <a:gd name="T77" fmla="*/ 5 h 9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0" t="0" r="r" b="b"/>
                  <a:pathLst>
                    <a:path w="343" h="9">
                      <a:moveTo>
                        <a:pt x="0" y="5"/>
                      </a:moveTo>
                      <a:lnTo>
                        <a:pt x="4" y="5"/>
                      </a:lnTo>
                      <a:lnTo>
                        <a:pt x="8" y="5"/>
                      </a:lnTo>
                      <a:lnTo>
                        <a:pt x="12" y="5"/>
                      </a:lnTo>
                      <a:lnTo>
                        <a:pt x="17" y="9"/>
                      </a:lnTo>
                      <a:lnTo>
                        <a:pt x="21" y="9"/>
                      </a:lnTo>
                      <a:lnTo>
                        <a:pt x="25" y="9"/>
                      </a:lnTo>
                      <a:lnTo>
                        <a:pt x="30" y="9"/>
                      </a:lnTo>
                      <a:lnTo>
                        <a:pt x="34" y="9"/>
                      </a:lnTo>
                      <a:lnTo>
                        <a:pt x="38" y="5"/>
                      </a:lnTo>
                      <a:lnTo>
                        <a:pt x="42" y="5"/>
                      </a:lnTo>
                      <a:lnTo>
                        <a:pt x="47" y="5"/>
                      </a:lnTo>
                      <a:lnTo>
                        <a:pt x="51" y="5"/>
                      </a:lnTo>
                      <a:lnTo>
                        <a:pt x="55" y="5"/>
                      </a:lnTo>
                      <a:lnTo>
                        <a:pt x="60" y="5"/>
                      </a:lnTo>
                      <a:lnTo>
                        <a:pt x="64" y="5"/>
                      </a:lnTo>
                      <a:lnTo>
                        <a:pt x="68" y="5"/>
                      </a:lnTo>
                      <a:lnTo>
                        <a:pt x="72" y="5"/>
                      </a:lnTo>
                      <a:lnTo>
                        <a:pt x="77" y="5"/>
                      </a:lnTo>
                      <a:lnTo>
                        <a:pt x="81" y="5"/>
                      </a:lnTo>
                      <a:lnTo>
                        <a:pt x="85" y="5"/>
                      </a:lnTo>
                      <a:lnTo>
                        <a:pt x="90" y="5"/>
                      </a:lnTo>
                      <a:lnTo>
                        <a:pt x="94" y="5"/>
                      </a:lnTo>
                      <a:lnTo>
                        <a:pt x="98" y="5"/>
                      </a:lnTo>
                      <a:lnTo>
                        <a:pt x="102" y="9"/>
                      </a:lnTo>
                      <a:lnTo>
                        <a:pt x="107" y="9"/>
                      </a:lnTo>
                      <a:lnTo>
                        <a:pt x="115" y="9"/>
                      </a:lnTo>
                      <a:lnTo>
                        <a:pt x="120" y="9"/>
                      </a:lnTo>
                      <a:lnTo>
                        <a:pt x="124" y="9"/>
                      </a:lnTo>
                      <a:lnTo>
                        <a:pt x="128" y="5"/>
                      </a:lnTo>
                      <a:lnTo>
                        <a:pt x="132" y="5"/>
                      </a:lnTo>
                      <a:lnTo>
                        <a:pt x="137" y="5"/>
                      </a:lnTo>
                      <a:lnTo>
                        <a:pt x="141" y="5"/>
                      </a:lnTo>
                      <a:lnTo>
                        <a:pt x="145" y="5"/>
                      </a:lnTo>
                      <a:lnTo>
                        <a:pt x="150" y="5"/>
                      </a:lnTo>
                      <a:lnTo>
                        <a:pt x="154" y="0"/>
                      </a:lnTo>
                      <a:lnTo>
                        <a:pt x="158" y="0"/>
                      </a:lnTo>
                      <a:lnTo>
                        <a:pt x="162" y="5"/>
                      </a:lnTo>
                      <a:lnTo>
                        <a:pt x="167" y="5"/>
                      </a:lnTo>
                      <a:lnTo>
                        <a:pt x="171" y="5"/>
                      </a:lnTo>
                      <a:lnTo>
                        <a:pt x="175" y="5"/>
                      </a:lnTo>
                      <a:lnTo>
                        <a:pt x="180" y="5"/>
                      </a:lnTo>
                      <a:lnTo>
                        <a:pt x="184" y="5"/>
                      </a:lnTo>
                      <a:lnTo>
                        <a:pt x="188" y="5"/>
                      </a:lnTo>
                      <a:lnTo>
                        <a:pt x="192" y="9"/>
                      </a:lnTo>
                      <a:lnTo>
                        <a:pt x="197" y="9"/>
                      </a:lnTo>
                      <a:lnTo>
                        <a:pt x="201" y="9"/>
                      </a:lnTo>
                      <a:lnTo>
                        <a:pt x="205" y="9"/>
                      </a:lnTo>
                      <a:lnTo>
                        <a:pt x="210" y="5"/>
                      </a:lnTo>
                      <a:lnTo>
                        <a:pt x="214" y="5"/>
                      </a:lnTo>
                      <a:lnTo>
                        <a:pt x="218" y="5"/>
                      </a:lnTo>
                      <a:lnTo>
                        <a:pt x="222" y="5"/>
                      </a:lnTo>
                      <a:lnTo>
                        <a:pt x="227" y="5"/>
                      </a:lnTo>
                      <a:lnTo>
                        <a:pt x="231" y="5"/>
                      </a:lnTo>
                      <a:lnTo>
                        <a:pt x="235" y="0"/>
                      </a:lnTo>
                      <a:lnTo>
                        <a:pt x="244" y="0"/>
                      </a:lnTo>
                      <a:lnTo>
                        <a:pt x="248" y="0"/>
                      </a:lnTo>
                      <a:lnTo>
                        <a:pt x="252" y="5"/>
                      </a:lnTo>
                      <a:lnTo>
                        <a:pt x="257" y="5"/>
                      </a:lnTo>
                      <a:lnTo>
                        <a:pt x="261" y="5"/>
                      </a:lnTo>
                      <a:lnTo>
                        <a:pt x="265" y="5"/>
                      </a:lnTo>
                      <a:lnTo>
                        <a:pt x="270" y="5"/>
                      </a:lnTo>
                      <a:lnTo>
                        <a:pt x="274" y="5"/>
                      </a:lnTo>
                      <a:lnTo>
                        <a:pt x="278" y="5"/>
                      </a:lnTo>
                      <a:lnTo>
                        <a:pt x="283" y="9"/>
                      </a:lnTo>
                      <a:lnTo>
                        <a:pt x="287" y="9"/>
                      </a:lnTo>
                      <a:lnTo>
                        <a:pt x="291" y="5"/>
                      </a:lnTo>
                      <a:lnTo>
                        <a:pt x="295" y="5"/>
                      </a:lnTo>
                      <a:lnTo>
                        <a:pt x="300" y="5"/>
                      </a:lnTo>
                      <a:lnTo>
                        <a:pt x="304" y="5"/>
                      </a:lnTo>
                      <a:lnTo>
                        <a:pt x="308" y="5"/>
                      </a:lnTo>
                      <a:lnTo>
                        <a:pt x="313" y="5"/>
                      </a:lnTo>
                      <a:lnTo>
                        <a:pt x="317" y="0"/>
                      </a:lnTo>
                      <a:lnTo>
                        <a:pt x="321" y="0"/>
                      </a:lnTo>
                      <a:lnTo>
                        <a:pt x="325" y="0"/>
                      </a:lnTo>
                      <a:lnTo>
                        <a:pt x="330" y="0"/>
                      </a:lnTo>
                      <a:lnTo>
                        <a:pt x="334" y="0"/>
                      </a:lnTo>
                      <a:lnTo>
                        <a:pt x="338" y="5"/>
                      </a:lnTo>
                      <a:lnTo>
                        <a:pt x="343" y="5"/>
                      </a:lnTo>
                    </a:path>
                  </a:pathLst>
                </a:custGeom>
                <a:noFill/>
                <a:ln w="20638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88" name="Rectangle 322">
                  <a:extLst>
                    <a:ext uri="{FF2B5EF4-FFF2-40B4-BE49-F238E27FC236}">
                      <a16:creationId xmlns:a16="http://schemas.microsoft.com/office/drawing/2014/main" id="{F34ABEC1-5418-4358-8654-1A8CF499A9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3" y="3033"/>
                  <a:ext cx="2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9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 </a:t>
                  </a:r>
                  <a:endParaRPr lang="en-US" altLang="en-US"/>
                </a:p>
              </p:txBody>
            </p:sp>
            <p:sp>
              <p:nvSpPr>
                <p:cNvPr id="21589" name="Rectangle 323">
                  <a:extLst>
                    <a:ext uri="{FF2B5EF4-FFF2-40B4-BE49-F238E27FC236}">
                      <a16:creationId xmlns:a16="http://schemas.microsoft.com/office/drawing/2014/main" id="{A6FB8715-1E08-4452-B6B8-1814B1461D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01" y="2078"/>
                  <a:ext cx="2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9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 </a:t>
                  </a:r>
                  <a:endParaRPr lang="en-US" altLang="en-US"/>
                </a:p>
              </p:txBody>
            </p:sp>
            <p:sp>
              <p:nvSpPr>
                <p:cNvPr id="21590" name="Rectangle 324">
                  <a:extLst>
                    <a:ext uri="{FF2B5EF4-FFF2-40B4-BE49-F238E27FC236}">
                      <a16:creationId xmlns:a16="http://schemas.microsoft.com/office/drawing/2014/main" id="{3688F766-CF53-421F-97CD-CFD9E079B4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8" y="2147"/>
                  <a:ext cx="4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N</a:t>
                  </a:r>
                  <a:endParaRPr lang="en-US" altLang="en-US"/>
                </a:p>
              </p:txBody>
            </p:sp>
            <p:sp>
              <p:nvSpPr>
                <p:cNvPr id="21591" name="Rectangle 325">
                  <a:extLst>
                    <a:ext uri="{FF2B5EF4-FFF2-40B4-BE49-F238E27FC236}">
                      <a16:creationId xmlns:a16="http://schemas.microsoft.com/office/drawing/2014/main" id="{7D8253BE-B3AF-464F-B3CB-06ADDC4E21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57" y="2189"/>
                  <a:ext cx="22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5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</a:t>
                  </a:r>
                  <a:endParaRPr lang="en-US" altLang="en-US"/>
                </a:p>
              </p:txBody>
            </p:sp>
            <p:sp>
              <p:nvSpPr>
                <p:cNvPr id="21592" name="Line 326">
                  <a:extLst>
                    <a:ext uri="{FF2B5EF4-FFF2-40B4-BE49-F238E27FC236}">
                      <a16:creationId xmlns:a16="http://schemas.microsoft.com/office/drawing/2014/main" id="{375DC229-EFF2-41CE-8E7B-59FB3EE3F6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8" y="2194"/>
                  <a:ext cx="214" cy="0"/>
                </a:xfrm>
                <a:prstGeom prst="line">
                  <a:avLst/>
                </a:prstGeom>
                <a:noFill/>
                <a:ln w="2063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3" name="Rectangle 327">
                  <a:extLst>
                    <a:ext uri="{FF2B5EF4-FFF2-40B4-BE49-F238E27FC236}">
                      <a16:creationId xmlns:a16="http://schemas.microsoft.com/office/drawing/2014/main" id="{F6CF27B1-DF1D-47B9-9927-5CDAAD68EC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8" y="2249"/>
                  <a:ext cx="4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N</a:t>
                  </a:r>
                  <a:endParaRPr lang="en-US" altLang="en-US"/>
                </a:p>
              </p:txBody>
            </p:sp>
            <p:sp>
              <p:nvSpPr>
                <p:cNvPr id="21594" name="Rectangle 328">
                  <a:extLst>
                    <a:ext uri="{FF2B5EF4-FFF2-40B4-BE49-F238E27FC236}">
                      <a16:creationId xmlns:a16="http://schemas.microsoft.com/office/drawing/2014/main" id="{0D95ED4A-370E-4EB1-9C6C-616665D531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57" y="2292"/>
                  <a:ext cx="22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5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2</a:t>
                  </a:r>
                  <a:endParaRPr lang="en-US" altLang="en-US"/>
                </a:p>
              </p:txBody>
            </p:sp>
            <p:sp>
              <p:nvSpPr>
                <p:cNvPr id="21595" name="Line 329">
                  <a:extLst>
                    <a:ext uri="{FF2B5EF4-FFF2-40B4-BE49-F238E27FC236}">
                      <a16:creationId xmlns:a16="http://schemas.microsoft.com/office/drawing/2014/main" id="{A3D4069B-FD34-4598-BB40-B5BFC8129F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8" y="2297"/>
                  <a:ext cx="214" cy="0"/>
                </a:xfrm>
                <a:prstGeom prst="line">
                  <a:avLst/>
                </a:prstGeom>
                <a:noFill/>
                <a:ln w="20638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6" name="Rectangle 330">
                  <a:extLst>
                    <a:ext uri="{FF2B5EF4-FFF2-40B4-BE49-F238E27FC236}">
                      <a16:creationId xmlns:a16="http://schemas.microsoft.com/office/drawing/2014/main" id="{954B2A5B-970E-4868-B0E1-AC93018B1D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8" y="2356"/>
                  <a:ext cx="4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N</a:t>
                  </a:r>
                  <a:endParaRPr lang="en-US" altLang="en-US"/>
                </a:p>
              </p:txBody>
            </p:sp>
            <p:sp>
              <p:nvSpPr>
                <p:cNvPr id="21597" name="Rectangle 331">
                  <a:extLst>
                    <a:ext uri="{FF2B5EF4-FFF2-40B4-BE49-F238E27FC236}">
                      <a16:creationId xmlns:a16="http://schemas.microsoft.com/office/drawing/2014/main" id="{480FC171-387B-46CB-B330-FE070398C0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57" y="2395"/>
                  <a:ext cx="22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5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1</a:t>
                  </a:r>
                  <a:endParaRPr lang="en-US" altLang="en-US"/>
                </a:p>
              </p:txBody>
            </p:sp>
            <p:sp>
              <p:nvSpPr>
                <p:cNvPr id="21598" name="Line 332">
                  <a:extLst>
                    <a:ext uri="{FF2B5EF4-FFF2-40B4-BE49-F238E27FC236}">
                      <a16:creationId xmlns:a16="http://schemas.microsoft.com/office/drawing/2014/main" id="{5198CDB4-AD32-4135-B208-9364197C3E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8" y="2391"/>
                  <a:ext cx="214" cy="0"/>
                </a:xfrm>
                <a:prstGeom prst="line">
                  <a:avLst/>
                </a:prstGeom>
                <a:noFill/>
                <a:ln w="20638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99" name="Rectangle 333">
                  <a:extLst>
                    <a:ext uri="{FF2B5EF4-FFF2-40B4-BE49-F238E27FC236}">
                      <a16:creationId xmlns:a16="http://schemas.microsoft.com/office/drawing/2014/main" id="{8DC3D73F-8E2F-4EAF-9BC3-02E25B6A8B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8" y="2459"/>
                  <a:ext cx="4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N</a:t>
                  </a:r>
                  <a:endParaRPr lang="en-US" altLang="en-US"/>
                </a:p>
              </p:txBody>
            </p:sp>
            <p:sp>
              <p:nvSpPr>
                <p:cNvPr id="21600" name="Rectangle 334">
                  <a:extLst>
                    <a:ext uri="{FF2B5EF4-FFF2-40B4-BE49-F238E27FC236}">
                      <a16:creationId xmlns:a16="http://schemas.microsoft.com/office/drawing/2014/main" id="{320439BC-4833-4C55-A84A-3A7740DAA6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57" y="2498"/>
                  <a:ext cx="22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5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</a:t>
                  </a:r>
                  <a:endParaRPr lang="en-US" altLang="en-US"/>
                </a:p>
              </p:txBody>
            </p:sp>
            <p:sp>
              <p:nvSpPr>
                <p:cNvPr id="21601" name="Line 335">
                  <a:extLst>
                    <a:ext uri="{FF2B5EF4-FFF2-40B4-BE49-F238E27FC236}">
                      <a16:creationId xmlns:a16="http://schemas.microsoft.com/office/drawing/2014/main" id="{9611E90D-BC5C-41B0-9D40-070BC6169B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78" y="2493"/>
                  <a:ext cx="214" cy="0"/>
                </a:xfrm>
                <a:prstGeom prst="line">
                  <a:avLst/>
                </a:prstGeom>
                <a:noFill/>
                <a:ln w="20638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2" name="Rectangle 336">
                  <a:extLst>
                    <a:ext uri="{FF2B5EF4-FFF2-40B4-BE49-F238E27FC236}">
                      <a16:creationId xmlns:a16="http://schemas.microsoft.com/office/drawing/2014/main" id="{6B85F15B-69B0-41DE-96C7-745D866DF21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0" y="3209"/>
                  <a:ext cx="2594" cy="954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603" name="Rectangle 337">
                  <a:extLst>
                    <a:ext uri="{FF2B5EF4-FFF2-40B4-BE49-F238E27FC236}">
                      <a16:creationId xmlns:a16="http://schemas.microsoft.com/office/drawing/2014/main" id="{214EFBA4-49A7-4CE4-9EBE-1BBD7E97B3A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0" y="3209"/>
                  <a:ext cx="2594" cy="954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1604" name="Line 338">
                  <a:extLst>
                    <a:ext uri="{FF2B5EF4-FFF2-40B4-BE49-F238E27FC236}">
                      <a16:creationId xmlns:a16="http://schemas.microsoft.com/office/drawing/2014/main" id="{51D61FA1-B729-402F-8AC4-EBF51C1B31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3209"/>
                  <a:ext cx="259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5" name="Freeform 339">
                  <a:extLst>
                    <a:ext uri="{FF2B5EF4-FFF2-40B4-BE49-F238E27FC236}">
                      <a16:creationId xmlns:a16="http://schemas.microsoft.com/office/drawing/2014/main" id="{9CCDDC2E-A295-405E-ABAE-31EB7EFE53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20" y="3209"/>
                  <a:ext cx="2594" cy="954"/>
                </a:xfrm>
                <a:custGeom>
                  <a:avLst/>
                  <a:gdLst>
                    <a:gd name="T0" fmla="*/ 0 w 605"/>
                    <a:gd name="T1" fmla="*/ 954 h 223"/>
                    <a:gd name="T2" fmla="*/ 2594 w 605"/>
                    <a:gd name="T3" fmla="*/ 954 h 223"/>
                    <a:gd name="T4" fmla="*/ 2594 w 605"/>
                    <a:gd name="T5" fmla="*/ 0 h 22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05" h="223">
                      <a:moveTo>
                        <a:pt x="0" y="223"/>
                      </a:moveTo>
                      <a:lnTo>
                        <a:pt x="605" y="223"/>
                      </a:lnTo>
                      <a:lnTo>
                        <a:pt x="605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6" name="Line 340">
                  <a:extLst>
                    <a:ext uri="{FF2B5EF4-FFF2-40B4-BE49-F238E27FC236}">
                      <a16:creationId xmlns:a16="http://schemas.microsoft.com/office/drawing/2014/main" id="{C52BDE55-579D-4A78-BFC3-BBFE436A4C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20" y="3209"/>
                  <a:ext cx="0" cy="95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7" name="Line 341">
                  <a:extLst>
                    <a:ext uri="{FF2B5EF4-FFF2-40B4-BE49-F238E27FC236}">
                      <a16:creationId xmlns:a16="http://schemas.microsoft.com/office/drawing/2014/main" id="{A454122C-BB22-49CE-8450-6D3F80BB5B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4163"/>
                  <a:ext cx="259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8" name="Line 342">
                  <a:extLst>
                    <a:ext uri="{FF2B5EF4-FFF2-40B4-BE49-F238E27FC236}">
                      <a16:creationId xmlns:a16="http://schemas.microsoft.com/office/drawing/2014/main" id="{90431E67-028C-4477-9923-8A6A717611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20" y="3209"/>
                  <a:ext cx="0" cy="95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09" name="Line 343">
                  <a:extLst>
                    <a:ext uri="{FF2B5EF4-FFF2-40B4-BE49-F238E27FC236}">
                      <a16:creationId xmlns:a16="http://schemas.microsoft.com/office/drawing/2014/main" id="{27A229B9-06F6-481A-8A93-119D88B686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20" y="4138"/>
                  <a:ext cx="0" cy="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0" name="Line 344">
                  <a:extLst>
                    <a:ext uri="{FF2B5EF4-FFF2-40B4-BE49-F238E27FC236}">
                      <a16:creationId xmlns:a16="http://schemas.microsoft.com/office/drawing/2014/main" id="{DE7F7C06-567D-4407-A4F8-30F0D3DECB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3209"/>
                  <a:ext cx="0" cy="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1" name="Rectangle 345">
                  <a:extLst>
                    <a:ext uri="{FF2B5EF4-FFF2-40B4-BE49-F238E27FC236}">
                      <a16:creationId xmlns:a16="http://schemas.microsoft.com/office/drawing/2014/main" id="{7786E4AC-C616-4040-8840-85BAAF3D3C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52" y="4180"/>
                  <a:ext cx="14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.465</a:t>
                  </a:r>
                  <a:endParaRPr lang="en-US" altLang="en-US"/>
                </a:p>
              </p:txBody>
            </p:sp>
            <p:sp>
              <p:nvSpPr>
                <p:cNvPr id="21612" name="Line 346">
                  <a:extLst>
                    <a:ext uri="{FF2B5EF4-FFF2-40B4-BE49-F238E27FC236}">
                      <a16:creationId xmlns:a16="http://schemas.microsoft.com/office/drawing/2014/main" id="{6EC3A608-9B0B-4D47-BFB8-A7AF7E7606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89" y="4138"/>
                  <a:ext cx="0" cy="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3" name="Line 347">
                  <a:extLst>
                    <a:ext uri="{FF2B5EF4-FFF2-40B4-BE49-F238E27FC236}">
                      <a16:creationId xmlns:a16="http://schemas.microsoft.com/office/drawing/2014/main" id="{16F4E02F-40C8-4D70-8621-0F72CA0291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89" y="3209"/>
                  <a:ext cx="0" cy="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4" name="Rectangle 348">
                  <a:extLst>
                    <a:ext uri="{FF2B5EF4-FFF2-40B4-BE49-F238E27FC236}">
                      <a16:creationId xmlns:a16="http://schemas.microsoft.com/office/drawing/2014/main" id="{18AD2CF8-0D46-4CAF-B454-330163D71C9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38" y="4180"/>
                  <a:ext cx="109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.47</a:t>
                  </a:r>
                  <a:endParaRPr lang="en-US" altLang="en-US"/>
                </a:p>
              </p:txBody>
            </p:sp>
            <p:sp>
              <p:nvSpPr>
                <p:cNvPr id="21615" name="Line 349">
                  <a:extLst>
                    <a:ext uri="{FF2B5EF4-FFF2-40B4-BE49-F238E27FC236}">
                      <a16:creationId xmlns:a16="http://schemas.microsoft.com/office/drawing/2014/main" id="{C1771598-1DDC-46D1-8EB6-70BDFEA4A2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62" y="4138"/>
                  <a:ext cx="0" cy="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6" name="Line 350">
                  <a:extLst>
                    <a:ext uri="{FF2B5EF4-FFF2-40B4-BE49-F238E27FC236}">
                      <a16:creationId xmlns:a16="http://schemas.microsoft.com/office/drawing/2014/main" id="{DC3938D9-7390-4761-9E2B-DDE3B9086C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62" y="3209"/>
                  <a:ext cx="0" cy="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7" name="Rectangle 351">
                  <a:extLst>
                    <a:ext uri="{FF2B5EF4-FFF2-40B4-BE49-F238E27FC236}">
                      <a16:creationId xmlns:a16="http://schemas.microsoft.com/office/drawing/2014/main" id="{642883A1-6944-4361-8F7B-2061F2C7B1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89" y="4180"/>
                  <a:ext cx="14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.475</a:t>
                  </a:r>
                  <a:endParaRPr lang="en-US" altLang="en-US"/>
                </a:p>
              </p:txBody>
            </p:sp>
            <p:sp>
              <p:nvSpPr>
                <p:cNvPr id="21618" name="Line 352">
                  <a:extLst>
                    <a:ext uri="{FF2B5EF4-FFF2-40B4-BE49-F238E27FC236}">
                      <a16:creationId xmlns:a16="http://schemas.microsoft.com/office/drawing/2014/main" id="{94C5AB5C-B31D-47F8-9FAE-3B03B85C5F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31" y="4138"/>
                  <a:ext cx="0" cy="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19" name="Line 353">
                  <a:extLst>
                    <a:ext uri="{FF2B5EF4-FFF2-40B4-BE49-F238E27FC236}">
                      <a16:creationId xmlns:a16="http://schemas.microsoft.com/office/drawing/2014/main" id="{EAEBC9E9-BB20-4022-8325-B1EA7953F3C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31" y="3209"/>
                  <a:ext cx="0" cy="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0" name="Rectangle 354">
                  <a:extLst>
                    <a:ext uri="{FF2B5EF4-FFF2-40B4-BE49-F238E27FC236}">
                      <a16:creationId xmlns:a16="http://schemas.microsoft.com/office/drawing/2014/main" id="{9C99670F-344A-4FAD-9A20-2F79E7D945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75" y="4180"/>
                  <a:ext cx="109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.48</a:t>
                  </a:r>
                  <a:endParaRPr lang="en-US" altLang="en-US"/>
                </a:p>
              </p:txBody>
            </p:sp>
            <p:sp>
              <p:nvSpPr>
                <p:cNvPr id="21621" name="Line 355">
                  <a:extLst>
                    <a:ext uri="{FF2B5EF4-FFF2-40B4-BE49-F238E27FC236}">
                      <a16:creationId xmlns:a16="http://schemas.microsoft.com/office/drawing/2014/main" id="{E61AB887-300B-4758-A77C-273FC237BC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04" y="4138"/>
                  <a:ext cx="0" cy="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2" name="Line 356">
                  <a:extLst>
                    <a:ext uri="{FF2B5EF4-FFF2-40B4-BE49-F238E27FC236}">
                      <a16:creationId xmlns:a16="http://schemas.microsoft.com/office/drawing/2014/main" id="{2852B559-3285-4FE2-88E7-E69A7EC71D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504" y="3209"/>
                  <a:ext cx="0" cy="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3" name="Rectangle 357">
                  <a:extLst>
                    <a:ext uri="{FF2B5EF4-FFF2-40B4-BE49-F238E27FC236}">
                      <a16:creationId xmlns:a16="http://schemas.microsoft.com/office/drawing/2014/main" id="{24B85849-8A27-4394-A4C9-64E6195934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31" y="4180"/>
                  <a:ext cx="14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.485</a:t>
                  </a:r>
                  <a:endParaRPr lang="en-US" altLang="en-US"/>
                </a:p>
              </p:txBody>
            </p:sp>
            <p:sp>
              <p:nvSpPr>
                <p:cNvPr id="21624" name="Line 358">
                  <a:extLst>
                    <a:ext uri="{FF2B5EF4-FFF2-40B4-BE49-F238E27FC236}">
                      <a16:creationId xmlns:a16="http://schemas.microsoft.com/office/drawing/2014/main" id="{11A8A17F-E881-47DF-85AB-5EA35D8EF7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68" y="4138"/>
                  <a:ext cx="0" cy="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5" name="Line 359">
                  <a:extLst>
                    <a:ext uri="{FF2B5EF4-FFF2-40B4-BE49-F238E27FC236}">
                      <a16:creationId xmlns:a16="http://schemas.microsoft.com/office/drawing/2014/main" id="{54E5B0FB-7F83-474E-97CD-EDB63D370B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68" y="3209"/>
                  <a:ext cx="0" cy="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6" name="Rectangle 360">
                  <a:extLst>
                    <a:ext uri="{FF2B5EF4-FFF2-40B4-BE49-F238E27FC236}">
                      <a16:creationId xmlns:a16="http://schemas.microsoft.com/office/drawing/2014/main" id="{73DF2C5C-EE24-42DC-94F3-2DD43997B0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17" y="4180"/>
                  <a:ext cx="109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.49</a:t>
                  </a:r>
                  <a:endParaRPr lang="en-US" altLang="en-US"/>
                </a:p>
              </p:txBody>
            </p:sp>
            <p:sp>
              <p:nvSpPr>
                <p:cNvPr id="21627" name="Line 361">
                  <a:extLst>
                    <a:ext uri="{FF2B5EF4-FFF2-40B4-BE49-F238E27FC236}">
                      <a16:creationId xmlns:a16="http://schemas.microsoft.com/office/drawing/2014/main" id="{B55BAEFB-BDDF-45BB-B2EC-62B6FCBB0A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241" y="4138"/>
                  <a:ext cx="0" cy="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8" name="Line 362">
                  <a:extLst>
                    <a:ext uri="{FF2B5EF4-FFF2-40B4-BE49-F238E27FC236}">
                      <a16:creationId xmlns:a16="http://schemas.microsoft.com/office/drawing/2014/main" id="{55DA11C2-FE5E-48FA-BCC4-8F030D464F9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41" y="3209"/>
                  <a:ext cx="0" cy="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29" name="Rectangle 363">
                  <a:extLst>
                    <a:ext uri="{FF2B5EF4-FFF2-40B4-BE49-F238E27FC236}">
                      <a16:creationId xmlns:a16="http://schemas.microsoft.com/office/drawing/2014/main" id="{C79196C4-E6D7-4F96-A94E-54F5D05C10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73" y="4180"/>
                  <a:ext cx="14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.495</a:t>
                  </a:r>
                  <a:endParaRPr lang="en-US" altLang="en-US"/>
                </a:p>
              </p:txBody>
            </p:sp>
            <p:sp>
              <p:nvSpPr>
                <p:cNvPr id="21630" name="Line 364">
                  <a:extLst>
                    <a:ext uri="{FF2B5EF4-FFF2-40B4-BE49-F238E27FC236}">
                      <a16:creationId xmlns:a16="http://schemas.microsoft.com/office/drawing/2014/main" id="{38FDF4F6-B416-415F-9813-A199DD6AB1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614" y="4138"/>
                  <a:ext cx="0" cy="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1" name="Line 365">
                  <a:extLst>
                    <a:ext uri="{FF2B5EF4-FFF2-40B4-BE49-F238E27FC236}">
                      <a16:creationId xmlns:a16="http://schemas.microsoft.com/office/drawing/2014/main" id="{9C34839C-7AD9-43BC-AD4F-0BF4141424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14" y="3209"/>
                  <a:ext cx="0" cy="2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2" name="Rectangle 366">
                  <a:extLst>
                    <a:ext uri="{FF2B5EF4-FFF2-40B4-BE49-F238E27FC236}">
                      <a16:creationId xmlns:a16="http://schemas.microsoft.com/office/drawing/2014/main" id="{CD4D3980-2640-40CA-95C9-231EC49EE9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76" y="4180"/>
                  <a:ext cx="78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.5</a:t>
                  </a:r>
                  <a:endParaRPr lang="en-US" altLang="en-US"/>
                </a:p>
              </p:txBody>
            </p:sp>
            <p:sp>
              <p:nvSpPr>
                <p:cNvPr id="21633" name="Line 367">
                  <a:extLst>
                    <a:ext uri="{FF2B5EF4-FFF2-40B4-BE49-F238E27FC236}">
                      <a16:creationId xmlns:a16="http://schemas.microsoft.com/office/drawing/2014/main" id="{8E29341A-4606-4F0E-A774-FE04875CBD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4163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4" name="Line 368">
                  <a:extLst>
                    <a:ext uri="{FF2B5EF4-FFF2-40B4-BE49-F238E27FC236}">
                      <a16:creationId xmlns:a16="http://schemas.microsoft.com/office/drawing/2014/main" id="{074EF7A5-3243-4737-BBAA-E94CCAA30A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89" y="4163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5" name="Rectangle 369">
                  <a:extLst>
                    <a:ext uri="{FF2B5EF4-FFF2-40B4-BE49-F238E27FC236}">
                      <a16:creationId xmlns:a16="http://schemas.microsoft.com/office/drawing/2014/main" id="{541FACB7-F289-46B4-BC44-96254943B9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52" y="4129"/>
                  <a:ext cx="5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-4</a:t>
                  </a:r>
                  <a:endParaRPr lang="en-US" altLang="en-US"/>
                </a:p>
              </p:txBody>
            </p:sp>
            <p:sp>
              <p:nvSpPr>
                <p:cNvPr id="21636" name="Line 370">
                  <a:extLst>
                    <a:ext uri="{FF2B5EF4-FFF2-40B4-BE49-F238E27FC236}">
                      <a16:creationId xmlns:a16="http://schemas.microsoft.com/office/drawing/2014/main" id="{A5BBBAC7-134C-4F87-A80B-F46BE74E07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4043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7" name="Line 371">
                  <a:extLst>
                    <a:ext uri="{FF2B5EF4-FFF2-40B4-BE49-F238E27FC236}">
                      <a16:creationId xmlns:a16="http://schemas.microsoft.com/office/drawing/2014/main" id="{5CDA6523-687F-4073-9A52-2574EC48A9A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89" y="4043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38" name="Rectangle 372">
                  <a:extLst>
                    <a:ext uri="{FF2B5EF4-FFF2-40B4-BE49-F238E27FC236}">
                      <a16:creationId xmlns:a16="http://schemas.microsoft.com/office/drawing/2014/main" id="{12ABCD49-3EC0-4168-824E-3EC4AA2352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52" y="4009"/>
                  <a:ext cx="5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-3</a:t>
                  </a:r>
                  <a:endParaRPr lang="en-US" altLang="en-US"/>
                </a:p>
              </p:txBody>
            </p:sp>
            <p:sp>
              <p:nvSpPr>
                <p:cNvPr id="21639" name="Line 373">
                  <a:extLst>
                    <a:ext uri="{FF2B5EF4-FFF2-40B4-BE49-F238E27FC236}">
                      <a16:creationId xmlns:a16="http://schemas.microsoft.com/office/drawing/2014/main" id="{679F7EB3-D853-4684-90F9-969B9AE2EA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3924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0" name="Line 374">
                  <a:extLst>
                    <a:ext uri="{FF2B5EF4-FFF2-40B4-BE49-F238E27FC236}">
                      <a16:creationId xmlns:a16="http://schemas.microsoft.com/office/drawing/2014/main" id="{98DE89F0-C924-43A9-A131-A5E4DF9B04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89" y="3924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1" name="Rectangle 375">
                  <a:extLst>
                    <a:ext uri="{FF2B5EF4-FFF2-40B4-BE49-F238E27FC236}">
                      <a16:creationId xmlns:a16="http://schemas.microsoft.com/office/drawing/2014/main" id="{5759CDDB-2DD8-493B-95CB-9409682E3E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52" y="3889"/>
                  <a:ext cx="5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-2</a:t>
                  </a:r>
                  <a:endParaRPr lang="en-US" altLang="en-US"/>
                </a:p>
              </p:txBody>
            </p:sp>
            <p:sp>
              <p:nvSpPr>
                <p:cNvPr id="21642" name="Line 376">
                  <a:extLst>
                    <a:ext uri="{FF2B5EF4-FFF2-40B4-BE49-F238E27FC236}">
                      <a16:creationId xmlns:a16="http://schemas.microsoft.com/office/drawing/2014/main" id="{03FE33CE-48A8-457A-96D0-DD8806A8FE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3804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3" name="Line 377">
                  <a:extLst>
                    <a:ext uri="{FF2B5EF4-FFF2-40B4-BE49-F238E27FC236}">
                      <a16:creationId xmlns:a16="http://schemas.microsoft.com/office/drawing/2014/main" id="{C561861F-A05B-407F-B090-610B4DF2DEF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89" y="3804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4" name="Rectangle 378">
                  <a:extLst>
                    <a:ext uri="{FF2B5EF4-FFF2-40B4-BE49-F238E27FC236}">
                      <a16:creationId xmlns:a16="http://schemas.microsoft.com/office/drawing/2014/main" id="{9E9AEC2F-ACC5-4215-B24E-76FC0CA2EB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52" y="3769"/>
                  <a:ext cx="50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-1</a:t>
                  </a:r>
                  <a:endParaRPr lang="en-US" altLang="en-US"/>
                </a:p>
              </p:txBody>
            </p:sp>
            <p:sp>
              <p:nvSpPr>
                <p:cNvPr id="21645" name="Line 379">
                  <a:extLst>
                    <a:ext uri="{FF2B5EF4-FFF2-40B4-BE49-F238E27FC236}">
                      <a16:creationId xmlns:a16="http://schemas.microsoft.com/office/drawing/2014/main" id="{9F4D396D-E6C8-4CDF-ACAE-5E9DAA268C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3684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6" name="Line 380">
                  <a:extLst>
                    <a:ext uri="{FF2B5EF4-FFF2-40B4-BE49-F238E27FC236}">
                      <a16:creationId xmlns:a16="http://schemas.microsoft.com/office/drawing/2014/main" id="{ED6002BC-862D-438B-A647-7C82C0F028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89" y="3684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7" name="Rectangle 381">
                  <a:extLst>
                    <a:ext uri="{FF2B5EF4-FFF2-40B4-BE49-F238E27FC236}">
                      <a16:creationId xmlns:a16="http://schemas.microsoft.com/office/drawing/2014/main" id="{9ADE4C6C-93BA-4AC6-8483-173D5925DB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69" y="3650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</a:t>
                  </a:r>
                  <a:endParaRPr lang="en-US" altLang="en-US"/>
                </a:p>
              </p:txBody>
            </p:sp>
            <p:sp>
              <p:nvSpPr>
                <p:cNvPr id="21648" name="Line 382">
                  <a:extLst>
                    <a:ext uri="{FF2B5EF4-FFF2-40B4-BE49-F238E27FC236}">
                      <a16:creationId xmlns:a16="http://schemas.microsoft.com/office/drawing/2014/main" id="{9D27DE39-51E6-45BE-B1A2-B9084C2DE7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3564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49" name="Line 383">
                  <a:extLst>
                    <a:ext uri="{FF2B5EF4-FFF2-40B4-BE49-F238E27FC236}">
                      <a16:creationId xmlns:a16="http://schemas.microsoft.com/office/drawing/2014/main" id="{BE174FF5-F20A-4319-AC00-55AD44D5EF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89" y="3564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0" name="Rectangle 384">
                  <a:extLst>
                    <a:ext uri="{FF2B5EF4-FFF2-40B4-BE49-F238E27FC236}">
                      <a16:creationId xmlns:a16="http://schemas.microsoft.com/office/drawing/2014/main" id="{11620AE0-AB00-4843-88E5-2FFD8D8905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69" y="3530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1</a:t>
                  </a:r>
                  <a:endParaRPr lang="en-US" altLang="en-US"/>
                </a:p>
              </p:txBody>
            </p:sp>
            <p:sp>
              <p:nvSpPr>
                <p:cNvPr id="21651" name="Line 385">
                  <a:extLst>
                    <a:ext uri="{FF2B5EF4-FFF2-40B4-BE49-F238E27FC236}">
                      <a16:creationId xmlns:a16="http://schemas.microsoft.com/office/drawing/2014/main" id="{BEA86F22-DC91-42BA-862F-5213E4E232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3448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2" name="Line 386">
                  <a:extLst>
                    <a:ext uri="{FF2B5EF4-FFF2-40B4-BE49-F238E27FC236}">
                      <a16:creationId xmlns:a16="http://schemas.microsoft.com/office/drawing/2014/main" id="{65C4E886-0A76-4DF6-AD1A-5BFB91B50E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89" y="3448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3" name="Rectangle 387">
                  <a:extLst>
                    <a:ext uri="{FF2B5EF4-FFF2-40B4-BE49-F238E27FC236}">
                      <a16:creationId xmlns:a16="http://schemas.microsoft.com/office/drawing/2014/main" id="{C27562BD-09C4-46BE-B119-3BA6DD244F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69" y="3410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2</a:t>
                  </a:r>
                  <a:endParaRPr lang="en-US" altLang="en-US"/>
                </a:p>
              </p:txBody>
            </p:sp>
            <p:sp>
              <p:nvSpPr>
                <p:cNvPr id="21654" name="Line 388">
                  <a:extLst>
                    <a:ext uri="{FF2B5EF4-FFF2-40B4-BE49-F238E27FC236}">
                      <a16:creationId xmlns:a16="http://schemas.microsoft.com/office/drawing/2014/main" id="{282B85C2-EB52-4B77-9A9F-E00E11957A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3328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5" name="Line 389">
                  <a:extLst>
                    <a:ext uri="{FF2B5EF4-FFF2-40B4-BE49-F238E27FC236}">
                      <a16:creationId xmlns:a16="http://schemas.microsoft.com/office/drawing/2014/main" id="{020D5A2D-208E-4363-AA14-B64CAC1E24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89" y="3328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6" name="Rectangle 390">
                  <a:extLst>
                    <a:ext uri="{FF2B5EF4-FFF2-40B4-BE49-F238E27FC236}">
                      <a16:creationId xmlns:a16="http://schemas.microsoft.com/office/drawing/2014/main" id="{A1DE5AFC-CB43-490E-885D-22581ED8DE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69" y="3290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</a:t>
                  </a:r>
                  <a:endParaRPr lang="en-US" altLang="en-US"/>
                </a:p>
              </p:txBody>
            </p:sp>
            <p:sp>
              <p:nvSpPr>
                <p:cNvPr id="21657" name="Line 391">
                  <a:extLst>
                    <a:ext uri="{FF2B5EF4-FFF2-40B4-BE49-F238E27FC236}">
                      <a16:creationId xmlns:a16="http://schemas.microsoft.com/office/drawing/2014/main" id="{AAD2DE54-D203-4260-A0BA-63B6ACBB09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3209"/>
                  <a:ext cx="22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8" name="Line 392">
                  <a:extLst>
                    <a:ext uri="{FF2B5EF4-FFF2-40B4-BE49-F238E27FC236}">
                      <a16:creationId xmlns:a16="http://schemas.microsoft.com/office/drawing/2014/main" id="{D75805D6-9283-4F12-8279-098D65DF46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589" y="3209"/>
                  <a:ext cx="2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59" name="Rectangle 393">
                  <a:extLst>
                    <a:ext uri="{FF2B5EF4-FFF2-40B4-BE49-F238E27FC236}">
                      <a16:creationId xmlns:a16="http://schemas.microsoft.com/office/drawing/2014/main" id="{D2C40301-C663-46F0-94FC-EC1AE58002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69" y="3170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4</a:t>
                  </a:r>
                  <a:endParaRPr lang="en-US" altLang="en-US"/>
                </a:p>
              </p:txBody>
            </p:sp>
            <p:sp>
              <p:nvSpPr>
                <p:cNvPr id="21660" name="Rectangle 394">
                  <a:extLst>
                    <a:ext uri="{FF2B5EF4-FFF2-40B4-BE49-F238E27FC236}">
                      <a16:creationId xmlns:a16="http://schemas.microsoft.com/office/drawing/2014/main" id="{C6B75248-79B3-44CA-8509-F9415BDDFD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20" y="3123"/>
                  <a:ext cx="106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x 10</a:t>
                  </a:r>
                  <a:endParaRPr lang="en-US" altLang="en-US"/>
                </a:p>
              </p:txBody>
            </p:sp>
            <p:sp>
              <p:nvSpPr>
                <p:cNvPr id="21661" name="Rectangle 395">
                  <a:extLst>
                    <a:ext uri="{FF2B5EF4-FFF2-40B4-BE49-F238E27FC236}">
                      <a16:creationId xmlns:a16="http://schemas.microsoft.com/office/drawing/2014/main" id="{FAC6B4B6-EF8F-41B6-826B-5079F0659F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32" y="3097"/>
                  <a:ext cx="35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5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-6</a:t>
                  </a:r>
                  <a:endParaRPr lang="en-US" altLang="en-US"/>
                </a:p>
              </p:txBody>
            </p:sp>
            <p:sp>
              <p:nvSpPr>
                <p:cNvPr id="21662" name="Line 396">
                  <a:extLst>
                    <a:ext uri="{FF2B5EF4-FFF2-40B4-BE49-F238E27FC236}">
                      <a16:creationId xmlns:a16="http://schemas.microsoft.com/office/drawing/2014/main" id="{C6D5AC12-904D-4980-ACE5-E57D97CD35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20" y="3209"/>
                  <a:ext cx="259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3" name="Freeform 397">
                  <a:extLst>
                    <a:ext uri="{FF2B5EF4-FFF2-40B4-BE49-F238E27FC236}">
                      <a16:creationId xmlns:a16="http://schemas.microsoft.com/office/drawing/2014/main" id="{0B02E4B1-CD79-4544-BB8A-6B5406B763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20" y="3209"/>
                  <a:ext cx="2594" cy="954"/>
                </a:xfrm>
                <a:custGeom>
                  <a:avLst/>
                  <a:gdLst>
                    <a:gd name="T0" fmla="*/ 0 w 605"/>
                    <a:gd name="T1" fmla="*/ 954 h 223"/>
                    <a:gd name="T2" fmla="*/ 2594 w 605"/>
                    <a:gd name="T3" fmla="*/ 954 h 223"/>
                    <a:gd name="T4" fmla="*/ 2594 w 605"/>
                    <a:gd name="T5" fmla="*/ 0 h 22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05" h="223">
                      <a:moveTo>
                        <a:pt x="0" y="223"/>
                      </a:moveTo>
                      <a:lnTo>
                        <a:pt x="605" y="223"/>
                      </a:lnTo>
                      <a:lnTo>
                        <a:pt x="605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4" name="Line 398">
                  <a:extLst>
                    <a:ext uri="{FF2B5EF4-FFF2-40B4-BE49-F238E27FC236}">
                      <a16:creationId xmlns:a16="http://schemas.microsoft.com/office/drawing/2014/main" id="{C9F9CF08-318A-43FF-88C5-1BADABE88C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020" y="3209"/>
                  <a:ext cx="0" cy="95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5" name="Freeform 399">
                  <a:extLst>
                    <a:ext uri="{FF2B5EF4-FFF2-40B4-BE49-F238E27FC236}">
                      <a16:creationId xmlns:a16="http://schemas.microsoft.com/office/drawing/2014/main" id="{386D9AB5-01A2-4997-8A71-2882CE1252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20" y="3307"/>
                  <a:ext cx="343" cy="749"/>
                </a:xfrm>
                <a:custGeom>
                  <a:avLst/>
                  <a:gdLst>
                    <a:gd name="T0" fmla="*/ 5 w 343"/>
                    <a:gd name="T1" fmla="*/ 719 h 749"/>
                    <a:gd name="T2" fmla="*/ 13 w 343"/>
                    <a:gd name="T3" fmla="*/ 664 h 749"/>
                    <a:gd name="T4" fmla="*/ 22 w 343"/>
                    <a:gd name="T5" fmla="*/ 578 h 749"/>
                    <a:gd name="T6" fmla="*/ 26 w 343"/>
                    <a:gd name="T7" fmla="*/ 480 h 749"/>
                    <a:gd name="T8" fmla="*/ 35 w 343"/>
                    <a:gd name="T9" fmla="*/ 368 h 749"/>
                    <a:gd name="T10" fmla="*/ 43 w 343"/>
                    <a:gd name="T11" fmla="*/ 265 h 749"/>
                    <a:gd name="T12" fmla="*/ 56 w 343"/>
                    <a:gd name="T13" fmla="*/ 167 h 749"/>
                    <a:gd name="T14" fmla="*/ 65 w 343"/>
                    <a:gd name="T15" fmla="*/ 86 h 749"/>
                    <a:gd name="T16" fmla="*/ 73 w 343"/>
                    <a:gd name="T17" fmla="*/ 30 h 749"/>
                    <a:gd name="T18" fmla="*/ 78 w 343"/>
                    <a:gd name="T19" fmla="*/ 9 h 749"/>
                    <a:gd name="T20" fmla="*/ 86 w 343"/>
                    <a:gd name="T21" fmla="*/ 13 h 749"/>
                    <a:gd name="T22" fmla="*/ 95 w 343"/>
                    <a:gd name="T23" fmla="*/ 51 h 749"/>
                    <a:gd name="T24" fmla="*/ 103 w 343"/>
                    <a:gd name="T25" fmla="*/ 116 h 749"/>
                    <a:gd name="T26" fmla="*/ 112 w 343"/>
                    <a:gd name="T27" fmla="*/ 206 h 749"/>
                    <a:gd name="T28" fmla="*/ 116 w 343"/>
                    <a:gd name="T29" fmla="*/ 308 h 749"/>
                    <a:gd name="T30" fmla="*/ 125 w 343"/>
                    <a:gd name="T31" fmla="*/ 420 h 749"/>
                    <a:gd name="T32" fmla="*/ 133 w 343"/>
                    <a:gd name="T33" fmla="*/ 527 h 749"/>
                    <a:gd name="T34" fmla="*/ 142 w 343"/>
                    <a:gd name="T35" fmla="*/ 617 h 749"/>
                    <a:gd name="T36" fmla="*/ 151 w 343"/>
                    <a:gd name="T37" fmla="*/ 689 h 749"/>
                    <a:gd name="T38" fmla="*/ 159 w 343"/>
                    <a:gd name="T39" fmla="*/ 732 h 749"/>
                    <a:gd name="T40" fmla="*/ 163 w 343"/>
                    <a:gd name="T41" fmla="*/ 749 h 749"/>
                    <a:gd name="T42" fmla="*/ 172 w 343"/>
                    <a:gd name="T43" fmla="*/ 732 h 749"/>
                    <a:gd name="T44" fmla="*/ 185 w 343"/>
                    <a:gd name="T45" fmla="*/ 685 h 749"/>
                    <a:gd name="T46" fmla="*/ 193 w 343"/>
                    <a:gd name="T47" fmla="*/ 608 h 749"/>
                    <a:gd name="T48" fmla="*/ 202 w 343"/>
                    <a:gd name="T49" fmla="*/ 510 h 749"/>
                    <a:gd name="T50" fmla="*/ 206 w 343"/>
                    <a:gd name="T51" fmla="*/ 407 h 749"/>
                    <a:gd name="T52" fmla="*/ 215 w 343"/>
                    <a:gd name="T53" fmla="*/ 300 h 749"/>
                    <a:gd name="T54" fmla="*/ 223 w 343"/>
                    <a:gd name="T55" fmla="*/ 193 h 749"/>
                    <a:gd name="T56" fmla="*/ 232 w 343"/>
                    <a:gd name="T57" fmla="*/ 107 h 749"/>
                    <a:gd name="T58" fmla="*/ 241 w 343"/>
                    <a:gd name="T59" fmla="*/ 43 h 749"/>
                    <a:gd name="T60" fmla="*/ 245 w 343"/>
                    <a:gd name="T61" fmla="*/ 13 h 749"/>
                    <a:gd name="T62" fmla="*/ 258 w 343"/>
                    <a:gd name="T63" fmla="*/ 13 h 749"/>
                    <a:gd name="T64" fmla="*/ 266 w 343"/>
                    <a:gd name="T65" fmla="*/ 51 h 749"/>
                    <a:gd name="T66" fmla="*/ 275 w 343"/>
                    <a:gd name="T67" fmla="*/ 116 h 749"/>
                    <a:gd name="T68" fmla="*/ 279 w 343"/>
                    <a:gd name="T69" fmla="*/ 206 h 749"/>
                    <a:gd name="T70" fmla="*/ 288 w 343"/>
                    <a:gd name="T71" fmla="*/ 308 h 749"/>
                    <a:gd name="T72" fmla="*/ 296 w 343"/>
                    <a:gd name="T73" fmla="*/ 420 h 749"/>
                    <a:gd name="T74" fmla="*/ 305 w 343"/>
                    <a:gd name="T75" fmla="*/ 527 h 749"/>
                    <a:gd name="T76" fmla="*/ 318 w 343"/>
                    <a:gd name="T77" fmla="*/ 617 h 749"/>
                    <a:gd name="T78" fmla="*/ 322 w 343"/>
                    <a:gd name="T79" fmla="*/ 689 h 749"/>
                    <a:gd name="T80" fmla="*/ 331 w 343"/>
                    <a:gd name="T81" fmla="*/ 736 h 749"/>
                    <a:gd name="T82" fmla="*/ 339 w 343"/>
                    <a:gd name="T83" fmla="*/ 749 h 74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43" h="749">
                      <a:moveTo>
                        <a:pt x="0" y="741"/>
                      </a:moveTo>
                      <a:lnTo>
                        <a:pt x="0" y="732"/>
                      </a:lnTo>
                      <a:lnTo>
                        <a:pt x="5" y="719"/>
                      </a:lnTo>
                      <a:lnTo>
                        <a:pt x="9" y="702"/>
                      </a:lnTo>
                      <a:lnTo>
                        <a:pt x="9" y="685"/>
                      </a:lnTo>
                      <a:lnTo>
                        <a:pt x="13" y="664"/>
                      </a:lnTo>
                      <a:lnTo>
                        <a:pt x="13" y="634"/>
                      </a:lnTo>
                      <a:lnTo>
                        <a:pt x="18" y="608"/>
                      </a:lnTo>
                      <a:lnTo>
                        <a:pt x="22" y="578"/>
                      </a:lnTo>
                      <a:lnTo>
                        <a:pt x="22" y="548"/>
                      </a:lnTo>
                      <a:lnTo>
                        <a:pt x="26" y="510"/>
                      </a:lnTo>
                      <a:lnTo>
                        <a:pt x="26" y="480"/>
                      </a:lnTo>
                      <a:lnTo>
                        <a:pt x="30" y="441"/>
                      </a:lnTo>
                      <a:lnTo>
                        <a:pt x="35" y="407"/>
                      </a:lnTo>
                      <a:lnTo>
                        <a:pt x="35" y="368"/>
                      </a:lnTo>
                      <a:lnTo>
                        <a:pt x="39" y="334"/>
                      </a:lnTo>
                      <a:lnTo>
                        <a:pt x="39" y="300"/>
                      </a:lnTo>
                      <a:lnTo>
                        <a:pt x="43" y="265"/>
                      </a:lnTo>
                      <a:lnTo>
                        <a:pt x="48" y="227"/>
                      </a:lnTo>
                      <a:lnTo>
                        <a:pt x="48" y="197"/>
                      </a:lnTo>
                      <a:lnTo>
                        <a:pt x="56" y="167"/>
                      </a:lnTo>
                      <a:lnTo>
                        <a:pt x="60" y="137"/>
                      </a:lnTo>
                      <a:lnTo>
                        <a:pt x="60" y="107"/>
                      </a:lnTo>
                      <a:lnTo>
                        <a:pt x="65" y="86"/>
                      </a:lnTo>
                      <a:lnTo>
                        <a:pt x="65" y="64"/>
                      </a:lnTo>
                      <a:lnTo>
                        <a:pt x="69" y="47"/>
                      </a:lnTo>
                      <a:lnTo>
                        <a:pt x="73" y="30"/>
                      </a:lnTo>
                      <a:lnTo>
                        <a:pt x="73" y="21"/>
                      </a:lnTo>
                      <a:lnTo>
                        <a:pt x="78" y="13"/>
                      </a:lnTo>
                      <a:lnTo>
                        <a:pt x="78" y="9"/>
                      </a:lnTo>
                      <a:lnTo>
                        <a:pt x="82" y="0"/>
                      </a:lnTo>
                      <a:lnTo>
                        <a:pt x="86" y="9"/>
                      </a:lnTo>
                      <a:lnTo>
                        <a:pt x="86" y="13"/>
                      </a:lnTo>
                      <a:lnTo>
                        <a:pt x="91" y="21"/>
                      </a:lnTo>
                      <a:lnTo>
                        <a:pt x="91" y="34"/>
                      </a:lnTo>
                      <a:lnTo>
                        <a:pt x="95" y="51"/>
                      </a:lnTo>
                      <a:lnTo>
                        <a:pt x="99" y="69"/>
                      </a:lnTo>
                      <a:lnTo>
                        <a:pt x="99" y="90"/>
                      </a:lnTo>
                      <a:lnTo>
                        <a:pt x="103" y="116"/>
                      </a:lnTo>
                      <a:lnTo>
                        <a:pt x="103" y="146"/>
                      </a:lnTo>
                      <a:lnTo>
                        <a:pt x="108" y="176"/>
                      </a:lnTo>
                      <a:lnTo>
                        <a:pt x="112" y="206"/>
                      </a:lnTo>
                      <a:lnTo>
                        <a:pt x="112" y="240"/>
                      </a:lnTo>
                      <a:lnTo>
                        <a:pt x="116" y="274"/>
                      </a:lnTo>
                      <a:lnTo>
                        <a:pt x="116" y="308"/>
                      </a:lnTo>
                      <a:lnTo>
                        <a:pt x="121" y="347"/>
                      </a:lnTo>
                      <a:lnTo>
                        <a:pt x="125" y="381"/>
                      </a:lnTo>
                      <a:lnTo>
                        <a:pt x="125" y="420"/>
                      </a:lnTo>
                      <a:lnTo>
                        <a:pt x="129" y="454"/>
                      </a:lnTo>
                      <a:lnTo>
                        <a:pt x="129" y="488"/>
                      </a:lnTo>
                      <a:lnTo>
                        <a:pt x="133" y="527"/>
                      </a:lnTo>
                      <a:lnTo>
                        <a:pt x="138" y="561"/>
                      </a:lnTo>
                      <a:lnTo>
                        <a:pt x="138" y="591"/>
                      </a:lnTo>
                      <a:lnTo>
                        <a:pt x="142" y="617"/>
                      </a:lnTo>
                      <a:lnTo>
                        <a:pt x="142" y="642"/>
                      </a:lnTo>
                      <a:lnTo>
                        <a:pt x="146" y="672"/>
                      </a:lnTo>
                      <a:lnTo>
                        <a:pt x="151" y="689"/>
                      </a:lnTo>
                      <a:lnTo>
                        <a:pt x="151" y="707"/>
                      </a:lnTo>
                      <a:lnTo>
                        <a:pt x="155" y="724"/>
                      </a:lnTo>
                      <a:lnTo>
                        <a:pt x="159" y="732"/>
                      </a:lnTo>
                      <a:lnTo>
                        <a:pt x="159" y="741"/>
                      </a:lnTo>
                      <a:lnTo>
                        <a:pt x="163" y="745"/>
                      </a:lnTo>
                      <a:lnTo>
                        <a:pt x="163" y="749"/>
                      </a:lnTo>
                      <a:lnTo>
                        <a:pt x="168" y="745"/>
                      </a:lnTo>
                      <a:lnTo>
                        <a:pt x="172" y="741"/>
                      </a:lnTo>
                      <a:lnTo>
                        <a:pt x="172" y="732"/>
                      </a:lnTo>
                      <a:lnTo>
                        <a:pt x="176" y="719"/>
                      </a:lnTo>
                      <a:lnTo>
                        <a:pt x="176" y="702"/>
                      </a:lnTo>
                      <a:lnTo>
                        <a:pt x="185" y="685"/>
                      </a:lnTo>
                      <a:lnTo>
                        <a:pt x="189" y="664"/>
                      </a:lnTo>
                      <a:lnTo>
                        <a:pt x="189" y="634"/>
                      </a:lnTo>
                      <a:lnTo>
                        <a:pt x="193" y="608"/>
                      </a:lnTo>
                      <a:lnTo>
                        <a:pt x="193" y="578"/>
                      </a:lnTo>
                      <a:lnTo>
                        <a:pt x="198" y="548"/>
                      </a:lnTo>
                      <a:lnTo>
                        <a:pt x="202" y="510"/>
                      </a:lnTo>
                      <a:lnTo>
                        <a:pt x="202" y="480"/>
                      </a:lnTo>
                      <a:lnTo>
                        <a:pt x="206" y="445"/>
                      </a:lnTo>
                      <a:lnTo>
                        <a:pt x="206" y="407"/>
                      </a:lnTo>
                      <a:lnTo>
                        <a:pt x="211" y="368"/>
                      </a:lnTo>
                      <a:lnTo>
                        <a:pt x="215" y="334"/>
                      </a:lnTo>
                      <a:lnTo>
                        <a:pt x="215" y="300"/>
                      </a:lnTo>
                      <a:lnTo>
                        <a:pt x="219" y="265"/>
                      </a:lnTo>
                      <a:lnTo>
                        <a:pt x="219" y="227"/>
                      </a:lnTo>
                      <a:lnTo>
                        <a:pt x="223" y="193"/>
                      </a:lnTo>
                      <a:lnTo>
                        <a:pt x="228" y="163"/>
                      </a:lnTo>
                      <a:lnTo>
                        <a:pt x="228" y="137"/>
                      </a:lnTo>
                      <a:lnTo>
                        <a:pt x="232" y="107"/>
                      </a:lnTo>
                      <a:lnTo>
                        <a:pt x="232" y="81"/>
                      </a:lnTo>
                      <a:lnTo>
                        <a:pt x="236" y="64"/>
                      </a:lnTo>
                      <a:lnTo>
                        <a:pt x="241" y="43"/>
                      </a:lnTo>
                      <a:lnTo>
                        <a:pt x="241" y="30"/>
                      </a:lnTo>
                      <a:lnTo>
                        <a:pt x="245" y="17"/>
                      </a:lnTo>
                      <a:lnTo>
                        <a:pt x="245" y="13"/>
                      </a:lnTo>
                      <a:lnTo>
                        <a:pt x="249" y="0"/>
                      </a:lnTo>
                      <a:lnTo>
                        <a:pt x="253" y="9"/>
                      </a:lnTo>
                      <a:lnTo>
                        <a:pt x="258" y="13"/>
                      </a:lnTo>
                      <a:lnTo>
                        <a:pt x="262" y="21"/>
                      </a:lnTo>
                      <a:lnTo>
                        <a:pt x="262" y="34"/>
                      </a:lnTo>
                      <a:lnTo>
                        <a:pt x="266" y="51"/>
                      </a:lnTo>
                      <a:lnTo>
                        <a:pt x="266" y="69"/>
                      </a:lnTo>
                      <a:lnTo>
                        <a:pt x="271" y="90"/>
                      </a:lnTo>
                      <a:lnTo>
                        <a:pt x="275" y="116"/>
                      </a:lnTo>
                      <a:lnTo>
                        <a:pt x="275" y="146"/>
                      </a:lnTo>
                      <a:lnTo>
                        <a:pt x="279" y="176"/>
                      </a:lnTo>
                      <a:lnTo>
                        <a:pt x="279" y="206"/>
                      </a:lnTo>
                      <a:lnTo>
                        <a:pt x="283" y="240"/>
                      </a:lnTo>
                      <a:lnTo>
                        <a:pt x="288" y="274"/>
                      </a:lnTo>
                      <a:lnTo>
                        <a:pt x="288" y="308"/>
                      </a:lnTo>
                      <a:lnTo>
                        <a:pt x="292" y="347"/>
                      </a:lnTo>
                      <a:lnTo>
                        <a:pt x="292" y="381"/>
                      </a:lnTo>
                      <a:lnTo>
                        <a:pt x="296" y="420"/>
                      </a:lnTo>
                      <a:lnTo>
                        <a:pt x="301" y="454"/>
                      </a:lnTo>
                      <a:lnTo>
                        <a:pt x="301" y="488"/>
                      </a:lnTo>
                      <a:lnTo>
                        <a:pt x="305" y="527"/>
                      </a:lnTo>
                      <a:lnTo>
                        <a:pt x="305" y="561"/>
                      </a:lnTo>
                      <a:lnTo>
                        <a:pt x="313" y="591"/>
                      </a:lnTo>
                      <a:lnTo>
                        <a:pt x="318" y="617"/>
                      </a:lnTo>
                      <a:lnTo>
                        <a:pt x="318" y="642"/>
                      </a:lnTo>
                      <a:lnTo>
                        <a:pt x="322" y="672"/>
                      </a:lnTo>
                      <a:lnTo>
                        <a:pt x="322" y="689"/>
                      </a:lnTo>
                      <a:lnTo>
                        <a:pt x="326" y="711"/>
                      </a:lnTo>
                      <a:lnTo>
                        <a:pt x="331" y="724"/>
                      </a:lnTo>
                      <a:lnTo>
                        <a:pt x="331" y="736"/>
                      </a:lnTo>
                      <a:lnTo>
                        <a:pt x="339" y="749"/>
                      </a:lnTo>
                      <a:lnTo>
                        <a:pt x="335" y="749"/>
                      </a:lnTo>
                      <a:lnTo>
                        <a:pt x="339" y="749"/>
                      </a:lnTo>
                      <a:lnTo>
                        <a:pt x="343" y="745"/>
                      </a:lnTo>
                      <a:lnTo>
                        <a:pt x="343" y="741"/>
                      </a:lnTo>
                    </a:path>
                  </a:pathLst>
                </a:custGeom>
                <a:noFill/>
                <a:ln w="20701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6" name="Freeform 400">
                  <a:extLst>
                    <a:ext uri="{FF2B5EF4-FFF2-40B4-BE49-F238E27FC236}">
                      <a16:creationId xmlns:a16="http://schemas.microsoft.com/office/drawing/2014/main" id="{D92668C0-321F-43D1-B925-33B02242A4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3" y="3307"/>
                  <a:ext cx="356" cy="749"/>
                </a:xfrm>
                <a:custGeom>
                  <a:avLst/>
                  <a:gdLst>
                    <a:gd name="T0" fmla="*/ 5 w 356"/>
                    <a:gd name="T1" fmla="*/ 719 h 749"/>
                    <a:gd name="T2" fmla="*/ 13 w 356"/>
                    <a:gd name="T3" fmla="*/ 664 h 749"/>
                    <a:gd name="T4" fmla="*/ 22 w 356"/>
                    <a:gd name="T5" fmla="*/ 578 h 749"/>
                    <a:gd name="T6" fmla="*/ 30 w 356"/>
                    <a:gd name="T7" fmla="*/ 480 h 749"/>
                    <a:gd name="T8" fmla="*/ 39 w 356"/>
                    <a:gd name="T9" fmla="*/ 368 h 749"/>
                    <a:gd name="T10" fmla="*/ 48 w 356"/>
                    <a:gd name="T11" fmla="*/ 265 h 749"/>
                    <a:gd name="T12" fmla="*/ 52 w 356"/>
                    <a:gd name="T13" fmla="*/ 163 h 749"/>
                    <a:gd name="T14" fmla="*/ 60 w 356"/>
                    <a:gd name="T15" fmla="*/ 81 h 749"/>
                    <a:gd name="T16" fmla="*/ 69 w 356"/>
                    <a:gd name="T17" fmla="*/ 30 h 749"/>
                    <a:gd name="T18" fmla="*/ 78 w 356"/>
                    <a:gd name="T19" fmla="*/ 0 h 749"/>
                    <a:gd name="T20" fmla="*/ 86 w 356"/>
                    <a:gd name="T21" fmla="*/ 21 h 749"/>
                    <a:gd name="T22" fmla="*/ 99 w 356"/>
                    <a:gd name="T23" fmla="*/ 69 h 749"/>
                    <a:gd name="T24" fmla="*/ 108 w 356"/>
                    <a:gd name="T25" fmla="*/ 146 h 749"/>
                    <a:gd name="T26" fmla="*/ 116 w 356"/>
                    <a:gd name="T27" fmla="*/ 236 h 749"/>
                    <a:gd name="T28" fmla="*/ 125 w 356"/>
                    <a:gd name="T29" fmla="*/ 347 h 749"/>
                    <a:gd name="T30" fmla="*/ 129 w 356"/>
                    <a:gd name="T31" fmla="*/ 454 h 749"/>
                    <a:gd name="T32" fmla="*/ 138 w 356"/>
                    <a:gd name="T33" fmla="*/ 561 h 749"/>
                    <a:gd name="T34" fmla="*/ 146 w 356"/>
                    <a:gd name="T35" fmla="*/ 642 h 749"/>
                    <a:gd name="T36" fmla="*/ 155 w 356"/>
                    <a:gd name="T37" fmla="*/ 711 h 749"/>
                    <a:gd name="T38" fmla="*/ 168 w 356"/>
                    <a:gd name="T39" fmla="*/ 749 h 749"/>
                    <a:gd name="T40" fmla="*/ 172 w 356"/>
                    <a:gd name="T41" fmla="*/ 741 h 749"/>
                    <a:gd name="T42" fmla="*/ 181 w 356"/>
                    <a:gd name="T43" fmla="*/ 702 h 749"/>
                    <a:gd name="T44" fmla="*/ 189 w 356"/>
                    <a:gd name="T45" fmla="*/ 634 h 749"/>
                    <a:gd name="T46" fmla="*/ 193 w 356"/>
                    <a:gd name="T47" fmla="*/ 548 h 749"/>
                    <a:gd name="T48" fmla="*/ 202 w 356"/>
                    <a:gd name="T49" fmla="*/ 445 h 749"/>
                    <a:gd name="T50" fmla="*/ 211 w 356"/>
                    <a:gd name="T51" fmla="*/ 334 h 749"/>
                    <a:gd name="T52" fmla="*/ 219 w 356"/>
                    <a:gd name="T53" fmla="*/ 227 h 749"/>
                    <a:gd name="T54" fmla="*/ 232 w 356"/>
                    <a:gd name="T55" fmla="*/ 137 h 749"/>
                    <a:gd name="T56" fmla="*/ 241 w 356"/>
                    <a:gd name="T57" fmla="*/ 60 h 749"/>
                    <a:gd name="T58" fmla="*/ 245 w 356"/>
                    <a:gd name="T59" fmla="*/ 17 h 749"/>
                    <a:gd name="T60" fmla="*/ 258 w 356"/>
                    <a:gd name="T61" fmla="*/ 0 h 749"/>
                    <a:gd name="T62" fmla="*/ 266 w 356"/>
                    <a:gd name="T63" fmla="*/ 34 h 749"/>
                    <a:gd name="T64" fmla="*/ 271 w 356"/>
                    <a:gd name="T65" fmla="*/ 90 h 749"/>
                    <a:gd name="T66" fmla="*/ 279 w 356"/>
                    <a:gd name="T67" fmla="*/ 176 h 749"/>
                    <a:gd name="T68" fmla="*/ 288 w 356"/>
                    <a:gd name="T69" fmla="*/ 274 h 749"/>
                    <a:gd name="T70" fmla="*/ 296 w 356"/>
                    <a:gd name="T71" fmla="*/ 381 h 749"/>
                    <a:gd name="T72" fmla="*/ 305 w 356"/>
                    <a:gd name="T73" fmla="*/ 492 h 749"/>
                    <a:gd name="T74" fmla="*/ 313 w 356"/>
                    <a:gd name="T75" fmla="*/ 591 h 749"/>
                    <a:gd name="T76" fmla="*/ 318 w 356"/>
                    <a:gd name="T77" fmla="*/ 672 h 749"/>
                    <a:gd name="T78" fmla="*/ 326 w 356"/>
                    <a:gd name="T79" fmla="*/ 724 h 749"/>
                    <a:gd name="T80" fmla="*/ 335 w 356"/>
                    <a:gd name="T81" fmla="*/ 749 h 749"/>
                    <a:gd name="T82" fmla="*/ 343 w 356"/>
                    <a:gd name="T83" fmla="*/ 732 h 74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56" h="749">
                      <a:moveTo>
                        <a:pt x="0" y="741"/>
                      </a:moveTo>
                      <a:lnTo>
                        <a:pt x="5" y="732"/>
                      </a:lnTo>
                      <a:lnTo>
                        <a:pt x="5" y="719"/>
                      </a:lnTo>
                      <a:lnTo>
                        <a:pt x="9" y="702"/>
                      </a:lnTo>
                      <a:lnTo>
                        <a:pt x="13" y="685"/>
                      </a:lnTo>
                      <a:lnTo>
                        <a:pt x="13" y="664"/>
                      </a:lnTo>
                      <a:lnTo>
                        <a:pt x="18" y="634"/>
                      </a:lnTo>
                      <a:lnTo>
                        <a:pt x="22" y="608"/>
                      </a:lnTo>
                      <a:lnTo>
                        <a:pt x="22" y="578"/>
                      </a:lnTo>
                      <a:lnTo>
                        <a:pt x="26" y="548"/>
                      </a:lnTo>
                      <a:lnTo>
                        <a:pt x="26" y="514"/>
                      </a:lnTo>
                      <a:lnTo>
                        <a:pt x="30" y="480"/>
                      </a:lnTo>
                      <a:lnTo>
                        <a:pt x="35" y="445"/>
                      </a:lnTo>
                      <a:lnTo>
                        <a:pt x="35" y="407"/>
                      </a:lnTo>
                      <a:lnTo>
                        <a:pt x="39" y="368"/>
                      </a:lnTo>
                      <a:lnTo>
                        <a:pt x="39" y="334"/>
                      </a:lnTo>
                      <a:lnTo>
                        <a:pt x="43" y="300"/>
                      </a:lnTo>
                      <a:lnTo>
                        <a:pt x="48" y="265"/>
                      </a:lnTo>
                      <a:lnTo>
                        <a:pt x="48" y="227"/>
                      </a:lnTo>
                      <a:lnTo>
                        <a:pt x="52" y="193"/>
                      </a:lnTo>
                      <a:lnTo>
                        <a:pt x="52" y="163"/>
                      </a:lnTo>
                      <a:lnTo>
                        <a:pt x="56" y="137"/>
                      </a:lnTo>
                      <a:lnTo>
                        <a:pt x="60" y="107"/>
                      </a:lnTo>
                      <a:lnTo>
                        <a:pt x="60" y="81"/>
                      </a:lnTo>
                      <a:lnTo>
                        <a:pt x="65" y="60"/>
                      </a:lnTo>
                      <a:lnTo>
                        <a:pt x="65" y="43"/>
                      </a:lnTo>
                      <a:lnTo>
                        <a:pt x="69" y="30"/>
                      </a:lnTo>
                      <a:lnTo>
                        <a:pt x="73" y="17"/>
                      </a:lnTo>
                      <a:lnTo>
                        <a:pt x="73" y="9"/>
                      </a:lnTo>
                      <a:lnTo>
                        <a:pt x="78" y="0"/>
                      </a:lnTo>
                      <a:lnTo>
                        <a:pt x="82" y="9"/>
                      </a:lnTo>
                      <a:lnTo>
                        <a:pt x="86" y="13"/>
                      </a:lnTo>
                      <a:lnTo>
                        <a:pt x="86" y="21"/>
                      </a:lnTo>
                      <a:lnTo>
                        <a:pt x="90" y="34"/>
                      </a:lnTo>
                      <a:lnTo>
                        <a:pt x="90" y="51"/>
                      </a:lnTo>
                      <a:lnTo>
                        <a:pt x="99" y="69"/>
                      </a:lnTo>
                      <a:lnTo>
                        <a:pt x="103" y="90"/>
                      </a:lnTo>
                      <a:lnTo>
                        <a:pt x="103" y="116"/>
                      </a:lnTo>
                      <a:lnTo>
                        <a:pt x="108" y="146"/>
                      </a:lnTo>
                      <a:lnTo>
                        <a:pt x="112" y="176"/>
                      </a:lnTo>
                      <a:lnTo>
                        <a:pt x="112" y="206"/>
                      </a:lnTo>
                      <a:lnTo>
                        <a:pt x="116" y="236"/>
                      </a:lnTo>
                      <a:lnTo>
                        <a:pt x="116" y="274"/>
                      </a:lnTo>
                      <a:lnTo>
                        <a:pt x="120" y="308"/>
                      </a:lnTo>
                      <a:lnTo>
                        <a:pt x="125" y="347"/>
                      </a:lnTo>
                      <a:lnTo>
                        <a:pt x="125" y="381"/>
                      </a:lnTo>
                      <a:lnTo>
                        <a:pt x="129" y="420"/>
                      </a:lnTo>
                      <a:lnTo>
                        <a:pt x="129" y="454"/>
                      </a:lnTo>
                      <a:lnTo>
                        <a:pt x="133" y="488"/>
                      </a:lnTo>
                      <a:lnTo>
                        <a:pt x="138" y="527"/>
                      </a:lnTo>
                      <a:lnTo>
                        <a:pt x="138" y="561"/>
                      </a:lnTo>
                      <a:lnTo>
                        <a:pt x="142" y="591"/>
                      </a:lnTo>
                      <a:lnTo>
                        <a:pt x="142" y="617"/>
                      </a:lnTo>
                      <a:lnTo>
                        <a:pt x="146" y="642"/>
                      </a:lnTo>
                      <a:lnTo>
                        <a:pt x="151" y="672"/>
                      </a:lnTo>
                      <a:lnTo>
                        <a:pt x="151" y="694"/>
                      </a:lnTo>
                      <a:lnTo>
                        <a:pt x="155" y="711"/>
                      </a:lnTo>
                      <a:lnTo>
                        <a:pt x="155" y="724"/>
                      </a:lnTo>
                      <a:lnTo>
                        <a:pt x="159" y="736"/>
                      </a:lnTo>
                      <a:lnTo>
                        <a:pt x="168" y="749"/>
                      </a:lnTo>
                      <a:lnTo>
                        <a:pt x="163" y="749"/>
                      </a:lnTo>
                      <a:lnTo>
                        <a:pt x="168" y="749"/>
                      </a:lnTo>
                      <a:lnTo>
                        <a:pt x="172" y="741"/>
                      </a:lnTo>
                      <a:lnTo>
                        <a:pt x="176" y="732"/>
                      </a:lnTo>
                      <a:lnTo>
                        <a:pt x="176" y="719"/>
                      </a:lnTo>
                      <a:lnTo>
                        <a:pt x="181" y="702"/>
                      </a:lnTo>
                      <a:lnTo>
                        <a:pt x="181" y="685"/>
                      </a:lnTo>
                      <a:lnTo>
                        <a:pt x="185" y="664"/>
                      </a:lnTo>
                      <a:lnTo>
                        <a:pt x="189" y="634"/>
                      </a:lnTo>
                      <a:lnTo>
                        <a:pt x="189" y="608"/>
                      </a:lnTo>
                      <a:lnTo>
                        <a:pt x="193" y="578"/>
                      </a:lnTo>
                      <a:lnTo>
                        <a:pt x="193" y="548"/>
                      </a:lnTo>
                      <a:lnTo>
                        <a:pt x="198" y="514"/>
                      </a:lnTo>
                      <a:lnTo>
                        <a:pt x="202" y="480"/>
                      </a:lnTo>
                      <a:lnTo>
                        <a:pt x="202" y="445"/>
                      </a:lnTo>
                      <a:lnTo>
                        <a:pt x="206" y="407"/>
                      </a:lnTo>
                      <a:lnTo>
                        <a:pt x="211" y="368"/>
                      </a:lnTo>
                      <a:lnTo>
                        <a:pt x="211" y="334"/>
                      </a:lnTo>
                      <a:lnTo>
                        <a:pt x="215" y="300"/>
                      </a:lnTo>
                      <a:lnTo>
                        <a:pt x="215" y="265"/>
                      </a:lnTo>
                      <a:lnTo>
                        <a:pt x="219" y="227"/>
                      </a:lnTo>
                      <a:lnTo>
                        <a:pt x="228" y="193"/>
                      </a:lnTo>
                      <a:lnTo>
                        <a:pt x="228" y="163"/>
                      </a:lnTo>
                      <a:lnTo>
                        <a:pt x="232" y="137"/>
                      </a:lnTo>
                      <a:lnTo>
                        <a:pt x="232" y="107"/>
                      </a:lnTo>
                      <a:lnTo>
                        <a:pt x="236" y="81"/>
                      </a:lnTo>
                      <a:lnTo>
                        <a:pt x="241" y="60"/>
                      </a:lnTo>
                      <a:lnTo>
                        <a:pt x="241" y="43"/>
                      </a:lnTo>
                      <a:lnTo>
                        <a:pt x="245" y="30"/>
                      </a:lnTo>
                      <a:lnTo>
                        <a:pt x="245" y="17"/>
                      </a:lnTo>
                      <a:lnTo>
                        <a:pt x="249" y="9"/>
                      </a:lnTo>
                      <a:lnTo>
                        <a:pt x="253" y="0"/>
                      </a:lnTo>
                      <a:lnTo>
                        <a:pt x="258" y="0"/>
                      </a:lnTo>
                      <a:lnTo>
                        <a:pt x="258" y="13"/>
                      </a:lnTo>
                      <a:lnTo>
                        <a:pt x="262" y="21"/>
                      </a:lnTo>
                      <a:lnTo>
                        <a:pt x="266" y="34"/>
                      </a:lnTo>
                      <a:lnTo>
                        <a:pt x="266" y="47"/>
                      </a:lnTo>
                      <a:lnTo>
                        <a:pt x="271" y="69"/>
                      </a:lnTo>
                      <a:lnTo>
                        <a:pt x="271" y="90"/>
                      </a:lnTo>
                      <a:lnTo>
                        <a:pt x="275" y="116"/>
                      </a:lnTo>
                      <a:lnTo>
                        <a:pt x="279" y="146"/>
                      </a:lnTo>
                      <a:lnTo>
                        <a:pt x="279" y="176"/>
                      </a:lnTo>
                      <a:lnTo>
                        <a:pt x="283" y="206"/>
                      </a:lnTo>
                      <a:lnTo>
                        <a:pt x="283" y="236"/>
                      </a:lnTo>
                      <a:lnTo>
                        <a:pt x="288" y="274"/>
                      </a:lnTo>
                      <a:lnTo>
                        <a:pt x="292" y="308"/>
                      </a:lnTo>
                      <a:lnTo>
                        <a:pt x="292" y="347"/>
                      </a:lnTo>
                      <a:lnTo>
                        <a:pt x="296" y="381"/>
                      </a:lnTo>
                      <a:lnTo>
                        <a:pt x="296" y="420"/>
                      </a:lnTo>
                      <a:lnTo>
                        <a:pt x="301" y="454"/>
                      </a:lnTo>
                      <a:lnTo>
                        <a:pt x="305" y="492"/>
                      </a:lnTo>
                      <a:lnTo>
                        <a:pt x="305" y="527"/>
                      </a:lnTo>
                      <a:lnTo>
                        <a:pt x="309" y="561"/>
                      </a:lnTo>
                      <a:lnTo>
                        <a:pt x="313" y="591"/>
                      </a:lnTo>
                      <a:lnTo>
                        <a:pt x="313" y="617"/>
                      </a:lnTo>
                      <a:lnTo>
                        <a:pt x="318" y="642"/>
                      </a:lnTo>
                      <a:lnTo>
                        <a:pt x="318" y="672"/>
                      </a:lnTo>
                      <a:lnTo>
                        <a:pt x="322" y="694"/>
                      </a:lnTo>
                      <a:lnTo>
                        <a:pt x="326" y="711"/>
                      </a:lnTo>
                      <a:lnTo>
                        <a:pt x="326" y="724"/>
                      </a:lnTo>
                      <a:lnTo>
                        <a:pt x="331" y="736"/>
                      </a:lnTo>
                      <a:lnTo>
                        <a:pt x="331" y="745"/>
                      </a:lnTo>
                      <a:lnTo>
                        <a:pt x="335" y="749"/>
                      </a:lnTo>
                      <a:lnTo>
                        <a:pt x="339" y="749"/>
                      </a:lnTo>
                      <a:lnTo>
                        <a:pt x="343" y="741"/>
                      </a:lnTo>
                      <a:lnTo>
                        <a:pt x="343" y="732"/>
                      </a:lnTo>
                      <a:lnTo>
                        <a:pt x="348" y="719"/>
                      </a:lnTo>
                      <a:lnTo>
                        <a:pt x="356" y="707"/>
                      </a:lnTo>
                    </a:path>
                  </a:pathLst>
                </a:custGeom>
                <a:noFill/>
                <a:ln w="20701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7" name="Freeform 401">
                  <a:extLst>
                    <a:ext uri="{FF2B5EF4-FFF2-40B4-BE49-F238E27FC236}">
                      <a16:creationId xmlns:a16="http://schemas.microsoft.com/office/drawing/2014/main" id="{4EECCF51-C77C-4416-8118-D61C4BB30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19" y="3303"/>
                  <a:ext cx="339" cy="758"/>
                </a:xfrm>
                <a:custGeom>
                  <a:avLst/>
                  <a:gdLst>
                    <a:gd name="T0" fmla="*/ 5 w 339"/>
                    <a:gd name="T1" fmla="*/ 668 h 758"/>
                    <a:gd name="T2" fmla="*/ 13 w 339"/>
                    <a:gd name="T3" fmla="*/ 582 h 758"/>
                    <a:gd name="T4" fmla="*/ 17 w 339"/>
                    <a:gd name="T5" fmla="*/ 484 h 758"/>
                    <a:gd name="T6" fmla="*/ 26 w 339"/>
                    <a:gd name="T7" fmla="*/ 372 h 758"/>
                    <a:gd name="T8" fmla="*/ 35 w 339"/>
                    <a:gd name="T9" fmla="*/ 261 h 758"/>
                    <a:gd name="T10" fmla="*/ 43 w 339"/>
                    <a:gd name="T11" fmla="*/ 167 h 758"/>
                    <a:gd name="T12" fmla="*/ 52 w 339"/>
                    <a:gd name="T13" fmla="*/ 85 h 758"/>
                    <a:gd name="T14" fmla="*/ 60 w 339"/>
                    <a:gd name="T15" fmla="*/ 34 h 758"/>
                    <a:gd name="T16" fmla="*/ 65 w 339"/>
                    <a:gd name="T17" fmla="*/ 4 h 758"/>
                    <a:gd name="T18" fmla="*/ 73 w 339"/>
                    <a:gd name="T19" fmla="*/ 17 h 758"/>
                    <a:gd name="T20" fmla="*/ 82 w 339"/>
                    <a:gd name="T21" fmla="*/ 51 h 758"/>
                    <a:gd name="T22" fmla="*/ 90 w 339"/>
                    <a:gd name="T23" fmla="*/ 115 h 758"/>
                    <a:gd name="T24" fmla="*/ 99 w 339"/>
                    <a:gd name="T25" fmla="*/ 210 h 758"/>
                    <a:gd name="T26" fmla="*/ 103 w 339"/>
                    <a:gd name="T27" fmla="*/ 312 h 758"/>
                    <a:gd name="T28" fmla="*/ 112 w 339"/>
                    <a:gd name="T29" fmla="*/ 424 h 758"/>
                    <a:gd name="T30" fmla="*/ 120 w 339"/>
                    <a:gd name="T31" fmla="*/ 531 h 758"/>
                    <a:gd name="T32" fmla="*/ 133 w 339"/>
                    <a:gd name="T33" fmla="*/ 625 h 758"/>
                    <a:gd name="T34" fmla="*/ 142 w 339"/>
                    <a:gd name="T35" fmla="*/ 698 h 758"/>
                    <a:gd name="T36" fmla="*/ 150 w 339"/>
                    <a:gd name="T37" fmla="*/ 740 h 758"/>
                    <a:gd name="T38" fmla="*/ 159 w 339"/>
                    <a:gd name="T39" fmla="*/ 753 h 758"/>
                    <a:gd name="T40" fmla="*/ 167 w 339"/>
                    <a:gd name="T41" fmla="*/ 723 h 758"/>
                    <a:gd name="T42" fmla="*/ 176 w 339"/>
                    <a:gd name="T43" fmla="*/ 668 h 758"/>
                    <a:gd name="T44" fmla="*/ 180 w 339"/>
                    <a:gd name="T45" fmla="*/ 586 h 758"/>
                    <a:gd name="T46" fmla="*/ 189 w 339"/>
                    <a:gd name="T47" fmla="*/ 484 h 758"/>
                    <a:gd name="T48" fmla="*/ 198 w 339"/>
                    <a:gd name="T49" fmla="*/ 372 h 758"/>
                    <a:gd name="T50" fmla="*/ 206 w 339"/>
                    <a:gd name="T51" fmla="*/ 261 h 758"/>
                    <a:gd name="T52" fmla="*/ 215 w 339"/>
                    <a:gd name="T53" fmla="*/ 167 h 758"/>
                    <a:gd name="T54" fmla="*/ 219 w 339"/>
                    <a:gd name="T55" fmla="*/ 85 h 758"/>
                    <a:gd name="T56" fmla="*/ 228 w 339"/>
                    <a:gd name="T57" fmla="*/ 30 h 758"/>
                    <a:gd name="T58" fmla="*/ 236 w 339"/>
                    <a:gd name="T59" fmla="*/ 4 h 758"/>
                    <a:gd name="T60" fmla="*/ 245 w 339"/>
                    <a:gd name="T61" fmla="*/ 13 h 758"/>
                    <a:gd name="T62" fmla="*/ 258 w 339"/>
                    <a:gd name="T63" fmla="*/ 51 h 758"/>
                    <a:gd name="T64" fmla="*/ 266 w 339"/>
                    <a:gd name="T65" fmla="*/ 115 h 758"/>
                    <a:gd name="T66" fmla="*/ 270 w 339"/>
                    <a:gd name="T67" fmla="*/ 210 h 758"/>
                    <a:gd name="T68" fmla="*/ 279 w 339"/>
                    <a:gd name="T69" fmla="*/ 312 h 758"/>
                    <a:gd name="T70" fmla="*/ 288 w 339"/>
                    <a:gd name="T71" fmla="*/ 424 h 758"/>
                    <a:gd name="T72" fmla="*/ 296 w 339"/>
                    <a:gd name="T73" fmla="*/ 531 h 758"/>
                    <a:gd name="T74" fmla="*/ 305 w 339"/>
                    <a:gd name="T75" fmla="*/ 625 h 758"/>
                    <a:gd name="T76" fmla="*/ 309 w 339"/>
                    <a:gd name="T77" fmla="*/ 698 h 758"/>
                    <a:gd name="T78" fmla="*/ 318 w 339"/>
                    <a:gd name="T79" fmla="*/ 740 h 758"/>
                    <a:gd name="T80" fmla="*/ 326 w 339"/>
                    <a:gd name="T81" fmla="*/ 758 h 758"/>
                    <a:gd name="T82" fmla="*/ 335 w 339"/>
                    <a:gd name="T83" fmla="*/ 740 h 75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39" h="758">
                      <a:moveTo>
                        <a:pt x="0" y="711"/>
                      </a:moveTo>
                      <a:lnTo>
                        <a:pt x="0" y="689"/>
                      </a:lnTo>
                      <a:lnTo>
                        <a:pt x="5" y="668"/>
                      </a:lnTo>
                      <a:lnTo>
                        <a:pt x="5" y="642"/>
                      </a:lnTo>
                      <a:lnTo>
                        <a:pt x="9" y="612"/>
                      </a:lnTo>
                      <a:lnTo>
                        <a:pt x="13" y="582"/>
                      </a:lnTo>
                      <a:lnTo>
                        <a:pt x="13" y="552"/>
                      </a:lnTo>
                      <a:lnTo>
                        <a:pt x="17" y="518"/>
                      </a:lnTo>
                      <a:lnTo>
                        <a:pt x="17" y="484"/>
                      </a:lnTo>
                      <a:lnTo>
                        <a:pt x="22" y="449"/>
                      </a:lnTo>
                      <a:lnTo>
                        <a:pt x="26" y="411"/>
                      </a:lnTo>
                      <a:lnTo>
                        <a:pt x="26" y="372"/>
                      </a:lnTo>
                      <a:lnTo>
                        <a:pt x="30" y="338"/>
                      </a:lnTo>
                      <a:lnTo>
                        <a:pt x="30" y="304"/>
                      </a:lnTo>
                      <a:lnTo>
                        <a:pt x="35" y="261"/>
                      </a:lnTo>
                      <a:lnTo>
                        <a:pt x="39" y="231"/>
                      </a:lnTo>
                      <a:lnTo>
                        <a:pt x="39" y="197"/>
                      </a:lnTo>
                      <a:lnTo>
                        <a:pt x="43" y="167"/>
                      </a:lnTo>
                      <a:lnTo>
                        <a:pt x="43" y="141"/>
                      </a:lnTo>
                      <a:lnTo>
                        <a:pt x="47" y="107"/>
                      </a:lnTo>
                      <a:lnTo>
                        <a:pt x="52" y="85"/>
                      </a:lnTo>
                      <a:lnTo>
                        <a:pt x="52" y="64"/>
                      </a:lnTo>
                      <a:lnTo>
                        <a:pt x="56" y="47"/>
                      </a:lnTo>
                      <a:lnTo>
                        <a:pt x="60" y="34"/>
                      </a:lnTo>
                      <a:lnTo>
                        <a:pt x="60" y="21"/>
                      </a:lnTo>
                      <a:lnTo>
                        <a:pt x="69" y="4"/>
                      </a:lnTo>
                      <a:lnTo>
                        <a:pt x="65" y="4"/>
                      </a:lnTo>
                      <a:lnTo>
                        <a:pt x="69" y="4"/>
                      </a:lnTo>
                      <a:lnTo>
                        <a:pt x="73" y="4"/>
                      </a:lnTo>
                      <a:lnTo>
                        <a:pt x="73" y="17"/>
                      </a:lnTo>
                      <a:lnTo>
                        <a:pt x="77" y="25"/>
                      </a:lnTo>
                      <a:lnTo>
                        <a:pt x="77" y="38"/>
                      </a:lnTo>
                      <a:lnTo>
                        <a:pt x="82" y="51"/>
                      </a:lnTo>
                      <a:lnTo>
                        <a:pt x="86" y="73"/>
                      </a:lnTo>
                      <a:lnTo>
                        <a:pt x="86" y="94"/>
                      </a:lnTo>
                      <a:lnTo>
                        <a:pt x="90" y="115"/>
                      </a:lnTo>
                      <a:lnTo>
                        <a:pt x="90" y="150"/>
                      </a:lnTo>
                      <a:lnTo>
                        <a:pt x="95" y="175"/>
                      </a:lnTo>
                      <a:lnTo>
                        <a:pt x="99" y="210"/>
                      </a:lnTo>
                      <a:lnTo>
                        <a:pt x="99" y="240"/>
                      </a:lnTo>
                      <a:lnTo>
                        <a:pt x="103" y="278"/>
                      </a:lnTo>
                      <a:lnTo>
                        <a:pt x="103" y="312"/>
                      </a:lnTo>
                      <a:lnTo>
                        <a:pt x="107" y="351"/>
                      </a:lnTo>
                      <a:lnTo>
                        <a:pt x="112" y="385"/>
                      </a:lnTo>
                      <a:lnTo>
                        <a:pt x="112" y="424"/>
                      </a:lnTo>
                      <a:lnTo>
                        <a:pt x="116" y="462"/>
                      </a:lnTo>
                      <a:lnTo>
                        <a:pt x="116" y="496"/>
                      </a:lnTo>
                      <a:lnTo>
                        <a:pt x="120" y="531"/>
                      </a:lnTo>
                      <a:lnTo>
                        <a:pt x="129" y="565"/>
                      </a:lnTo>
                      <a:lnTo>
                        <a:pt x="129" y="595"/>
                      </a:lnTo>
                      <a:lnTo>
                        <a:pt x="133" y="625"/>
                      </a:lnTo>
                      <a:lnTo>
                        <a:pt x="133" y="655"/>
                      </a:lnTo>
                      <a:lnTo>
                        <a:pt x="137" y="676"/>
                      </a:lnTo>
                      <a:lnTo>
                        <a:pt x="142" y="698"/>
                      </a:lnTo>
                      <a:lnTo>
                        <a:pt x="142" y="715"/>
                      </a:lnTo>
                      <a:lnTo>
                        <a:pt x="146" y="728"/>
                      </a:lnTo>
                      <a:lnTo>
                        <a:pt x="150" y="740"/>
                      </a:lnTo>
                      <a:lnTo>
                        <a:pt x="150" y="749"/>
                      </a:lnTo>
                      <a:lnTo>
                        <a:pt x="155" y="753"/>
                      </a:lnTo>
                      <a:lnTo>
                        <a:pt x="159" y="753"/>
                      </a:lnTo>
                      <a:lnTo>
                        <a:pt x="163" y="749"/>
                      </a:lnTo>
                      <a:lnTo>
                        <a:pt x="163" y="736"/>
                      </a:lnTo>
                      <a:lnTo>
                        <a:pt x="167" y="723"/>
                      </a:lnTo>
                      <a:lnTo>
                        <a:pt x="167" y="711"/>
                      </a:lnTo>
                      <a:lnTo>
                        <a:pt x="172" y="689"/>
                      </a:lnTo>
                      <a:lnTo>
                        <a:pt x="176" y="668"/>
                      </a:lnTo>
                      <a:lnTo>
                        <a:pt x="176" y="642"/>
                      </a:lnTo>
                      <a:lnTo>
                        <a:pt x="180" y="612"/>
                      </a:lnTo>
                      <a:lnTo>
                        <a:pt x="180" y="586"/>
                      </a:lnTo>
                      <a:lnTo>
                        <a:pt x="185" y="552"/>
                      </a:lnTo>
                      <a:lnTo>
                        <a:pt x="189" y="518"/>
                      </a:lnTo>
                      <a:lnTo>
                        <a:pt x="189" y="484"/>
                      </a:lnTo>
                      <a:lnTo>
                        <a:pt x="193" y="449"/>
                      </a:lnTo>
                      <a:lnTo>
                        <a:pt x="193" y="411"/>
                      </a:lnTo>
                      <a:lnTo>
                        <a:pt x="198" y="372"/>
                      </a:lnTo>
                      <a:lnTo>
                        <a:pt x="202" y="338"/>
                      </a:lnTo>
                      <a:lnTo>
                        <a:pt x="202" y="299"/>
                      </a:lnTo>
                      <a:lnTo>
                        <a:pt x="206" y="261"/>
                      </a:lnTo>
                      <a:lnTo>
                        <a:pt x="206" y="231"/>
                      </a:lnTo>
                      <a:lnTo>
                        <a:pt x="210" y="197"/>
                      </a:lnTo>
                      <a:lnTo>
                        <a:pt x="215" y="167"/>
                      </a:lnTo>
                      <a:lnTo>
                        <a:pt x="215" y="132"/>
                      </a:lnTo>
                      <a:lnTo>
                        <a:pt x="219" y="107"/>
                      </a:lnTo>
                      <a:lnTo>
                        <a:pt x="219" y="85"/>
                      </a:lnTo>
                      <a:lnTo>
                        <a:pt x="223" y="64"/>
                      </a:lnTo>
                      <a:lnTo>
                        <a:pt x="228" y="47"/>
                      </a:lnTo>
                      <a:lnTo>
                        <a:pt x="228" y="30"/>
                      </a:lnTo>
                      <a:lnTo>
                        <a:pt x="232" y="21"/>
                      </a:lnTo>
                      <a:lnTo>
                        <a:pt x="232" y="13"/>
                      </a:lnTo>
                      <a:lnTo>
                        <a:pt x="236" y="4"/>
                      </a:lnTo>
                      <a:lnTo>
                        <a:pt x="240" y="0"/>
                      </a:lnTo>
                      <a:lnTo>
                        <a:pt x="240" y="4"/>
                      </a:lnTo>
                      <a:lnTo>
                        <a:pt x="245" y="13"/>
                      </a:lnTo>
                      <a:lnTo>
                        <a:pt x="249" y="25"/>
                      </a:lnTo>
                      <a:lnTo>
                        <a:pt x="249" y="34"/>
                      </a:lnTo>
                      <a:lnTo>
                        <a:pt x="258" y="51"/>
                      </a:lnTo>
                      <a:lnTo>
                        <a:pt x="258" y="73"/>
                      </a:lnTo>
                      <a:lnTo>
                        <a:pt x="262" y="94"/>
                      </a:lnTo>
                      <a:lnTo>
                        <a:pt x="266" y="115"/>
                      </a:lnTo>
                      <a:lnTo>
                        <a:pt x="266" y="150"/>
                      </a:lnTo>
                      <a:lnTo>
                        <a:pt x="270" y="175"/>
                      </a:lnTo>
                      <a:lnTo>
                        <a:pt x="270" y="210"/>
                      </a:lnTo>
                      <a:lnTo>
                        <a:pt x="275" y="240"/>
                      </a:lnTo>
                      <a:lnTo>
                        <a:pt x="279" y="278"/>
                      </a:lnTo>
                      <a:lnTo>
                        <a:pt x="279" y="312"/>
                      </a:lnTo>
                      <a:lnTo>
                        <a:pt x="283" y="351"/>
                      </a:lnTo>
                      <a:lnTo>
                        <a:pt x="283" y="385"/>
                      </a:lnTo>
                      <a:lnTo>
                        <a:pt x="288" y="424"/>
                      </a:lnTo>
                      <a:lnTo>
                        <a:pt x="292" y="462"/>
                      </a:lnTo>
                      <a:lnTo>
                        <a:pt x="292" y="496"/>
                      </a:lnTo>
                      <a:lnTo>
                        <a:pt x="296" y="531"/>
                      </a:lnTo>
                      <a:lnTo>
                        <a:pt x="296" y="565"/>
                      </a:lnTo>
                      <a:lnTo>
                        <a:pt x="300" y="595"/>
                      </a:lnTo>
                      <a:lnTo>
                        <a:pt x="305" y="625"/>
                      </a:lnTo>
                      <a:lnTo>
                        <a:pt x="305" y="655"/>
                      </a:lnTo>
                      <a:lnTo>
                        <a:pt x="309" y="676"/>
                      </a:lnTo>
                      <a:lnTo>
                        <a:pt x="309" y="698"/>
                      </a:lnTo>
                      <a:lnTo>
                        <a:pt x="313" y="715"/>
                      </a:lnTo>
                      <a:lnTo>
                        <a:pt x="318" y="732"/>
                      </a:lnTo>
                      <a:lnTo>
                        <a:pt x="318" y="740"/>
                      </a:lnTo>
                      <a:lnTo>
                        <a:pt x="322" y="749"/>
                      </a:lnTo>
                      <a:lnTo>
                        <a:pt x="322" y="753"/>
                      </a:lnTo>
                      <a:lnTo>
                        <a:pt x="326" y="758"/>
                      </a:lnTo>
                      <a:lnTo>
                        <a:pt x="330" y="753"/>
                      </a:lnTo>
                      <a:lnTo>
                        <a:pt x="330" y="749"/>
                      </a:lnTo>
                      <a:lnTo>
                        <a:pt x="335" y="740"/>
                      </a:lnTo>
                      <a:lnTo>
                        <a:pt x="335" y="728"/>
                      </a:lnTo>
                      <a:lnTo>
                        <a:pt x="339" y="711"/>
                      </a:lnTo>
                    </a:path>
                  </a:pathLst>
                </a:custGeom>
                <a:noFill/>
                <a:ln w="20701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8" name="Freeform 402">
                  <a:extLst>
                    <a:ext uri="{FF2B5EF4-FFF2-40B4-BE49-F238E27FC236}">
                      <a16:creationId xmlns:a16="http://schemas.microsoft.com/office/drawing/2014/main" id="{AE428595-6F11-4A4B-8E36-9959129975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58" y="3303"/>
                  <a:ext cx="352" cy="758"/>
                </a:xfrm>
                <a:custGeom>
                  <a:avLst/>
                  <a:gdLst>
                    <a:gd name="T0" fmla="*/ 4 w 352"/>
                    <a:gd name="T1" fmla="*/ 668 h 758"/>
                    <a:gd name="T2" fmla="*/ 13 w 352"/>
                    <a:gd name="T3" fmla="*/ 586 h 758"/>
                    <a:gd name="T4" fmla="*/ 21 w 352"/>
                    <a:gd name="T5" fmla="*/ 484 h 758"/>
                    <a:gd name="T6" fmla="*/ 30 w 352"/>
                    <a:gd name="T7" fmla="*/ 372 h 758"/>
                    <a:gd name="T8" fmla="*/ 39 w 352"/>
                    <a:gd name="T9" fmla="*/ 261 h 758"/>
                    <a:gd name="T10" fmla="*/ 47 w 352"/>
                    <a:gd name="T11" fmla="*/ 167 h 758"/>
                    <a:gd name="T12" fmla="*/ 56 w 352"/>
                    <a:gd name="T13" fmla="*/ 85 h 758"/>
                    <a:gd name="T14" fmla="*/ 64 w 352"/>
                    <a:gd name="T15" fmla="*/ 30 h 758"/>
                    <a:gd name="T16" fmla="*/ 73 w 352"/>
                    <a:gd name="T17" fmla="*/ 4 h 758"/>
                    <a:gd name="T18" fmla="*/ 81 w 352"/>
                    <a:gd name="T19" fmla="*/ 13 h 758"/>
                    <a:gd name="T20" fmla="*/ 86 w 352"/>
                    <a:gd name="T21" fmla="*/ 51 h 758"/>
                    <a:gd name="T22" fmla="*/ 94 w 352"/>
                    <a:gd name="T23" fmla="*/ 115 h 758"/>
                    <a:gd name="T24" fmla="*/ 103 w 352"/>
                    <a:gd name="T25" fmla="*/ 210 h 758"/>
                    <a:gd name="T26" fmla="*/ 111 w 352"/>
                    <a:gd name="T27" fmla="*/ 312 h 758"/>
                    <a:gd name="T28" fmla="*/ 120 w 352"/>
                    <a:gd name="T29" fmla="*/ 424 h 758"/>
                    <a:gd name="T30" fmla="*/ 129 w 352"/>
                    <a:gd name="T31" fmla="*/ 531 h 758"/>
                    <a:gd name="T32" fmla="*/ 133 w 352"/>
                    <a:gd name="T33" fmla="*/ 625 h 758"/>
                    <a:gd name="T34" fmla="*/ 141 w 352"/>
                    <a:gd name="T35" fmla="*/ 698 h 758"/>
                    <a:gd name="T36" fmla="*/ 150 w 352"/>
                    <a:gd name="T37" fmla="*/ 745 h 758"/>
                    <a:gd name="T38" fmla="*/ 159 w 352"/>
                    <a:gd name="T39" fmla="*/ 753 h 758"/>
                    <a:gd name="T40" fmla="*/ 167 w 352"/>
                    <a:gd name="T41" fmla="*/ 728 h 758"/>
                    <a:gd name="T42" fmla="*/ 180 w 352"/>
                    <a:gd name="T43" fmla="*/ 672 h 758"/>
                    <a:gd name="T44" fmla="*/ 189 w 352"/>
                    <a:gd name="T45" fmla="*/ 586 h 758"/>
                    <a:gd name="T46" fmla="*/ 197 w 352"/>
                    <a:gd name="T47" fmla="*/ 484 h 758"/>
                    <a:gd name="T48" fmla="*/ 206 w 352"/>
                    <a:gd name="T49" fmla="*/ 372 h 758"/>
                    <a:gd name="T50" fmla="*/ 210 w 352"/>
                    <a:gd name="T51" fmla="*/ 261 h 758"/>
                    <a:gd name="T52" fmla="*/ 219 w 352"/>
                    <a:gd name="T53" fmla="*/ 167 h 758"/>
                    <a:gd name="T54" fmla="*/ 227 w 352"/>
                    <a:gd name="T55" fmla="*/ 85 h 758"/>
                    <a:gd name="T56" fmla="*/ 236 w 352"/>
                    <a:gd name="T57" fmla="*/ 30 h 758"/>
                    <a:gd name="T58" fmla="*/ 244 w 352"/>
                    <a:gd name="T59" fmla="*/ 0 h 758"/>
                    <a:gd name="T60" fmla="*/ 253 w 352"/>
                    <a:gd name="T61" fmla="*/ 21 h 758"/>
                    <a:gd name="T62" fmla="*/ 262 w 352"/>
                    <a:gd name="T63" fmla="*/ 68 h 758"/>
                    <a:gd name="T64" fmla="*/ 270 w 352"/>
                    <a:gd name="T65" fmla="*/ 145 h 758"/>
                    <a:gd name="T66" fmla="*/ 274 w 352"/>
                    <a:gd name="T67" fmla="*/ 240 h 758"/>
                    <a:gd name="T68" fmla="*/ 283 w 352"/>
                    <a:gd name="T69" fmla="*/ 351 h 758"/>
                    <a:gd name="T70" fmla="*/ 292 w 352"/>
                    <a:gd name="T71" fmla="*/ 462 h 758"/>
                    <a:gd name="T72" fmla="*/ 304 w 352"/>
                    <a:gd name="T73" fmla="*/ 565 h 758"/>
                    <a:gd name="T74" fmla="*/ 313 w 352"/>
                    <a:gd name="T75" fmla="*/ 655 h 758"/>
                    <a:gd name="T76" fmla="*/ 322 w 352"/>
                    <a:gd name="T77" fmla="*/ 719 h 758"/>
                    <a:gd name="T78" fmla="*/ 326 w 352"/>
                    <a:gd name="T79" fmla="*/ 753 h 758"/>
                    <a:gd name="T80" fmla="*/ 339 w 352"/>
                    <a:gd name="T81" fmla="*/ 749 h 758"/>
                    <a:gd name="T82" fmla="*/ 347 w 352"/>
                    <a:gd name="T83" fmla="*/ 711 h 75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52" h="758">
                      <a:moveTo>
                        <a:pt x="0" y="711"/>
                      </a:moveTo>
                      <a:lnTo>
                        <a:pt x="4" y="693"/>
                      </a:lnTo>
                      <a:lnTo>
                        <a:pt x="4" y="668"/>
                      </a:lnTo>
                      <a:lnTo>
                        <a:pt x="9" y="642"/>
                      </a:lnTo>
                      <a:lnTo>
                        <a:pt x="13" y="612"/>
                      </a:lnTo>
                      <a:lnTo>
                        <a:pt x="13" y="586"/>
                      </a:lnTo>
                      <a:lnTo>
                        <a:pt x="17" y="552"/>
                      </a:lnTo>
                      <a:lnTo>
                        <a:pt x="17" y="518"/>
                      </a:lnTo>
                      <a:lnTo>
                        <a:pt x="21" y="484"/>
                      </a:lnTo>
                      <a:lnTo>
                        <a:pt x="26" y="449"/>
                      </a:lnTo>
                      <a:lnTo>
                        <a:pt x="26" y="411"/>
                      </a:lnTo>
                      <a:lnTo>
                        <a:pt x="30" y="372"/>
                      </a:lnTo>
                      <a:lnTo>
                        <a:pt x="30" y="338"/>
                      </a:lnTo>
                      <a:lnTo>
                        <a:pt x="34" y="299"/>
                      </a:lnTo>
                      <a:lnTo>
                        <a:pt x="39" y="261"/>
                      </a:lnTo>
                      <a:lnTo>
                        <a:pt x="39" y="231"/>
                      </a:lnTo>
                      <a:lnTo>
                        <a:pt x="47" y="197"/>
                      </a:lnTo>
                      <a:lnTo>
                        <a:pt x="47" y="167"/>
                      </a:lnTo>
                      <a:lnTo>
                        <a:pt x="51" y="132"/>
                      </a:lnTo>
                      <a:lnTo>
                        <a:pt x="56" y="107"/>
                      </a:lnTo>
                      <a:lnTo>
                        <a:pt x="56" y="85"/>
                      </a:lnTo>
                      <a:lnTo>
                        <a:pt x="60" y="64"/>
                      </a:lnTo>
                      <a:lnTo>
                        <a:pt x="60" y="47"/>
                      </a:lnTo>
                      <a:lnTo>
                        <a:pt x="64" y="30"/>
                      </a:lnTo>
                      <a:lnTo>
                        <a:pt x="69" y="21"/>
                      </a:lnTo>
                      <a:lnTo>
                        <a:pt x="69" y="13"/>
                      </a:lnTo>
                      <a:lnTo>
                        <a:pt x="73" y="4"/>
                      </a:lnTo>
                      <a:lnTo>
                        <a:pt x="73" y="0"/>
                      </a:lnTo>
                      <a:lnTo>
                        <a:pt x="77" y="4"/>
                      </a:lnTo>
                      <a:lnTo>
                        <a:pt x="81" y="13"/>
                      </a:lnTo>
                      <a:lnTo>
                        <a:pt x="81" y="21"/>
                      </a:lnTo>
                      <a:lnTo>
                        <a:pt x="86" y="34"/>
                      </a:lnTo>
                      <a:lnTo>
                        <a:pt x="86" y="51"/>
                      </a:lnTo>
                      <a:lnTo>
                        <a:pt x="90" y="68"/>
                      </a:lnTo>
                      <a:lnTo>
                        <a:pt x="94" y="90"/>
                      </a:lnTo>
                      <a:lnTo>
                        <a:pt x="94" y="115"/>
                      </a:lnTo>
                      <a:lnTo>
                        <a:pt x="99" y="145"/>
                      </a:lnTo>
                      <a:lnTo>
                        <a:pt x="99" y="175"/>
                      </a:lnTo>
                      <a:lnTo>
                        <a:pt x="103" y="210"/>
                      </a:lnTo>
                      <a:lnTo>
                        <a:pt x="107" y="240"/>
                      </a:lnTo>
                      <a:lnTo>
                        <a:pt x="107" y="278"/>
                      </a:lnTo>
                      <a:lnTo>
                        <a:pt x="111" y="312"/>
                      </a:lnTo>
                      <a:lnTo>
                        <a:pt x="116" y="351"/>
                      </a:lnTo>
                      <a:lnTo>
                        <a:pt x="116" y="385"/>
                      </a:lnTo>
                      <a:lnTo>
                        <a:pt x="120" y="424"/>
                      </a:lnTo>
                      <a:lnTo>
                        <a:pt x="120" y="462"/>
                      </a:lnTo>
                      <a:lnTo>
                        <a:pt x="124" y="496"/>
                      </a:lnTo>
                      <a:lnTo>
                        <a:pt x="129" y="531"/>
                      </a:lnTo>
                      <a:lnTo>
                        <a:pt x="129" y="565"/>
                      </a:lnTo>
                      <a:lnTo>
                        <a:pt x="133" y="595"/>
                      </a:lnTo>
                      <a:lnTo>
                        <a:pt x="133" y="625"/>
                      </a:lnTo>
                      <a:lnTo>
                        <a:pt x="137" y="655"/>
                      </a:lnTo>
                      <a:lnTo>
                        <a:pt x="141" y="676"/>
                      </a:lnTo>
                      <a:lnTo>
                        <a:pt x="141" y="698"/>
                      </a:lnTo>
                      <a:lnTo>
                        <a:pt x="146" y="715"/>
                      </a:lnTo>
                      <a:lnTo>
                        <a:pt x="146" y="732"/>
                      </a:lnTo>
                      <a:lnTo>
                        <a:pt x="150" y="745"/>
                      </a:lnTo>
                      <a:lnTo>
                        <a:pt x="154" y="749"/>
                      </a:lnTo>
                      <a:lnTo>
                        <a:pt x="154" y="758"/>
                      </a:lnTo>
                      <a:lnTo>
                        <a:pt x="159" y="753"/>
                      </a:lnTo>
                      <a:lnTo>
                        <a:pt x="163" y="749"/>
                      </a:lnTo>
                      <a:lnTo>
                        <a:pt x="167" y="740"/>
                      </a:lnTo>
                      <a:lnTo>
                        <a:pt x="167" y="728"/>
                      </a:lnTo>
                      <a:lnTo>
                        <a:pt x="176" y="711"/>
                      </a:lnTo>
                      <a:lnTo>
                        <a:pt x="176" y="693"/>
                      </a:lnTo>
                      <a:lnTo>
                        <a:pt x="180" y="672"/>
                      </a:lnTo>
                      <a:lnTo>
                        <a:pt x="184" y="642"/>
                      </a:lnTo>
                      <a:lnTo>
                        <a:pt x="184" y="616"/>
                      </a:lnTo>
                      <a:lnTo>
                        <a:pt x="189" y="586"/>
                      </a:lnTo>
                      <a:lnTo>
                        <a:pt x="189" y="556"/>
                      </a:lnTo>
                      <a:lnTo>
                        <a:pt x="193" y="518"/>
                      </a:lnTo>
                      <a:lnTo>
                        <a:pt x="197" y="484"/>
                      </a:lnTo>
                      <a:lnTo>
                        <a:pt x="197" y="449"/>
                      </a:lnTo>
                      <a:lnTo>
                        <a:pt x="201" y="411"/>
                      </a:lnTo>
                      <a:lnTo>
                        <a:pt x="206" y="372"/>
                      </a:lnTo>
                      <a:lnTo>
                        <a:pt x="206" y="338"/>
                      </a:lnTo>
                      <a:lnTo>
                        <a:pt x="210" y="299"/>
                      </a:lnTo>
                      <a:lnTo>
                        <a:pt x="210" y="261"/>
                      </a:lnTo>
                      <a:lnTo>
                        <a:pt x="214" y="227"/>
                      </a:lnTo>
                      <a:lnTo>
                        <a:pt x="219" y="197"/>
                      </a:lnTo>
                      <a:lnTo>
                        <a:pt x="219" y="167"/>
                      </a:lnTo>
                      <a:lnTo>
                        <a:pt x="223" y="132"/>
                      </a:lnTo>
                      <a:lnTo>
                        <a:pt x="223" y="107"/>
                      </a:lnTo>
                      <a:lnTo>
                        <a:pt x="227" y="85"/>
                      </a:lnTo>
                      <a:lnTo>
                        <a:pt x="231" y="64"/>
                      </a:lnTo>
                      <a:lnTo>
                        <a:pt x="231" y="47"/>
                      </a:lnTo>
                      <a:lnTo>
                        <a:pt x="236" y="30"/>
                      </a:lnTo>
                      <a:lnTo>
                        <a:pt x="236" y="17"/>
                      </a:lnTo>
                      <a:lnTo>
                        <a:pt x="240" y="13"/>
                      </a:lnTo>
                      <a:lnTo>
                        <a:pt x="244" y="0"/>
                      </a:lnTo>
                      <a:lnTo>
                        <a:pt x="249" y="4"/>
                      </a:lnTo>
                      <a:lnTo>
                        <a:pt x="249" y="13"/>
                      </a:lnTo>
                      <a:lnTo>
                        <a:pt x="253" y="21"/>
                      </a:lnTo>
                      <a:lnTo>
                        <a:pt x="257" y="34"/>
                      </a:lnTo>
                      <a:lnTo>
                        <a:pt x="257" y="51"/>
                      </a:lnTo>
                      <a:lnTo>
                        <a:pt x="262" y="68"/>
                      </a:lnTo>
                      <a:lnTo>
                        <a:pt x="262" y="90"/>
                      </a:lnTo>
                      <a:lnTo>
                        <a:pt x="266" y="115"/>
                      </a:lnTo>
                      <a:lnTo>
                        <a:pt x="270" y="145"/>
                      </a:lnTo>
                      <a:lnTo>
                        <a:pt x="270" y="175"/>
                      </a:lnTo>
                      <a:lnTo>
                        <a:pt x="274" y="205"/>
                      </a:lnTo>
                      <a:lnTo>
                        <a:pt x="274" y="240"/>
                      </a:lnTo>
                      <a:lnTo>
                        <a:pt x="279" y="278"/>
                      </a:lnTo>
                      <a:lnTo>
                        <a:pt x="283" y="312"/>
                      </a:lnTo>
                      <a:lnTo>
                        <a:pt x="283" y="351"/>
                      </a:lnTo>
                      <a:lnTo>
                        <a:pt x="287" y="385"/>
                      </a:lnTo>
                      <a:lnTo>
                        <a:pt x="287" y="424"/>
                      </a:lnTo>
                      <a:lnTo>
                        <a:pt x="292" y="462"/>
                      </a:lnTo>
                      <a:lnTo>
                        <a:pt x="296" y="496"/>
                      </a:lnTo>
                      <a:lnTo>
                        <a:pt x="296" y="535"/>
                      </a:lnTo>
                      <a:lnTo>
                        <a:pt x="304" y="565"/>
                      </a:lnTo>
                      <a:lnTo>
                        <a:pt x="309" y="595"/>
                      </a:lnTo>
                      <a:lnTo>
                        <a:pt x="309" y="625"/>
                      </a:lnTo>
                      <a:lnTo>
                        <a:pt x="313" y="655"/>
                      </a:lnTo>
                      <a:lnTo>
                        <a:pt x="313" y="676"/>
                      </a:lnTo>
                      <a:lnTo>
                        <a:pt x="317" y="698"/>
                      </a:lnTo>
                      <a:lnTo>
                        <a:pt x="322" y="719"/>
                      </a:lnTo>
                      <a:lnTo>
                        <a:pt x="322" y="732"/>
                      </a:lnTo>
                      <a:lnTo>
                        <a:pt x="326" y="745"/>
                      </a:lnTo>
                      <a:lnTo>
                        <a:pt x="326" y="753"/>
                      </a:lnTo>
                      <a:lnTo>
                        <a:pt x="330" y="758"/>
                      </a:lnTo>
                      <a:lnTo>
                        <a:pt x="334" y="753"/>
                      </a:lnTo>
                      <a:lnTo>
                        <a:pt x="339" y="749"/>
                      </a:lnTo>
                      <a:lnTo>
                        <a:pt x="339" y="740"/>
                      </a:lnTo>
                      <a:lnTo>
                        <a:pt x="343" y="728"/>
                      </a:lnTo>
                      <a:lnTo>
                        <a:pt x="347" y="711"/>
                      </a:lnTo>
                      <a:lnTo>
                        <a:pt x="347" y="693"/>
                      </a:lnTo>
                      <a:lnTo>
                        <a:pt x="352" y="672"/>
                      </a:lnTo>
                    </a:path>
                  </a:pathLst>
                </a:custGeom>
                <a:noFill/>
                <a:ln w="20701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69" name="Freeform 403">
                  <a:extLst>
                    <a:ext uri="{FF2B5EF4-FFF2-40B4-BE49-F238E27FC236}">
                      <a16:creationId xmlns:a16="http://schemas.microsoft.com/office/drawing/2014/main" id="{973A0D33-9F33-4659-AC99-185742675C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10" y="3303"/>
                  <a:ext cx="347" cy="758"/>
                </a:xfrm>
                <a:custGeom>
                  <a:avLst/>
                  <a:gdLst>
                    <a:gd name="T0" fmla="*/ 4 w 347"/>
                    <a:gd name="T1" fmla="*/ 616 h 758"/>
                    <a:gd name="T2" fmla="*/ 12 w 347"/>
                    <a:gd name="T3" fmla="*/ 518 h 758"/>
                    <a:gd name="T4" fmla="*/ 21 w 347"/>
                    <a:gd name="T5" fmla="*/ 411 h 758"/>
                    <a:gd name="T6" fmla="*/ 25 w 347"/>
                    <a:gd name="T7" fmla="*/ 299 h 758"/>
                    <a:gd name="T8" fmla="*/ 34 w 347"/>
                    <a:gd name="T9" fmla="*/ 197 h 758"/>
                    <a:gd name="T10" fmla="*/ 42 w 347"/>
                    <a:gd name="T11" fmla="*/ 107 h 758"/>
                    <a:gd name="T12" fmla="*/ 51 w 347"/>
                    <a:gd name="T13" fmla="*/ 43 h 758"/>
                    <a:gd name="T14" fmla="*/ 64 w 347"/>
                    <a:gd name="T15" fmla="*/ 0 h 758"/>
                    <a:gd name="T16" fmla="*/ 68 w 347"/>
                    <a:gd name="T17" fmla="*/ 0 h 758"/>
                    <a:gd name="T18" fmla="*/ 72 w 347"/>
                    <a:gd name="T19" fmla="*/ 34 h 758"/>
                    <a:gd name="T20" fmla="*/ 85 w 347"/>
                    <a:gd name="T21" fmla="*/ 90 h 758"/>
                    <a:gd name="T22" fmla="*/ 94 w 347"/>
                    <a:gd name="T23" fmla="*/ 175 h 758"/>
                    <a:gd name="T24" fmla="*/ 102 w 347"/>
                    <a:gd name="T25" fmla="*/ 278 h 758"/>
                    <a:gd name="T26" fmla="*/ 111 w 347"/>
                    <a:gd name="T27" fmla="*/ 385 h 758"/>
                    <a:gd name="T28" fmla="*/ 115 w 347"/>
                    <a:gd name="T29" fmla="*/ 496 h 758"/>
                    <a:gd name="T30" fmla="*/ 124 w 347"/>
                    <a:gd name="T31" fmla="*/ 595 h 758"/>
                    <a:gd name="T32" fmla="*/ 132 w 347"/>
                    <a:gd name="T33" fmla="*/ 681 h 758"/>
                    <a:gd name="T34" fmla="*/ 141 w 347"/>
                    <a:gd name="T35" fmla="*/ 732 h 758"/>
                    <a:gd name="T36" fmla="*/ 150 w 347"/>
                    <a:gd name="T37" fmla="*/ 758 h 758"/>
                    <a:gd name="T38" fmla="*/ 158 w 347"/>
                    <a:gd name="T39" fmla="*/ 740 h 758"/>
                    <a:gd name="T40" fmla="*/ 167 w 347"/>
                    <a:gd name="T41" fmla="*/ 693 h 758"/>
                    <a:gd name="T42" fmla="*/ 175 w 347"/>
                    <a:gd name="T43" fmla="*/ 616 h 758"/>
                    <a:gd name="T44" fmla="*/ 184 w 347"/>
                    <a:gd name="T45" fmla="*/ 518 h 758"/>
                    <a:gd name="T46" fmla="*/ 188 w 347"/>
                    <a:gd name="T47" fmla="*/ 411 h 758"/>
                    <a:gd name="T48" fmla="*/ 197 w 347"/>
                    <a:gd name="T49" fmla="*/ 299 h 758"/>
                    <a:gd name="T50" fmla="*/ 210 w 347"/>
                    <a:gd name="T51" fmla="*/ 197 h 758"/>
                    <a:gd name="T52" fmla="*/ 218 w 347"/>
                    <a:gd name="T53" fmla="*/ 107 h 758"/>
                    <a:gd name="T54" fmla="*/ 227 w 347"/>
                    <a:gd name="T55" fmla="*/ 43 h 758"/>
                    <a:gd name="T56" fmla="*/ 231 w 347"/>
                    <a:gd name="T57" fmla="*/ 4 h 758"/>
                    <a:gd name="T58" fmla="*/ 244 w 347"/>
                    <a:gd name="T59" fmla="*/ 13 h 758"/>
                    <a:gd name="T60" fmla="*/ 252 w 347"/>
                    <a:gd name="T61" fmla="*/ 47 h 758"/>
                    <a:gd name="T62" fmla="*/ 261 w 347"/>
                    <a:gd name="T63" fmla="*/ 115 h 758"/>
                    <a:gd name="T64" fmla="*/ 265 w 347"/>
                    <a:gd name="T65" fmla="*/ 205 h 758"/>
                    <a:gd name="T66" fmla="*/ 274 w 347"/>
                    <a:gd name="T67" fmla="*/ 312 h 758"/>
                    <a:gd name="T68" fmla="*/ 282 w 347"/>
                    <a:gd name="T69" fmla="*/ 424 h 758"/>
                    <a:gd name="T70" fmla="*/ 291 w 347"/>
                    <a:gd name="T71" fmla="*/ 535 h 758"/>
                    <a:gd name="T72" fmla="*/ 300 w 347"/>
                    <a:gd name="T73" fmla="*/ 625 h 758"/>
                    <a:gd name="T74" fmla="*/ 304 w 347"/>
                    <a:gd name="T75" fmla="*/ 702 h 758"/>
                    <a:gd name="T76" fmla="*/ 312 w 347"/>
                    <a:gd name="T77" fmla="*/ 745 h 758"/>
                    <a:gd name="T78" fmla="*/ 321 w 347"/>
                    <a:gd name="T79" fmla="*/ 758 h 758"/>
                    <a:gd name="T80" fmla="*/ 330 w 347"/>
                    <a:gd name="T81" fmla="*/ 740 h 758"/>
                    <a:gd name="T82" fmla="*/ 343 w 347"/>
                    <a:gd name="T83" fmla="*/ 693 h 75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47" h="758">
                      <a:moveTo>
                        <a:pt x="0" y="672"/>
                      </a:moveTo>
                      <a:lnTo>
                        <a:pt x="0" y="642"/>
                      </a:lnTo>
                      <a:lnTo>
                        <a:pt x="4" y="616"/>
                      </a:lnTo>
                      <a:lnTo>
                        <a:pt x="8" y="586"/>
                      </a:lnTo>
                      <a:lnTo>
                        <a:pt x="8" y="556"/>
                      </a:lnTo>
                      <a:lnTo>
                        <a:pt x="12" y="518"/>
                      </a:lnTo>
                      <a:lnTo>
                        <a:pt x="12" y="484"/>
                      </a:lnTo>
                      <a:lnTo>
                        <a:pt x="17" y="449"/>
                      </a:lnTo>
                      <a:lnTo>
                        <a:pt x="21" y="411"/>
                      </a:lnTo>
                      <a:lnTo>
                        <a:pt x="21" y="372"/>
                      </a:lnTo>
                      <a:lnTo>
                        <a:pt x="25" y="338"/>
                      </a:lnTo>
                      <a:lnTo>
                        <a:pt x="25" y="299"/>
                      </a:lnTo>
                      <a:lnTo>
                        <a:pt x="30" y="261"/>
                      </a:lnTo>
                      <a:lnTo>
                        <a:pt x="34" y="227"/>
                      </a:lnTo>
                      <a:lnTo>
                        <a:pt x="34" y="197"/>
                      </a:lnTo>
                      <a:lnTo>
                        <a:pt x="38" y="167"/>
                      </a:lnTo>
                      <a:lnTo>
                        <a:pt x="38" y="132"/>
                      </a:lnTo>
                      <a:lnTo>
                        <a:pt x="42" y="107"/>
                      </a:lnTo>
                      <a:lnTo>
                        <a:pt x="47" y="81"/>
                      </a:lnTo>
                      <a:lnTo>
                        <a:pt x="47" y="64"/>
                      </a:lnTo>
                      <a:lnTo>
                        <a:pt x="51" y="43"/>
                      </a:lnTo>
                      <a:lnTo>
                        <a:pt x="55" y="30"/>
                      </a:lnTo>
                      <a:lnTo>
                        <a:pt x="55" y="17"/>
                      </a:lnTo>
                      <a:lnTo>
                        <a:pt x="64" y="0"/>
                      </a:lnTo>
                      <a:lnTo>
                        <a:pt x="60" y="0"/>
                      </a:lnTo>
                      <a:lnTo>
                        <a:pt x="64" y="0"/>
                      </a:lnTo>
                      <a:lnTo>
                        <a:pt x="68" y="0"/>
                      </a:lnTo>
                      <a:lnTo>
                        <a:pt x="68" y="13"/>
                      </a:lnTo>
                      <a:lnTo>
                        <a:pt x="72" y="21"/>
                      </a:lnTo>
                      <a:lnTo>
                        <a:pt x="72" y="34"/>
                      </a:lnTo>
                      <a:lnTo>
                        <a:pt x="81" y="51"/>
                      </a:lnTo>
                      <a:lnTo>
                        <a:pt x="85" y="68"/>
                      </a:lnTo>
                      <a:lnTo>
                        <a:pt x="85" y="90"/>
                      </a:lnTo>
                      <a:lnTo>
                        <a:pt x="90" y="115"/>
                      </a:lnTo>
                      <a:lnTo>
                        <a:pt x="90" y="145"/>
                      </a:lnTo>
                      <a:lnTo>
                        <a:pt x="94" y="175"/>
                      </a:lnTo>
                      <a:lnTo>
                        <a:pt x="98" y="205"/>
                      </a:lnTo>
                      <a:lnTo>
                        <a:pt x="98" y="240"/>
                      </a:lnTo>
                      <a:lnTo>
                        <a:pt x="102" y="278"/>
                      </a:lnTo>
                      <a:lnTo>
                        <a:pt x="102" y="312"/>
                      </a:lnTo>
                      <a:lnTo>
                        <a:pt x="107" y="351"/>
                      </a:lnTo>
                      <a:lnTo>
                        <a:pt x="111" y="385"/>
                      </a:lnTo>
                      <a:lnTo>
                        <a:pt x="111" y="424"/>
                      </a:lnTo>
                      <a:lnTo>
                        <a:pt x="115" y="462"/>
                      </a:lnTo>
                      <a:lnTo>
                        <a:pt x="115" y="496"/>
                      </a:lnTo>
                      <a:lnTo>
                        <a:pt x="120" y="535"/>
                      </a:lnTo>
                      <a:lnTo>
                        <a:pt x="124" y="565"/>
                      </a:lnTo>
                      <a:lnTo>
                        <a:pt x="124" y="595"/>
                      </a:lnTo>
                      <a:lnTo>
                        <a:pt x="128" y="625"/>
                      </a:lnTo>
                      <a:lnTo>
                        <a:pt x="128" y="655"/>
                      </a:lnTo>
                      <a:lnTo>
                        <a:pt x="132" y="681"/>
                      </a:lnTo>
                      <a:lnTo>
                        <a:pt x="137" y="698"/>
                      </a:lnTo>
                      <a:lnTo>
                        <a:pt x="137" y="719"/>
                      </a:lnTo>
                      <a:lnTo>
                        <a:pt x="141" y="732"/>
                      </a:lnTo>
                      <a:lnTo>
                        <a:pt x="141" y="745"/>
                      </a:lnTo>
                      <a:lnTo>
                        <a:pt x="145" y="753"/>
                      </a:lnTo>
                      <a:lnTo>
                        <a:pt x="150" y="758"/>
                      </a:lnTo>
                      <a:lnTo>
                        <a:pt x="154" y="758"/>
                      </a:lnTo>
                      <a:lnTo>
                        <a:pt x="158" y="749"/>
                      </a:lnTo>
                      <a:lnTo>
                        <a:pt x="158" y="740"/>
                      </a:lnTo>
                      <a:lnTo>
                        <a:pt x="162" y="728"/>
                      </a:lnTo>
                      <a:lnTo>
                        <a:pt x="162" y="711"/>
                      </a:lnTo>
                      <a:lnTo>
                        <a:pt x="167" y="693"/>
                      </a:lnTo>
                      <a:lnTo>
                        <a:pt x="171" y="672"/>
                      </a:lnTo>
                      <a:lnTo>
                        <a:pt x="171" y="642"/>
                      </a:lnTo>
                      <a:lnTo>
                        <a:pt x="175" y="616"/>
                      </a:lnTo>
                      <a:lnTo>
                        <a:pt x="175" y="586"/>
                      </a:lnTo>
                      <a:lnTo>
                        <a:pt x="180" y="556"/>
                      </a:lnTo>
                      <a:lnTo>
                        <a:pt x="184" y="518"/>
                      </a:lnTo>
                      <a:lnTo>
                        <a:pt x="184" y="484"/>
                      </a:lnTo>
                      <a:lnTo>
                        <a:pt x="188" y="449"/>
                      </a:lnTo>
                      <a:lnTo>
                        <a:pt x="188" y="411"/>
                      </a:lnTo>
                      <a:lnTo>
                        <a:pt x="192" y="372"/>
                      </a:lnTo>
                      <a:lnTo>
                        <a:pt x="197" y="338"/>
                      </a:lnTo>
                      <a:lnTo>
                        <a:pt x="197" y="299"/>
                      </a:lnTo>
                      <a:lnTo>
                        <a:pt x="201" y="261"/>
                      </a:lnTo>
                      <a:lnTo>
                        <a:pt x="201" y="227"/>
                      </a:lnTo>
                      <a:lnTo>
                        <a:pt x="210" y="197"/>
                      </a:lnTo>
                      <a:lnTo>
                        <a:pt x="214" y="167"/>
                      </a:lnTo>
                      <a:lnTo>
                        <a:pt x="214" y="132"/>
                      </a:lnTo>
                      <a:lnTo>
                        <a:pt x="218" y="107"/>
                      </a:lnTo>
                      <a:lnTo>
                        <a:pt x="218" y="81"/>
                      </a:lnTo>
                      <a:lnTo>
                        <a:pt x="222" y="60"/>
                      </a:lnTo>
                      <a:lnTo>
                        <a:pt x="227" y="43"/>
                      </a:lnTo>
                      <a:lnTo>
                        <a:pt x="227" y="30"/>
                      </a:lnTo>
                      <a:lnTo>
                        <a:pt x="231" y="17"/>
                      </a:lnTo>
                      <a:lnTo>
                        <a:pt x="231" y="4"/>
                      </a:lnTo>
                      <a:lnTo>
                        <a:pt x="235" y="0"/>
                      </a:lnTo>
                      <a:lnTo>
                        <a:pt x="240" y="0"/>
                      </a:lnTo>
                      <a:lnTo>
                        <a:pt x="244" y="13"/>
                      </a:lnTo>
                      <a:lnTo>
                        <a:pt x="248" y="21"/>
                      </a:lnTo>
                      <a:lnTo>
                        <a:pt x="248" y="34"/>
                      </a:lnTo>
                      <a:lnTo>
                        <a:pt x="252" y="47"/>
                      </a:lnTo>
                      <a:lnTo>
                        <a:pt x="252" y="68"/>
                      </a:lnTo>
                      <a:lnTo>
                        <a:pt x="257" y="90"/>
                      </a:lnTo>
                      <a:lnTo>
                        <a:pt x="261" y="115"/>
                      </a:lnTo>
                      <a:lnTo>
                        <a:pt x="261" y="145"/>
                      </a:lnTo>
                      <a:lnTo>
                        <a:pt x="265" y="175"/>
                      </a:lnTo>
                      <a:lnTo>
                        <a:pt x="265" y="205"/>
                      </a:lnTo>
                      <a:lnTo>
                        <a:pt x="270" y="240"/>
                      </a:lnTo>
                      <a:lnTo>
                        <a:pt x="274" y="278"/>
                      </a:lnTo>
                      <a:lnTo>
                        <a:pt x="274" y="312"/>
                      </a:lnTo>
                      <a:lnTo>
                        <a:pt x="278" y="347"/>
                      </a:lnTo>
                      <a:lnTo>
                        <a:pt x="278" y="385"/>
                      </a:lnTo>
                      <a:lnTo>
                        <a:pt x="282" y="424"/>
                      </a:lnTo>
                      <a:lnTo>
                        <a:pt x="287" y="462"/>
                      </a:lnTo>
                      <a:lnTo>
                        <a:pt x="287" y="496"/>
                      </a:lnTo>
                      <a:lnTo>
                        <a:pt x="291" y="535"/>
                      </a:lnTo>
                      <a:lnTo>
                        <a:pt x="291" y="565"/>
                      </a:lnTo>
                      <a:lnTo>
                        <a:pt x="295" y="595"/>
                      </a:lnTo>
                      <a:lnTo>
                        <a:pt x="300" y="625"/>
                      </a:lnTo>
                      <a:lnTo>
                        <a:pt x="300" y="655"/>
                      </a:lnTo>
                      <a:lnTo>
                        <a:pt x="304" y="681"/>
                      </a:lnTo>
                      <a:lnTo>
                        <a:pt x="304" y="702"/>
                      </a:lnTo>
                      <a:lnTo>
                        <a:pt x="308" y="719"/>
                      </a:lnTo>
                      <a:lnTo>
                        <a:pt x="312" y="732"/>
                      </a:lnTo>
                      <a:lnTo>
                        <a:pt x="312" y="745"/>
                      </a:lnTo>
                      <a:lnTo>
                        <a:pt x="321" y="758"/>
                      </a:lnTo>
                      <a:lnTo>
                        <a:pt x="317" y="758"/>
                      </a:lnTo>
                      <a:lnTo>
                        <a:pt x="321" y="758"/>
                      </a:lnTo>
                      <a:lnTo>
                        <a:pt x="325" y="758"/>
                      </a:lnTo>
                      <a:lnTo>
                        <a:pt x="325" y="749"/>
                      </a:lnTo>
                      <a:lnTo>
                        <a:pt x="330" y="740"/>
                      </a:lnTo>
                      <a:lnTo>
                        <a:pt x="330" y="728"/>
                      </a:lnTo>
                      <a:lnTo>
                        <a:pt x="338" y="715"/>
                      </a:lnTo>
                      <a:lnTo>
                        <a:pt x="343" y="693"/>
                      </a:lnTo>
                      <a:lnTo>
                        <a:pt x="343" y="672"/>
                      </a:lnTo>
                      <a:lnTo>
                        <a:pt x="347" y="642"/>
                      </a:lnTo>
                    </a:path>
                  </a:pathLst>
                </a:custGeom>
                <a:noFill/>
                <a:ln w="20701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0" name="Freeform 404">
                  <a:extLst>
                    <a:ext uri="{FF2B5EF4-FFF2-40B4-BE49-F238E27FC236}">
                      <a16:creationId xmlns:a16="http://schemas.microsoft.com/office/drawing/2014/main" id="{74881E89-105D-4052-9C0F-366753DD88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57" y="3298"/>
                  <a:ext cx="338" cy="767"/>
                </a:xfrm>
                <a:custGeom>
                  <a:avLst/>
                  <a:gdLst>
                    <a:gd name="T0" fmla="*/ 4 w 338"/>
                    <a:gd name="T1" fmla="*/ 591 h 767"/>
                    <a:gd name="T2" fmla="*/ 13 w 338"/>
                    <a:gd name="T3" fmla="*/ 489 h 767"/>
                    <a:gd name="T4" fmla="*/ 21 w 338"/>
                    <a:gd name="T5" fmla="*/ 377 h 767"/>
                    <a:gd name="T6" fmla="*/ 30 w 338"/>
                    <a:gd name="T7" fmla="*/ 266 h 767"/>
                    <a:gd name="T8" fmla="*/ 34 w 338"/>
                    <a:gd name="T9" fmla="*/ 172 h 767"/>
                    <a:gd name="T10" fmla="*/ 43 w 338"/>
                    <a:gd name="T11" fmla="*/ 86 h 767"/>
                    <a:gd name="T12" fmla="*/ 51 w 338"/>
                    <a:gd name="T13" fmla="*/ 35 h 767"/>
                    <a:gd name="T14" fmla="*/ 60 w 338"/>
                    <a:gd name="T15" fmla="*/ 5 h 767"/>
                    <a:gd name="T16" fmla="*/ 68 w 338"/>
                    <a:gd name="T17" fmla="*/ 26 h 767"/>
                    <a:gd name="T18" fmla="*/ 77 w 338"/>
                    <a:gd name="T19" fmla="*/ 73 h 767"/>
                    <a:gd name="T20" fmla="*/ 86 w 338"/>
                    <a:gd name="T21" fmla="*/ 150 h 767"/>
                    <a:gd name="T22" fmla="*/ 94 w 338"/>
                    <a:gd name="T23" fmla="*/ 245 h 767"/>
                    <a:gd name="T24" fmla="*/ 103 w 338"/>
                    <a:gd name="T25" fmla="*/ 352 h 767"/>
                    <a:gd name="T26" fmla="*/ 107 w 338"/>
                    <a:gd name="T27" fmla="*/ 467 h 767"/>
                    <a:gd name="T28" fmla="*/ 120 w 338"/>
                    <a:gd name="T29" fmla="*/ 570 h 767"/>
                    <a:gd name="T30" fmla="*/ 128 w 338"/>
                    <a:gd name="T31" fmla="*/ 660 h 767"/>
                    <a:gd name="T32" fmla="*/ 137 w 338"/>
                    <a:gd name="T33" fmla="*/ 724 h 767"/>
                    <a:gd name="T34" fmla="*/ 146 w 338"/>
                    <a:gd name="T35" fmla="*/ 758 h 767"/>
                    <a:gd name="T36" fmla="*/ 150 w 338"/>
                    <a:gd name="T37" fmla="*/ 763 h 767"/>
                    <a:gd name="T38" fmla="*/ 158 w 338"/>
                    <a:gd name="T39" fmla="*/ 737 h 767"/>
                    <a:gd name="T40" fmla="*/ 167 w 338"/>
                    <a:gd name="T41" fmla="*/ 677 h 767"/>
                    <a:gd name="T42" fmla="*/ 176 w 338"/>
                    <a:gd name="T43" fmla="*/ 591 h 767"/>
                    <a:gd name="T44" fmla="*/ 184 w 338"/>
                    <a:gd name="T45" fmla="*/ 489 h 767"/>
                    <a:gd name="T46" fmla="*/ 188 w 338"/>
                    <a:gd name="T47" fmla="*/ 377 h 767"/>
                    <a:gd name="T48" fmla="*/ 197 w 338"/>
                    <a:gd name="T49" fmla="*/ 266 h 767"/>
                    <a:gd name="T50" fmla="*/ 206 w 338"/>
                    <a:gd name="T51" fmla="*/ 167 h 767"/>
                    <a:gd name="T52" fmla="*/ 214 w 338"/>
                    <a:gd name="T53" fmla="*/ 86 h 767"/>
                    <a:gd name="T54" fmla="*/ 223 w 338"/>
                    <a:gd name="T55" fmla="*/ 30 h 767"/>
                    <a:gd name="T56" fmla="*/ 231 w 338"/>
                    <a:gd name="T57" fmla="*/ 5 h 767"/>
                    <a:gd name="T58" fmla="*/ 236 w 338"/>
                    <a:gd name="T59" fmla="*/ 9 h 767"/>
                    <a:gd name="T60" fmla="*/ 248 w 338"/>
                    <a:gd name="T61" fmla="*/ 52 h 767"/>
                    <a:gd name="T62" fmla="*/ 257 w 338"/>
                    <a:gd name="T63" fmla="*/ 116 h 767"/>
                    <a:gd name="T64" fmla="*/ 266 w 338"/>
                    <a:gd name="T65" fmla="*/ 210 h 767"/>
                    <a:gd name="T66" fmla="*/ 274 w 338"/>
                    <a:gd name="T67" fmla="*/ 317 h 767"/>
                    <a:gd name="T68" fmla="*/ 278 w 338"/>
                    <a:gd name="T69" fmla="*/ 429 h 767"/>
                    <a:gd name="T70" fmla="*/ 287 w 338"/>
                    <a:gd name="T71" fmla="*/ 540 h 767"/>
                    <a:gd name="T72" fmla="*/ 296 w 338"/>
                    <a:gd name="T73" fmla="*/ 630 h 767"/>
                    <a:gd name="T74" fmla="*/ 304 w 338"/>
                    <a:gd name="T75" fmla="*/ 707 h 767"/>
                    <a:gd name="T76" fmla="*/ 313 w 338"/>
                    <a:gd name="T77" fmla="*/ 750 h 767"/>
                    <a:gd name="T78" fmla="*/ 321 w 338"/>
                    <a:gd name="T79" fmla="*/ 767 h 767"/>
                    <a:gd name="T80" fmla="*/ 326 w 338"/>
                    <a:gd name="T81" fmla="*/ 750 h 767"/>
                    <a:gd name="T82" fmla="*/ 334 w 338"/>
                    <a:gd name="T83" fmla="*/ 703 h 76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38" h="767">
                      <a:moveTo>
                        <a:pt x="0" y="647"/>
                      </a:moveTo>
                      <a:lnTo>
                        <a:pt x="4" y="621"/>
                      </a:lnTo>
                      <a:lnTo>
                        <a:pt x="4" y="591"/>
                      </a:lnTo>
                      <a:lnTo>
                        <a:pt x="8" y="561"/>
                      </a:lnTo>
                      <a:lnTo>
                        <a:pt x="8" y="523"/>
                      </a:lnTo>
                      <a:lnTo>
                        <a:pt x="13" y="489"/>
                      </a:lnTo>
                      <a:lnTo>
                        <a:pt x="17" y="454"/>
                      </a:lnTo>
                      <a:lnTo>
                        <a:pt x="17" y="420"/>
                      </a:lnTo>
                      <a:lnTo>
                        <a:pt x="21" y="377"/>
                      </a:lnTo>
                      <a:lnTo>
                        <a:pt x="21" y="343"/>
                      </a:lnTo>
                      <a:lnTo>
                        <a:pt x="26" y="304"/>
                      </a:lnTo>
                      <a:lnTo>
                        <a:pt x="30" y="266"/>
                      </a:lnTo>
                      <a:lnTo>
                        <a:pt x="30" y="232"/>
                      </a:lnTo>
                      <a:lnTo>
                        <a:pt x="34" y="202"/>
                      </a:lnTo>
                      <a:lnTo>
                        <a:pt x="34" y="172"/>
                      </a:lnTo>
                      <a:lnTo>
                        <a:pt x="38" y="137"/>
                      </a:lnTo>
                      <a:lnTo>
                        <a:pt x="43" y="112"/>
                      </a:lnTo>
                      <a:lnTo>
                        <a:pt x="43" y="86"/>
                      </a:lnTo>
                      <a:lnTo>
                        <a:pt x="47" y="65"/>
                      </a:lnTo>
                      <a:lnTo>
                        <a:pt x="47" y="48"/>
                      </a:lnTo>
                      <a:lnTo>
                        <a:pt x="51" y="35"/>
                      </a:lnTo>
                      <a:lnTo>
                        <a:pt x="56" y="22"/>
                      </a:lnTo>
                      <a:lnTo>
                        <a:pt x="56" y="9"/>
                      </a:lnTo>
                      <a:lnTo>
                        <a:pt x="60" y="5"/>
                      </a:lnTo>
                      <a:lnTo>
                        <a:pt x="64" y="5"/>
                      </a:lnTo>
                      <a:lnTo>
                        <a:pt x="68" y="9"/>
                      </a:lnTo>
                      <a:lnTo>
                        <a:pt x="68" y="26"/>
                      </a:lnTo>
                      <a:lnTo>
                        <a:pt x="73" y="39"/>
                      </a:lnTo>
                      <a:lnTo>
                        <a:pt x="73" y="52"/>
                      </a:lnTo>
                      <a:lnTo>
                        <a:pt x="77" y="73"/>
                      </a:lnTo>
                      <a:lnTo>
                        <a:pt x="81" y="95"/>
                      </a:lnTo>
                      <a:lnTo>
                        <a:pt x="81" y="120"/>
                      </a:lnTo>
                      <a:lnTo>
                        <a:pt x="86" y="150"/>
                      </a:lnTo>
                      <a:lnTo>
                        <a:pt x="86" y="180"/>
                      </a:lnTo>
                      <a:lnTo>
                        <a:pt x="90" y="210"/>
                      </a:lnTo>
                      <a:lnTo>
                        <a:pt x="94" y="245"/>
                      </a:lnTo>
                      <a:lnTo>
                        <a:pt x="94" y="283"/>
                      </a:lnTo>
                      <a:lnTo>
                        <a:pt x="98" y="317"/>
                      </a:lnTo>
                      <a:lnTo>
                        <a:pt x="103" y="352"/>
                      </a:lnTo>
                      <a:lnTo>
                        <a:pt x="103" y="390"/>
                      </a:lnTo>
                      <a:lnTo>
                        <a:pt x="107" y="429"/>
                      </a:lnTo>
                      <a:lnTo>
                        <a:pt x="107" y="467"/>
                      </a:lnTo>
                      <a:lnTo>
                        <a:pt x="111" y="501"/>
                      </a:lnTo>
                      <a:lnTo>
                        <a:pt x="120" y="540"/>
                      </a:lnTo>
                      <a:lnTo>
                        <a:pt x="120" y="570"/>
                      </a:lnTo>
                      <a:lnTo>
                        <a:pt x="124" y="600"/>
                      </a:lnTo>
                      <a:lnTo>
                        <a:pt x="124" y="630"/>
                      </a:lnTo>
                      <a:lnTo>
                        <a:pt x="128" y="660"/>
                      </a:lnTo>
                      <a:lnTo>
                        <a:pt x="133" y="686"/>
                      </a:lnTo>
                      <a:lnTo>
                        <a:pt x="133" y="707"/>
                      </a:lnTo>
                      <a:lnTo>
                        <a:pt x="137" y="724"/>
                      </a:lnTo>
                      <a:lnTo>
                        <a:pt x="137" y="737"/>
                      </a:lnTo>
                      <a:lnTo>
                        <a:pt x="141" y="750"/>
                      </a:lnTo>
                      <a:lnTo>
                        <a:pt x="146" y="758"/>
                      </a:lnTo>
                      <a:lnTo>
                        <a:pt x="146" y="763"/>
                      </a:lnTo>
                      <a:lnTo>
                        <a:pt x="150" y="767"/>
                      </a:lnTo>
                      <a:lnTo>
                        <a:pt x="150" y="763"/>
                      </a:lnTo>
                      <a:lnTo>
                        <a:pt x="154" y="758"/>
                      </a:lnTo>
                      <a:lnTo>
                        <a:pt x="158" y="745"/>
                      </a:lnTo>
                      <a:lnTo>
                        <a:pt x="158" y="737"/>
                      </a:lnTo>
                      <a:lnTo>
                        <a:pt x="163" y="720"/>
                      </a:lnTo>
                      <a:lnTo>
                        <a:pt x="163" y="698"/>
                      </a:lnTo>
                      <a:lnTo>
                        <a:pt x="167" y="677"/>
                      </a:lnTo>
                      <a:lnTo>
                        <a:pt x="171" y="647"/>
                      </a:lnTo>
                      <a:lnTo>
                        <a:pt x="171" y="621"/>
                      </a:lnTo>
                      <a:lnTo>
                        <a:pt x="176" y="591"/>
                      </a:lnTo>
                      <a:lnTo>
                        <a:pt x="176" y="561"/>
                      </a:lnTo>
                      <a:lnTo>
                        <a:pt x="180" y="523"/>
                      </a:lnTo>
                      <a:lnTo>
                        <a:pt x="184" y="489"/>
                      </a:lnTo>
                      <a:lnTo>
                        <a:pt x="184" y="454"/>
                      </a:lnTo>
                      <a:lnTo>
                        <a:pt x="188" y="420"/>
                      </a:lnTo>
                      <a:lnTo>
                        <a:pt x="188" y="377"/>
                      </a:lnTo>
                      <a:lnTo>
                        <a:pt x="193" y="343"/>
                      </a:lnTo>
                      <a:lnTo>
                        <a:pt x="197" y="304"/>
                      </a:lnTo>
                      <a:lnTo>
                        <a:pt x="197" y="266"/>
                      </a:lnTo>
                      <a:lnTo>
                        <a:pt x="201" y="232"/>
                      </a:lnTo>
                      <a:lnTo>
                        <a:pt x="206" y="202"/>
                      </a:lnTo>
                      <a:lnTo>
                        <a:pt x="206" y="167"/>
                      </a:lnTo>
                      <a:lnTo>
                        <a:pt x="210" y="137"/>
                      </a:lnTo>
                      <a:lnTo>
                        <a:pt x="210" y="112"/>
                      </a:lnTo>
                      <a:lnTo>
                        <a:pt x="214" y="86"/>
                      </a:lnTo>
                      <a:lnTo>
                        <a:pt x="218" y="65"/>
                      </a:lnTo>
                      <a:lnTo>
                        <a:pt x="218" y="48"/>
                      </a:lnTo>
                      <a:lnTo>
                        <a:pt x="223" y="30"/>
                      </a:lnTo>
                      <a:lnTo>
                        <a:pt x="223" y="22"/>
                      </a:lnTo>
                      <a:lnTo>
                        <a:pt x="227" y="9"/>
                      </a:lnTo>
                      <a:lnTo>
                        <a:pt x="231" y="5"/>
                      </a:lnTo>
                      <a:lnTo>
                        <a:pt x="231" y="0"/>
                      </a:lnTo>
                      <a:lnTo>
                        <a:pt x="236" y="5"/>
                      </a:lnTo>
                      <a:lnTo>
                        <a:pt x="236" y="9"/>
                      </a:lnTo>
                      <a:lnTo>
                        <a:pt x="240" y="22"/>
                      </a:lnTo>
                      <a:lnTo>
                        <a:pt x="248" y="35"/>
                      </a:lnTo>
                      <a:lnTo>
                        <a:pt x="248" y="52"/>
                      </a:lnTo>
                      <a:lnTo>
                        <a:pt x="253" y="73"/>
                      </a:lnTo>
                      <a:lnTo>
                        <a:pt x="253" y="95"/>
                      </a:lnTo>
                      <a:lnTo>
                        <a:pt x="257" y="116"/>
                      </a:lnTo>
                      <a:lnTo>
                        <a:pt x="261" y="150"/>
                      </a:lnTo>
                      <a:lnTo>
                        <a:pt x="261" y="180"/>
                      </a:lnTo>
                      <a:lnTo>
                        <a:pt x="266" y="210"/>
                      </a:lnTo>
                      <a:lnTo>
                        <a:pt x="266" y="245"/>
                      </a:lnTo>
                      <a:lnTo>
                        <a:pt x="270" y="283"/>
                      </a:lnTo>
                      <a:lnTo>
                        <a:pt x="274" y="317"/>
                      </a:lnTo>
                      <a:lnTo>
                        <a:pt x="274" y="352"/>
                      </a:lnTo>
                      <a:lnTo>
                        <a:pt x="278" y="390"/>
                      </a:lnTo>
                      <a:lnTo>
                        <a:pt x="278" y="429"/>
                      </a:lnTo>
                      <a:lnTo>
                        <a:pt x="283" y="467"/>
                      </a:lnTo>
                      <a:lnTo>
                        <a:pt x="287" y="501"/>
                      </a:lnTo>
                      <a:lnTo>
                        <a:pt x="287" y="540"/>
                      </a:lnTo>
                      <a:lnTo>
                        <a:pt x="291" y="570"/>
                      </a:lnTo>
                      <a:lnTo>
                        <a:pt x="296" y="604"/>
                      </a:lnTo>
                      <a:lnTo>
                        <a:pt x="296" y="630"/>
                      </a:lnTo>
                      <a:lnTo>
                        <a:pt x="300" y="660"/>
                      </a:lnTo>
                      <a:lnTo>
                        <a:pt x="300" y="686"/>
                      </a:lnTo>
                      <a:lnTo>
                        <a:pt x="304" y="707"/>
                      </a:lnTo>
                      <a:lnTo>
                        <a:pt x="308" y="724"/>
                      </a:lnTo>
                      <a:lnTo>
                        <a:pt x="308" y="741"/>
                      </a:lnTo>
                      <a:lnTo>
                        <a:pt x="313" y="750"/>
                      </a:lnTo>
                      <a:lnTo>
                        <a:pt x="313" y="758"/>
                      </a:lnTo>
                      <a:lnTo>
                        <a:pt x="317" y="763"/>
                      </a:lnTo>
                      <a:lnTo>
                        <a:pt x="321" y="767"/>
                      </a:lnTo>
                      <a:lnTo>
                        <a:pt x="321" y="763"/>
                      </a:lnTo>
                      <a:lnTo>
                        <a:pt x="326" y="758"/>
                      </a:lnTo>
                      <a:lnTo>
                        <a:pt x="326" y="750"/>
                      </a:lnTo>
                      <a:lnTo>
                        <a:pt x="330" y="737"/>
                      </a:lnTo>
                      <a:lnTo>
                        <a:pt x="334" y="720"/>
                      </a:lnTo>
                      <a:lnTo>
                        <a:pt x="334" y="703"/>
                      </a:lnTo>
                      <a:lnTo>
                        <a:pt x="338" y="677"/>
                      </a:lnTo>
                      <a:lnTo>
                        <a:pt x="338" y="651"/>
                      </a:lnTo>
                    </a:path>
                  </a:pathLst>
                </a:custGeom>
                <a:noFill/>
                <a:ln w="20701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1" name="Freeform 405">
                  <a:extLst>
                    <a:ext uri="{FF2B5EF4-FFF2-40B4-BE49-F238E27FC236}">
                      <a16:creationId xmlns:a16="http://schemas.microsoft.com/office/drawing/2014/main" id="{A90280B0-C0F1-4700-980F-6D44A7C7A5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95" y="3298"/>
                  <a:ext cx="352" cy="767"/>
                </a:xfrm>
                <a:custGeom>
                  <a:avLst/>
                  <a:gdLst>
                    <a:gd name="T0" fmla="*/ 9 w 352"/>
                    <a:gd name="T1" fmla="*/ 591 h 767"/>
                    <a:gd name="T2" fmla="*/ 13 w 352"/>
                    <a:gd name="T3" fmla="*/ 489 h 767"/>
                    <a:gd name="T4" fmla="*/ 22 w 352"/>
                    <a:gd name="T5" fmla="*/ 377 h 767"/>
                    <a:gd name="T6" fmla="*/ 30 w 352"/>
                    <a:gd name="T7" fmla="*/ 266 h 767"/>
                    <a:gd name="T8" fmla="*/ 43 w 352"/>
                    <a:gd name="T9" fmla="*/ 167 h 767"/>
                    <a:gd name="T10" fmla="*/ 52 w 352"/>
                    <a:gd name="T11" fmla="*/ 86 h 767"/>
                    <a:gd name="T12" fmla="*/ 61 w 352"/>
                    <a:gd name="T13" fmla="*/ 30 h 767"/>
                    <a:gd name="T14" fmla="*/ 65 w 352"/>
                    <a:gd name="T15" fmla="*/ 0 h 767"/>
                    <a:gd name="T16" fmla="*/ 73 w 352"/>
                    <a:gd name="T17" fmla="*/ 9 h 767"/>
                    <a:gd name="T18" fmla="*/ 82 w 352"/>
                    <a:gd name="T19" fmla="*/ 52 h 767"/>
                    <a:gd name="T20" fmla="*/ 91 w 352"/>
                    <a:gd name="T21" fmla="*/ 116 h 767"/>
                    <a:gd name="T22" fmla="*/ 99 w 352"/>
                    <a:gd name="T23" fmla="*/ 210 h 767"/>
                    <a:gd name="T24" fmla="*/ 103 w 352"/>
                    <a:gd name="T25" fmla="*/ 317 h 767"/>
                    <a:gd name="T26" fmla="*/ 112 w 352"/>
                    <a:gd name="T27" fmla="*/ 429 h 767"/>
                    <a:gd name="T28" fmla="*/ 121 w 352"/>
                    <a:gd name="T29" fmla="*/ 540 h 767"/>
                    <a:gd name="T30" fmla="*/ 129 w 352"/>
                    <a:gd name="T31" fmla="*/ 630 h 767"/>
                    <a:gd name="T32" fmla="*/ 138 w 352"/>
                    <a:gd name="T33" fmla="*/ 707 h 767"/>
                    <a:gd name="T34" fmla="*/ 142 w 352"/>
                    <a:gd name="T35" fmla="*/ 754 h 767"/>
                    <a:gd name="T36" fmla="*/ 155 w 352"/>
                    <a:gd name="T37" fmla="*/ 763 h 767"/>
                    <a:gd name="T38" fmla="*/ 168 w 352"/>
                    <a:gd name="T39" fmla="*/ 737 h 767"/>
                    <a:gd name="T40" fmla="*/ 176 w 352"/>
                    <a:gd name="T41" fmla="*/ 681 h 767"/>
                    <a:gd name="T42" fmla="*/ 181 w 352"/>
                    <a:gd name="T43" fmla="*/ 591 h 767"/>
                    <a:gd name="T44" fmla="*/ 189 w 352"/>
                    <a:gd name="T45" fmla="*/ 489 h 767"/>
                    <a:gd name="T46" fmla="*/ 198 w 352"/>
                    <a:gd name="T47" fmla="*/ 377 h 767"/>
                    <a:gd name="T48" fmla="*/ 206 w 352"/>
                    <a:gd name="T49" fmla="*/ 266 h 767"/>
                    <a:gd name="T50" fmla="*/ 215 w 352"/>
                    <a:gd name="T51" fmla="*/ 167 h 767"/>
                    <a:gd name="T52" fmla="*/ 219 w 352"/>
                    <a:gd name="T53" fmla="*/ 86 h 767"/>
                    <a:gd name="T54" fmla="*/ 228 w 352"/>
                    <a:gd name="T55" fmla="*/ 30 h 767"/>
                    <a:gd name="T56" fmla="*/ 236 w 352"/>
                    <a:gd name="T57" fmla="*/ 0 h 767"/>
                    <a:gd name="T58" fmla="*/ 245 w 352"/>
                    <a:gd name="T59" fmla="*/ 22 h 767"/>
                    <a:gd name="T60" fmla="*/ 253 w 352"/>
                    <a:gd name="T61" fmla="*/ 69 h 767"/>
                    <a:gd name="T62" fmla="*/ 262 w 352"/>
                    <a:gd name="T63" fmla="*/ 150 h 767"/>
                    <a:gd name="T64" fmla="*/ 271 w 352"/>
                    <a:gd name="T65" fmla="*/ 245 h 767"/>
                    <a:gd name="T66" fmla="*/ 279 w 352"/>
                    <a:gd name="T67" fmla="*/ 352 h 767"/>
                    <a:gd name="T68" fmla="*/ 288 w 352"/>
                    <a:gd name="T69" fmla="*/ 467 h 767"/>
                    <a:gd name="T70" fmla="*/ 296 w 352"/>
                    <a:gd name="T71" fmla="*/ 574 h 767"/>
                    <a:gd name="T72" fmla="*/ 305 w 352"/>
                    <a:gd name="T73" fmla="*/ 664 h 767"/>
                    <a:gd name="T74" fmla="*/ 313 w 352"/>
                    <a:gd name="T75" fmla="*/ 724 h 767"/>
                    <a:gd name="T76" fmla="*/ 326 w 352"/>
                    <a:gd name="T77" fmla="*/ 767 h 767"/>
                    <a:gd name="T78" fmla="*/ 331 w 352"/>
                    <a:gd name="T79" fmla="*/ 767 h 767"/>
                    <a:gd name="T80" fmla="*/ 335 w 352"/>
                    <a:gd name="T81" fmla="*/ 737 h 767"/>
                    <a:gd name="T82" fmla="*/ 343 w 352"/>
                    <a:gd name="T83" fmla="*/ 681 h 76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52" h="767">
                      <a:moveTo>
                        <a:pt x="0" y="651"/>
                      </a:moveTo>
                      <a:lnTo>
                        <a:pt x="5" y="621"/>
                      </a:lnTo>
                      <a:lnTo>
                        <a:pt x="9" y="591"/>
                      </a:lnTo>
                      <a:lnTo>
                        <a:pt x="9" y="561"/>
                      </a:lnTo>
                      <a:lnTo>
                        <a:pt x="13" y="523"/>
                      </a:lnTo>
                      <a:lnTo>
                        <a:pt x="13" y="489"/>
                      </a:lnTo>
                      <a:lnTo>
                        <a:pt x="18" y="454"/>
                      </a:lnTo>
                      <a:lnTo>
                        <a:pt x="22" y="420"/>
                      </a:lnTo>
                      <a:lnTo>
                        <a:pt x="22" y="377"/>
                      </a:lnTo>
                      <a:lnTo>
                        <a:pt x="26" y="343"/>
                      </a:lnTo>
                      <a:lnTo>
                        <a:pt x="26" y="304"/>
                      </a:lnTo>
                      <a:lnTo>
                        <a:pt x="30" y="266"/>
                      </a:lnTo>
                      <a:lnTo>
                        <a:pt x="39" y="232"/>
                      </a:lnTo>
                      <a:lnTo>
                        <a:pt x="39" y="202"/>
                      </a:lnTo>
                      <a:lnTo>
                        <a:pt x="43" y="167"/>
                      </a:lnTo>
                      <a:lnTo>
                        <a:pt x="43" y="137"/>
                      </a:lnTo>
                      <a:lnTo>
                        <a:pt x="48" y="107"/>
                      </a:lnTo>
                      <a:lnTo>
                        <a:pt x="52" y="86"/>
                      </a:lnTo>
                      <a:lnTo>
                        <a:pt x="52" y="65"/>
                      </a:lnTo>
                      <a:lnTo>
                        <a:pt x="56" y="48"/>
                      </a:lnTo>
                      <a:lnTo>
                        <a:pt x="61" y="30"/>
                      </a:lnTo>
                      <a:lnTo>
                        <a:pt x="61" y="22"/>
                      </a:lnTo>
                      <a:lnTo>
                        <a:pt x="65" y="9"/>
                      </a:lnTo>
                      <a:lnTo>
                        <a:pt x="65" y="0"/>
                      </a:lnTo>
                      <a:lnTo>
                        <a:pt x="69" y="0"/>
                      </a:lnTo>
                      <a:lnTo>
                        <a:pt x="73" y="5"/>
                      </a:lnTo>
                      <a:lnTo>
                        <a:pt x="73" y="9"/>
                      </a:lnTo>
                      <a:lnTo>
                        <a:pt x="78" y="22"/>
                      </a:lnTo>
                      <a:lnTo>
                        <a:pt x="78" y="35"/>
                      </a:lnTo>
                      <a:lnTo>
                        <a:pt x="82" y="52"/>
                      </a:lnTo>
                      <a:lnTo>
                        <a:pt x="86" y="69"/>
                      </a:lnTo>
                      <a:lnTo>
                        <a:pt x="86" y="95"/>
                      </a:lnTo>
                      <a:lnTo>
                        <a:pt x="91" y="116"/>
                      </a:lnTo>
                      <a:lnTo>
                        <a:pt x="91" y="150"/>
                      </a:lnTo>
                      <a:lnTo>
                        <a:pt x="95" y="180"/>
                      </a:lnTo>
                      <a:lnTo>
                        <a:pt x="99" y="210"/>
                      </a:lnTo>
                      <a:lnTo>
                        <a:pt x="99" y="245"/>
                      </a:lnTo>
                      <a:lnTo>
                        <a:pt x="103" y="283"/>
                      </a:lnTo>
                      <a:lnTo>
                        <a:pt x="103" y="317"/>
                      </a:lnTo>
                      <a:lnTo>
                        <a:pt x="108" y="352"/>
                      </a:lnTo>
                      <a:lnTo>
                        <a:pt x="112" y="390"/>
                      </a:lnTo>
                      <a:lnTo>
                        <a:pt x="112" y="429"/>
                      </a:lnTo>
                      <a:lnTo>
                        <a:pt x="116" y="467"/>
                      </a:lnTo>
                      <a:lnTo>
                        <a:pt x="116" y="501"/>
                      </a:lnTo>
                      <a:lnTo>
                        <a:pt x="121" y="540"/>
                      </a:lnTo>
                      <a:lnTo>
                        <a:pt x="125" y="570"/>
                      </a:lnTo>
                      <a:lnTo>
                        <a:pt x="125" y="604"/>
                      </a:lnTo>
                      <a:lnTo>
                        <a:pt x="129" y="630"/>
                      </a:lnTo>
                      <a:lnTo>
                        <a:pt x="129" y="664"/>
                      </a:lnTo>
                      <a:lnTo>
                        <a:pt x="133" y="686"/>
                      </a:lnTo>
                      <a:lnTo>
                        <a:pt x="138" y="707"/>
                      </a:lnTo>
                      <a:lnTo>
                        <a:pt x="138" y="724"/>
                      </a:lnTo>
                      <a:lnTo>
                        <a:pt x="142" y="741"/>
                      </a:lnTo>
                      <a:lnTo>
                        <a:pt x="142" y="754"/>
                      </a:lnTo>
                      <a:lnTo>
                        <a:pt x="146" y="758"/>
                      </a:lnTo>
                      <a:lnTo>
                        <a:pt x="151" y="767"/>
                      </a:lnTo>
                      <a:lnTo>
                        <a:pt x="155" y="763"/>
                      </a:lnTo>
                      <a:lnTo>
                        <a:pt x="159" y="758"/>
                      </a:lnTo>
                      <a:lnTo>
                        <a:pt x="159" y="750"/>
                      </a:lnTo>
                      <a:lnTo>
                        <a:pt x="168" y="737"/>
                      </a:lnTo>
                      <a:lnTo>
                        <a:pt x="168" y="720"/>
                      </a:lnTo>
                      <a:lnTo>
                        <a:pt x="172" y="703"/>
                      </a:lnTo>
                      <a:lnTo>
                        <a:pt x="176" y="681"/>
                      </a:lnTo>
                      <a:lnTo>
                        <a:pt x="176" y="651"/>
                      </a:lnTo>
                      <a:lnTo>
                        <a:pt x="181" y="621"/>
                      </a:lnTo>
                      <a:lnTo>
                        <a:pt x="181" y="591"/>
                      </a:lnTo>
                      <a:lnTo>
                        <a:pt x="185" y="561"/>
                      </a:lnTo>
                      <a:lnTo>
                        <a:pt x="189" y="523"/>
                      </a:lnTo>
                      <a:lnTo>
                        <a:pt x="189" y="489"/>
                      </a:lnTo>
                      <a:lnTo>
                        <a:pt x="193" y="454"/>
                      </a:lnTo>
                      <a:lnTo>
                        <a:pt x="193" y="420"/>
                      </a:lnTo>
                      <a:lnTo>
                        <a:pt x="198" y="377"/>
                      </a:lnTo>
                      <a:lnTo>
                        <a:pt x="202" y="343"/>
                      </a:lnTo>
                      <a:lnTo>
                        <a:pt x="202" y="304"/>
                      </a:lnTo>
                      <a:lnTo>
                        <a:pt x="206" y="266"/>
                      </a:lnTo>
                      <a:lnTo>
                        <a:pt x="206" y="232"/>
                      </a:lnTo>
                      <a:lnTo>
                        <a:pt x="211" y="197"/>
                      </a:lnTo>
                      <a:lnTo>
                        <a:pt x="215" y="167"/>
                      </a:lnTo>
                      <a:lnTo>
                        <a:pt x="215" y="137"/>
                      </a:lnTo>
                      <a:lnTo>
                        <a:pt x="219" y="107"/>
                      </a:lnTo>
                      <a:lnTo>
                        <a:pt x="219" y="86"/>
                      </a:lnTo>
                      <a:lnTo>
                        <a:pt x="223" y="65"/>
                      </a:lnTo>
                      <a:lnTo>
                        <a:pt x="228" y="48"/>
                      </a:lnTo>
                      <a:lnTo>
                        <a:pt x="228" y="30"/>
                      </a:lnTo>
                      <a:lnTo>
                        <a:pt x="232" y="18"/>
                      </a:lnTo>
                      <a:lnTo>
                        <a:pt x="232" y="5"/>
                      </a:lnTo>
                      <a:lnTo>
                        <a:pt x="236" y="0"/>
                      </a:lnTo>
                      <a:lnTo>
                        <a:pt x="241" y="5"/>
                      </a:lnTo>
                      <a:lnTo>
                        <a:pt x="245" y="9"/>
                      </a:lnTo>
                      <a:lnTo>
                        <a:pt x="245" y="22"/>
                      </a:lnTo>
                      <a:lnTo>
                        <a:pt x="249" y="35"/>
                      </a:lnTo>
                      <a:lnTo>
                        <a:pt x="253" y="52"/>
                      </a:lnTo>
                      <a:lnTo>
                        <a:pt x="253" y="69"/>
                      </a:lnTo>
                      <a:lnTo>
                        <a:pt x="258" y="90"/>
                      </a:lnTo>
                      <a:lnTo>
                        <a:pt x="262" y="116"/>
                      </a:lnTo>
                      <a:lnTo>
                        <a:pt x="262" y="150"/>
                      </a:lnTo>
                      <a:lnTo>
                        <a:pt x="266" y="180"/>
                      </a:lnTo>
                      <a:lnTo>
                        <a:pt x="266" y="210"/>
                      </a:lnTo>
                      <a:lnTo>
                        <a:pt x="271" y="245"/>
                      </a:lnTo>
                      <a:lnTo>
                        <a:pt x="275" y="283"/>
                      </a:lnTo>
                      <a:lnTo>
                        <a:pt x="275" y="317"/>
                      </a:lnTo>
                      <a:lnTo>
                        <a:pt x="279" y="352"/>
                      </a:lnTo>
                      <a:lnTo>
                        <a:pt x="279" y="390"/>
                      </a:lnTo>
                      <a:lnTo>
                        <a:pt x="283" y="429"/>
                      </a:lnTo>
                      <a:lnTo>
                        <a:pt x="288" y="467"/>
                      </a:lnTo>
                      <a:lnTo>
                        <a:pt x="288" y="501"/>
                      </a:lnTo>
                      <a:lnTo>
                        <a:pt x="296" y="540"/>
                      </a:lnTo>
                      <a:lnTo>
                        <a:pt x="296" y="574"/>
                      </a:lnTo>
                      <a:lnTo>
                        <a:pt x="301" y="604"/>
                      </a:lnTo>
                      <a:lnTo>
                        <a:pt x="305" y="634"/>
                      </a:lnTo>
                      <a:lnTo>
                        <a:pt x="305" y="664"/>
                      </a:lnTo>
                      <a:lnTo>
                        <a:pt x="309" y="686"/>
                      </a:lnTo>
                      <a:lnTo>
                        <a:pt x="309" y="707"/>
                      </a:lnTo>
                      <a:lnTo>
                        <a:pt x="313" y="724"/>
                      </a:lnTo>
                      <a:lnTo>
                        <a:pt x="318" y="741"/>
                      </a:lnTo>
                      <a:lnTo>
                        <a:pt x="318" y="754"/>
                      </a:lnTo>
                      <a:lnTo>
                        <a:pt x="326" y="767"/>
                      </a:lnTo>
                      <a:lnTo>
                        <a:pt x="322" y="767"/>
                      </a:lnTo>
                      <a:lnTo>
                        <a:pt x="326" y="767"/>
                      </a:lnTo>
                      <a:lnTo>
                        <a:pt x="331" y="767"/>
                      </a:lnTo>
                      <a:lnTo>
                        <a:pt x="331" y="758"/>
                      </a:lnTo>
                      <a:lnTo>
                        <a:pt x="335" y="750"/>
                      </a:lnTo>
                      <a:lnTo>
                        <a:pt x="335" y="737"/>
                      </a:lnTo>
                      <a:lnTo>
                        <a:pt x="339" y="720"/>
                      </a:lnTo>
                      <a:lnTo>
                        <a:pt x="343" y="703"/>
                      </a:lnTo>
                      <a:lnTo>
                        <a:pt x="343" y="681"/>
                      </a:lnTo>
                      <a:lnTo>
                        <a:pt x="348" y="651"/>
                      </a:lnTo>
                      <a:lnTo>
                        <a:pt x="352" y="621"/>
                      </a:lnTo>
                    </a:path>
                  </a:pathLst>
                </a:custGeom>
                <a:noFill/>
                <a:ln w="20701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2" name="Freeform 406">
                  <a:extLst>
                    <a:ext uri="{FF2B5EF4-FFF2-40B4-BE49-F238E27FC236}">
                      <a16:creationId xmlns:a16="http://schemas.microsoft.com/office/drawing/2014/main" id="{D15E3FE0-142D-49A6-87C4-C28A23005F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47" y="3298"/>
                  <a:ext cx="172" cy="767"/>
                </a:xfrm>
                <a:custGeom>
                  <a:avLst/>
                  <a:gdLst>
                    <a:gd name="T0" fmla="*/ 0 w 172"/>
                    <a:gd name="T1" fmla="*/ 596 h 767"/>
                    <a:gd name="T2" fmla="*/ 4 w 172"/>
                    <a:gd name="T3" fmla="*/ 523 h 767"/>
                    <a:gd name="T4" fmla="*/ 13 w 172"/>
                    <a:gd name="T5" fmla="*/ 454 h 767"/>
                    <a:gd name="T6" fmla="*/ 17 w 172"/>
                    <a:gd name="T7" fmla="*/ 377 h 767"/>
                    <a:gd name="T8" fmla="*/ 21 w 172"/>
                    <a:gd name="T9" fmla="*/ 304 h 767"/>
                    <a:gd name="T10" fmla="*/ 26 w 172"/>
                    <a:gd name="T11" fmla="*/ 232 h 767"/>
                    <a:gd name="T12" fmla="*/ 30 w 172"/>
                    <a:gd name="T13" fmla="*/ 167 h 767"/>
                    <a:gd name="T14" fmla="*/ 39 w 172"/>
                    <a:gd name="T15" fmla="*/ 107 h 767"/>
                    <a:gd name="T16" fmla="*/ 43 w 172"/>
                    <a:gd name="T17" fmla="*/ 65 h 767"/>
                    <a:gd name="T18" fmla="*/ 47 w 172"/>
                    <a:gd name="T19" fmla="*/ 30 h 767"/>
                    <a:gd name="T20" fmla="*/ 51 w 172"/>
                    <a:gd name="T21" fmla="*/ 5 h 767"/>
                    <a:gd name="T22" fmla="*/ 60 w 172"/>
                    <a:gd name="T23" fmla="*/ 0 h 767"/>
                    <a:gd name="T24" fmla="*/ 64 w 172"/>
                    <a:gd name="T25" fmla="*/ 22 h 767"/>
                    <a:gd name="T26" fmla="*/ 73 w 172"/>
                    <a:gd name="T27" fmla="*/ 52 h 767"/>
                    <a:gd name="T28" fmla="*/ 81 w 172"/>
                    <a:gd name="T29" fmla="*/ 90 h 767"/>
                    <a:gd name="T30" fmla="*/ 86 w 172"/>
                    <a:gd name="T31" fmla="*/ 146 h 767"/>
                    <a:gd name="T32" fmla="*/ 90 w 172"/>
                    <a:gd name="T33" fmla="*/ 210 h 767"/>
                    <a:gd name="T34" fmla="*/ 94 w 172"/>
                    <a:gd name="T35" fmla="*/ 283 h 767"/>
                    <a:gd name="T36" fmla="*/ 103 w 172"/>
                    <a:gd name="T37" fmla="*/ 352 h 767"/>
                    <a:gd name="T38" fmla="*/ 107 w 172"/>
                    <a:gd name="T39" fmla="*/ 429 h 767"/>
                    <a:gd name="T40" fmla="*/ 112 w 172"/>
                    <a:gd name="T41" fmla="*/ 501 h 767"/>
                    <a:gd name="T42" fmla="*/ 116 w 172"/>
                    <a:gd name="T43" fmla="*/ 574 h 767"/>
                    <a:gd name="T44" fmla="*/ 120 w 172"/>
                    <a:gd name="T45" fmla="*/ 634 h 767"/>
                    <a:gd name="T46" fmla="*/ 129 w 172"/>
                    <a:gd name="T47" fmla="*/ 686 h 767"/>
                    <a:gd name="T48" fmla="*/ 133 w 172"/>
                    <a:gd name="T49" fmla="*/ 728 h 767"/>
                    <a:gd name="T50" fmla="*/ 137 w 172"/>
                    <a:gd name="T51" fmla="*/ 754 h 767"/>
                    <a:gd name="T52" fmla="*/ 142 w 172"/>
                    <a:gd name="T53" fmla="*/ 767 h 767"/>
                    <a:gd name="T54" fmla="*/ 150 w 172"/>
                    <a:gd name="T55" fmla="*/ 758 h 767"/>
                    <a:gd name="T56" fmla="*/ 154 w 172"/>
                    <a:gd name="T57" fmla="*/ 737 h 767"/>
                    <a:gd name="T58" fmla="*/ 159 w 172"/>
                    <a:gd name="T59" fmla="*/ 703 h 767"/>
                    <a:gd name="T60" fmla="*/ 167 w 172"/>
                    <a:gd name="T61" fmla="*/ 651 h 767"/>
                    <a:gd name="T62" fmla="*/ 172 w 172"/>
                    <a:gd name="T63" fmla="*/ 613 h 767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172" h="767">
                      <a:moveTo>
                        <a:pt x="0" y="621"/>
                      </a:moveTo>
                      <a:lnTo>
                        <a:pt x="0" y="596"/>
                      </a:lnTo>
                      <a:lnTo>
                        <a:pt x="4" y="561"/>
                      </a:lnTo>
                      <a:lnTo>
                        <a:pt x="4" y="523"/>
                      </a:lnTo>
                      <a:lnTo>
                        <a:pt x="9" y="489"/>
                      </a:lnTo>
                      <a:lnTo>
                        <a:pt x="13" y="454"/>
                      </a:lnTo>
                      <a:lnTo>
                        <a:pt x="13" y="420"/>
                      </a:lnTo>
                      <a:lnTo>
                        <a:pt x="17" y="377"/>
                      </a:lnTo>
                      <a:lnTo>
                        <a:pt x="17" y="343"/>
                      </a:lnTo>
                      <a:lnTo>
                        <a:pt x="21" y="304"/>
                      </a:lnTo>
                      <a:lnTo>
                        <a:pt x="26" y="266"/>
                      </a:lnTo>
                      <a:lnTo>
                        <a:pt x="26" y="232"/>
                      </a:lnTo>
                      <a:lnTo>
                        <a:pt x="30" y="197"/>
                      </a:lnTo>
                      <a:lnTo>
                        <a:pt x="30" y="167"/>
                      </a:lnTo>
                      <a:lnTo>
                        <a:pt x="34" y="133"/>
                      </a:lnTo>
                      <a:lnTo>
                        <a:pt x="39" y="107"/>
                      </a:lnTo>
                      <a:lnTo>
                        <a:pt x="39" y="86"/>
                      </a:lnTo>
                      <a:lnTo>
                        <a:pt x="43" y="65"/>
                      </a:lnTo>
                      <a:lnTo>
                        <a:pt x="43" y="43"/>
                      </a:lnTo>
                      <a:lnTo>
                        <a:pt x="47" y="30"/>
                      </a:lnTo>
                      <a:lnTo>
                        <a:pt x="51" y="18"/>
                      </a:lnTo>
                      <a:lnTo>
                        <a:pt x="51" y="5"/>
                      </a:lnTo>
                      <a:lnTo>
                        <a:pt x="56" y="0"/>
                      </a:lnTo>
                      <a:lnTo>
                        <a:pt x="60" y="0"/>
                      </a:lnTo>
                      <a:lnTo>
                        <a:pt x="64" y="9"/>
                      </a:lnTo>
                      <a:lnTo>
                        <a:pt x="64" y="22"/>
                      </a:lnTo>
                      <a:lnTo>
                        <a:pt x="73" y="35"/>
                      </a:lnTo>
                      <a:lnTo>
                        <a:pt x="73" y="52"/>
                      </a:lnTo>
                      <a:lnTo>
                        <a:pt x="77" y="69"/>
                      </a:lnTo>
                      <a:lnTo>
                        <a:pt x="81" y="90"/>
                      </a:lnTo>
                      <a:lnTo>
                        <a:pt x="81" y="116"/>
                      </a:lnTo>
                      <a:lnTo>
                        <a:pt x="86" y="146"/>
                      </a:lnTo>
                      <a:lnTo>
                        <a:pt x="86" y="176"/>
                      </a:lnTo>
                      <a:lnTo>
                        <a:pt x="90" y="210"/>
                      </a:lnTo>
                      <a:lnTo>
                        <a:pt x="94" y="245"/>
                      </a:lnTo>
                      <a:lnTo>
                        <a:pt x="94" y="283"/>
                      </a:lnTo>
                      <a:lnTo>
                        <a:pt x="99" y="317"/>
                      </a:lnTo>
                      <a:lnTo>
                        <a:pt x="103" y="352"/>
                      </a:lnTo>
                      <a:lnTo>
                        <a:pt x="103" y="390"/>
                      </a:lnTo>
                      <a:lnTo>
                        <a:pt x="107" y="429"/>
                      </a:lnTo>
                      <a:lnTo>
                        <a:pt x="107" y="467"/>
                      </a:lnTo>
                      <a:lnTo>
                        <a:pt x="112" y="501"/>
                      </a:lnTo>
                      <a:lnTo>
                        <a:pt x="116" y="540"/>
                      </a:lnTo>
                      <a:lnTo>
                        <a:pt x="116" y="574"/>
                      </a:lnTo>
                      <a:lnTo>
                        <a:pt x="120" y="604"/>
                      </a:lnTo>
                      <a:lnTo>
                        <a:pt x="120" y="634"/>
                      </a:lnTo>
                      <a:lnTo>
                        <a:pt x="124" y="664"/>
                      </a:lnTo>
                      <a:lnTo>
                        <a:pt x="129" y="686"/>
                      </a:lnTo>
                      <a:lnTo>
                        <a:pt x="129" y="707"/>
                      </a:lnTo>
                      <a:lnTo>
                        <a:pt x="133" y="728"/>
                      </a:lnTo>
                      <a:lnTo>
                        <a:pt x="133" y="741"/>
                      </a:lnTo>
                      <a:lnTo>
                        <a:pt x="137" y="754"/>
                      </a:lnTo>
                      <a:lnTo>
                        <a:pt x="146" y="767"/>
                      </a:lnTo>
                      <a:lnTo>
                        <a:pt x="142" y="767"/>
                      </a:lnTo>
                      <a:lnTo>
                        <a:pt x="146" y="767"/>
                      </a:lnTo>
                      <a:lnTo>
                        <a:pt x="150" y="758"/>
                      </a:lnTo>
                      <a:lnTo>
                        <a:pt x="154" y="750"/>
                      </a:lnTo>
                      <a:lnTo>
                        <a:pt x="154" y="737"/>
                      </a:lnTo>
                      <a:lnTo>
                        <a:pt x="159" y="720"/>
                      </a:lnTo>
                      <a:lnTo>
                        <a:pt x="159" y="703"/>
                      </a:lnTo>
                      <a:lnTo>
                        <a:pt x="163" y="681"/>
                      </a:lnTo>
                      <a:lnTo>
                        <a:pt x="167" y="651"/>
                      </a:lnTo>
                      <a:lnTo>
                        <a:pt x="167" y="626"/>
                      </a:lnTo>
                      <a:lnTo>
                        <a:pt x="172" y="613"/>
                      </a:lnTo>
                    </a:path>
                  </a:pathLst>
                </a:custGeom>
                <a:noFill/>
                <a:ln w="20701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3" name="Freeform 407">
                  <a:extLst>
                    <a:ext uri="{FF2B5EF4-FFF2-40B4-BE49-F238E27FC236}">
                      <a16:creationId xmlns:a16="http://schemas.microsoft.com/office/drawing/2014/main" id="{9C5F2EE5-580E-4D5F-BF39-6D4520D5EA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20" y="3333"/>
                  <a:ext cx="348" cy="702"/>
                </a:xfrm>
                <a:custGeom>
                  <a:avLst/>
                  <a:gdLst>
                    <a:gd name="T0" fmla="*/ 5 w 348"/>
                    <a:gd name="T1" fmla="*/ 98 h 702"/>
                    <a:gd name="T2" fmla="*/ 13 w 348"/>
                    <a:gd name="T3" fmla="*/ 180 h 702"/>
                    <a:gd name="T4" fmla="*/ 22 w 348"/>
                    <a:gd name="T5" fmla="*/ 278 h 702"/>
                    <a:gd name="T6" fmla="*/ 26 w 348"/>
                    <a:gd name="T7" fmla="*/ 381 h 702"/>
                    <a:gd name="T8" fmla="*/ 35 w 348"/>
                    <a:gd name="T9" fmla="*/ 479 h 702"/>
                    <a:gd name="T10" fmla="*/ 43 w 348"/>
                    <a:gd name="T11" fmla="*/ 569 h 702"/>
                    <a:gd name="T12" fmla="*/ 56 w 348"/>
                    <a:gd name="T13" fmla="*/ 642 h 702"/>
                    <a:gd name="T14" fmla="*/ 65 w 348"/>
                    <a:gd name="T15" fmla="*/ 685 h 702"/>
                    <a:gd name="T16" fmla="*/ 73 w 348"/>
                    <a:gd name="T17" fmla="*/ 702 h 702"/>
                    <a:gd name="T18" fmla="*/ 78 w 348"/>
                    <a:gd name="T19" fmla="*/ 689 h 702"/>
                    <a:gd name="T20" fmla="*/ 86 w 348"/>
                    <a:gd name="T21" fmla="*/ 646 h 702"/>
                    <a:gd name="T22" fmla="*/ 95 w 348"/>
                    <a:gd name="T23" fmla="*/ 578 h 702"/>
                    <a:gd name="T24" fmla="*/ 103 w 348"/>
                    <a:gd name="T25" fmla="*/ 488 h 702"/>
                    <a:gd name="T26" fmla="*/ 112 w 348"/>
                    <a:gd name="T27" fmla="*/ 389 h 702"/>
                    <a:gd name="T28" fmla="*/ 116 w 348"/>
                    <a:gd name="T29" fmla="*/ 287 h 702"/>
                    <a:gd name="T30" fmla="*/ 125 w 348"/>
                    <a:gd name="T31" fmla="*/ 188 h 702"/>
                    <a:gd name="T32" fmla="*/ 133 w 348"/>
                    <a:gd name="T33" fmla="*/ 102 h 702"/>
                    <a:gd name="T34" fmla="*/ 142 w 348"/>
                    <a:gd name="T35" fmla="*/ 43 h 702"/>
                    <a:gd name="T36" fmla="*/ 151 w 348"/>
                    <a:gd name="T37" fmla="*/ 8 h 702"/>
                    <a:gd name="T38" fmla="*/ 159 w 348"/>
                    <a:gd name="T39" fmla="*/ 0 h 702"/>
                    <a:gd name="T40" fmla="*/ 163 w 348"/>
                    <a:gd name="T41" fmla="*/ 25 h 702"/>
                    <a:gd name="T42" fmla="*/ 172 w 348"/>
                    <a:gd name="T43" fmla="*/ 72 h 702"/>
                    <a:gd name="T44" fmla="*/ 185 w 348"/>
                    <a:gd name="T45" fmla="*/ 154 h 702"/>
                    <a:gd name="T46" fmla="*/ 193 w 348"/>
                    <a:gd name="T47" fmla="*/ 244 h 702"/>
                    <a:gd name="T48" fmla="*/ 202 w 348"/>
                    <a:gd name="T49" fmla="*/ 342 h 702"/>
                    <a:gd name="T50" fmla="*/ 206 w 348"/>
                    <a:gd name="T51" fmla="*/ 445 h 702"/>
                    <a:gd name="T52" fmla="*/ 215 w 348"/>
                    <a:gd name="T53" fmla="*/ 543 h 702"/>
                    <a:gd name="T54" fmla="*/ 223 w 348"/>
                    <a:gd name="T55" fmla="*/ 616 h 702"/>
                    <a:gd name="T56" fmla="*/ 232 w 348"/>
                    <a:gd name="T57" fmla="*/ 672 h 702"/>
                    <a:gd name="T58" fmla="*/ 245 w 348"/>
                    <a:gd name="T59" fmla="*/ 702 h 702"/>
                    <a:gd name="T60" fmla="*/ 249 w 348"/>
                    <a:gd name="T61" fmla="*/ 689 h 702"/>
                    <a:gd name="T62" fmla="*/ 258 w 348"/>
                    <a:gd name="T63" fmla="*/ 646 h 702"/>
                    <a:gd name="T64" fmla="*/ 266 w 348"/>
                    <a:gd name="T65" fmla="*/ 578 h 702"/>
                    <a:gd name="T66" fmla="*/ 275 w 348"/>
                    <a:gd name="T67" fmla="*/ 488 h 702"/>
                    <a:gd name="T68" fmla="*/ 279 w 348"/>
                    <a:gd name="T69" fmla="*/ 389 h 702"/>
                    <a:gd name="T70" fmla="*/ 288 w 348"/>
                    <a:gd name="T71" fmla="*/ 287 h 702"/>
                    <a:gd name="T72" fmla="*/ 296 w 348"/>
                    <a:gd name="T73" fmla="*/ 188 h 702"/>
                    <a:gd name="T74" fmla="*/ 305 w 348"/>
                    <a:gd name="T75" fmla="*/ 102 h 702"/>
                    <a:gd name="T76" fmla="*/ 318 w 348"/>
                    <a:gd name="T77" fmla="*/ 43 h 702"/>
                    <a:gd name="T78" fmla="*/ 322 w 348"/>
                    <a:gd name="T79" fmla="*/ 8 h 702"/>
                    <a:gd name="T80" fmla="*/ 335 w 348"/>
                    <a:gd name="T81" fmla="*/ 4 h 702"/>
                    <a:gd name="T82" fmla="*/ 343 w 348"/>
                    <a:gd name="T83" fmla="*/ 38 h 70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48" h="702">
                      <a:moveTo>
                        <a:pt x="0" y="47"/>
                      </a:moveTo>
                      <a:lnTo>
                        <a:pt x="0" y="77"/>
                      </a:lnTo>
                      <a:lnTo>
                        <a:pt x="5" y="98"/>
                      </a:lnTo>
                      <a:lnTo>
                        <a:pt x="9" y="124"/>
                      </a:lnTo>
                      <a:lnTo>
                        <a:pt x="9" y="154"/>
                      </a:lnTo>
                      <a:lnTo>
                        <a:pt x="13" y="180"/>
                      </a:lnTo>
                      <a:lnTo>
                        <a:pt x="13" y="210"/>
                      </a:lnTo>
                      <a:lnTo>
                        <a:pt x="18" y="244"/>
                      </a:lnTo>
                      <a:lnTo>
                        <a:pt x="22" y="278"/>
                      </a:lnTo>
                      <a:lnTo>
                        <a:pt x="22" y="312"/>
                      </a:lnTo>
                      <a:lnTo>
                        <a:pt x="26" y="342"/>
                      </a:lnTo>
                      <a:lnTo>
                        <a:pt x="26" y="381"/>
                      </a:lnTo>
                      <a:lnTo>
                        <a:pt x="30" y="415"/>
                      </a:lnTo>
                      <a:lnTo>
                        <a:pt x="35" y="445"/>
                      </a:lnTo>
                      <a:lnTo>
                        <a:pt x="35" y="479"/>
                      </a:lnTo>
                      <a:lnTo>
                        <a:pt x="39" y="514"/>
                      </a:lnTo>
                      <a:lnTo>
                        <a:pt x="39" y="543"/>
                      </a:lnTo>
                      <a:lnTo>
                        <a:pt x="43" y="569"/>
                      </a:lnTo>
                      <a:lnTo>
                        <a:pt x="48" y="595"/>
                      </a:lnTo>
                      <a:lnTo>
                        <a:pt x="48" y="616"/>
                      </a:lnTo>
                      <a:lnTo>
                        <a:pt x="56" y="642"/>
                      </a:lnTo>
                      <a:lnTo>
                        <a:pt x="60" y="659"/>
                      </a:lnTo>
                      <a:lnTo>
                        <a:pt x="60" y="672"/>
                      </a:lnTo>
                      <a:lnTo>
                        <a:pt x="65" y="685"/>
                      </a:lnTo>
                      <a:lnTo>
                        <a:pt x="65" y="693"/>
                      </a:lnTo>
                      <a:lnTo>
                        <a:pt x="69" y="698"/>
                      </a:lnTo>
                      <a:lnTo>
                        <a:pt x="73" y="702"/>
                      </a:lnTo>
                      <a:lnTo>
                        <a:pt x="73" y="698"/>
                      </a:lnTo>
                      <a:lnTo>
                        <a:pt x="78" y="693"/>
                      </a:lnTo>
                      <a:lnTo>
                        <a:pt x="78" y="689"/>
                      </a:lnTo>
                      <a:lnTo>
                        <a:pt x="82" y="676"/>
                      </a:lnTo>
                      <a:lnTo>
                        <a:pt x="86" y="663"/>
                      </a:lnTo>
                      <a:lnTo>
                        <a:pt x="86" y="646"/>
                      </a:lnTo>
                      <a:lnTo>
                        <a:pt x="91" y="625"/>
                      </a:lnTo>
                      <a:lnTo>
                        <a:pt x="91" y="599"/>
                      </a:lnTo>
                      <a:lnTo>
                        <a:pt x="95" y="578"/>
                      </a:lnTo>
                      <a:lnTo>
                        <a:pt x="99" y="548"/>
                      </a:lnTo>
                      <a:lnTo>
                        <a:pt x="99" y="522"/>
                      </a:lnTo>
                      <a:lnTo>
                        <a:pt x="103" y="488"/>
                      </a:lnTo>
                      <a:lnTo>
                        <a:pt x="103" y="458"/>
                      </a:lnTo>
                      <a:lnTo>
                        <a:pt x="108" y="424"/>
                      </a:lnTo>
                      <a:lnTo>
                        <a:pt x="112" y="389"/>
                      </a:lnTo>
                      <a:lnTo>
                        <a:pt x="112" y="355"/>
                      </a:lnTo>
                      <a:lnTo>
                        <a:pt x="116" y="321"/>
                      </a:lnTo>
                      <a:lnTo>
                        <a:pt x="116" y="287"/>
                      </a:lnTo>
                      <a:lnTo>
                        <a:pt x="121" y="257"/>
                      </a:lnTo>
                      <a:lnTo>
                        <a:pt x="125" y="218"/>
                      </a:lnTo>
                      <a:lnTo>
                        <a:pt x="125" y="188"/>
                      </a:lnTo>
                      <a:lnTo>
                        <a:pt x="129" y="158"/>
                      </a:lnTo>
                      <a:lnTo>
                        <a:pt x="129" y="132"/>
                      </a:lnTo>
                      <a:lnTo>
                        <a:pt x="133" y="102"/>
                      </a:lnTo>
                      <a:lnTo>
                        <a:pt x="138" y="81"/>
                      </a:lnTo>
                      <a:lnTo>
                        <a:pt x="138" y="60"/>
                      </a:lnTo>
                      <a:lnTo>
                        <a:pt x="142" y="43"/>
                      </a:lnTo>
                      <a:lnTo>
                        <a:pt x="142" y="30"/>
                      </a:lnTo>
                      <a:lnTo>
                        <a:pt x="146" y="17"/>
                      </a:lnTo>
                      <a:lnTo>
                        <a:pt x="151" y="8"/>
                      </a:lnTo>
                      <a:lnTo>
                        <a:pt x="151" y="4"/>
                      </a:lnTo>
                      <a:lnTo>
                        <a:pt x="155" y="0"/>
                      </a:lnTo>
                      <a:lnTo>
                        <a:pt x="159" y="0"/>
                      </a:lnTo>
                      <a:lnTo>
                        <a:pt x="159" y="8"/>
                      </a:lnTo>
                      <a:lnTo>
                        <a:pt x="163" y="13"/>
                      </a:lnTo>
                      <a:lnTo>
                        <a:pt x="163" y="25"/>
                      </a:lnTo>
                      <a:lnTo>
                        <a:pt x="168" y="38"/>
                      </a:lnTo>
                      <a:lnTo>
                        <a:pt x="172" y="55"/>
                      </a:lnTo>
                      <a:lnTo>
                        <a:pt x="172" y="72"/>
                      </a:lnTo>
                      <a:lnTo>
                        <a:pt x="176" y="98"/>
                      </a:lnTo>
                      <a:lnTo>
                        <a:pt x="176" y="124"/>
                      </a:lnTo>
                      <a:lnTo>
                        <a:pt x="185" y="154"/>
                      </a:lnTo>
                      <a:lnTo>
                        <a:pt x="189" y="180"/>
                      </a:lnTo>
                      <a:lnTo>
                        <a:pt x="189" y="210"/>
                      </a:lnTo>
                      <a:lnTo>
                        <a:pt x="193" y="244"/>
                      </a:lnTo>
                      <a:lnTo>
                        <a:pt x="193" y="278"/>
                      </a:lnTo>
                      <a:lnTo>
                        <a:pt x="198" y="312"/>
                      </a:lnTo>
                      <a:lnTo>
                        <a:pt x="202" y="342"/>
                      </a:lnTo>
                      <a:lnTo>
                        <a:pt x="202" y="381"/>
                      </a:lnTo>
                      <a:lnTo>
                        <a:pt x="206" y="415"/>
                      </a:lnTo>
                      <a:lnTo>
                        <a:pt x="206" y="445"/>
                      </a:lnTo>
                      <a:lnTo>
                        <a:pt x="211" y="479"/>
                      </a:lnTo>
                      <a:lnTo>
                        <a:pt x="215" y="514"/>
                      </a:lnTo>
                      <a:lnTo>
                        <a:pt x="215" y="543"/>
                      </a:lnTo>
                      <a:lnTo>
                        <a:pt x="219" y="569"/>
                      </a:lnTo>
                      <a:lnTo>
                        <a:pt x="219" y="595"/>
                      </a:lnTo>
                      <a:lnTo>
                        <a:pt x="223" y="616"/>
                      </a:lnTo>
                      <a:lnTo>
                        <a:pt x="228" y="642"/>
                      </a:lnTo>
                      <a:lnTo>
                        <a:pt x="228" y="659"/>
                      </a:lnTo>
                      <a:lnTo>
                        <a:pt x="232" y="672"/>
                      </a:lnTo>
                      <a:lnTo>
                        <a:pt x="232" y="685"/>
                      </a:lnTo>
                      <a:lnTo>
                        <a:pt x="236" y="693"/>
                      </a:lnTo>
                      <a:lnTo>
                        <a:pt x="245" y="702"/>
                      </a:lnTo>
                      <a:lnTo>
                        <a:pt x="241" y="702"/>
                      </a:lnTo>
                      <a:lnTo>
                        <a:pt x="245" y="698"/>
                      </a:lnTo>
                      <a:lnTo>
                        <a:pt x="249" y="689"/>
                      </a:lnTo>
                      <a:lnTo>
                        <a:pt x="253" y="676"/>
                      </a:lnTo>
                      <a:lnTo>
                        <a:pt x="253" y="663"/>
                      </a:lnTo>
                      <a:lnTo>
                        <a:pt x="258" y="646"/>
                      </a:lnTo>
                      <a:lnTo>
                        <a:pt x="262" y="629"/>
                      </a:lnTo>
                      <a:lnTo>
                        <a:pt x="262" y="599"/>
                      </a:lnTo>
                      <a:lnTo>
                        <a:pt x="266" y="578"/>
                      </a:lnTo>
                      <a:lnTo>
                        <a:pt x="266" y="552"/>
                      </a:lnTo>
                      <a:lnTo>
                        <a:pt x="271" y="522"/>
                      </a:lnTo>
                      <a:lnTo>
                        <a:pt x="275" y="488"/>
                      </a:lnTo>
                      <a:lnTo>
                        <a:pt x="275" y="458"/>
                      </a:lnTo>
                      <a:lnTo>
                        <a:pt x="279" y="424"/>
                      </a:lnTo>
                      <a:lnTo>
                        <a:pt x="279" y="389"/>
                      </a:lnTo>
                      <a:lnTo>
                        <a:pt x="283" y="355"/>
                      </a:lnTo>
                      <a:lnTo>
                        <a:pt x="288" y="321"/>
                      </a:lnTo>
                      <a:lnTo>
                        <a:pt x="288" y="287"/>
                      </a:lnTo>
                      <a:lnTo>
                        <a:pt x="292" y="252"/>
                      </a:lnTo>
                      <a:lnTo>
                        <a:pt x="292" y="218"/>
                      </a:lnTo>
                      <a:lnTo>
                        <a:pt x="296" y="188"/>
                      </a:lnTo>
                      <a:lnTo>
                        <a:pt x="301" y="158"/>
                      </a:lnTo>
                      <a:lnTo>
                        <a:pt x="301" y="132"/>
                      </a:lnTo>
                      <a:lnTo>
                        <a:pt x="305" y="102"/>
                      </a:lnTo>
                      <a:lnTo>
                        <a:pt x="305" y="81"/>
                      </a:lnTo>
                      <a:lnTo>
                        <a:pt x="313" y="60"/>
                      </a:lnTo>
                      <a:lnTo>
                        <a:pt x="318" y="43"/>
                      </a:lnTo>
                      <a:lnTo>
                        <a:pt x="318" y="30"/>
                      </a:lnTo>
                      <a:lnTo>
                        <a:pt x="322" y="17"/>
                      </a:lnTo>
                      <a:lnTo>
                        <a:pt x="322" y="8"/>
                      </a:lnTo>
                      <a:lnTo>
                        <a:pt x="326" y="4"/>
                      </a:lnTo>
                      <a:lnTo>
                        <a:pt x="331" y="0"/>
                      </a:lnTo>
                      <a:lnTo>
                        <a:pt x="335" y="4"/>
                      </a:lnTo>
                      <a:lnTo>
                        <a:pt x="335" y="13"/>
                      </a:lnTo>
                      <a:lnTo>
                        <a:pt x="339" y="25"/>
                      </a:lnTo>
                      <a:lnTo>
                        <a:pt x="343" y="38"/>
                      </a:lnTo>
                      <a:lnTo>
                        <a:pt x="343" y="55"/>
                      </a:lnTo>
                      <a:lnTo>
                        <a:pt x="348" y="72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4" name="Freeform 408">
                  <a:extLst>
                    <a:ext uri="{FF2B5EF4-FFF2-40B4-BE49-F238E27FC236}">
                      <a16:creationId xmlns:a16="http://schemas.microsoft.com/office/drawing/2014/main" id="{A2B18EB9-C955-4230-9FCB-E3C4961CB2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8" y="3333"/>
                  <a:ext cx="356" cy="702"/>
                </a:xfrm>
                <a:custGeom>
                  <a:avLst/>
                  <a:gdLst>
                    <a:gd name="T0" fmla="*/ 4 w 356"/>
                    <a:gd name="T1" fmla="*/ 124 h 702"/>
                    <a:gd name="T2" fmla="*/ 13 w 356"/>
                    <a:gd name="T3" fmla="*/ 210 h 702"/>
                    <a:gd name="T4" fmla="*/ 21 w 356"/>
                    <a:gd name="T5" fmla="*/ 312 h 702"/>
                    <a:gd name="T6" fmla="*/ 30 w 356"/>
                    <a:gd name="T7" fmla="*/ 415 h 702"/>
                    <a:gd name="T8" fmla="*/ 34 w 356"/>
                    <a:gd name="T9" fmla="*/ 514 h 702"/>
                    <a:gd name="T10" fmla="*/ 43 w 356"/>
                    <a:gd name="T11" fmla="*/ 595 h 702"/>
                    <a:gd name="T12" fmla="*/ 51 w 356"/>
                    <a:gd name="T13" fmla="*/ 659 h 702"/>
                    <a:gd name="T14" fmla="*/ 60 w 356"/>
                    <a:gd name="T15" fmla="*/ 693 h 702"/>
                    <a:gd name="T16" fmla="*/ 68 w 356"/>
                    <a:gd name="T17" fmla="*/ 698 h 702"/>
                    <a:gd name="T18" fmla="*/ 77 w 356"/>
                    <a:gd name="T19" fmla="*/ 663 h 702"/>
                    <a:gd name="T20" fmla="*/ 85 w 356"/>
                    <a:gd name="T21" fmla="*/ 603 h 702"/>
                    <a:gd name="T22" fmla="*/ 98 w 356"/>
                    <a:gd name="T23" fmla="*/ 522 h 702"/>
                    <a:gd name="T24" fmla="*/ 107 w 356"/>
                    <a:gd name="T25" fmla="*/ 424 h 702"/>
                    <a:gd name="T26" fmla="*/ 111 w 356"/>
                    <a:gd name="T27" fmla="*/ 321 h 702"/>
                    <a:gd name="T28" fmla="*/ 120 w 356"/>
                    <a:gd name="T29" fmla="*/ 218 h 702"/>
                    <a:gd name="T30" fmla="*/ 128 w 356"/>
                    <a:gd name="T31" fmla="*/ 132 h 702"/>
                    <a:gd name="T32" fmla="*/ 137 w 356"/>
                    <a:gd name="T33" fmla="*/ 60 h 702"/>
                    <a:gd name="T34" fmla="*/ 146 w 356"/>
                    <a:gd name="T35" fmla="*/ 17 h 702"/>
                    <a:gd name="T36" fmla="*/ 154 w 356"/>
                    <a:gd name="T37" fmla="*/ 0 h 702"/>
                    <a:gd name="T38" fmla="*/ 163 w 356"/>
                    <a:gd name="T39" fmla="*/ 25 h 702"/>
                    <a:gd name="T40" fmla="*/ 171 w 356"/>
                    <a:gd name="T41" fmla="*/ 72 h 702"/>
                    <a:gd name="T42" fmla="*/ 176 w 356"/>
                    <a:gd name="T43" fmla="*/ 150 h 702"/>
                    <a:gd name="T44" fmla="*/ 184 w 356"/>
                    <a:gd name="T45" fmla="*/ 244 h 702"/>
                    <a:gd name="T46" fmla="*/ 193 w 356"/>
                    <a:gd name="T47" fmla="*/ 342 h 702"/>
                    <a:gd name="T48" fmla="*/ 201 w 356"/>
                    <a:gd name="T49" fmla="*/ 449 h 702"/>
                    <a:gd name="T50" fmla="*/ 210 w 356"/>
                    <a:gd name="T51" fmla="*/ 543 h 702"/>
                    <a:gd name="T52" fmla="*/ 223 w 356"/>
                    <a:gd name="T53" fmla="*/ 616 h 702"/>
                    <a:gd name="T54" fmla="*/ 227 w 356"/>
                    <a:gd name="T55" fmla="*/ 676 h 702"/>
                    <a:gd name="T56" fmla="*/ 236 w 356"/>
                    <a:gd name="T57" fmla="*/ 702 h 702"/>
                    <a:gd name="T58" fmla="*/ 248 w 356"/>
                    <a:gd name="T59" fmla="*/ 689 h 702"/>
                    <a:gd name="T60" fmla="*/ 253 w 356"/>
                    <a:gd name="T61" fmla="*/ 646 h 702"/>
                    <a:gd name="T62" fmla="*/ 261 w 356"/>
                    <a:gd name="T63" fmla="*/ 578 h 702"/>
                    <a:gd name="T64" fmla="*/ 270 w 356"/>
                    <a:gd name="T65" fmla="*/ 488 h 702"/>
                    <a:gd name="T66" fmla="*/ 278 w 356"/>
                    <a:gd name="T67" fmla="*/ 389 h 702"/>
                    <a:gd name="T68" fmla="*/ 287 w 356"/>
                    <a:gd name="T69" fmla="*/ 287 h 702"/>
                    <a:gd name="T70" fmla="*/ 291 w 356"/>
                    <a:gd name="T71" fmla="*/ 188 h 702"/>
                    <a:gd name="T72" fmla="*/ 300 w 356"/>
                    <a:gd name="T73" fmla="*/ 102 h 702"/>
                    <a:gd name="T74" fmla="*/ 308 w 356"/>
                    <a:gd name="T75" fmla="*/ 43 h 702"/>
                    <a:gd name="T76" fmla="*/ 317 w 356"/>
                    <a:gd name="T77" fmla="*/ 4 h 702"/>
                    <a:gd name="T78" fmla="*/ 330 w 356"/>
                    <a:gd name="T79" fmla="*/ 13 h 702"/>
                    <a:gd name="T80" fmla="*/ 338 w 356"/>
                    <a:gd name="T81" fmla="*/ 55 h 702"/>
                    <a:gd name="T82" fmla="*/ 351 w 356"/>
                    <a:gd name="T83" fmla="*/ 124 h 70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56" h="702">
                      <a:moveTo>
                        <a:pt x="0" y="72"/>
                      </a:moveTo>
                      <a:lnTo>
                        <a:pt x="0" y="98"/>
                      </a:lnTo>
                      <a:lnTo>
                        <a:pt x="4" y="124"/>
                      </a:lnTo>
                      <a:lnTo>
                        <a:pt x="8" y="150"/>
                      </a:lnTo>
                      <a:lnTo>
                        <a:pt x="8" y="180"/>
                      </a:lnTo>
                      <a:lnTo>
                        <a:pt x="13" y="210"/>
                      </a:lnTo>
                      <a:lnTo>
                        <a:pt x="17" y="244"/>
                      </a:lnTo>
                      <a:lnTo>
                        <a:pt x="17" y="278"/>
                      </a:lnTo>
                      <a:lnTo>
                        <a:pt x="21" y="312"/>
                      </a:lnTo>
                      <a:lnTo>
                        <a:pt x="21" y="342"/>
                      </a:lnTo>
                      <a:lnTo>
                        <a:pt x="25" y="381"/>
                      </a:lnTo>
                      <a:lnTo>
                        <a:pt x="30" y="415"/>
                      </a:lnTo>
                      <a:lnTo>
                        <a:pt x="30" y="449"/>
                      </a:lnTo>
                      <a:lnTo>
                        <a:pt x="34" y="479"/>
                      </a:lnTo>
                      <a:lnTo>
                        <a:pt x="34" y="514"/>
                      </a:lnTo>
                      <a:lnTo>
                        <a:pt x="38" y="543"/>
                      </a:lnTo>
                      <a:lnTo>
                        <a:pt x="43" y="569"/>
                      </a:lnTo>
                      <a:lnTo>
                        <a:pt x="43" y="595"/>
                      </a:lnTo>
                      <a:lnTo>
                        <a:pt x="47" y="616"/>
                      </a:lnTo>
                      <a:lnTo>
                        <a:pt x="47" y="642"/>
                      </a:lnTo>
                      <a:lnTo>
                        <a:pt x="51" y="659"/>
                      </a:lnTo>
                      <a:lnTo>
                        <a:pt x="55" y="676"/>
                      </a:lnTo>
                      <a:lnTo>
                        <a:pt x="55" y="685"/>
                      </a:lnTo>
                      <a:lnTo>
                        <a:pt x="60" y="693"/>
                      </a:lnTo>
                      <a:lnTo>
                        <a:pt x="60" y="702"/>
                      </a:lnTo>
                      <a:lnTo>
                        <a:pt x="64" y="702"/>
                      </a:lnTo>
                      <a:lnTo>
                        <a:pt x="68" y="698"/>
                      </a:lnTo>
                      <a:lnTo>
                        <a:pt x="73" y="689"/>
                      </a:lnTo>
                      <a:lnTo>
                        <a:pt x="73" y="676"/>
                      </a:lnTo>
                      <a:lnTo>
                        <a:pt x="77" y="663"/>
                      </a:lnTo>
                      <a:lnTo>
                        <a:pt x="81" y="646"/>
                      </a:lnTo>
                      <a:lnTo>
                        <a:pt x="81" y="629"/>
                      </a:lnTo>
                      <a:lnTo>
                        <a:pt x="85" y="603"/>
                      </a:lnTo>
                      <a:lnTo>
                        <a:pt x="85" y="578"/>
                      </a:lnTo>
                      <a:lnTo>
                        <a:pt x="94" y="552"/>
                      </a:lnTo>
                      <a:lnTo>
                        <a:pt x="98" y="522"/>
                      </a:lnTo>
                      <a:lnTo>
                        <a:pt x="98" y="488"/>
                      </a:lnTo>
                      <a:lnTo>
                        <a:pt x="103" y="458"/>
                      </a:lnTo>
                      <a:lnTo>
                        <a:pt x="107" y="424"/>
                      </a:lnTo>
                      <a:lnTo>
                        <a:pt x="107" y="389"/>
                      </a:lnTo>
                      <a:lnTo>
                        <a:pt x="111" y="355"/>
                      </a:lnTo>
                      <a:lnTo>
                        <a:pt x="111" y="321"/>
                      </a:lnTo>
                      <a:lnTo>
                        <a:pt x="115" y="287"/>
                      </a:lnTo>
                      <a:lnTo>
                        <a:pt x="120" y="252"/>
                      </a:lnTo>
                      <a:lnTo>
                        <a:pt x="120" y="218"/>
                      </a:lnTo>
                      <a:lnTo>
                        <a:pt x="124" y="188"/>
                      </a:lnTo>
                      <a:lnTo>
                        <a:pt x="124" y="158"/>
                      </a:lnTo>
                      <a:lnTo>
                        <a:pt x="128" y="132"/>
                      </a:lnTo>
                      <a:lnTo>
                        <a:pt x="133" y="102"/>
                      </a:lnTo>
                      <a:lnTo>
                        <a:pt x="133" y="81"/>
                      </a:lnTo>
                      <a:lnTo>
                        <a:pt x="137" y="60"/>
                      </a:lnTo>
                      <a:lnTo>
                        <a:pt x="137" y="43"/>
                      </a:lnTo>
                      <a:lnTo>
                        <a:pt x="141" y="25"/>
                      </a:lnTo>
                      <a:lnTo>
                        <a:pt x="146" y="17"/>
                      </a:lnTo>
                      <a:lnTo>
                        <a:pt x="146" y="8"/>
                      </a:lnTo>
                      <a:lnTo>
                        <a:pt x="150" y="0"/>
                      </a:lnTo>
                      <a:lnTo>
                        <a:pt x="154" y="0"/>
                      </a:lnTo>
                      <a:lnTo>
                        <a:pt x="158" y="4"/>
                      </a:lnTo>
                      <a:lnTo>
                        <a:pt x="158" y="13"/>
                      </a:lnTo>
                      <a:lnTo>
                        <a:pt x="163" y="25"/>
                      </a:lnTo>
                      <a:lnTo>
                        <a:pt x="163" y="38"/>
                      </a:lnTo>
                      <a:lnTo>
                        <a:pt x="167" y="55"/>
                      </a:lnTo>
                      <a:lnTo>
                        <a:pt x="171" y="72"/>
                      </a:lnTo>
                      <a:lnTo>
                        <a:pt x="171" y="94"/>
                      </a:lnTo>
                      <a:lnTo>
                        <a:pt x="176" y="124"/>
                      </a:lnTo>
                      <a:lnTo>
                        <a:pt x="176" y="150"/>
                      </a:lnTo>
                      <a:lnTo>
                        <a:pt x="180" y="180"/>
                      </a:lnTo>
                      <a:lnTo>
                        <a:pt x="184" y="210"/>
                      </a:lnTo>
                      <a:lnTo>
                        <a:pt x="184" y="244"/>
                      </a:lnTo>
                      <a:lnTo>
                        <a:pt x="188" y="278"/>
                      </a:lnTo>
                      <a:lnTo>
                        <a:pt x="188" y="312"/>
                      </a:lnTo>
                      <a:lnTo>
                        <a:pt x="193" y="342"/>
                      </a:lnTo>
                      <a:lnTo>
                        <a:pt x="197" y="381"/>
                      </a:lnTo>
                      <a:lnTo>
                        <a:pt x="197" y="415"/>
                      </a:lnTo>
                      <a:lnTo>
                        <a:pt x="201" y="449"/>
                      </a:lnTo>
                      <a:lnTo>
                        <a:pt x="206" y="479"/>
                      </a:lnTo>
                      <a:lnTo>
                        <a:pt x="206" y="514"/>
                      </a:lnTo>
                      <a:lnTo>
                        <a:pt x="210" y="543"/>
                      </a:lnTo>
                      <a:lnTo>
                        <a:pt x="210" y="569"/>
                      </a:lnTo>
                      <a:lnTo>
                        <a:pt x="214" y="595"/>
                      </a:lnTo>
                      <a:lnTo>
                        <a:pt x="223" y="616"/>
                      </a:lnTo>
                      <a:lnTo>
                        <a:pt x="223" y="642"/>
                      </a:lnTo>
                      <a:lnTo>
                        <a:pt x="227" y="659"/>
                      </a:lnTo>
                      <a:lnTo>
                        <a:pt x="227" y="676"/>
                      </a:lnTo>
                      <a:lnTo>
                        <a:pt x="231" y="685"/>
                      </a:lnTo>
                      <a:lnTo>
                        <a:pt x="236" y="693"/>
                      </a:lnTo>
                      <a:lnTo>
                        <a:pt x="236" y="702"/>
                      </a:lnTo>
                      <a:lnTo>
                        <a:pt x="240" y="702"/>
                      </a:lnTo>
                      <a:lnTo>
                        <a:pt x="244" y="698"/>
                      </a:lnTo>
                      <a:lnTo>
                        <a:pt x="248" y="689"/>
                      </a:lnTo>
                      <a:lnTo>
                        <a:pt x="248" y="681"/>
                      </a:lnTo>
                      <a:lnTo>
                        <a:pt x="253" y="663"/>
                      </a:lnTo>
                      <a:lnTo>
                        <a:pt x="253" y="646"/>
                      </a:lnTo>
                      <a:lnTo>
                        <a:pt x="257" y="629"/>
                      </a:lnTo>
                      <a:lnTo>
                        <a:pt x="261" y="603"/>
                      </a:lnTo>
                      <a:lnTo>
                        <a:pt x="261" y="578"/>
                      </a:lnTo>
                      <a:lnTo>
                        <a:pt x="266" y="552"/>
                      </a:lnTo>
                      <a:lnTo>
                        <a:pt x="266" y="522"/>
                      </a:lnTo>
                      <a:lnTo>
                        <a:pt x="270" y="488"/>
                      </a:lnTo>
                      <a:lnTo>
                        <a:pt x="274" y="458"/>
                      </a:lnTo>
                      <a:lnTo>
                        <a:pt x="274" y="424"/>
                      </a:lnTo>
                      <a:lnTo>
                        <a:pt x="278" y="389"/>
                      </a:lnTo>
                      <a:lnTo>
                        <a:pt x="278" y="355"/>
                      </a:lnTo>
                      <a:lnTo>
                        <a:pt x="283" y="321"/>
                      </a:lnTo>
                      <a:lnTo>
                        <a:pt x="287" y="287"/>
                      </a:lnTo>
                      <a:lnTo>
                        <a:pt x="287" y="252"/>
                      </a:lnTo>
                      <a:lnTo>
                        <a:pt x="291" y="218"/>
                      </a:lnTo>
                      <a:lnTo>
                        <a:pt x="291" y="188"/>
                      </a:lnTo>
                      <a:lnTo>
                        <a:pt x="296" y="158"/>
                      </a:lnTo>
                      <a:lnTo>
                        <a:pt x="300" y="132"/>
                      </a:lnTo>
                      <a:lnTo>
                        <a:pt x="300" y="102"/>
                      </a:lnTo>
                      <a:lnTo>
                        <a:pt x="304" y="81"/>
                      </a:lnTo>
                      <a:lnTo>
                        <a:pt x="308" y="60"/>
                      </a:lnTo>
                      <a:lnTo>
                        <a:pt x="308" y="43"/>
                      </a:lnTo>
                      <a:lnTo>
                        <a:pt x="313" y="25"/>
                      </a:lnTo>
                      <a:lnTo>
                        <a:pt x="313" y="17"/>
                      </a:lnTo>
                      <a:lnTo>
                        <a:pt x="317" y="4"/>
                      </a:lnTo>
                      <a:lnTo>
                        <a:pt x="321" y="0"/>
                      </a:lnTo>
                      <a:lnTo>
                        <a:pt x="326" y="4"/>
                      </a:lnTo>
                      <a:lnTo>
                        <a:pt x="330" y="13"/>
                      </a:lnTo>
                      <a:lnTo>
                        <a:pt x="334" y="21"/>
                      </a:lnTo>
                      <a:lnTo>
                        <a:pt x="334" y="38"/>
                      </a:lnTo>
                      <a:lnTo>
                        <a:pt x="338" y="55"/>
                      </a:lnTo>
                      <a:lnTo>
                        <a:pt x="338" y="72"/>
                      </a:lnTo>
                      <a:lnTo>
                        <a:pt x="343" y="94"/>
                      </a:lnTo>
                      <a:lnTo>
                        <a:pt x="351" y="124"/>
                      </a:lnTo>
                      <a:lnTo>
                        <a:pt x="351" y="150"/>
                      </a:lnTo>
                      <a:lnTo>
                        <a:pt x="356" y="180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5" name="Freeform 409">
                  <a:extLst>
                    <a:ext uri="{FF2B5EF4-FFF2-40B4-BE49-F238E27FC236}">
                      <a16:creationId xmlns:a16="http://schemas.microsoft.com/office/drawing/2014/main" id="{76AADB96-486A-4824-9552-20B7FB7059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24" y="3328"/>
                  <a:ext cx="347" cy="707"/>
                </a:xfrm>
                <a:custGeom>
                  <a:avLst/>
                  <a:gdLst>
                    <a:gd name="T0" fmla="*/ 4 w 347"/>
                    <a:gd name="T1" fmla="*/ 249 h 707"/>
                    <a:gd name="T2" fmla="*/ 12 w 347"/>
                    <a:gd name="T3" fmla="*/ 347 h 707"/>
                    <a:gd name="T4" fmla="*/ 21 w 347"/>
                    <a:gd name="T5" fmla="*/ 454 h 707"/>
                    <a:gd name="T6" fmla="*/ 25 w 347"/>
                    <a:gd name="T7" fmla="*/ 548 h 707"/>
                    <a:gd name="T8" fmla="*/ 34 w 347"/>
                    <a:gd name="T9" fmla="*/ 630 h 707"/>
                    <a:gd name="T10" fmla="*/ 42 w 347"/>
                    <a:gd name="T11" fmla="*/ 681 h 707"/>
                    <a:gd name="T12" fmla="*/ 51 w 347"/>
                    <a:gd name="T13" fmla="*/ 707 h 707"/>
                    <a:gd name="T14" fmla="*/ 60 w 347"/>
                    <a:gd name="T15" fmla="*/ 694 h 707"/>
                    <a:gd name="T16" fmla="*/ 68 w 347"/>
                    <a:gd name="T17" fmla="*/ 656 h 707"/>
                    <a:gd name="T18" fmla="*/ 77 w 347"/>
                    <a:gd name="T19" fmla="*/ 583 h 707"/>
                    <a:gd name="T20" fmla="*/ 85 w 347"/>
                    <a:gd name="T21" fmla="*/ 493 h 707"/>
                    <a:gd name="T22" fmla="*/ 94 w 347"/>
                    <a:gd name="T23" fmla="*/ 394 h 707"/>
                    <a:gd name="T24" fmla="*/ 98 w 347"/>
                    <a:gd name="T25" fmla="*/ 292 h 707"/>
                    <a:gd name="T26" fmla="*/ 107 w 347"/>
                    <a:gd name="T27" fmla="*/ 193 h 707"/>
                    <a:gd name="T28" fmla="*/ 115 w 347"/>
                    <a:gd name="T29" fmla="*/ 107 h 707"/>
                    <a:gd name="T30" fmla="*/ 128 w 347"/>
                    <a:gd name="T31" fmla="*/ 48 h 707"/>
                    <a:gd name="T32" fmla="*/ 141 w 347"/>
                    <a:gd name="T33" fmla="*/ 5 h 707"/>
                    <a:gd name="T34" fmla="*/ 145 w 347"/>
                    <a:gd name="T35" fmla="*/ 9 h 707"/>
                    <a:gd name="T36" fmla="*/ 154 w 347"/>
                    <a:gd name="T37" fmla="*/ 39 h 707"/>
                    <a:gd name="T38" fmla="*/ 162 w 347"/>
                    <a:gd name="T39" fmla="*/ 99 h 707"/>
                    <a:gd name="T40" fmla="*/ 171 w 347"/>
                    <a:gd name="T41" fmla="*/ 185 h 707"/>
                    <a:gd name="T42" fmla="*/ 175 w 347"/>
                    <a:gd name="T43" fmla="*/ 283 h 707"/>
                    <a:gd name="T44" fmla="*/ 184 w 347"/>
                    <a:gd name="T45" fmla="*/ 386 h 707"/>
                    <a:gd name="T46" fmla="*/ 193 w 347"/>
                    <a:gd name="T47" fmla="*/ 484 h 707"/>
                    <a:gd name="T48" fmla="*/ 201 w 347"/>
                    <a:gd name="T49" fmla="*/ 574 h 707"/>
                    <a:gd name="T50" fmla="*/ 210 w 347"/>
                    <a:gd name="T51" fmla="*/ 647 h 707"/>
                    <a:gd name="T52" fmla="*/ 214 w 347"/>
                    <a:gd name="T53" fmla="*/ 694 h 707"/>
                    <a:gd name="T54" fmla="*/ 227 w 347"/>
                    <a:gd name="T55" fmla="*/ 703 h 707"/>
                    <a:gd name="T56" fmla="*/ 235 w 347"/>
                    <a:gd name="T57" fmla="*/ 673 h 707"/>
                    <a:gd name="T58" fmla="*/ 244 w 347"/>
                    <a:gd name="T59" fmla="*/ 608 h 707"/>
                    <a:gd name="T60" fmla="*/ 257 w 347"/>
                    <a:gd name="T61" fmla="*/ 527 h 707"/>
                    <a:gd name="T62" fmla="*/ 265 w 347"/>
                    <a:gd name="T63" fmla="*/ 429 h 707"/>
                    <a:gd name="T64" fmla="*/ 274 w 347"/>
                    <a:gd name="T65" fmla="*/ 326 h 707"/>
                    <a:gd name="T66" fmla="*/ 278 w 347"/>
                    <a:gd name="T67" fmla="*/ 223 h 707"/>
                    <a:gd name="T68" fmla="*/ 287 w 347"/>
                    <a:gd name="T69" fmla="*/ 137 h 707"/>
                    <a:gd name="T70" fmla="*/ 295 w 347"/>
                    <a:gd name="T71" fmla="*/ 65 h 707"/>
                    <a:gd name="T72" fmla="*/ 304 w 347"/>
                    <a:gd name="T73" fmla="*/ 18 h 707"/>
                    <a:gd name="T74" fmla="*/ 313 w 347"/>
                    <a:gd name="T75" fmla="*/ 0 h 707"/>
                    <a:gd name="T76" fmla="*/ 317 w 347"/>
                    <a:gd name="T77" fmla="*/ 18 h 707"/>
                    <a:gd name="T78" fmla="*/ 325 w 347"/>
                    <a:gd name="T79" fmla="*/ 56 h 707"/>
                    <a:gd name="T80" fmla="*/ 334 w 347"/>
                    <a:gd name="T81" fmla="*/ 129 h 707"/>
                    <a:gd name="T82" fmla="*/ 343 w 347"/>
                    <a:gd name="T83" fmla="*/ 215 h 70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47" h="707">
                      <a:moveTo>
                        <a:pt x="0" y="185"/>
                      </a:moveTo>
                      <a:lnTo>
                        <a:pt x="0" y="215"/>
                      </a:lnTo>
                      <a:lnTo>
                        <a:pt x="4" y="249"/>
                      </a:lnTo>
                      <a:lnTo>
                        <a:pt x="8" y="283"/>
                      </a:lnTo>
                      <a:lnTo>
                        <a:pt x="8" y="317"/>
                      </a:lnTo>
                      <a:lnTo>
                        <a:pt x="12" y="347"/>
                      </a:lnTo>
                      <a:lnTo>
                        <a:pt x="12" y="386"/>
                      </a:lnTo>
                      <a:lnTo>
                        <a:pt x="17" y="420"/>
                      </a:lnTo>
                      <a:lnTo>
                        <a:pt x="21" y="454"/>
                      </a:lnTo>
                      <a:lnTo>
                        <a:pt x="21" y="484"/>
                      </a:lnTo>
                      <a:lnTo>
                        <a:pt x="25" y="519"/>
                      </a:lnTo>
                      <a:lnTo>
                        <a:pt x="25" y="548"/>
                      </a:lnTo>
                      <a:lnTo>
                        <a:pt x="30" y="574"/>
                      </a:lnTo>
                      <a:lnTo>
                        <a:pt x="34" y="600"/>
                      </a:lnTo>
                      <a:lnTo>
                        <a:pt x="34" y="630"/>
                      </a:lnTo>
                      <a:lnTo>
                        <a:pt x="38" y="647"/>
                      </a:lnTo>
                      <a:lnTo>
                        <a:pt x="38" y="664"/>
                      </a:lnTo>
                      <a:lnTo>
                        <a:pt x="42" y="681"/>
                      </a:lnTo>
                      <a:lnTo>
                        <a:pt x="47" y="694"/>
                      </a:lnTo>
                      <a:lnTo>
                        <a:pt x="47" y="703"/>
                      </a:lnTo>
                      <a:lnTo>
                        <a:pt x="51" y="707"/>
                      </a:lnTo>
                      <a:lnTo>
                        <a:pt x="55" y="707"/>
                      </a:lnTo>
                      <a:lnTo>
                        <a:pt x="60" y="703"/>
                      </a:lnTo>
                      <a:lnTo>
                        <a:pt x="60" y="694"/>
                      </a:lnTo>
                      <a:lnTo>
                        <a:pt x="64" y="686"/>
                      </a:lnTo>
                      <a:lnTo>
                        <a:pt x="68" y="668"/>
                      </a:lnTo>
                      <a:lnTo>
                        <a:pt x="68" y="656"/>
                      </a:lnTo>
                      <a:lnTo>
                        <a:pt x="72" y="634"/>
                      </a:lnTo>
                      <a:lnTo>
                        <a:pt x="72" y="608"/>
                      </a:lnTo>
                      <a:lnTo>
                        <a:pt x="77" y="583"/>
                      </a:lnTo>
                      <a:lnTo>
                        <a:pt x="81" y="557"/>
                      </a:lnTo>
                      <a:lnTo>
                        <a:pt x="81" y="527"/>
                      </a:lnTo>
                      <a:lnTo>
                        <a:pt x="85" y="493"/>
                      </a:lnTo>
                      <a:lnTo>
                        <a:pt x="85" y="463"/>
                      </a:lnTo>
                      <a:lnTo>
                        <a:pt x="90" y="429"/>
                      </a:lnTo>
                      <a:lnTo>
                        <a:pt x="94" y="394"/>
                      </a:lnTo>
                      <a:lnTo>
                        <a:pt x="94" y="360"/>
                      </a:lnTo>
                      <a:lnTo>
                        <a:pt x="98" y="326"/>
                      </a:lnTo>
                      <a:lnTo>
                        <a:pt x="98" y="292"/>
                      </a:lnTo>
                      <a:lnTo>
                        <a:pt x="102" y="257"/>
                      </a:lnTo>
                      <a:lnTo>
                        <a:pt x="107" y="223"/>
                      </a:lnTo>
                      <a:lnTo>
                        <a:pt x="107" y="193"/>
                      </a:lnTo>
                      <a:lnTo>
                        <a:pt x="111" y="163"/>
                      </a:lnTo>
                      <a:lnTo>
                        <a:pt x="111" y="137"/>
                      </a:lnTo>
                      <a:lnTo>
                        <a:pt x="115" y="107"/>
                      </a:lnTo>
                      <a:lnTo>
                        <a:pt x="124" y="82"/>
                      </a:lnTo>
                      <a:lnTo>
                        <a:pt x="124" y="65"/>
                      </a:lnTo>
                      <a:lnTo>
                        <a:pt x="128" y="48"/>
                      </a:lnTo>
                      <a:lnTo>
                        <a:pt x="128" y="30"/>
                      </a:lnTo>
                      <a:lnTo>
                        <a:pt x="132" y="18"/>
                      </a:lnTo>
                      <a:lnTo>
                        <a:pt x="141" y="5"/>
                      </a:lnTo>
                      <a:lnTo>
                        <a:pt x="137" y="5"/>
                      </a:lnTo>
                      <a:lnTo>
                        <a:pt x="141" y="5"/>
                      </a:lnTo>
                      <a:lnTo>
                        <a:pt x="145" y="9"/>
                      </a:lnTo>
                      <a:lnTo>
                        <a:pt x="150" y="18"/>
                      </a:lnTo>
                      <a:lnTo>
                        <a:pt x="150" y="26"/>
                      </a:lnTo>
                      <a:lnTo>
                        <a:pt x="154" y="39"/>
                      </a:lnTo>
                      <a:lnTo>
                        <a:pt x="158" y="56"/>
                      </a:lnTo>
                      <a:lnTo>
                        <a:pt x="158" y="77"/>
                      </a:lnTo>
                      <a:lnTo>
                        <a:pt x="162" y="99"/>
                      </a:lnTo>
                      <a:lnTo>
                        <a:pt x="162" y="129"/>
                      </a:lnTo>
                      <a:lnTo>
                        <a:pt x="167" y="155"/>
                      </a:lnTo>
                      <a:lnTo>
                        <a:pt x="171" y="185"/>
                      </a:lnTo>
                      <a:lnTo>
                        <a:pt x="171" y="215"/>
                      </a:lnTo>
                      <a:lnTo>
                        <a:pt x="175" y="249"/>
                      </a:lnTo>
                      <a:lnTo>
                        <a:pt x="175" y="283"/>
                      </a:lnTo>
                      <a:lnTo>
                        <a:pt x="180" y="317"/>
                      </a:lnTo>
                      <a:lnTo>
                        <a:pt x="184" y="347"/>
                      </a:lnTo>
                      <a:lnTo>
                        <a:pt x="184" y="386"/>
                      </a:lnTo>
                      <a:lnTo>
                        <a:pt x="188" y="420"/>
                      </a:lnTo>
                      <a:lnTo>
                        <a:pt x="188" y="454"/>
                      </a:lnTo>
                      <a:lnTo>
                        <a:pt x="193" y="484"/>
                      </a:lnTo>
                      <a:lnTo>
                        <a:pt x="197" y="519"/>
                      </a:lnTo>
                      <a:lnTo>
                        <a:pt x="197" y="548"/>
                      </a:lnTo>
                      <a:lnTo>
                        <a:pt x="201" y="574"/>
                      </a:lnTo>
                      <a:lnTo>
                        <a:pt x="201" y="600"/>
                      </a:lnTo>
                      <a:lnTo>
                        <a:pt x="205" y="630"/>
                      </a:lnTo>
                      <a:lnTo>
                        <a:pt x="210" y="647"/>
                      </a:lnTo>
                      <a:lnTo>
                        <a:pt x="210" y="668"/>
                      </a:lnTo>
                      <a:lnTo>
                        <a:pt x="214" y="681"/>
                      </a:lnTo>
                      <a:lnTo>
                        <a:pt x="214" y="694"/>
                      </a:lnTo>
                      <a:lnTo>
                        <a:pt x="218" y="703"/>
                      </a:lnTo>
                      <a:lnTo>
                        <a:pt x="223" y="707"/>
                      </a:lnTo>
                      <a:lnTo>
                        <a:pt x="227" y="703"/>
                      </a:lnTo>
                      <a:lnTo>
                        <a:pt x="231" y="694"/>
                      </a:lnTo>
                      <a:lnTo>
                        <a:pt x="235" y="686"/>
                      </a:lnTo>
                      <a:lnTo>
                        <a:pt x="235" y="673"/>
                      </a:lnTo>
                      <a:lnTo>
                        <a:pt x="240" y="656"/>
                      </a:lnTo>
                      <a:lnTo>
                        <a:pt x="244" y="634"/>
                      </a:lnTo>
                      <a:lnTo>
                        <a:pt x="244" y="608"/>
                      </a:lnTo>
                      <a:lnTo>
                        <a:pt x="253" y="583"/>
                      </a:lnTo>
                      <a:lnTo>
                        <a:pt x="253" y="557"/>
                      </a:lnTo>
                      <a:lnTo>
                        <a:pt x="257" y="527"/>
                      </a:lnTo>
                      <a:lnTo>
                        <a:pt x="261" y="493"/>
                      </a:lnTo>
                      <a:lnTo>
                        <a:pt x="261" y="463"/>
                      </a:lnTo>
                      <a:lnTo>
                        <a:pt x="265" y="429"/>
                      </a:lnTo>
                      <a:lnTo>
                        <a:pt x="265" y="394"/>
                      </a:lnTo>
                      <a:lnTo>
                        <a:pt x="270" y="360"/>
                      </a:lnTo>
                      <a:lnTo>
                        <a:pt x="274" y="326"/>
                      </a:lnTo>
                      <a:lnTo>
                        <a:pt x="274" y="292"/>
                      </a:lnTo>
                      <a:lnTo>
                        <a:pt x="278" y="257"/>
                      </a:lnTo>
                      <a:lnTo>
                        <a:pt x="278" y="223"/>
                      </a:lnTo>
                      <a:lnTo>
                        <a:pt x="283" y="193"/>
                      </a:lnTo>
                      <a:lnTo>
                        <a:pt x="287" y="163"/>
                      </a:lnTo>
                      <a:lnTo>
                        <a:pt x="287" y="137"/>
                      </a:lnTo>
                      <a:lnTo>
                        <a:pt x="291" y="107"/>
                      </a:lnTo>
                      <a:lnTo>
                        <a:pt x="291" y="82"/>
                      </a:lnTo>
                      <a:lnTo>
                        <a:pt x="295" y="65"/>
                      </a:lnTo>
                      <a:lnTo>
                        <a:pt x="300" y="43"/>
                      </a:lnTo>
                      <a:lnTo>
                        <a:pt x="300" y="30"/>
                      </a:lnTo>
                      <a:lnTo>
                        <a:pt x="304" y="18"/>
                      </a:lnTo>
                      <a:lnTo>
                        <a:pt x="304" y="9"/>
                      </a:lnTo>
                      <a:lnTo>
                        <a:pt x="308" y="5"/>
                      </a:lnTo>
                      <a:lnTo>
                        <a:pt x="313" y="0"/>
                      </a:lnTo>
                      <a:lnTo>
                        <a:pt x="313" y="5"/>
                      </a:lnTo>
                      <a:lnTo>
                        <a:pt x="317" y="9"/>
                      </a:lnTo>
                      <a:lnTo>
                        <a:pt x="317" y="18"/>
                      </a:lnTo>
                      <a:lnTo>
                        <a:pt x="321" y="26"/>
                      </a:lnTo>
                      <a:lnTo>
                        <a:pt x="325" y="39"/>
                      </a:lnTo>
                      <a:lnTo>
                        <a:pt x="325" y="56"/>
                      </a:lnTo>
                      <a:lnTo>
                        <a:pt x="330" y="77"/>
                      </a:lnTo>
                      <a:lnTo>
                        <a:pt x="330" y="99"/>
                      </a:lnTo>
                      <a:lnTo>
                        <a:pt x="334" y="129"/>
                      </a:lnTo>
                      <a:lnTo>
                        <a:pt x="338" y="155"/>
                      </a:lnTo>
                      <a:lnTo>
                        <a:pt x="338" y="185"/>
                      </a:lnTo>
                      <a:lnTo>
                        <a:pt x="343" y="215"/>
                      </a:lnTo>
                      <a:lnTo>
                        <a:pt x="347" y="249"/>
                      </a:lnTo>
                      <a:lnTo>
                        <a:pt x="347" y="283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6" name="Freeform 410">
                  <a:extLst>
                    <a:ext uri="{FF2B5EF4-FFF2-40B4-BE49-F238E27FC236}">
                      <a16:creationId xmlns:a16="http://schemas.microsoft.com/office/drawing/2014/main" id="{26A65325-6BC6-4B8E-B569-E6F84C25469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071" y="3328"/>
                  <a:ext cx="347" cy="711"/>
                </a:xfrm>
                <a:custGeom>
                  <a:avLst/>
                  <a:gdLst>
                    <a:gd name="T0" fmla="*/ 4 w 347"/>
                    <a:gd name="T1" fmla="*/ 347 h 711"/>
                    <a:gd name="T2" fmla="*/ 13 w 347"/>
                    <a:gd name="T3" fmla="*/ 454 h 711"/>
                    <a:gd name="T4" fmla="*/ 21 w 347"/>
                    <a:gd name="T5" fmla="*/ 548 h 711"/>
                    <a:gd name="T6" fmla="*/ 34 w 347"/>
                    <a:gd name="T7" fmla="*/ 630 h 711"/>
                    <a:gd name="T8" fmla="*/ 43 w 347"/>
                    <a:gd name="T9" fmla="*/ 681 h 711"/>
                    <a:gd name="T10" fmla="*/ 47 w 347"/>
                    <a:gd name="T11" fmla="*/ 707 h 711"/>
                    <a:gd name="T12" fmla="*/ 56 w 347"/>
                    <a:gd name="T13" fmla="*/ 703 h 711"/>
                    <a:gd name="T14" fmla="*/ 64 w 347"/>
                    <a:gd name="T15" fmla="*/ 673 h 711"/>
                    <a:gd name="T16" fmla="*/ 73 w 347"/>
                    <a:gd name="T17" fmla="*/ 608 h 711"/>
                    <a:gd name="T18" fmla="*/ 81 w 347"/>
                    <a:gd name="T19" fmla="*/ 527 h 711"/>
                    <a:gd name="T20" fmla="*/ 86 w 347"/>
                    <a:gd name="T21" fmla="*/ 429 h 711"/>
                    <a:gd name="T22" fmla="*/ 94 w 347"/>
                    <a:gd name="T23" fmla="*/ 326 h 711"/>
                    <a:gd name="T24" fmla="*/ 103 w 347"/>
                    <a:gd name="T25" fmla="*/ 223 h 711"/>
                    <a:gd name="T26" fmla="*/ 111 w 347"/>
                    <a:gd name="T27" fmla="*/ 133 h 711"/>
                    <a:gd name="T28" fmla="*/ 120 w 347"/>
                    <a:gd name="T29" fmla="*/ 60 h 711"/>
                    <a:gd name="T30" fmla="*/ 128 w 347"/>
                    <a:gd name="T31" fmla="*/ 18 h 711"/>
                    <a:gd name="T32" fmla="*/ 133 w 347"/>
                    <a:gd name="T33" fmla="*/ 0 h 711"/>
                    <a:gd name="T34" fmla="*/ 141 w 347"/>
                    <a:gd name="T35" fmla="*/ 13 h 711"/>
                    <a:gd name="T36" fmla="*/ 150 w 347"/>
                    <a:gd name="T37" fmla="*/ 56 h 711"/>
                    <a:gd name="T38" fmla="*/ 163 w 347"/>
                    <a:gd name="T39" fmla="*/ 129 h 711"/>
                    <a:gd name="T40" fmla="*/ 171 w 347"/>
                    <a:gd name="T41" fmla="*/ 215 h 711"/>
                    <a:gd name="T42" fmla="*/ 176 w 347"/>
                    <a:gd name="T43" fmla="*/ 317 h 711"/>
                    <a:gd name="T44" fmla="*/ 184 w 347"/>
                    <a:gd name="T45" fmla="*/ 420 h 711"/>
                    <a:gd name="T46" fmla="*/ 193 w 347"/>
                    <a:gd name="T47" fmla="*/ 519 h 711"/>
                    <a:gd name="T48" fmla="*/ 201 w 347"/>
                    <a:gd name="T49" fmla="*/ 600 h 711"/>
                    <a:gd name="T50" fmla="*/ 210 w 347"/>
                    <a:gd name="T51" fmla="*/ 668 h 711"/>
                    <a:gd name="T52" fmla="*/ 218 w 347"/>
                    <a:gd name="T53" fmla="*/ 703 h 711"/>
                    <a:gd name="T54" fmla="*/ 227 w 347"/>
                    <a:gd name="T55" fmla="*/ 703 h 711"/>
                    <a:gd name="T56" fmla="*/ 236 w 347"/>
                    <a:gd name="T57" fmla="*/ 673 h 711"/>
                    <a:gd name="T58" fmla="*/ 244 w 347"/>
                    <a:gd name="T59" fmla="*/ 608 h 711"/>
                    <a:gd name="T60" fmla="*/ 249 w 347"/>
                    <a:gd name="T61" fmla="*/ 527 h 711"/>
                    <a:gd name="T62" fmla="*/ 257 w 347"/>
                    <a:gd name="T63" fmla="*/ 429 h 711"/>
                    <a:gd name="T64" fmla="*/ 266 w 347"/>
                    <a:gd name="T65" fmla="*/ 326 h 711"/>
                    <a:gd name="T66" fmla="*/ 274 w 347"/>
                    <a:gd name="T67" fmla="*/ 223 h 711"/>
                    <a:gd name="T68" fmla="*/ 283 w 347"/>
                    <a:gd name="T69" fmla="*/ 133 h 711"/>
                    <a:gd name="T70" fmla="*/ 296 w 347"/>
                    <a:gd name="T71" fmla="*/ 60 h 711"/>
                    <a:gd name="T72" fmla="*/ 300 w 347"/>
                    <a:gd name="T73" fmla="*/ 18 h 711"/>
                    <a:gd name="T74" fmla="*/ 309 w 347"/>
                    <a:gd name="T75" fmla="*/ 0 h 711"/>
                    <a:gd name="T76" fmla="*/ 321 w 347"/>
                    <a:gd name="T77" fmla="*/ 26 h 711"/>
                    <a:gd name="T78" fmla="*/ 326 w 347"/>
                    <a:gd name="T79" fmla="*/ 77 h 711"/>
                    <a:gd name="T80" fmla="*/ 334 w 347"/>
                    <a:gd name="T81" fmla="*/ 155 h 711"/>
                    <a:gd name="T82" fmla="*/ 343 w 347"/>
                    <a:gd name="T83" fmla="*/ 249 h 71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47" h="711">
                      <a:moveTo>
                        <a:pt x="0" y="283"/>
                      </a:moveTo>
                      <a:lnTo>
                        <a:pt x="4" y="317"/>
                      </a:lnTo>
                      <a:lnTo>
                        <a:pt x="4" y="347"/>
                      </a:lnTo>
                      <a:lnTo>
                        <a:pt x="8" y="386"/>
                      </a:lnTo>
                      <a:lnTo>
                        <a:pt x="13" y="420"/>
                      </a:lnTo>
                      <a:lnTo>
                        <a:pt x="13" y="454"/>
                      </a:lnTo>
                      <a:lnTo>
                        <a:pt x="17" y="484"/>
                      </a:lnTo>
                      <a:lnTo>
                        <a:pt x="17" y="519"/>
                      </a:lnTo>
                      <a:lnTo>
                        <a:pt x="21" y="548"/>
                      </a:lnTo>
                      <a:lnTo>
                        <a:pt x="26" y="574"/>
                      </a:lnTo>
                      <a:lnTo>
                        <a:pt x="26" y="600"/>
                      </a:lnTo>
                      <a:lnTo>
                        <a:pt x="34" y="630"/>
                      </a:lnTo>
                      <a:lnTo>
                        <a:pt x="34" y="651"/>
                      </a:lnTo>
                      <a:lnTo>
                        <a:pt x="38" y="668"/>
                      </a:lnTo>
                      <a:lnTo>
                        <a:pt x="43" y="681"/>
                      </a:lnTo>
                      <a:lnTo>
                        <a:pt x="43" y="694"/>
                      </a:lnTo>
                      <a:lnTo>
                        <a:pt x="47" y="703"/>
                      </a:lnTo>
                      <a:lnTo>
                        <a:pt x="47" y="707"/>
                      </a:lnTo>
                      <a:lnTo>
                        <a:pt x="51" y="711"/>
                      </a:lnTo>
                      <a:lnTo>
                        <a:pt x="56" y="707"/>
                      </a:lnTo>
                      <a:lnTo>
                        <a:pt x="56" y="703"/>
                      </a:lnTo>
                      <a:lnTo>
                        <a:pt x="60" y="698"/>
                      </a:lnTo>
                      <a:lnTo>
                        <a:pt x="60" y="686"/>
                      </a:lnTo>
                      <a:lnTo>
                        <a:pt x="64" y="673"/>
                      </a:lnTo>
                      <a:lnTo>
                        <a:pt x="68" y="656"/>
                      </a:lnTo>
                      <a:lnTo>
                        <a:pt x="68" y="634"/>
                      </a:lnTo>
                      <a:lnTo>
                        <a:pt x="73" y="608"/>
                      </a:lnTo>
                      <a:lnTo>
                        <a:pt x="73" y="583"/>
                      </a:lnTo>
                      <a:lnTo>
                        <a:pt x="77" y="557"/>
                      </a:lnTo>
                      <a:lnTo>
                        <a:pt x="81" y="527"/>
                      </a:lnTo>
                      <a:lnTo>
                        <a:pt x="81" y="493"/>
                      </a:lnTo>
                      <a:lnTo>
                        <a:pt x="86" y="463"/>
                      </a:lnTo>
                      <a:lnTo>
                        <a:pt x="86" y="429"/>
                      </a:lnTo>
                      <a:lnTo>
                        <a:pt x="90" y="394"/>
                      </a:lnTo>
                      <a:lnTo>
                        <a:pt x="94" y="360"/>
                      </a:lnTo>
                      <a:lnTo>
                        <a:pt x="94" y="326"/>
                      </a:lnTo>
                      <a:lnTo>
                        <a:pt x="98" y="292"/>
                      </a:lnTo>
                      <a:lnTo>
                        <a:pt x="103" y="257"/>
                      </a:lnTo>
                      <a:lnTo>
                        <a:pt x="103" y="223"/>
                      </a:lnTo>
                      <a:lnTo>
                        <a:pt x="107" y="193"/>
                      </a:lnTo>
                      <a:lnTo>
                        <a:pt x="107" y="163"/>
                      </a:lnTo>
                      <a:lnTo>
                        <a:pt x="111" y="133"/>
                      </a:lnTo>
                      <a:lnTo>
                        <a:pt x="116" y="107"/>
                      </a:lnTo>
                      <a:lnTo>
                        <a:pt x="116" y="82"/>
                      </a:lnTo>
                      <a:lnTo>
                        <a:pt x="120" y="60"/>
                      </a:lnTo>
                      <a:lnTo>
                        <a:pt x="120" y="43"/>
                      </a:lnTo>
                      <a:lnTo>
                        <a:pt x="124" y="30"/>
                      </a:lnTo>
                      <a:lnTo>
                        <a:pt x="128" y="18"/>
                      </a:lnTo>
                      <a:lnTo>
                        <a:pt x="128" y="9"/>
                      </a:lnTo>
                      <a:lnTo>
                        <a:pt x="133" y="5"/>
                      </a:lnTo>
                      <a:lnTo>
                        <a:pt x="133" y="0"/>
                      </a:lnTo>
                      <a:lnTo>
                        <a:pt x="137" y="5"/>
                      </a:lnTo>
                      <a:lnTo>
                        <a:pt x="141" y="9"/>
                      </a:lnTo>
                      <a:lnTo>
                        <a:pt x="141" y="13"/>
                      </a:lnTo>
                      <a:lnTo>
                        <a:pt x="146" y="26"/>
                      </a:lnTo>
                      <a:lnTo>
                        <a:pt x="146" y="39"/>
                      </a:lnTo>
                      <a:lnTo>
                        <a:pt x="150" y="56"/>
                      </a:lnTo>
                      <a:lnTo>
                        <a:pt x="154" y="77"/>
                      </a:lnTo>
                      <a:lnTo>
                        <a:pt x="154" y="99"/>
                      </a:lnTo>
                      <a:lnTo>
                        <a:pt x="163" y="129"/>
                      </a:lnTo>
                      <a:lnTo>
                        <a:pt x="163" y="155"/>
                      </a:lnTo>
                      <a:lnTo>
                        <a:pt x="167" y="185"/>
                      </a:lnTo>
                      <a:lnTo>
                        <a:pt x="171" y="215"/>
                      </a:lnTo>
                      <a:lnTo>
                        <a:pt x="171" y="249"/>
                      </a:lnTo>
                      <a:lnTo>
                        <a:pt x="176" y="283"/>
                      </a:lnTo>
                      <a:lnTo>
                        <a:pt x="176" y="317"/>
                      </a:lnTo>
                      <a:lnTo>
                        <a:pt x="180" y="347"/>
                      </a:lnTo>
                      <a:lnTo>
                        <a:pt x="184" y="386"/>
                      </a:lnTo>
                      <a:lnTo>
                        <a:pt x="184" y="420"/>
                      </a:lnTo>
                      <a:lnTo>
                        <a:pt x="188" y="454"/>
                      </a:lnTo>
                      <a:lnTo>
                        <a:pt x="193" y="484"/>
                      </a:lnTo>
                      <a:lnTo>
                        <a:pt x="193" y="519"/>
                      </a:lnTo>
                      <a:lnTo>
                        <a:pt x="197" y="548"/>
                      </a:lnTo>
                      <a:lnTo>
                        <a:pt x="197" y="578"/>
                      </a:lnTo>
                      <a:lnTo>
                        <a:pt x="201" y="600"/>
                      </a:lnTo>
                      <a:lnTo>
                        <a:pt x="206" y="630"/>
                      </a:lnTo>
                      <a:lnTo>
                        <a:pt x="206" y="651"/>
                      </a:lnTo>
                      <a:lnTo>
                        <a:pt x="210" y="668"/>
                      </a:lnTo>
                      <a:lnTo>
                        <a:pt x="210" y="681"/>
                      </a:lnTo>
                      <a:lnTo>
                        <a:pt x="214" y="694"/>
                      </a:lnTo>
                      <a:lnTo>
                        <a:pt x="218" y="703"/>
                      </a:lnTo>
                      <a:lnTo>
                        <a:pt x="218" y="707"/>
                      </a:lnTo>
                      <a:lnTo>
                        <a:pt x="223" y="711"/>
                      </a:lnTo>
                      <a:lnTo>
                        <a:pt x="227" y="703"/>
                      </a:lnTo>
                      <a:lnTo>
                        <a:pt x="231" y="698"/>
                      </a:lnTo>
                      <a:lnTo>
                        <a:pt x="231" y="686"/>
                      </a:lnTo>
                      <a:lnTo>
                        <a:pt x="236" y="673"/>
                      </a:lnTo>
                      <a:lnTo>
                        <a:pt x="236" y="656"/>
                      </a:lnTo>
                      <a:lnTo>
                        <a:pt x="240" y="634"/>
                      </a:lnTo>
                      <a:lnTo>
                        <a:pt x="244" y="608"/>
                      </a:lnTo>
                      <a:lnTo>
                        <a:pt x="244" y="583"/>
                      </a:lnTo>
                      <a:lnTo>
                        <a:pt x="249" y="557"/>
                      </a:lnTo>
                      <a:lnTo>
                        <a:pt x="249" y="527"/>
                      </a:lnTo>
                      <a:lnTo>
                        <a:pt x="253" y="493"/>
                      </a:lnTo>
                      <a:lnTo>
                        <a:pt x="257" y="463"/>
                      </a:lnTo>
                      <a:lnTo>
                        <a:pt x="257" y="429"/>
                      </a:lnTo>
                      <a:lnTo>
                        <a:pt x="261" y="399"/>
                      </a:lnTo>
                      <a:lnTo>
                        <a:pt x="261" y="360"/>
                      </a:lnTo>
                      <a:lnTo>
                        <a:pt x="266" y="326"/>
                      </a:lnTo>
                      <a:lnTo>
                        <a:pt x="270" y="292"/>
                      </a:lnTo>
                      <a:lnTo>
                        <a:pt x="270" y="257"/>
                      </a:lnTo>
                      <a:lnTo>
                        <a:pt x="274" y="223"/>
                      </a:lnTo>
                      <a:lnTo>
                        <a:pt x="274" y="193"/>
                      </a:lnTo>
                      <a:lnTo>
                        <a:pt x="279" y="163"/>
                      </a:lnTo>
                      <a:lnTo>
                        <a:pt x="283" y="133"/>
                      </a:lnTo>
                      <a:lnTo>
                        <a:pt x="283" y="103"/>
                      </a:lnTo>
                      <a:lnTo>
                        <a:pt x="291" y="82"/>
                      </a:lnTo>
                      <a:lnTo>
                        <a:pt x="296" y="60"/>
                      </a:lnTo>
                      <a:lnTo>
                        <a:pt x="296" y="43"/>
                      </a:lnTo>
                      <a:lnTo>
                        <a:pt x="300" y="30"/>
                      </a:lnTo>
                      <a:lnTo>
                        <a:pt x="300" y="18"/>
                      </a:lnTo>
                      <a:lnTo>
                        <a:pt x="304" y="9"/>
                      </a:lnTo>
                      <a:lnTo>
                        <a:pt x="313" y="0"/>
                      </a:lnTo>
                      <a:lnTo>
                        <a:pt x="309" y="0"/>
                      </a:lnTo>
                      <a:lnTo>
                        <a:pt x="313" y="5"/>
                      </a:lnTo>
                      <a:lnTo>
                        <a:pt x="317" y="13"/>
                      </a:lnTo>
                      <a:lnTo>
                        <a:pt x="321" y="26"/>
                      </a:lnTo>
                      <a:lnTo>
                        <a:pt x="321" y="39"/>
                      </a:lnTo>
                      <a:lnTo>
                        <a:pt x="326" y="56"/>
                      </a:lnTo>
                      <a:lnTo>
                        <a:pt x="326" y="77"/>
                      </a:lnTo>
                      <a:lnTo>
                        <a:pt x="330" y="99"/>
                      </a:lnTo>
                      <a:lnTo>
                        <a:pt x="334" y="129"/>
                      </a:lnTo>
                      <a:lnTo>
                        <a:pt x="334" y="155"/>
                      </a:lnTo>
                      <a:lnTo>
                        <a:pt x="339" y="185"/>
                      </a:lnTo>
                      <a:lnTo>
                        <a:pt x="339" y="215"/>
                      </a:lnTo>
                      <a:lnTo>
                        <a:pt x="343" y="249"/>
                      </a:lnTo>
                      <a:lnTo>
                        <a:pt x="347" y="283"/>
                      </a:lnTo>
                      <a:lnTo>
                        <a:pt x="347" y="313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7" name="Freeform 411">
                  <a:extLst>
                    <a:ext uri="{FF2B5EF4-FFF2-40B4-BE49-F238E27FC236}">
                      <a16:creationId xmlns:a16="http://schemas.microsoft.com/office/drawing/2014/main" id="{2072DE32-AD7E-43AE-8B06-FB026E396F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18" y="3328"/>
                  <a:ext cx="356" cy="711"/>
                </a:xfrm>
                <a:custGeom>
                  <a:avLst/>
                  <a:gdLst>
                    <a:gd name="T0" fmla="*/ 4 w 356"/>
                    <a:gd name="T1" fmla="*/ 386 h 711"/>
                    <a:gd name="T2" fmla="*/ 13 w 356"/>
                    <a:gd name="T3" fmla="*/ 484 h 711"/>
                    <a:gd name="T4" fmla="*/ 22 w 356"/>
                    <a:gd name="T5" fmla="*/ 578 h 711"/>
                    <a:gd name="T6" fmla="*/ 30 w 356"/>
                    <a:gd name="T7" fmla="*/ 651 h 711"/>
                    <a:gd name="T8" fmla="*/ 39 w 356"/>
                    <a:gd name="T9" fmla="*/ 694 h 711"/>
                    <a:gd name="T10" fmla="*/ 47 w 356"/>
                    <a:gd name="T11" fmla="*/ 711 h 711"/>
                    <a:gd name="T12" fmla="*/ 56 w 356"/>
                    <a:gd name="T13" fmla="*/ 686 h 711"/>
                    <a:gd name="T14" fmla="*/ 64 w 356"/>
                    <a:gd name="T15" fmla="*/ 634 h 711"/>
                    <a:gd name="T16" fmla="*/ 77 w 356"/>
                    <a:gd name="T17" fmla="*/ 557 h 711"/>
                    <a:gd name="T18" fmla="*/ 82 w 356"/>
                    <a:gd name="T19" fmla="*/ 463 h 711"/>
                    <a:gd name="T20" fmla="*/ 90 w 356"/>
                    <a:gd name="T21" fmla="*/ 360 h 711"/>
                    <a:gd name="T22" fmla="*/ 99 w 356"/>
                    <a:gd name="T23" fmla="*/ 257 h 711"/>
                    <a:gd name="T24" fmla="*/ 107 w 356"/>
                    <a:gd name="T25" fmla="*/ 163 h 711"/>
                    <a:gd name="T26" fmla="*/ 116 w 356"/>
                    <a:gd name="T27" fmla="*/ 82 h 711"/>
                    <a:gd name="T28" fmla="*/ 120 w 356"/>
                    <a:gd name="T29" fmla="*/ 30 h 711"/>
                    <a:gd name="T30" fmla="*/ 129 w 356"/>
                    <a:gd name="T31" fmla="*/ 0 h 711"/>
                    <a:gd name="T32" fmla="*/ 142 w 356"/>
                    <a:gd name="T33" fmla="*/ 13 h 711"/>
                    <a:gd name="T34" fmla="*/ 150 w 356"/>
                    <a:gd name="T35" fmla="*/ 56 h 711"/>
                    <a:gd name="T36" fmla="*/ 154 w 356"/>
                    <a:gd name="T37" fmla="*/ 125 h 711"/>
                    <a:gd name="T38" fmla="*/ 163 w 356"/>
                    <a:gd name="T39" fmla="*/ 215 h 711"/>
                    <a:gd name="T40" fmla="*/ 172 w 356"/>
                    <a:gd name="T41" fmla="*/ 313 h 711"/>
                    <a:gd name="T42" fmla="*/ 180 w 356"/>
                    <a:gd name="T43" fmla="*/ 420 h 711"/>
                    <a:gd name="T44" fmla="*/ 189 w 356"/>
                    <a:gd name="T45" fmla="*/ 523 h 711"/>
                    <a:gd name="T46" fmla="*/ 193 w 356"/>
                    <a:gd name="T47" fmla="*/ 604 h 711"/>
                    <a:gd name="T48" fmla="*/ 206 w 356"/>
                    <a:gd name="T49" fmla="*/ 668 h 711"/>
                    <a:gd name="T50" fmla="*/ 214 w 356"/>
                    <a:gd name="T51" fmla="*/ 703 h 711"/>
                    <a:gd name="T52" fmla="*/ 227 w 356"/>
                    <a:gd name="T53" fmla="*/ 698 h 711"/>
                    <a:gd name="T54" fmla="*/ 236 w 356"/>
                    <a:gd name="T55" fmla="*/ 656 h 711"/>
                    <a:gd name="T56" fmla="*/ 244 w 356"/>
                    <a:gd name="T57" fmla="*/ 587 h 711"/>
                    <a:gd name="T58" fmla="*/ 253 w 356"/>
                    <a:gd name="T59" fmla="*/ 493 h 711"/>
                    <a:gd name="T60" fmla="*/ 257 w 356"/>
                    <a:gd name="T61" fmla="*/ 399 h 711"/>
                    <a:gd name="T62" fmla="*/ 266 w 356"/>
                    <a:gd name="T63" fmla="*/ 292 h 711"/>
                    <a:gd name="T64" fmla="*/ 274 w 356"/>
                    <a:gd name="T65" fmla="*/ 189 h 711"/>
                    <a:gd name="T66" fmla="*/ 283 w 356"/>
                    <a:gd name="T67" fmla="*/ 103 h 711"/>
                    <a:gd name="T68" fmla="*/ 292 w 356"/>
                    <a:gd name="T69" fmla="*/ 43 h 711"/>
                    <a:gd name="T70" fmla="*/ 296 w 356"/>
                    <a:gd name="T71" fmla="*/ 9 h 711"/>
                    <a:gd name="T72" fmla="*/ 309 w 356"/>
                    <a:gd name="T73" fmla="*/ 5 h 711"/>
                    <a:gd name="T74" fmla="*/ 317 w 356"/>
                    <a:gd name="T75" fmla="*/ 39 h 711"/>
                    <a:gd name="T76" fmla="*/ 322 w 356"/>
                    <a:gd name="T77" fmla="*/ 99 h 711"/>
                    <a:gd name="T78" fmla="*/ 335 w 356"/>
                    <a:gd name="T79" fmla="*/ 180 h 711"/>
                    <a:gd name="T80" fmla="*/ 343 w 356"/>
                    <a:gd name="T81" fmla="*/ 283 h 711"/>
                    <a:gd name="T82" fmla="*/ 352 w 356"/>
                    <a:gd name="T83" fmla="*/ 386 h 71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56" h="711">
                      <a:moveTo>
                        <a:pt x="0" y="313"/>
                      </a:moveTo>
                      <a:lnTo>
                        <a:pt x="4" y="347"/>
                      </a:lnTo>
                      <a:lnTo>
                        <a:pt x="4" y="386"/>
                      </a:lnTo>
                      <a:lnTo>
                        <a:pt x="9" y="420"/>
                      </a:lnTo>
                      <a:lnTo>
                        <a:pt x="13" y="454"/>
                      </a:lnTo>
                      <a:lnTo>
                        <a:pt x="13" y="484"/>
                      </a:lnTo>
                      <a:lnTo>
                        <a:pt x="17" y="519"/>
                      </a:lnTo>
                      <a:lnTo>
                        <a:pt x="17" y="548"/>
                      </a:lnTo>
                      <a:lnTo>
                        <a:pt x="22" y="578"/>
                      </a:lnTo>
                      <a:lnTo>
                        <a:pt x="26" y="604"/>
                      </a:lnTo>
                      <a:lnTo>
                        <a:pt x="26" y="630"/>
                      </a:lnTo>
                      <a:lnTo>
                        <a:pt x="30" y="651"/>
                      </a:lnTo>
                      <a:lnTo>
                        <a:pt x="30" y="668"/>
                      </a:lnTo>
                      <a:lnTo>
                        <a:pt x="34" y="681"/>
                      </a:lnTo>
                      <a:lnTo>
                        <a:pt x="39" y="694"/>
                      </a:lnTo>
                      <a:lnTo>
                        <a:pt x="39" y="703"/>
                      </a:lnTo>
                      <a:lnTo>
                        <a:pt x="43" y="707"/>
                      </a:lnTo>
                      <a:lnTo>
                        <a:pt x="47" y="711"/>
                      </a:lnTo>
                      <a:lnTo>
                        <a:pt x="52" y="707"/>
                      </a:lnTo>
                      <a:lnTo>
                        <a:pt x="52" y="698"/>
                      </a:lnTo>
                      <a:lnTo>
                        <a:pt x="56" y="686"/>
                      </a:lnTo>
                      <a:lnTo>
                        <a:pt x="60" y="673"/>
                      </a:lnTo>
                      <a:lnTo>
                        <a:pt x="60" y="656"/>
                      </a:lnTo>
                      <a:lnTo>
                        <a:pt x="64" y="634"/>
                      </a:lnTo>
                      <a:lnTo>
                        <a:pt x="64" y="608"/>
                      </a:lnTo>
                      <a:lnTo>
                        <a:pt x="73" y="583"/>
                      </a:lnTo>
                      <a:lnTo>
                        <a:pt x="77" y="557"/>
                      </a:lnTo>
                      <a:lnTo>
                        <a:pt x="77" y="527"/>
                      </a:lnTo>
                      <a:lnTo>
                        <a:pt x="82" y="493"/>
                      </a:lnTo>
                      <a:lnTo>
                        <a:pt x="82" y="463"/>
                      </a:lnTo>
                      <a:lnTo>
                        <a:pt x="86" y="429"/>
                      </a:lnTo>
                      <a:lnTo>
                        <a:pt x="90" y="399"/>
                      </a:lnTo>
                      <a:lnTo>
                        <a:pt x="90" y="360"/>
                      </a:lnTo>
                      <a:lnTo>
                        <a:pt x="94" y="326"/>
                      </a:lnTo>
                      <a:lnTo>
                        <a:pt x="94" y="292"/>
                      </a:lnTo>
                      <a:lnTo>
                        <a:pt x="99" y="257"/>
                      </a:lnTo>
                      <a:lnTo>
                        <a:pt x="103" y="223"/>
                      </a:lnTo>
                      <a:lnTo>
                        <a:pt x="103" y="193"/>
                      </a:lnTo>
                      <a:lnTo>
                        <a:pt x="107" y="163"/>
                      </a:lnTo>
                      <a:lnTo>
                        <a:pt x="107" y="133"/>
                      </a:lnTo>
                      <a:lnTo>
                        <a:pt x="112" y="103"/>
                      </a:lnTo>
                      <a:lnTo>
                        <a:pt x="116" y="82"/>
                      </a:lnTo>
                      <a:lnTo>
                        <a:pt x="116" y="60"/>
                      </a:lnTo>
                      <a:lnTo>
                        <a:pt x="120" y="43"/>
                      </a:lnTo>
                      <a:lnTo>
                        <a:pt x="120" y="30"/>
                      </a:lnTo>
                      <a:lnTo>
                        <a:pt x="124" y="18"/>
                      </a:lnTo>
                      <a:lnTo>
                        <a:pt x="129" y="9"/>
                      </a:lnTo>
                      <a:lnTo>
                        <a:pt x="129" y="0"/>
                      </a:lnTo>
                      <a:lnTo>
                        <a:pt x="133" y="0"/>
                      </a:lnTo>
                      <a:lnTo>
                        <a:pt x="137" y="5"/>
                      </a:lnTo>
                      <a:lnTo>
                        <a:pt x="142" y="13"/>
                      </a:lnTo>
                      <a:lnTo>
                        <a:pt x="142" y="26"/>
                      </a:lnTo>
                      <a:lnTo>
                        <a:pt x="146" y="39"/>
                      </a:lnTo>
                      <a:lnTo>
                        <a:pt x="150" y="56"/>
                      </a:lnTo>
                      <a:lnTo>
                        <a:pt x="150" y="73"/>
                      </a:lnTo>
                      <a:lnTo>
                        <a:pt x="154" y="99"/>
                      </a:lnTo>
                      <a:lnTo>
                        <a:pt x="154" y="125"/>
                      </a:lnTo>
                      <a:lnTo>
                        <a:pt x="159" y="155"/>
                      </a:lnTo>
                      <a:lnTo>
                        <a:pt x="163" y="180"/>
                      </a:lnTo>
                      <a:lnTo>
                        <a:pt x="163" y="215"/>
                      </a:lnTo>
                      <a:lnTo>
                        <a:pt x="167" y="249"/>
                      </a:lnTo>
                      <a:lnTo>
                        <a:pt x="167" y="283"/>
                      </a:lnTo>
                      <a:lnTo>
                        <a:pt x="172" y="313"/>
                      </a:lnTo>
                      <a:lnTo>
                        <a:pt x="176" y="347"/>
                      </a:lnTo>
                      <a:lnTo>
                        <a:pt x="176" y="386"/>
                      </a:lnTo>
                      <a:lnTo>
                        <a:pt x="180" y="420"/>
                      </a:lnTo>
                      <a:lnTo>
                        <a:pt x="180" y="454"/>
                      </a:lnTo>
                      <a:lnTo>
                        <a:pt x="184" y="484"/>
                      </a:lnTo>
                      <a:lnTo>
                        <a:pt x="189" y="523"/>
                      </a:lnTo>
                      <a:lnTo>
                        <a:pt x="189" y="548"/>
                      </a:lnTo>
                      <a:lnTo>
                        <a:pt x="193" y="578"/>
                      </a:lnTo>
                      <a:lnTo>
                        <a:pt x="193" y="604"/>
                      </a:lnTo>
                      <a:lnTo>
                        <a:pt x="202" y="630"/>
                      </a:lnTo>
                      <a:lnTo>
                        <a:pt x="206" y="651"/>
                      </a:lnTo>
                      <a:lnTo>
                        <a:pt x="206" y="668"/>
                      </a:lnTo>
                      <a:lnTo>
                        <a:pt x="210" y="686"/>
                      </a:lnTo>
                      <a:lnTo>
                        <a:pt x="210" y="694"/>
                      </a:lnTo>
                      <a:lnTo>
                        <a:pt x="214" y="703"/>
                      </a:lnTo>
                      <a:lnTo>
                        <a:pt x="219" y="711"/>
                      </a:lnTo>
                      <a:lnTo>
                        <a:pt x="223" y="707"/>
                      </a:lnTo>
                      <a:lnTo>
                        <a:pt x="227" y="698"/>
                      </a:lnTo>
                      <a:lnTo>
                        <a:pt x="232" y="686"/>
                      </a:lnTo>
                      <a:lnTo>
                        <a:pt x="232" y="673"/>
                      </a:lnTo>
                      <a:lnTo>
                        <a:pt x="236" y="656"/>
                      </a:lnTo>
                      <a:lnTo>
                        <a:pt x="240" y="638"/>
                      </a:lnTo>
                      <a:lnTo>
                        <a:pt x="240" y="608"/>
                      </a:lnTo>
                      <a:lnTo>
                        <a:pt x="244" y="587"/>
                      </a:lnTo>
                      <a:lnTo>
                        <a:pt x="244" y="557"/>
                      </a:lnTo>
                      <a:lnTo>
                        <a:pt x="249" y="531"/>
                      </a:lnTo>
                      <a:lnTo>
                        <a:pt x="253" y="493"/>
                      </a:lnTo>
                      <a:lnTo>
                        <a:pt x="253" y="463"/>
                      </a:lnTo>
                      <a:lnTo>
                        <a:pt x="257" y="429"/>
                      </a:lnTo>
                      <a:lnTo>
                        <a:pt x="257" y="399"/>
                      </a:lnTo>
                      <a:lnTo>
                        <a:pt x="262" y="360"/>
                      </a:lnTo>
                      <a:lnTo>
                        <a:pt x="266" y="326"/>
                      </a:lnTo>
                      <a:lnTo>
                        <a:pt x="266" y="292"/>
                      </a:lnTo>
                      <a:lnTo>
                        <a:pt x="270" y="257"/>
                      </a:lnTo>
                      <a:lnTo>
                        <a:pt x="270" y="223"/>
                      </a:lnTo>
                      <a:lnTo>
                        <a:pt x="274" y="189"/>
                      </a:lnTo>
                      <a:lnTo>
                        <a:pt x="279" y="163"/>
                      </a:lnTo>
                      <a:lnTo>
                        <a:pt x="279" y="133"/>
                      </a:lnTo>
                      <a:lnTo>
                        <a:pt x="283" y="103"/>
                      </a:lnTo>
                      <a:lnTo>
                        <a:pt x="283" y="82"/>
                      </a:lnTo>
                      <a:lnTo>
                        <a:pt x="287" y="60"/>
                      </a:lnTo>
                      <a:lnTo>
                        <a:pt x="292" y="43"/>
                      </a:lnTo>
                      <a:lnTo>
                        <a:pt x="292" y="26"/>
                      </a:lnTo>
                      <a:lnTo>
                        <a:pt x="296" y="18"/>
                      </a:lnTo>
                      <a:lnTo>
                        <a:pt x="296" y="9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9" y="5"/>
                      </a:lnTo>
                      <a:lnTo>
                        <a:pt x="309" y="13"/>
                      </a:lnTo>
                      <a:lnTo>
                        <a:pt x="313" y="22"/>
                      </a:lnTo>
                      <a:lnTo>
                        <a:pt x="317" y="39"/>
                      </a:lnTo>
                      <a:lnTo>
                        <a:pt x="317" y="56"/>
                      </a:lnTo>
                      <a:lnTo>
                        <a:pt x="322" y="73"/>
                      </a:lnTo>
                      <a:lnTo>
                        <a:pt x="322" y="99"/>
                      </a:lnTo>
                      <a:lnTo>
                        <a:pt x="330" y="125"/>
                      </a:lnTo>
                      <a:lnTo>
                        <a:pt x="335" y="155"/>
                      </a:lnTo>
                      <a:lnTo>
                        <a:pt x="335" y="180"/>
                      </a:lnTo>
                      <a:lnTo>
                        <a:pt x="339" y="215"/>
                      </a:lnTo>
                      <a:lnTo>
                        <a:pt x="343" y="249"/>
                      </a:lnTo>
                      <a:lnTo>
                        <a:pt x="343" y="283"/>
                      </a:lnTo>
                      <a:lnTo>
                        <a:pt x="347" y="313"/>
                      </a:lnTo>
                      <a:lnTo>
                        <a:pt x="347" y="347"/>
                      </a:lnTo>
                      <a:lnTo>
                        <a:pt x="352" y="386"/>
                      </a:lnTo>
                      <a:lnTo>
                        <a:pt x="356" y="420"/>
                      </a:lnTo>
                      <a:lnTo>
                        <a:pt x="356" y="454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8" name="Freeform 412">
                  <a:extLst>
                    <a:ext uri="{FF2B5EF4-FFF2-40B4-BE49-F238E27FC236}">
                      <a16:creationId xmlns:a16="http://schemas.microsoft.com/office/drawing/2014/main" id="{498C946D-3289-4ACC-8844-EA03B7EBEA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74" y="3324"/>
                  <a:ext cx="347" cy="715"/>
                </a:xfrm>
                <a:custGeom>
                  <a:avLst/>
                  <a:gdLst>
                    <a:gd name="T0" fmla="*/ 4 w 347"/>
                    <a:gd name="T1" fmla="*/ 527 h 715"/>
                    <a:gd name="T2" fmla="*/ 13 w 347"/>
                    <a:gd name="T3" fmla="*/ 608 h 715"/>
                    <a:gd name="T4" fmla="*/ 21 w 347"/>
                    <a:gd name="T5" fmla="*/ 672 h 715"/>
                    <a:gd name="T6" fmla="*/ 34 w 347"/>
                    <a:gd name="T7" fmla="*/ 715 h 715"/>
                    <a:gd name="T8" fmla="*/ 39 w 347"/>
                    <a:gd name="T9" fmla="*/ 711 h 715"/>
                    <a:gd name="T10" fmla="*/ 47 w 347"/>
                    <a:gd name="T11" fmla="*/ 677 h 715"/>
                    <a:gd name="T12" fmla="*/ 56 w 347"/>
                    <a:gd name="T13" fmla="*/ 612 h 715"/>
                    <a:gd name="T14" fmla="*/ 64 w 347"/>
                    <a:gd name="T15" fmla="*/ 535 h 715"/>
                    <a:gd name="T16" fmla="*/ 69 w 347"/>
                    <a:gd name="T17" fmla="*/ 433 h 715"/>
                    <a:gd name="T18" fmla="*/ 77 w 347"/>
                    <a:gd name="T19" fmla="*/ 330 h 715"/>
                    <a:gd name="T20" fmla="*/ 86 w 347"/>
                    <a:gd name="T21" fmla="*/ 227 h 715"/>
                    <a:gd name="T22" fmla="*/ 94 w 347"/>
                    <a:gd name="T23" fmla="*/ 137 h 715"/>
                    <a:gd name="T24" fmla="*/ 107 w 347"/>
                    <a:gd name="T25" fmla="*/ 64 h 715"/>
                    <a:gd name="T26" fmla="*/ 116 w 347"/>
                    <a:gd name="T27" fmla="*/ 17 h 715"/>
                    <a:gd name="T28" fmla="*/ 124 w 347"/>
                    <a:gd name="T29" fmla="*/ 4 h 715"/>
                    <a:gd name="T30" fmla="*/ 133 w 347"/>
                    <a:gd name="T31" fmla="*/ 26 h 715"/>
                    <a:gd name="T32" fmla="*/ 141 w 347"/>
                    <a:gd name="T33" fmla="*/ 77 h 715"/>
                    <a:gd name="T34" fmla="*/ 146 w 347"/>
                    <a:gd name="T35" fmla="*/ 159 h 715"/>
                    <a:gd name="T36" fmla="*/ 154 w 347"/>
                    <a:gd name="T37" fmla="*/ 253 h 715"/>
                    <a:gd name="T38" fmla="*/ 163 w 347"/>
                    <a:gd name="T39" fmla="*/ 351 h 715"/>
                    <a:gd name="T40" fmla="*/ 171 w 347"/>
                    <a:gd name="T41" fmla="*/ 458 h 715"/>
                    <a:gd name="T42" fmla="*/ 180 w 347"/>
                    <a:gd name="T43" fmla="*/ 557 h 715"/>
                    <a:gd name="T44" fmla="*/ 189 w 347"/>
                    <a:gd name="T45" fmla="*/ 634 h 715"/>
                    <a:gd name="T46" fmla="*/ 193 w 347"/>
                    <a:gd name="T47" fmla="*/ 690 h 715"/>
                    <a:gd name="T48" fmla="*/ 201 w 347"/>
                    <a:gd name="T49" fmla="*/ 715 h 715"/>
                    <a:gd name="T50" fmla="*/ 214 w 347"/>
                    <a:gd name="T51" fmla="*/ 702 h 715"/>
                    <a:gd name="T52" fmla="*/ 219 w 347"/>
                    <a:gd name="T53" fmla="*/ 660 h 715"/>
                    <a:gd name="T54" fmla="*/ 231 w 347"/>
                    <a:gd name="T55" fmla="*/ 591 h 715"/>
                    <a:gd name="T56" fmla="*/ 240 w 347"/>
                    <a:gd name="T57" fmla="*/ 505 h 715"/>
                    <a:gd name="T58" fmla="*/ 249 w 347"/>
                    <a:gd name="T59" fmla="*/ 403 h 715"/>
                    <a:gd name="T60" fmla="*/ 257 w 347"/>
                    <a:gd name="T61" fmla="*/ 296 h 715"/>
                    <a:gd name="T62" fmla="*/ 261 w 347"/>
                    <a:gd name="T63" fmla="*/ 193 h 715"/>
                    <a:gd name="T64" fmla="*/ 270 w 347"/>
                    <a:gd name="T65" fmla="*/ 107 h 715"/>
                    <a:gd name="T66" fmla="*/ 279 w 347"/>
                    <a:gd name="T67" fmla="*/ 47 h 715"/>
                    <a:gd name="T68" fmla="*/ 287 w 347"/>
                    <a:gd name="T69" fmla="*/ 9 h 715"/>
                    <a:gd name="T70" fmla="*/ 296 w 347"/>
                    <a:gd name="T71" fmla="*/ 4 h 715"/>
                    <a:gd name="T72" fmla="*/ 304 w 347"/>
                    <a:gd name="T73" fmla="*/ 26 h 715"/>
                    <a:gd name="T74" fmla="*/ 309 w 347"/>
                    <a:gd name="T75" fmla="*/ 77 h 715"/>
                    <a:gd name="T76" fmla="*/ 317 w 347"/>
                    <a:gd name="T77" fmla="*/ 154 h 715"/>
                    <a:gd name="T78" fmla="*/ 326 w 347"/>
                    <a:gd name="T79" fmla="*/ 253 h 715"/>
                    <a:gd name="T80" fmla="*/ 334 w 347"/>
                    <a:gd name="T81" fmla="*/ 351 h 715"/>
                    <a:gd name="T82" fmla="*/ 343 w 347"/>
                    <a:gd name="T83" fmla="*/ 458 h 715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47" h="715">
                      <a:moveTo>
                        <a:pt x="0" y="458"/>
                      </a:moveTo>
                      <a:lnTo>
                        <a:pt x="4" y="488"/>
                      </a:lnTo>
                      <a:lnTo>
                        <a:pt x="4" y="527"/>
                      </a:lnTo>
                      <a:lnTo>
                        <a:pt x="9" y="552"/>
                      </a:lnTo>
                      <a:lnTo>
                        <a:pt x="13" y="582"/>
                      </a:lnTo>
                      <a:lnTo>
                        <a:pt x="13" y="608"/>
                      </a:lnTo>
                      <a:lnTo>
                        <a:pt x="17" y="634"/>
                      </a:lnTo>
                      <a:lnTo>
                        <a:pt x="17" y="655"/>
                      </a:lnTo>
                      <a:lnTo>
                        <a:pt x="21" y="672"/>
                      </a:lnTo>
                      <a:lnTo>
                        <a:pt x="26" y="690"/>
                      </a:lnTo>
                      <a:lnTo>
                        <a:pt x="26" y="698"/>
                      </a:lnTo>
                      <a:lnTo>
                        <a:pt x="34" y="715"/>
                      </a:lnTo>
                      <a:lnTo>
                        <a:pt x="30" y="715"/>
                      </a:lnTo>
                      <a:lnTo>
                        <a:pt x="34" y="715"/>
                      </a:lnTo>
                      <a:lnTo>
                        <a:pt x="39" y="711"/>
                      </a:lnTo>
                      <a:lnTo>
                        <a:pt x="43" y="702"/>
                      </a:lnTo>
                      <a:lnTo>
                        <a:pt x="43" y="694"/>
                      </a:lnTo>
                      <a:lnTo>
                        <a:pt x="47" y="677"/>
                      </a:lnTo>
                      <a:lnTo>
                        <a:pt x="51" y="660"/>
                      </a:lnTo>
                      <a:lnTo>
                        <a:pt x="51" y="642"/>
                      </a:lnTo>
                      <a:lnTo>
                        <a:pt x="56" y="612"/>
                      </a:lnTo>
                      <a:lnTo>
                        <a:pt x="56" y="591"/>
                      </a:lnTo>
                      <a:lnTo>
                        <a:pt x="60" y="561"/>
                      </a:lnTo>
                      <a:lnTo>
                        <a:pt x="64" y="535"/>
                      </a:lnTo>
                      <a:lnTo>
                        <a:pt x="64" y="505"/>
                      </a:lnTo>
                      <a:lnTo>
                        <a:pt x="69" y="467"/>
                      </a:lnTo>
                      <a:lnTo>
                        <a:pt x="69" y="433"/>
                      </a:lnTo>
                      <a:lnTo>
                        <a:pt x="73" y="403"/>
                      </a:lnTo>
                      <a:lnTo>
                        <a:pt x="77" y="364"/>
                      </a:lnTo>
                      <a:lnTo>
                        <a:pt x="77" y="330"/>
                      </a:lnTo>
                      <a:lnTo>
                        <a:pt x="81" y="296"/>
                      </a:lnTo>
                      <a:lnTo>
                        <a:pt x="86" y="261"/>
                      </a:lnTo>
                      <a:lnTo>
                        <a:pt x="86" y="227"/>
                      </a:lnTo>
                      <a:lnTo>
                        <a:pt x="90" y="193"/>
                      </a:lnTo>
                      <a:lnTo>
                        <a:pt x="90" y="167"/>
                      </a:lnTo>
                      <a:lnTo>
                        <a:pt x="94" y="137"/>
                      </a:lnTo>
                      <a:lnTo>
                        <a:pt x="103" y="107"/>
                      </a:lnTo>
                      <a:lnTo>
                        <a:pt x="103" y="86"/>
                      </a:lnTo>
                      <a:lnTo>
                        <a:pt x="107" y="64"/>
                      </a:lnTo>
                      <a:lnTo>
                        <a:pt x="107" y="47"/>
                      </a:lnTo>
                      <a:lnTo>
                        <a:pt x="111" y="30"/>
                      </a:lnTo>
                      <a:lnTo>
                        <a:pt x="116" y="17"/>
                      </a:lnTo>
                      <a:lnTo>
                        <a:pt x="116" y="9"/>
                      </a:lnTo>
                      <a:lnTo>
                        <a:pt x="120" y="4"/>
                      </a:lnTo>
                      <a:lnTo>
                        <a:pt x="124" y="4"/>
                      </a:lnTo>
                      <a:lnTo>
                        <a:pt x="129" y="9"/>
                      </a:lnTo>
                      <a:lnTo>
                        <a:pt x="129" y="17"/>
                      </a:lnTo>
                      <a:lnTo>
                        <a:pt x="133" y="26"/>
                      </a:lnTo>
                      <a:lnTo>
                        <a:pt x="133" y="43"/>
                      </a:lnTo>
                      <a:lnTo>
                        <a:pt x="137" y="60"/>
                      </a:lnTo>
                      <a:lnTo>
                        <a:pt x="141" y="77"/>
                      </a:lnTo>
                      <a:lnTo>
                        <a:pt x="141" y="99"/>
                      </a:lnTo>
                      <a:lnTo>
                        <a:pt x="146" y="129"/>
                      </a:lnTo>
                      <a:lnTo>
                        <a:pt x="146" y="159"/>
                      </a:lnTo>
                      <a:lnTo>
                        <a:pt x="150" y="184"/>
                      </a:lnTo>
                      <a:lnTo>
                        <a:pt x="154" y="214"/>
                      </a:lnTo>
                      <a:lnTo>
                        <a:pt x="154" y="253"/>
                      </a:lnTo>
                      <a:lnTo>
                        <a:pt x="159" y="287"/>
                      </a:lnTo>
                      <a:lnTo>
                        <a:pt x="159" y="317"/>
                      </a:lnTo>
                      <a:lnTo>
                        <a:pt x="163" y="351"/>
                      </a:lnTo>
                      <a:lnTo>
                        <a:pt x="167" y="390"/>
                      </a:lnTo>
                      <a:lnTo>
                        <a:pt x="167" y="424"/>
                      </a:lnTo>
                      <a:lnTo>
                        <a:pt x="171" y="458"/>
                      </a:lnTo>
                      <a:lnTo>
                        <a:pt x="171" y="488"/>
                      </a:lnTo>
                      <a:lnTo>
                        <a:pt x="176" y="527"/>
                      </a:lnTo>
                      <a:lnTo>
                        <a:pt x="180" y="557"/>
                      </a:lnTo>
                      <a:lnTo>
                        <a:pt x="180" y="582"/>
                      </a:lnTo>
                      <a:lnTo>
                        <a:pt x="184" y="608"/>
                      </a:lnTo>
                      <a:lnTo>
                        <a:pt x="189" y="634"/>
                      </a:lnTo>
                      <a:lnTo>
                        <a:pt x="189" y="655"/>
                      </a:lnTo>
                      <a:lnTo>
                        <a:pt x="193" y="672"/>
                      </a:lnTo>
                      <a:lnTo>
                        <a:pt x="193" y="690"/>
                      </a:lnTo>
                      <a:lnTo>
                        <a:pt x="197" y="702"/>
                      </a:lnTo>
                      <a:lnTo>
                        <a:pt x="206" y="715"/>
                      </a:lnTo>
                      <a:lnTo>
                        <a:pt x="201" y="715"/>
                      </a:lnTo>
                      <a:lnTo>
                        <a:pt x="206" y="715"/>
                      </a:lnTo>
                      <a:lnTo>
                        <a:pt x="210" y="711"/>
                      </a:lnTo>
                      <a:lnTo>
                        <a:pt x="214" y="702"/>
                      </a:lnTo>
                      <a:lnTo>
                        <a:pt x="214" y="694"/>
                      </a:lnTo>
                      <a:lnTo>
                        <a:pt x="219" y="677"/>
                      </a:lnTo>
                      <a:lnTo>
                        <a:pt x="219" y="660"/>
                      </a:lnTo>
                      <a:lnTo>
                        <a:pt x="223" y="642"/>
                      </a:lnTo>
                      <a:lnTo>
                        <a:pt x="231" y="617"/>
                      </a:lnTo>
                      <a:lnTo>
                        <a:pt x="231" y="591"/>
                      </a:lnTo>
                      <a:lnTo>
                        <a:pt x="236" y="561"/>
                      </a:lnTo>
                      <a:lnTo>
                        <a:pt x="236" y="535"/>
                      </a:lnTo>
                      <a:lnTo>
                        <a:pt x="240" y="505"/>
                      </a:lnTo>
                      <a:lnTo>
                        <a:pt x="244" y="467"/>
                      </a:lnTo>
                      <a:lnTo>
                        <a:pt x="244" y="433"/>
                      </a:lnTo>
                      <a:lnTo>
                        <a:pt x="249" y="403"/>
                      </a:lnTo>
                      <a:lnTo>
                        <a:pt x="249" y="364"/>
                      </a:lnTo>
                      <a:lnTo>
                        <a:pt x="253" y="330"/>
                      </a:lnTo>
                      <a:lnTo>
                        <a:pt x="257" y="296"/>
                      </a:lnTo>
                      <a:lnTo>
                        <a:pt x="257" y="261"/>
                      </a:lnTo>
                      <a:lnTo>
                        <a:pt x="261" y="227"/>
                      </a:lnTo>
                      <a:lnTo>
                        <a:pt x="261" y="193"/>
                      </a:lnTo>
                      <a:lnTo>
                        <a:pt x="266" y="163"/>
                      </a:lnTo>
                      <a:lnTo>
                        <a:pt x="270" y="137"/>
                      </a:lnTo>
                      <a:lnTo>
                        <a:pt x="270" y="107"/>
                      </a:lnTo>
                      <a:lnTo>
                        <a:pt x="274" y="86"/>
                      </a:lnTo>
                      <a:lnTo>
                        <a:pt x="279" y="64"/>
                      </a:lnTo>
                      <a:lnTo>
                        <a:pt x="279" y="47"/>
                      </a:lnTo>
                      <a:lnTo>
                        <a:pt x="283" y="30"/>
                      </a:lnTo>
                      <a:lnTo>
                        <a:pt x="283" y="17"/>
                      </a:lnTo>
                      <a:lnTo>
                        <a:pt x="287" y="9"/>
                      </a:lnTo>
                      <a:lnTo>
                        <a:pt x="291" y="4"/>
                      </a:lnTo>
                      <a:lnTo>
                        <a:pt x="291" y="0"/>
                      </a:lnTo>
                      <a:lnTo>
                        <a:pt x="296" y="4"/>
                      </a:lnTo>
                      <a:lnTo>
                        <a:pt x="296" y="9"/>
                      </a:lnTo>
                      <a:lnTo>
                        <a:pt x="300" y="17"/>
                      </a:lnTo>
                      <a:lnTo>
                        <a:pt x="304" y="26"/>
                      </a:lnTo>
                      <a:lnTo>
                        <a:pt x="304" y="39"/>
                      </a:lnTo>
                      <a:lnTo>
                        <a:pt x="309" y="56"/>
                      </a:lnTo>
                      <a:lnTo>
                        <a:pt x="309" y="77"/>
                      </a:lnTo>
                      <a:lnTo>
                        <a:pt x="313" y="99"/>
                      </a:lnTo>
                      <a:lnTo>
                        <a:pt x="317" y="129"/>
                      </a:lnTo>
                      <a:lnTo>
                        <a:pt x="317" y="154"/>
                      </a:lnTo>
                      <a:lnTo>
                        <a:pt x="321" y="184"/>
                      </a:lnTo>
                      <a:lnTo>
                        <a:pt x="321" y="214"/>
                      </a:lnTo>
                      <a:lnTo>
                        <a:pt x="326" y="253"/>
                      </a:lnTo>
                      <a:lnTo>
                        <a:pt x="330" y="287"/>
                      </a:lnTo>
                      <a:lnTo>
                        <a:pt x="330" y="317"/>
                      </a:lnTo>
                      <a:lnTo>
                        <a:pt x="334" y="351"/>
                      </a:lnTo>
                      <a:lnTo>
                        <a:pt x="334" y="390"/>
                      </a:lnTo>
                      <a:lnTo>
                        <a:pt x="339" y="424"/>
                      </a:lnTo>
                      <a:lnTo>
                        <a:pt x="343" y="458"/>
                      </a:lnTo>
                      <a:lnTo>
                        <a:pt x="343" y="488"/>
                      </a:lnTo>
                      <a:lnTo>
                        <a:pt x="347" y="527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79" name="Freeform 413">
                  <a:extLst>
                    <a:ext uri="{FF2B5EF4-FFF2-40B4-BE49-F238E27FC236}">
                      <a16:creationId xmlns:a16="http://schemas.microsoft.com/office/drawing/2014/main" id="{CC4AF3D2-FF15-4F94-A90B-FB624EB4CE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21" y="3324"/>
                  <a:ext cx="347" cy="719"/>
                </a:xfrm>
                <a:custGeom>
                  <a:avLst/>
                  <a:gdLst>
                    <a:gd name="T0" fmla="*/ 4 w 347"/>
                    <a:gd name="T1" fmla="*/ 582 h 719"/>
                    <a:gd name="T2" fmla="*/ 17 w 347"/>
                    <a:gd name="T3" fmla="*/ 655 h 719"/>
                    <a:gd name="T4" fmla="*/ 26 w 347"/>
                    <a:gd name="T5" fmla="*/ 702 h 719"/>
                    <a:gd name="T6" fmla="*/ 35 w 347"/>
                    <a:gd name="T7" fmla="*/ 719 h 719"/>
                    <a:gd name="T8" fmla="*/ 39 w 347"/>
                    <a:gd name="T9" fmla="*/ 702 h 719"/>
                    <a:gd name="T10" fmla="*/ 47 w 347"/>
                    <a:gd name="T11" fmla="*/ 664 h 719"/>
                    <a:gd name="T12" fmla="*/ 56 w 347"/>
                    <a:gd name="T13" fmla="*/ 591 h 719"/>
                    <a:gd name="T14" fmla="*/ 65 w 347"/>
                    <a:gd name="T15" fmla="*/ 505 h 719"/>
                    <a:gd name="T16" fmla="*/ 73 w 347"/>
                    <a:gd name="T17" fmla="*/ 403 h 719"/>
                    <a:gd name="T18" fmla="*/ 77 w 347"/>
                    <a:gd name="T19" fmla="*/ 296 h 719"/>
                    <a:gd name="T20" fmla="*/ 86 w 347"/>
                    <a:gd name="T21" fmla="*/ 193 h 719"/>
                    <a:gd name="T22" fmla="*/ 95 w 347"/>
                    <a:gd name="T23" fmla="*/ 107 h 719"/>
                    <a:gd name="T24" fmla="*/ 103 w 347"/>
                    <a:gd name="T25" fmla="*/ 43 h 719"/>
                    <a:gd name="T26" fmla="*/ 112 w 347"/>
                    <a:gd name="T27" fmla="*/ 9 h 719"/>
                    <a:gd name="T28" fmla="*/ 116 w 347"/>
                    <a:gd name="T29" fmla="*/ 4 h 719"/>
                    <a:gd name="T30" fmla="*/ 125 w 347"/>
                    <a:gd name="T31" fmla="*/ 26 h 719"/>
                    <a:gd name="T32" fmla="*/ 133 w 347"/>
                    <a:gd name="T33" fmla="*/ 77 h 719"/>
                    <a:gd name="T34" fmla="*/ 146 w 347"/>
                    <a:gd name="T35" fmla="*/ 154 h 719"/>
                    <a:gd name="T36" fmla="*/ 155 w 347"/>
                    <a:gd name="T37" fmla="*/ 253 h 719"/>
                    <a:gd name="T38" fmla="*/ 163 w 347"/>
                    <a:gd name="T39" fmla="*/ 351 h 719"/>
                    <a:gd name="T40" fmla="*/ 167 w 347"/>
                    <a:gd name="T41" fmla="*/ 458 h 719"/>
                    <a:gd name="T42" fmla="*/ 176 w 347"/>
                    <a:gd name="T43" fmla="*/ 557 h 719"/>
                    <a:gd name="T44" fmla="*/ 185 w 347"/>
                    <a:gd name="T45" fmla="*/ 638 h 719"/>
                    <a:gd name="T46" fmla="*/ 193 w 347"/>
                    <a:gd name="T47" fmla="*/ 690 h 719"/>
                    <a:gd name="T48" fmla="*/ 206 w 347"/>
                    <a:gd name="T49" fmla="*/ 719 h 719"/>
                    <a:gd name="T50" fmla="*/ 210 w 347"/>
                    <a:gd name="T51" fmla="*/ 707 h 719"/>
                    <a:gd name="T52" fmla="*/ 219 w 347"/>
                    <a:gd name="T53" fmla="*/ 664 h 719"/>
                    <a:gd name="T54" fmla="*/ 227 w 347"/>
                    <a:gd name="T55" fmla="*/ 591 h 719"/>
                    <a:gd name="T56" fmla="*/ 236 w 347"/>
                    <a:gd name="T57" fmla="*/ 505 h 719"/>
                    <a:gd name="T58" fmla="*/ 240 w 347"/>
                    <a:gd name="T59" fmla="*/ 403 h 719"/>
                    <a:gd name="T60" fmla="*/ 249 w 347"/>
                    <a:gd name="T61" fmla="*/ 296 h 719"/>
                    <a:gd name="T62" fmla="*/ 257 w 347"/>
                    <a:gd name="T63" fmla="*/ 193 h 719"/>
                    <a:gd name="T64" fmla="*/ 270 w 347"/>
                    <a:gd name="T65" fmla="*/ 107 h 719"/>
                    <a:gd name="T66" fmla="*/ 279 w 347"/>
                    <a:gd name="T67" fmla="*/ 43 h 719"/>
                    <a:gd name="T68" fmla="*/ 283 w 347"/>
                    <a:gd name="T69" fmla="*/ 9 h 719"/>
                    <a:gd name="T70" fmla="*/ 296 w 347"/>
                    <a:gd name="T71" fmla="*/ 4 h 719"/>
                    <a:gd name="T72" fmla="*/ 305 w 347"/>
                    <a:gd name="T73" fmla="*/ 39 h 719"/>
                    <a:gd name="T74" fmla="*/ 309 w 347"/>
                    <a:gd name="T75" fmla="*/ 99 h 719"/>
                    <a:gd name="T76" fmla="*/ 317 w 347"/>
                    <a:gd name="T77" fmla="*/ 184 h 719"/>
                    <a:gd name="T78" fmla="*/ 326 w 347"/>
                    <a:gd name="T79" fmla="*/ 283 h 719"/>
                    <a:gd name="T80" fmla="*/ 335 w 347"/>
                    <a:gd name="T81" fmla="*/ 390 h 719"/>
                    <a:gd name="T82" fmla="*/ 343 w 347"/>
                    <a:gd name="T83" fmla="*/ 493 h 71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47" h="719">
                      <a:moveTo>
                        <a:pt x="0" y="527"/>
                      </a:moveTo>
                      <a:lnTo>
                        <a:pt x="0" y="557"/>
                      </a:lnTo>
                      <a:lnTo>
                        <a:pt x="4" y="582"/>
                      </a:lnTo>
                      <a:lnTo>
                        <a:pt x="13" y="608"/>
                      </a:lnTo>
                      <a:lnTo>
                        <a:pt x="13" y="634"/>
                      </a:lnTo>
                      <a:lnTo>
                        <a:pt x="17" y="655"/>
                      </a:lnTo>
                      <a:lnTo>
                        <a:pt x="17" y="677"/>
                      </a:lnTo>
                      <a:lnTo>
                        <a:pt x="22" y="690"/>
                      </a:lnTo>
                      <a:lnTo>
                        <a:pt x="26" y="702"/>
                      </a:lnTo>
                      <a:lnTo>
                        <a:pt x="26" y="711"/>
                      </a:lnTo>
                      <a:lnTo>
                        <a:pt x="30" y="715"/>
                      </a:lnTo>
                      <a:lnTo>
                        <a:pt x="35" y="719"/>
                      </a:lnTo>
                      <a:lnTo>
                        <a:pt x="35" y="715"/>
                      </a:lnTo>
                      <a:lnTo>
                        <a:pt x="39" y="711"/>
                      </a:lnTo>
                      <a:lnTo>
                        <a:pt x="39" y="702"/>
                      </a:lnTo>
                      <a:lnTo>
                        <a:pt x="43" y="694"/>
                      </a:lnTo>
                      <a:lnTo>
                        <a:pt x="47" y="681"/>
                      </a:lnTo>
                      <a:lnTo>
                        <a:pt x="47" y="664"/>
                      </a:lnTo>
                      <a:lnTo>
                        <a:pt x="52" y="642"/>
                      </a:lnTo>
                      <a:lnTo>
                        <a:pt x="52" y="617"/>
                      </a:lnTo>
                      <a:lnTo>
                        <a:pt x="56" y="591"/>
                      </a:lnTo>
                      <a:lnTo>
                        <a:pt x="60" y="565"/>
                      </a:lnTo>
                      <a:lnTo>
                        <a:pt x="60" y="535"/>
                      </a:lnTo>
                      <a:lnTo>
                        <a:pt x="65" y="505"/>
                      </a:lnTo>
                      <a:lnTo>
                        <a:pt x="65" y="467"/>
                      </a:lnTo>
                      <a:lnTo>
                        <a:pt x="69" y="433"/>
                      </a:lnTo>
                      <a:lnTo>
                        <a:pt x="73" y="403"/>
                      </a:lnTo>
                      <a:lnTo>
                        <a:pt x="73" y="364"/>
                      </a:lnTo>
                      <a:lnTo>
                        <a:pt x="77" y="330"/>
                      </a:lnTo>
                      <a:lnTo>
                        <a:pt x="77" y="296"/>
                      </a:lnTo>
                      <a:lnTo>
                        <a:pt x="82" y="261"/>
                      </a:lnTo>
                      <a:lnTo>
                        <a:pt x="86" y="223"/>
                      </a:lnTo>
                      <a:lnTo>
                        <a:pt x="86" y="193"/>
                      </a:lnTo>
                      <a:lnTo>
                        <a:pt x="90" y="163"/>
                      </a:lnTo>
                      <a:lnTo>
                        <a:pt x="90" y="137"/>
                      </a:lnTo>
                      <a:lnTo>
                        <a:pt x="95" y="107"/>
                      </a:lnTo>
                      <a:lnTo>
                        <a:pt x="99" y="81"/>
                      </a:lnTo>
                      <a:lnTo>
                        <a:pt x="99" y="64"/>
                      </a:lnTo>
                      <a:lnTo>
                        <a:pt x="103" y="43"/>
                      </a:lnTo>
                      <a:lnTo>
                        <a:pt x="103" y="30"/>
                      </a:lnTo>
                      <a:lnTo>
                        <a:pt x="107" y="17"/>
                      </a:lnTo>
                      <a:lnTo>
                        <a:pt x="112" y="9"/>
                      </a:lnTo>
                      <a:lnTo>
                        <a:pt x="112" y="4"/>
                      </a:lnTo>
                      <a:lnTo>
                        <a:pt x="116" y="0"/>
                      </a:lnTo>
                      <a:lnTo>
                        <a:pt x="116" y="4"/>
                      </a:lnTo>
                      <a:lnTo>
                        <a:pt x="120" y="9"/>
                      </a:lnTo>
                      <a:lnTo>
                        <a:pt x="125" y="13"/>
                      </a:lnTo>
                      <a:lnTo>
                        <a:pt x="125" y="26"/>
                      </a:lnTo>
                      <a:lnTo>
                        <a:pt x="129" y="39"/>
                      </a:lnTo>
                      <a:lnTo>
                        <a:pt x="133" y="56"/>
                      </a:lnTo>
                      <a:lnTo>
                        <a:pt x="133" y="77"/>
                      </a:lnTo>
                      <a:lnTo>
                        <a:pt x="142" y="99"/>
                      </a:lnTo>
                      <a:lnTo>
                        <a:pt x="142" y="129"/>
                      </a:lnTo>
                      <a:lnTo>
                        <a:pt x="146" y="154"/>
                      </a:lnTo>
                      <a:lnTo>
                        <a:pt x="150" y="184"/>
                      </a:lnTo>
                      <a:lnTo>
                        <a:pt x="150" y="214"/>
                      </a:lnTo>
                      <a:lnTo>
                        <a:pt x="155" y="253"/>
                      </a:lnTo>
                      <a:lnTo>
                        <a:pt x="155" y="283"/>
                      </a:lnTo>
                      <a:lnTo>
                        <a:pt x="159" y="317"/>
                      </a:lnTo>
                      <a:lnTo>
                        <a:pt x="163" y="351"/>
                      </a:lnTo>
                      <a:lnTo>
                        <a:pt x="163" y="390"/>
                      </a:lnTo>
                      <a:lnTo>
                        <a:pt x="167" y="424"/>
                      </a:lnTo>
                      <a:lnTo>
                        <a:pt x="167" y="458"/>
                      </a:lnTo>
                      <a:lnTo>
                        <a:pt x="172" y="493"/>
                      </a:lnTo>
                      <a:lnTo>
                        <a:pt x="176" y="527"/>
                      </a:lnTo>
                      <a:lnTo>
                        <a:pt x="176" y="557"/>
                      </a:lnTo>
                      <a:lnTo>
                        <a:pt x="180" y="582"/>
                      </a:lnTo>
                      <a:lnTo>
                        <a:pt x="180" y="608"/>
                      </a:lnTo>
                      <a:lnTo>
                        <a:pt x="185" y="638"/>
                      </a:lnTo>
                      <a:lnTo>
                        <a:pt x="189" y="655"/>
                      </a:lnTo>
                      <a:lnTo>
                        <a:pt x="189" y="677"/>
                      </a:lnTo>
                      <a:lnTo>
                        <a:pt x="193" y="690"/>
                      </a:lnTo>
                      <a:lnTo>
                        <a:pt x="193" y="702"/>
                      </a:lnTo>
                      <a:lnTo>
                        <a:pt x="197" y="711"/>
                      </a:lnTo>
                      <a:lnTo>
                        <a:pt x="206" y="719"/>
                      </a:lnTo>
                      <a:lnTo>
                        <a:pt x="202" y="719"/>
                      </a:lnTo>
                      <a:lnTo>
                        <a:pt x="206" y="711"/>
                      </a:lnTo>
                      <a:lnTo>
                        <a:pt x="210" y="707"/>
                      </a:lnTo>
                      <a:lnTo>
                        <a:pt x="215" y="694"/>
                      </a:lnTo>
                      <a:lnTo>
                        <a:pt x="215" y="681"/>
                      </a:lnTo>
                      <a:lnTo>
                        <a:pt x="219" y="664"/>
                      </a:lnTo>
                      <a:lnTo>
                        <a:pt x="219" y="642"/>
                      </a:lnTo>
                      <a:lnTo>
                        <a:pt x="223" y="617"/>
                      </a:lnTo>
                      <a:lnTo>
                        <a:pt x="227" y="591"/>
                      </a:lnTo>
                      <a:lnTo>
                        <a:pt x="227" y="565"/>
                      </a:lnTo>
                      <a:lnTo>
                        <a:pt x="232" y="535"/>
                      </a:lnTo>
                      <a:lnTo>
                        <a:pt x="236" y="505"/>
                      </a:lnTo>
                      <a:lnTo>
                        <a:pt x="236" y="467"/>
                      </a:lnTo>
                      <a:lnTo>
                        <a:pt x="240" y="437"/>
                      </a:lnTo>
                      <a:lnTo>
                        <a:pt x="240" y="403"/>
                      </a:lnTo>
                      <a:lnTo>
                        <a:pt x="245" y="364"/>
                      </a:lnTo>
                      <a:lnTo>
                        <a:pt x="249" y="330"/>
                      </a:lnTo>
                      <a:lnTo>
                        <a:pt x="249" y="296"/>
                      </a:lnTo>
                      <a:lnTo>
                        <a:pt x="253" y="261"/>
                      </a:lnTo>
                      <a:lnTo>
                        <a:pt x="253" y="223"/>
                      </a:lnTo>
                      <a:lnTo>
                        <a:pt x="257" y="193"/>
                      </a:lnTo>
                      <a:lnTo>
                        <a:pt x="262" y="163"/>
                      </a:lnTo>
                      <a:lnTo>
                        <a:pt x="262" y="137"/>
                      </a:lnTo>
                      <a:lnTo>
                        <a:pt x="270" y="107"/>
                      </a:lnTo>
                      <a:lnTo>
                        <a:pt x="270" y="81"/>
                      </a:lnTo>
                      <a:lnTo>
                        <a:pt x="275" y="60"/>
                      </a:lnTo>
                      <a:lnTo>
                        <a:pt x="279" y="43"/>
                      </a:lnTo>
                      <a:lnTo>
                        <a:pt x="279" y="30"/>
                      </a:lnTo>
                      <a:lnTo>
                        <a:pt x="283" y="17"/>
                      </a:lnTo>
                      <a:lnTo>
                        <a:pt x="283" y="9"/>
                      </a:lnTo>
                      <a:lnTo>
                        <a:pt x="287" y="4"/>
                      </a:lnTo>
                      <a:lnTo>
                        <a:pt x="292" y="0"/>
                      </a:lnTo>
                      <a:lnTo>
                        <a:pt x="296" y="4"/>
                      </a:lnTo>
                      <a:lnTo>
                        <a:pt x="296" y="13"/>
                      </a:lnTo>
                      <a:lnTo>
                        <a:pt x="300" y="26"/>
                      </a:lnTo>
                      <a:lnTo>
                        <a:pt x="305" y="39"/>
                      </a:lnTo>
                      <a:lnTo>
                        <a:pt x="305" y="56"/>
                      </a:lnTo>
                      <a:lnTo>
                        <a:pt x="309" y="77"/>
                      </a:lnTo>
                      <a:lnTo>
                        <a:pt x="309" y="99"/>
                      </a:lnTo>
                      <a:lnTo>
                        <a:pt x="313" y="129"/>
                      </a:lnTo>
                      <a:lnTo>
                        <a:pt x="317" y="154"/>
                      </a:lnTo>
                      <a:lnTo>
                        <a:pt x="317" y="184"/>
                      </a:lnTo>
                      <a:lnTo>
                        <a:pt x="322" y="214"/>
                      </a:lnTo>
                      <a:lnTo>
                        <a:pt x="326" y="253"/>
                      </a:lnTo>
                      <a:lnTo>
                        <a:pt x="326" y="283"/>
                      </a:lnTo>
                      <a:lnTo>
                        <a:pt x="330" y="317"/>
                      </a:lnTo>
                      <a:lnTo>
                        <a:pt x="330" y="351"/>
                      </a:lnTo>
                      <a:lnTo>
                        <a:pt x="335" y="390"/>
                      </a:lnTo>
                      <a:lnTo>
                        <a:pt x="339" y="424"/>
                      </a:lnTo>
                      <a:lnTo>
                        <a:pt x="339" y="458"/>
                      </a:lnTo>
                      <a:lnTo>
                        <a:pt x="343" y="493"/>
                      </a:lnTo>
                      <a:lnTo>
                        <a:pt x="343" y="527"/>
                      </a:lnTo>
                      <a:lnTo>
                        <a:pt x="347" y="557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0" name="Freeform 414">
                  <a:extLst>
                    <a:ext uri="{FF2B5EF4-FFF2-40B4-BE49-F238E27FC236}">
                      <a16:creationId xmlns:a16="http://schemas.microsoft.com/office/drawing/2014/main" id="{0324C5CB-4B2B-4143-9F1C-5261F346E7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468" y="3324"/>
                  <a:ext cx="151" cy="719"/>
                </a:xfrm>
                <a:custGeom>
                  <a:avLst/>
                  <a:gdLst>
                    <a:gd name="T0" fmla="*/ 0 w 151"/>
                    <a:gd name="T1" fmla="*/ 557 h 719"/>
                    <a:gd name="T2" fmla="*/ 5 w 151"/>
                    <a:gd name="T3" fmla="*/ 582 h 719"/>
                    <a:gd name="T4" fmla="*/ 5 w 151"/>
                    <a:gd name="T5" fmla="*/ 608 h 719"/>
                    <a:gd name="T6" fmla="*/ 9 w 151"/>
                    <a:gd name="T7" fmla="*/ 638 h 719"/>
                    <a:gd name="T8" fmla="*/ 9 w 151"/>
                    <a:gd name="T9" fmla="*/ 660 h 719"/>
                    <a:gd name="T10" fmla="*/ 13 w 151"/>
                    <a:gd name="T11" fmla="*/ 677 h 719"/>
                    <a:gd name="T12" fmla="*/ 18 w 151"/>
                    <a:gd name="T13" fmla="*/ 690 h 719"/>
                    <a:gd name="T14" fmla="*/ 18 w 151"/>
                    <a:gd name="T15" fmla="*/ 702 h 719"/>
                    <a:gd name="T16" fmla="*/ 22 w 151"/>
                    <a:gd name="T17" fmla="*/ 711 h 719"/>
                    <a:gd name="T18" fmla="*/ 22 w 151"/>
                    <a:gd name="T19" fmla="*/ 715 h 719"/>
                    <a:gd name="T20" fmla="*/ 26 w 151"/>
                    <a:gd name="T21" fmla="*/ 719 h 719"/>
                    <a:gd name="T22" fmla="*/ 30 w 151"/>
                    <a:gd name="T23" fmla="*/ 715 h 719"/>
                    <a:gd name="T24" fmla="*/ 35 w 151"/>
                    <a:gd name="T25" fmla="*/ 707 h 719"/>
                    <a:gd name="T26" fmla="*/ 35 w 151"/>
                    <a:gd name="T27" fmla="*/ 694 h 719"/>
                    <a:gd name="T28" fmla="*/ 39 w 151"/>
                    <a:gd name="T29" fmla="*/ 681 h 719"/>
                    <a:gd name="T30" fmla="*/ 43 w 151"/>
                    <a:gd name="T31" fmla="*/ 664 h 719"/>
                    <a:gd name="T32" fmla="*/ 43 w 151"/>
                    <a:gd name="T33" fmla="*/ 642 h 719"/>
                    <a:gd name="T34" fmla="*/ 52 w 151"/>
                    <a:gd name="T35" fmla="*/ 617 h 719"/>
                    <a:gd name="T36" fmla="*/ 52 w 151"/>
                    <a:gd name="T37" fmla="*/ 591 h 719"/>
                    <a:gd name="T38" fmla="*/ 56 w 151"/>
                    <a:gd name="T39" fmla="*/ 565 h 719"/>
                    <a:gd name="T40" fmla="*/ 60 w 151"/>
                    <a:gd name="T41" fmla="*/ 535 h 719"/>
                    <a:gd name="T42" fmla="*/ 60 w 151"/>
                    <a:gd name="T43" fmla="*/ 505 h 719"/>
                    <a:gd name="T44" fmla="*/ 65 w 151"/>
                    <a:gd name="T45" fmla="*/ 467 h 719"/>
                    <a:gd name="T46" fmla="*/ 65 w 151"/>
                    <a:gd name="T47" fmla="*/ 437 h 719"/>
                    <a:gd name="T48" fmla="*/ 69 w 151"/>
                    <a:gd name="T49" fmla="*/ 403 h 719"/>
                    <a:gd name="T50" fmla="*/ 73 w 151"/>
                    <a:gd name="T51" fmla="*/ 364 h 719"/>
                    <a:gd name="T52" fmla="*/ 73 w 151"/>
                    <a:gd name="T53" fmla="*/ 330 h 719"/>
                    <a:gd name="T54" fmla="*/ 78 w 151"/>
                    <a:gd name="T55" fmla="*/ 296 h 719"/>
                    <a:gd name="T56" fmla="*/ 82 w 151"/>
                    <a:gd name="T57" fmla="*/ 261 h 719"/>
                    <a:gd name="T58" fmla="*/ 82 w 151"/>
                    <a:gd name="T59" fmla="*/ 223 h 719"/>
                    <a:gd name="T60" fmla="*/ 86 w 151"/>
                    <a:gd name="T61" fmla="*/ 193 h 719"/>
                    <a:gd name="T62" fmla="*/ 86 w 151"/>
                    <a:gd name="T63" fmla="*/ 163 h 719"/>
                    <a:gd name="T64" fmla="*/ 91 w 151"/>
                    <a:gd name="T65" fmla="*/ 137 h 719"/>
                    <a:gd name="T66" fmla="*/ 95 w 151"/>
                    <a:gd name="T67" fmla="*/ 107 h 719"/>
                    <a:gd name="T68" fmla="*/ 95 w 151"/>
                    <a:gd name="T69" fmla="*/ 81 h 719"/>
                    <a:gd name="T70" fmla="*/ 99 w 151"/>
                    <a:gd name="T71" fmla="*/ 60 h 719"/>
                    <a:gd name="T72" fmla="*/ 99 w 151"/>
                    <a:gd name="T73" fmla="*/ 43 h 719"/>
                    <a:gd name="T74" fmla="*/ 103 w 151"/>
                    <a:gd name="T75" fmla="*/ 30 h 719"/>
                    <a:gd name="T76" fmla="*/ 108 w 151"/>
                    <a:gd name="T77" fmla="*/ 17 h 719"/>
                    <a:gd name="T78" fmla="*/ 108 w 151"/>
                    <a:gd name="T79" fmla="*/ 9 h 719"/>
                    <a:gd name="T80" fmla="*/ 112 w 151"/>
                    <a:gd name="T81" fmla="*/ 0 h 719"/>
                    <a:gd name="T82" fmla="*/ 116 w 151"/>
                    <a:gd name="T83" fmla="*/ 0 h 719"/>
                    <a:gd name="T84" fmla="*/ 121 w 151"/>
                    <a:gd name="T85" fmla="*/ 4 h 719"/>
                    <a:gd name="T86" fmla="*/ 121 w 151"/>
                    <a:gd name="T87" fmla="*/ 13 h 719"/>
                    <a:gd name="T88" fmla="*/ 125 w 151"/>
                    <a:gd name="T89" fmla="*/ 26 h 719"/>
                    <a:gd name="T90" fmla="*/ 125 w 151"/>
                    <a:gd name="T91" fmla="*/ 39 h 719"/>
                    <a:gd name="T92" fmla="*/ 129 w 151"/>
                    <a:gd name="T93" fmla="*/ 56 h 719"/>
                    <a:gd name="T94" fmla="*/ 133 w 151"/>
                    <a:gd name="T95" fmla="*/ 77 h 719"/>
                    <a:gd name="T96" fmla="*/ 133 w 151"/>
                    <a:gd name="T97" fmla="*/ 99 h 719"/>
                    <a:gd name="T98" fmla="*/ 138 w 151"/>
                    <a:gd name="T99" fmla="*/ 129 h 719"/>
                    <a:gd name="T100" fmla="*/ 138 w 151"/>
                    <a:gd name="T101" fmla="*/ 154 h 719"/>
                    <a:gd name="T102" fmla="*/ 142 w 151"/>
                    <a:gd name="T103" fmla="*/ 184 h 719"/>
                    <a:gd name="T104" fmla="*/ 146 w 151"/>
                    <a:gd name="T105" fmla="*/ 214 h 719"/>
                    <a:gd name="T106" fmla="*/ 146 w 151"/>
                    <a:gd name="T107" fmla="*/ 253 h 719"/>
                    <a:gd name="T108" fmla="*/ 151 w 151"/>
                    <a:gd name="T109" fmla="*/ 266 h 719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151" h="719">
                      <a:moveTo>
                        <a:pt x="0" y="557"/>
                      </a:moveTo>
                      <a:lnTo>
                        <a:pt x="5" y="582"/>
                      </a:lnTo>
                      <a:lnTo>
                        <a:pt x="5" y="608"/>
                      </a:lnTo>
                      <a:lnTo>
                        <a:pt x="9" y="638"/>
                      </a:lnTo>
                      <a:lnTo>
                        <a:pt x="9" y="660"/>
                      </a:lnTo>
                      <a:lnTo>
                        <a:pt x="13" y="677"/>
                      </a:lnTo>
                      <a:lnTo>
                        <a:pt x="18" y="690"/>
                      </a:lnTo>
                      <a:lnTo>
                        <a:pt x="18" y="702"/>
                      </a:lnTo>
                      <a:lnTo>
                        <a:pt x="22" y="711"/>
                      </a:lnTo>
                      <a:lnTo>
                        <a:pt x="22" y="715"/>
                      </a:lnTo>
                      <a:lnTo>
                        <a:pt x="26" y="719"/>
                      </a:lnTo>
                      <a:lnTo>
                        <a:pt x="30" y="715"/>
                      </a:lnTo>
                      <a:lnTo>
                        <a:pt x="35" y="707"/>
                      </a:lnTo>
                      <a:lnTo>
                        <a:pt x="35" y="694"/>
                      </a:lnTo>
                      <a:lnTo>
                        <a:pt x="39" y="681"/>
                      </a:lnTo>
                      <a:lnTo>
                        <a:pt x="43" y="664"/>
                      </a:lnTo>
                      <a:lnTo>
                        <a:pt x="43" y="642"/>
                      </a:lnTo>
                      <a:lnTo>
                        <a:pt x="52" y="617"/>
                      </a:lnTo>
                      <a:lnTo>
                        <a:pt x="52" y="591"/>
                      </a:lnTo>
                      <a:lnTo>
                        <a:pt x="56" y="565"/>
                      </a:lnTo>
                      <a:lnTo>
                        <a:pt x="60" y="535"/>
                      </a:lnTo>
                      <a:lnTo>
                        <a:pt x="60" y="505"/>
                      </a:lnTo>
                      <a:lnTo>
                        <a:pt x="65" y="467"/>
                      </a:lnTo>
                      <a:lnTo>
                        <a:pt x="65" y="437"/>
                      </a:lnTo>
                      <a:lnTo>
                        <a:pt x="69" y="403"/>
                      </a:lnTo>
                      <a:lnTo>
                        <a:pt x="73" y="364"/>
                      </a:lnTo>
                      <a:lnTo>
                        <a:pt x="73" y="330"/>
                      </a:lnTo>
                      <a:lnTo>
                        <a:pt x="78" y="296"/>
                      </a:lnTo>
                      <a:lnTo>
                        <a:pt x="82" y="261"/>
                      </a:lnTo>
                      <a:lnTo>
                        <a:pt x="82" y="223"/>
                      </a:lnTo>
                      <a:lnTo>
                        <a:pt x="86" y="193"/>
                      </a:lnTo>
                      <a:lnTo>
                        <a:pt x="86" y="163"/>
                      </a:lnTo>
                      <a:lnTo>
                        <a:pt x="91" y="137"/>
                      </a:lnTo>
                      <a:lnTo>
                        <a:pt x="95" y="107"/>
                      </a:lnTo>
                      <a:lnTo>
                        <a:pt x="95" y="81"/>
                      </a:lnTo>
                      <a:lnTo>
                        <a:pt x="99" y="60"/>
                      </a:lnTo>
                      <a:lnTo>
                        <a:pt x="99" y="43"/>
                      </a:lnTo>
                      <a:lnTo>
                        <a:pt x="103" y="30"/>
                      </a:lnTo>
                      <a:lnTo>
                        <a:pt x="108" y="17"/>
                      </a:lnTo>
                      <a:lnTo>
                        <a:pt x="108" y="9"/>
                      </a:lnTo>
                      <a:lnTo>
                        <a:pt x="112" y="0"/>
                      </a:lnTo>
                      <a:lnTo>
                        <a:pt x="116" y="0"/>
                      </a:lnTo>
                      <a:lnTo>
                        <a:pt x="121" y="4"/>
                      </a:lnTo>
                      <a:lnTo>
                        <a:pt x="121" y="13"/>
                      </a:lnTo>
                      <a:lnTo>
                        <a:pt x="125" y="26"/>
                      </a:lnTo>
                      <a:lnTo>
                        <a:pt x="125" y="39"/>
                      </a:lnTo>
                      <a:lnTo>
                        <a:pt x="129" y="56"/>
                      </a:lnTo>
                      <a:lnTo>
                        <a:pt x="133" y="77"/>
                      </a:lnTo>
                      <a:lnTo>
                        <a:pt x="133" y="99"/>
                      </a:lnTo>
                      <a:lnTo>
                        <a:pt x="138" y="129"/>
                      </a:lnTo>
                      <a:lnTo>
                        <a:pt x="138" y="154"/>
                      </a:lnTo>
                      <a:lnTo>
                        <a:pt x="142" y="184"/>
                      </a:lnTo>
                      <a:lnTo>
                        <a:pt x="146" y="214"/>
                      </a:lnTo>
                      <a:lnTo>
                        <a:pt x="146" y="253"/>
                      </a:lnTo>
                      <a:lnTo>
                        <a:pt x="151" y="266"/>
                      </a:lnTo>
                    </a:path>
                  </a:pathLst>
                </a:custGeom>
                <a:noFill/>
                <a:ln w="20701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1" name="Freeform 415">
                  <a:extLst>
                    <a:ext uri="{FF2B5EF4-FFF2-40B4-BE49-F238E27FC236}">
                      <a16:creationId xmlns:a16="http://schemas.microsoft.com/office/drawing/2014/main" id="{7EF152B0-B1C0-4D27-A39E-64EDF9A36F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020" y="3551"/>
                  <a:ext cx="369" cy="261"/>
                </a:xfrm>
                <a:custGeom>
                  <a:avLst/>
                  <a:gdLst>
                    <a:gd name="T0" fmla="*/ 5 w 369"/>
                    <a:gd name="T1" fmla="*/ 223 h 261"/>
                    <a:gd name="T2" fmla="*/ 13 w 369"/>
                    <a:gd name="T3" fmla="*/ 244 h 261"/>
                    <a:gd name="T4" fmla="*/ 22 w 369"/>
                    <a:gd name="T5" fmla="*/ 261 h 261"/>
                    <a:gd name="T6" fmla="*/ 35 w 369"/>
                    <a:gd name="T7" fmla="*/ 257 h 261"/>
                    <a:gd name="T8" fmla="*/ 39 w 369"/>
                    <a:gd name="T9" fmla="*/ 244 h 261"/>
                    <a:gd name="T10" fmla="*/ 48 w 369"/>
                    <a:gd name="T11" fmla="*/ 218 h 261"/>
                    <a:gd name="T12" fmla="*/ 60 w 369"/>
                    <a:gd name="T13" fmla="*/ 188 h 261"/>
                    <a:gd name="T14" fmla="*/ 69 w 369"/>
                    <a:gd name="T15" fmla="*/ 150 h 261"/>
                    <a:gd name="T16" fmla="*/ 78 w 369"/>
                    <a:gd name="T17" fmla="*/ 111 h 261"/>
                    <a:gd name="T18" fmla="*/ 86 w 369"/>
                    <a:gd name="T19" fmla="*/ 73 h 261"/>
                    <a:gd name="T20" fmla="*/ 91 w 369"/>
                    <a:gd name="T21" fmla="*/ 43 h 261"/>
                    <a:gd name="T22" fmla="*/ 99 w 369"/>
                    <a:gd name="T23" fmla="*/ 21 h 261"/>
                    <a:gd name="T24" fmla="*/ 108 w 369"/>
                    <a:gd name="T25" fmla="*/ 0 h 261"/>
                    <a:gd name="T26" fmla="*/ 121 w 369"/>
                    <a:gd name="T27" fmla="*/ 4 h 261"/>
                    <a:gd name="T28" fmla="*/ 129 w 369"/>
                    <a:gd name="T29" fmla="*/ 21 h 261"/>
                    <a:gd name="T30" fmla="*/ 138 w 369"/>
                    <a:gd name="T31" fmla="*/ 47 h 261"/>
                    <a:gd name="T32" fmla="*/ 142 w 369"/>
                    <a:gd name="T33" fmla="*/ 77 h 261"/>
                    <a:gd name="T34" fmla="*/ 151 w 369"/>
                    <a:gd name="T35" fmla="*/ 116 h 261"/>
                    <a:gd name="T36" fmla="*/ 159 w 369"/>
                    <a:gd name="T37" fmla="*/ 154 h 261"/>
                    <a:gd name="T38" fmla="*/ 168 w 369"/>
                    <a:gd name="T39" fmla="*/ 193 h 261"/>
                    <a:gd name="T40" fmla="*/ 176 w 369"/>
                    <a:gd name="T41" fmla="*/ 223 h 261"/>
                    <a:gd name="T42" fmla="*/ 189 w 369"/>
                    <a:gd name="T43" fmla="*/ 244 h 261"/>
                    <a:gd name="T44" fmla="*/ 193 w 369"/>
                    <a:gd name="T45" fmla="*/ 261 h 261"/>
                    <a:gd name="T46" fmla="*/ 206 w 369"/>
                    <a:gd name="T47" fmla="*/ 257 h 261"/>
                    <a:gd name="T48" fmla="*/ 215 w 369"/>
                    <a:gd name="T49" fmla="*/ 244 h 261"/>
                    <a:gd name="T50" fmla="*/ 223 w 369"/>
                    <a:gd name="T51" fmla="*/ 218 h 261"/>
                    <a:gd name="T52" fmla="*/ 232 w 369"/>
                    <a:gd name="T53" fmla="*/ 188 h 261"/>
                    <a:gd name="T54" fmla="*/ 241 w 369"/>
                    <a:gd name="T55" fmla="*/ 150 h 261"/>
                    <a:gd name="T56" fmla="*/ 245 w 369"/>
                    <a:gd name="T57" fmla="*/ 111 h 261"/>
                    <a:gd name="T58" fmla="*/ 253 w 369"/>
                    <a:gd name="T59" fmla="*/ 73 h 261"/>
                    <a:gd name="T60" fmla="*/ 262 w 369"/>
                    <a:gd name="T61" fmla="*/ 43 h 261"/>
                    <a:gd name="T62" fmla="*/ 271 w 369"/>
                    <a:gd name="T63" fmla="*/ 21 h 261"/>
                    <a:gd name="T64" fmla="*/ 279 w 369"/>
                    <a:gd name="T65" fmla="*/ 0 h 261"/>
                    <a:gd name="T66" fmla="*/ 292 w 369"/>
                    <a:gd name="T67" fmla="*/ 4 h 261"/>
                    <a:gd name="T68" fmla="*/ 301 w 369"/>
                    <a:gd name="T69" fmla="*/ 21 h 261"/>
                    <a:gd name="T70" fmla="*/ 305 w 369"/>
                    <a:gd name="T71" fmla="*/ 47 h 261"/>
                    <a:gd name="T72" fmla="*/ 318 w 369"/>
                    <a:gd name="T73" fmla="*/ 77 h 261"/>
                    <a:gd name="T74" fmla="*/ 326 w 369"/>
                    <a:gd name="T75" fmla="*/ 116 h 261"/>
                    <a:gd name="T76" fmla="*/ 335 w 369"/>
                    <a:gd name="T77" fmla="*/ 154 h 261"/>
                    <a:gd name="T78" fmla="*/ 343 w 369"/>
                    <a:gd name="T79" fmla="*/ 193 h 261"/>
                    <a:gd name="T80" fmla="*/ 348 w 369"/>
                    <a:gd name="T81" fmla="*/ 223 h 261"/>
                    <a:gd name="T82" fmla="*/ 356 w 369"/>
                    <a:gd name="T83" fmla="*/ 244 h 26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69" h="261">
                      <a:moveTo>
                        <a:pt x="0" y="197"/>
                      </a:moveTo>
                      <a:lnTo>
                        <a:pt x="0" y="214"/>
                      </a:lnTo>
                      <a:lnTo>
                        <a:pt x="5" y="223"/>
                      </a:lnTo>
                      <a:lnTo>
                        <a:pt x="9" y="231"/>
                      </a:lnTo>
                      <a:lnTo>
                        <a:pt x="9" y="240"/>
                      </a:lnTo>
                      <a:lnTo>
                        <a:pt x="13" y="244"/>
                      </a:lnTo>
                      <a:lnTo>
                        <a:pt x="13" y="253"/>
                      </a:lnTo>
                      <a:lnTo>
                        <a:pt x="18" y="257"/>
                      </a:lnTo>
                      <a:lnTo>
                        <a:pt x="22" y="261"/>
                      </a:lnTo>
                      <a:lnTo>
                        <a:pt x="26" y="261"/>
                      </a:lnTo>
                      <a:lnTo>
                        <a:pt x="30" y="261"/>
                      </a:lnTo>
                      <a:lnTo>
                        <a:pt x="35" y="257"/>
                      </a:lnTo>
                      <a:lnTo>
                        <a:pt x="35" y="253"/>
                      </a:lnTo>
                      <a:lnTo>
                        <a:pt x="39" y="248"/>
                      </a:lnTo>
                      <a:lnTo>
                        <a:pt x="39" y="244"/>
                      </a:lnTo>
                      <a:lnTo>
                        <a:pt x="43" y="236"/>
                      </a:lnTo>
                      <a:lnTo>
                        <a:pt x="48" y="227"/>
                      </a:lnTo>
                      <a:lnTo>
                        <a:pt x="48" y="218"/>
                      </a:lnTo>
                      <a:lnTo>
                        <a:pt x="56" y="210"/>
                      </a:lnTo>
                      <a:lnTo>
                        <a:pt x="60" y="197"/>
                      </a:lnTo>
                      <a:lnTo>
                        <a:pt x="60" y="188"/>
                      </a:lnTo>
                      <a:lnTo>
                        <a:pt x="65" y="176"/>
                      </a:lnTo>
                      <a:lnTo>
                        <a:pt x="65" y="163"/>
                      </a:lnTo>
                      <a:lnTo>
                        <a:pt x="69" y="150"/>
                      </a:lnTo>
                      <a:lnTo>
                        <a:pt x="73" y="133"/>
                      </a:lnTo>
                      <a:lnTo>
                        <a:pt x="73" y="124"/>
                      </a:lnTo>
                      <a:lnTo>
                        <a:pt x="78" y="111"/>
                      </a:lnTo>
                      <a:lnTo>
                        <a:pt x="78" y="99"/>
                      </a:lnTo>
                      <a:lnTo>
                        <a:pt x="82" y="86"/>
                      </a:lnTo>
                      <a:lnTo>
                        <a:pt x="86" y="73"/>
                      </a:lnTo>
                      <a:lnTo>
                        <a:pt x="86" y="64"/>
                      </a:lnTo>
                      <a:lnTo>
                        <a:pt x="91" y="51"/>
                      </a:lnTo>
                      <a:lnTo>
                        <a:pt x="91" y="43"/>
                      </a:lnTo>
                      <a:lnTo>
                        <a:pt x="95" y="34"/>
                      </a:lnTo>
                      <a:lnTo>
                        <a:pt x="99" y="26"/>
                      </a:lnTo>
                      <a:lnTo>
                        <a:pt x="99" y="21"/>
                      </a:lnTo>
                      <a:lnTo>
                        <a:pt x="103" y="9"/>
                      </a:lnTo>
                      <a:lnTo>
                        <a:pt x="103" y="4"/>
                      </a:lnTo>
                      <a:lnTo>
                        <a:pt x="108" y="0"/>
                      </a:lnTo>
                      <a:lnTo>
                        <a:pt x="112" y="0"/>
                      </a:lnTo>
                      <a:lnTo>
                        <a:pt x="116" y="0"/>
                      </a:lnTo>
                      <a:lnTo>
                        <a:pt x="121" y="4"/>
                      </a:lnTo>
                      <a:lnTo>
                        <a:pt x="125" y="9"/>
                      </a:lnTo>
                      <a:lnTo>
                        <a:pt x="125" y="13"/>
                      </a:lnTo>
                      <a:lnTo>
                        <a:pt x="129" y="21"/>
                      </a:lnTo>
                      <a:lnTo>
                        <a:pt x="129" y="30"/>
                      </a:lnTo>
                      <a:lnTo>
                        <a:pt x="133" y="39"/>
                      </a:lnTo>
                      <a:lnTo>
                        <a:pt x="138" y="47"/>
                      </a:lnTo>
                      <a:lnTo>
                        <a:pt x="138" y="56"/>
                      </a:lnTo>
                      <a:lnTo>
                        <a:pt x="142" y="69"/>
                      </a:lnTo>
                      <a:lnTo>
                        <a:pt x="142" y="77"/>
                      </a:lnTo>
                      <a:lnTo>
                        <a:pt x="146" y="90"/>
                      </a:lnTo>
                      <a:lnTo>
                        <a:pt x="151" y="103"/>
                      </a:lnTo>
                      <a:lnTo>
                        <a:pt x="151" y="116"/>
                      </a:lnTo>
                      <a:lnTo>
                        <a:pt x="155" y="129"/>
                      </a:lnTo>
                      <a:lnTo>
                        <a:pt x="159" y="137"/>
                      </a:lnTo>
                      <a:lnTo>
                        <a:pt x="159" y="154"/>
                      </a:lnTo>
                      <a:lnTo>
                        <a:pt x="163" y="167"/>
                      </a:lnTo>
                      <a:lnTo>
                        <a:pt x="163" y="180"/>
                      </a:lnTo>
                      <a:lnTo>
                        <a:pt x="168" y="193"/>
                      </a:lnTo>
                      <a:lnTo>
                        <a:pt x="172" y="201"/>
                      </a:lnTo>
                      <a:lnTo>
                        <a:pt x="172" y="214"/>
                      </a:lnTo>
                      <a:lnTo>
                        <a:pt x="176" y="223"/>
                      </a:lnTo>
                      <a:lnTo>
                        <a:pt x="176" y="231"/>
                      </a:lnTo>
                      <a:lnTo>
                        <a:pt x="185" y="240"/>
                      </a:lnTo>
                      <a:lnTo>
                        <a:pt x="189" y="244"/>
                      </a:lnTo>
                      <a:lnTo>
                        <a:pt x="189" y="253"/>
                      </a:lnTo>
                      <a:lnTo>
                        <a:pt x="198" y="261"/>
                      </a:lnTo>
                      <a:lnTo>
                        <a:pt x="193" y="261"/>
                      </a:lnTo>
                      <a:lnTo>
                        <a:pt x="198" y="261"/>
                      </a:lnTo>
                      <a:lnTo>
                        <a:pt x="202" y="261"/>
                      </a:lnTo>
                      <a:lnTo>
                        <a:pt x="206" y="257"/>
                      </a:lnTo>
                      <a:lnTo>
                        <a:pt x="211" y="253"/>
                      </a:lnTo>
                      <a:lnTo>
                        <a:pt x="215" y="248"/>
                      </a:lnTo>
                      <a:lnTo>
                        <a:pt x="215" y="244"/>
                      </a:lnTo>
                      <a:lnTo>
                        <a:pt x="219" y="236"/>
                      </a:lnTo>
                      <a:lnTo>
                        <a:pt x="219" y="227"/>
                      </a:lnTo>
                      <a:lnTo>
                        <a:pt x="223" y="218"/>
                      </a:lnTo>
                      <a:lnTo>
                        <a:pt x="228" y="210"/>
                      </a:lnTo>
                      <a:lnTo>
                        <a:pt x="228" y="197"/>
                      </a:lnTo>
                      <a:lnTo>
                        <a:pt x="232" y="188"/>
                      </a:lnTo>
                      <a:lnTo>
                        <a:pt x="232" y="176"/>
                      </a:lnTo>
                      <a:lnTo>
                        <a:pt x="236" y="163"/>
                      </a:lnTo>
                      <a:lnTo>
                        <a:pt x="241" y="150"/>
                      </a:lnTo>
                      <a:lnTo>
                        <a:pt x="241" y="133"/>
                      </a:lnTo>
                      <a:lnTo>
                        <a:pt x="245" y="124"/>
                      </a:lnTo>
                      <a:lnTo>
                        <a:pt x="245" y="111"/>
                      </a:lnTo>
                      <a:lnTo>
                        <a:pt x="249" y="99"/>
                      </a:lnTo>
                      <a:lnTo>
                        <a:pt x="253" y="86"/>
                      </a:lnTo>
                      <a:lnTo>
                        <a:pt x="253" y="73"/>
                      </a:lnTo>
                      <a:lnTo>
                        <a:pt x="258" y="64"/>
                      </a:lnTo>
                      <a:lnTo>
                        <a:pt x="262" y="51"/>
                      </a:lnTo>
                      <a:lnTo>
                        <a:pt x="262" y="43"/>
                      </a:lnTo>
                      <a:lnTo>
                        <a:pt x="266" y="34"/>
                      </a:lnTo>
                      <a:lnTo>
                        <a:pt x="266" y="26"/>
                      </a:lnTo>
                      <a:lnTo>
                        <a:pt x="271" y="21"/>
                      </a:lnTo>
                      <a:lnTo>
                        <a:pt x="275" y="9"/>
                      </a:lnTo>
                      <a:lnTo>
                        <a:pt x="275" y="4"/>
                      </a:lnTo>
                      <a:lnTo>
                        <a:pt x="279" y="0"/>
                      </a:lnTo>
                      <a:lnTo>
                        <a:pt x="283" y="0"/>
                      </a:lnTo>
                      <a:lnTo>
                        <a:pt x="288" y="0"/>
                      </a:lnTo>
                      <a:lnTo>
                        <a:pt x="292" y="4"/>
                      </a:lnTo>
                      <a:lnTo>
                        <a:pt x="292" y="9"/>
                      </a:lnTo>
                      <a:lnTo>
                        <a:pt x="296" y="13"/>
                      </a:lnTo>
                      <a:lnTo>
                        <a:pt x="301" y="21"/>
                      </a:lnTo>
                      <a:lnTo>
                        <a:pt x="301" y="30"/>
                      </a:lnTo>
                      <a:lnTo>
                        <a:pt x="305" y="39"/>
                      </a:lnTo>
                      <a:lnTo>
                        <a:pt x="305" y="47"/>
                      </a:lnTo>
                      <a:lnTo>
                        <a:pt x="313" y="56"/>
                      </a:lnTo>
                      <a:lnTo>
                        <a:pt x="318" y="69"/>
                      </a:lnTo>
                      <a:lnTo>
                        <a:pt x="318" y="77"/>
                      </a:lnTo>
                      <a:lnTo>
                        <a:pt x="322" y="90"/>
                      </a:lnTo>
                      <a:lnTo>
                        <a:pt x="322" y="103"/>
                      </a:lnTo>
                      <a:lnTo>
                        <a:pt x="326" y="116"/>
                      </a:lnTo>
                      <a:lnTo>
                        <a:pt x="331" y="129"/>
                      </a:lnTo>
                      <a:lnTo>
                        <a:pt x="331" y="137"/>
                      </a:lnTo>
                      <a:lnTo>
                        <a:pt x="335" y="154"/>
                      </a:lnTo>
                      <a:lnTo>
                        <a:pt x="335" y="167"/>
                      </a:lnTo>
                      <a:lnTo>
                        <a:pt x="339" y="180"/>
                      </a:lnTo>
                      <a:lnTo>
                        <a:pt x="343" y="193"/>
                      </a:lnTo>
                      <a:lnTo>
                        <a:pt x="343" y="201"/>
                      </a:lnTo>
                      <a:lnTo>
                        <a:pt x="348" y="214"/>
                      </a:lnTo>
                      <a:lnTo>
                        <a:pt x="348" y="223"/>
                      </a:lnTo>
                      <a:lnTo>
                        <a:pt x="352" y="231"/>
                      </a:lnTo>
                      <a:lnTo>
                        <a:pt x="356" y="240"/>
                      </a:lnTo>
                      <a:lnTo>
                        <a:pt x="356" y="244"/>
                      </a:lnTo>
                      <a:lnTo>
                        <a:pt x="361" y="253"/>
                      </a:lnTo>
                      <a:lnTo>
                        <a:pt x="369" y="261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2" name="Freeform 416">
                  <a:extLst>
                    <a:ext uri="{FF2B5EF4-FFF2-40B4-BE49-F238E27FC236}">
                      <a16:creationId xmlns:a16="http://schemas.microsoft.com/office/drawing/2014/main" id="{D0CC7DB3-2E99-4865-816E-57F8C80108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85" y="3547"/>
                  <a:ext cx="369" cy="270"/>
                </a:xfrm>
                <a:custGeom>
                  <a:avLst/>
                  <a:gdLst>
                    <a:gd name="T0" fmla="*/ 4 w 369"/>
                    <a:gd name="T1" fmla="*/ 265 h 270"/>
                    <a:gd name="T2" fmla="*/ 17 w 369"/>
                    <a:gd name="T3" fmla="*/ 257 h 270"/>
                    <a:gd name="T4" fmla="*/ 26 w 369"/>
                    <a:gd name="T5" fmla="*/ 240 h 270"/>
                    <a:gd name="T6" fmla="*/ 30 w 369"/>
                    <a:gd name="T7" fmla="*/ 214 h 270"/>
                    <a:gd name="T8" fmla="*/ 38 w 369"/>
                    <a:gd name="T9" fmla="*/ 180 h 270"/>
                    <a:gd name="T10" fmla="*/ 47 w 369"/>
                    <a:gd name="T11" fmla="*/ 137 h 270"/>
                    <a:gd name="T12" fmla="*/ 56 w 369"/>
                    <a:gd name="T13" fmla="*/ 103 h 270"/>
                    <a:gd name="T14" fmla="*/ 64 w 369"/>
                    <a:gd name="T15" fmla="*/ 68 h 270"/>
                    <a:gd name="T16" fmla="*/ 68 w 369"/>
                    <a:gd name="T17" fmla="*/ 38 h 270"/>
                    <a:gd name="T18" fmla="*/ 81 w 369"/>
                    <a:gd name="T19" fmla="*/ 13 h 270"/>
                    <a:gd name="T20" fmla="*/ 94 w 369"/>
                    <a:gd name="T21" fmla="*/ 4 h 270"/>
                    <a:gd name="T22" fmla="*/ 103 w 369"/>
                    <a:gd name="T23" fmla="*/ 13 h 270"/>
                    <a:gd name="T24" fmla="*/ 111 w 369"/>
                    <a:gd name="T25" fmla="*/ 34 h 270"/>
                    <a:gd name="T26" fmla="*/ 120 w 369"/>
                    <a:gd name="T27" fmla="*/ 60 h 270"/>
                    <a:gd name="T28" fmla="*/ 129 w 369"/>
                    <a:gd name="T29" fmla="*/ 94 h 270"/>
                    <a:gd name="T30" fmla="*/ 133 w 369"/>
                    <a:gd name="T31" fmla="*/ 133 h 270"/>
                    <a:gd name="T32" fmla="*/ 141 w 369"/>
                    <a:gd name="T33" fmla="*/ 171 h 270"/>
                    <a:gd name="T34" fmla="*/ 150 w 369"/>
                    <a:gd name="T35" fmla="*/ 205 h 270"/>
                    <a:gd name="T36" fmla="*/ 159 w 369"/>
                    <a:gd name="T37" fmla="*/ 235 h 270"/>
                    <a:gd name="T38" fmla="*/ 167 w 369"/>
                    <a:gd name="T39" fmla="*/ 257 h 270"/>
                    <a:gd name="T40" fmla="*/ 176 w 369"/>
                    <a:gd name="T41" fmla="*/ 270 h 270"/>
                    <a:gd name="T42" fmla="*/ 189 w 369"/>
                    <a:gd name="T43" fmla="*/ 261 h 270"/>
                    <a:gd name="T44" fmla="*/ 193 w 369"/>
                    <a:gd name="T45" fmla="*/ 240 h 270"/>
                    <a:gd name="T46" fmla="*/ 206 w 369"/>
                    <a:gd name="T47" fmla="*/ 214 h 270"/>
                    <a:gd name="T48" fmla="*/ 214 w 369"/>
                    <a:gd name="T49" fmla="*/ 180 h 270"/>
                    <a:gd name="T50" fmla="*/ 223 w 369"/>
                    <a:gd name="T51" fmla="*/ 137 h 270"/>
                    <a:gd name="T52" fmla="*/ 231 w 369"/>
                    <a:gd name="T53" fmla="*/ 103 h 270"/>
                    <a:gd name="T54" fmla="*/ 236 w 369"/>
                    <a:gd name="T55" fmla="*/ 68 h 270"/>
                    <a:gd name="T56" fmla="*/ 244 w 369"/>
                    <a:gd name="T57" fmla="*/ 38 h 270"/>
                    <a:gd name="T58" fmla="*/ 253 w 369"/>
                    <a:gd name="T59" fmla="*/ 13 h 270"/>
                    <a:gd name="T60" fmla="*/ 266 w 369"/>
                    <a:gd name="T61" fmla="*/ 4 h 270"/>
                    <a:gd name="T62" fmla="*/ 274 w 369"/>
                    <a:gd name="T63" fmla="*/ 17 h 270"/>
                    <a:gd name="T64" fmla="*/ 283 w 369"/>
                    <a:gd name="T65" fmla="*/ 43 h 270"/>
                    <a:gd name="T66" fmla="*/ 291 w 369"/>
                    <a:gd name="T67" fmla="*/ 73 h 270"/>
                    <a:gd name="T68" fmla="*/ 300 w 369"/>
                    <a:gd name="T69" fmla="*/ 107 h 270"/>
                    <a:gd name="T70" fmla="*/ 309 w 369"/>
                    <a:gd name="T71" fmla="*/ 145 h 270"/>
                    <a:gd name="T72" fmla="*/ 317 w 369"/>
                    <a:gd name="T73" fmla="*/ 184 h 270"/>
                    <a:gd name="T74" fmla="*/ 321 w 369"/>
                    <a:gd name="T75" fmla="*/ 218 h 270"/>
                    <a:gd name="T76" fmla="*/ 334 w 369"/>
                    <a:gd name="T77" fmla="*/ 244 h 270"/>
                    <a:gd name="T78" fmla="*/ 343 w 369"/>
                    <a:gd name="T79" fmla="*/ 261 h 270"/>
                    <a:gd name="T80" fmla="*/ 351 w 369"/>
                    <a:gd name="T81" fmla="*/ 265 h 270"/>
                    <a:gd name="T82" fmla="*/ 364 w 369"/>
                    <a:gd name="T83" fmla="*/ 252 h 27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69" h="270">
                      <a:moveTo>
                        <a:pt x="4" y="265"/>
                      </a:moveTo>
                      <a:lnTo>
                        <a:pt x="0" y="265"/>
                      </a:lnTo>
                      <a:lnTo>
                        <a:pt x="4" y="265"/>
                      </a:lnTo>
                      <a:lnTo>
                        <a:pt x="8" y="265"/>
                      </a:lnTo>
                      <a:lnTo>
                        <a:pt x="13" y="261"/>
                      </a:lnTo>
                      <a:lnTo>
                        <a:pt x="17" y="257"/>
                      </a:lnTo>
                      <a:lnTo>
                        <a:pt x="17" y="252"/>
                      </a:lnTo>
                      <a:lnTo>
                        <a:pt x="21" y="248"/>
                      </a:lnTo>
                      <a:lnTo>
                        <a:pt x="26" y="240"/>
                      </a:lnTo>
                      <a:lnTo>
                        <a:pt x="26" y="231"/>
                      </a:lnTo>
                      <a:lnTo>
                        <a:pt x="30" y="222"/>
                      </a:lnTo>
                      <a:lnTo>
                        <a:pt x="30" y="214"/>
                      </a:lnTo>
                      <a:lnTo>
                        <a:pt x="34" y="201"/>
                      </a:lnTo>
                      <a:lnTo>
                        <a:pt x="38" y="192"/>
                      </a:lnTo>
                      <a:lnTo>
                        <a:pt x="38" y="180"/>
                      </a:lnTo>
                      <a:lnTo>
                        <a:pt x="43" y="167"/>
                      </a:lnTo>
                      <a:lnTo>
                        <a:pt x="43" y="154"/>
                      </a:lnTo>
                      <a:lnTo>
                        <a:pt x="47" y="137"/>
                      </a:lnTo>
                      <a:lnTo>
                        <a:pt x="51" y="128"/>
                      </a:lnTo>
                      <a:lnTo>
                        <a:pt x="51" y="115"/>
                      </a:lnTo>
                      <a:lnTo>
                        <a:pt x="56" y="103"/>
                      </a:lnTo>
                      <a:lnTo>
                        <a:pt x="56" y="90"/>
                      </a:lnTo>
                      <a:lnTo>
                        <a:pt x="60" y="77"/>
                      </a:lnTo>
                      <a:lnTo>
                        <a:pt x="64" y="68"/>
                      </a:lnTo>
                      <a:lnTo>
                        <a:pt x="64" y="55"/>
                      </a:lnTo>
                      <a:lnTo>
                        <a:pt x="68" y="47"/>
                      </a:lnTo>
                      <a:lnTo>
                        <a:pt x="68" y="38"/>
                      </a:lnTo>
                      <a:lnTo>
                        <a:pt x="77" y="30"/>
                      </a:lnTo>
                      <a:lnTo>
                        <a:pt x="81" y="17"/>
                      </a:lnTo>
                      <a:lnTo>
                        <a:pt x="81" y="13"/>
                      </a:lnTo>
                      <a:lnTo>
                        <a:pt x="86" y="8"/>
                      </a:lnTo>
                      <a:lnTo>
                        <a:pt x="90" y="4"/>
                      </a:lnTo>
                      <a:lnTo>
                        <a:pt x="94" y="4"/>
                      </a:lnTo>
                      <a:lnTo>
                        <a:pt x="98" y="4"/>
                      </a:lnTo>
                      <a:lnTo>
                        <a:pt x="103" y="8"/>
                      </a:lnTo>
                      <a:lnTo>
                        <a:pt x="103" y="13"/>
                      </a:lnTo>
                      <a:lnTo>
                        <a:pt x="107" y="17"/>
                      </a:lnTo>
                      <a:lnTo>
                        <a:pt x="107" y="25"/>
                      </a:lnTo>
                      <a:lnTo>
                        <a:pt x="111" y="34"/>
                      </a:lnTo>
                      <a:lnTo>
                        <a:pt x="116" y="43"/>
                      </a:lnTo>
                      <a:lnTo>
                        <a:pt x="116" y="51"/>
                      </a:lnTo>
                      <a:lnTo>
                        <a:pt x="120" y="60"/>
                      </a:lnTo>
                      <a:lnTo>
                        <a:pt x="120" y="73"/>
                      </a:lnTo>
                      <a:lnTo>
                        <a:pt x="124" y="81"/>
                      </a:lnTo>
                      <a:lnTo>
                        <a:pt x="129" y="94"/>
                      </a:lnTo>
                      <a:lnTo>
                        <a:pt x="129" y="107"/>
                      </a:lnTo>
                      <a:lnTo>
                        <a:pt x="133" y="120"/>
                      </a:lnTo>
                      <a:lnTo>
                        <a:pt x="133" y="133"/>
                      </a:lnTo>
                      <a:lnTo>
                        <a:pt x="137" y="145"/>
                      </a:lnTo>
                      <a:lnTo>
                        <a:pt x="141" y="158"/>
                      </a:lnTo>
                      <a:lnTo>
                        <a:pt x="141" y="171"/>
                      </a:lnTo>
                      <a:lnTo>
                        <a:pt x="146" y="184"/>
                      </a:lnTo>
                      <a:lnTo>
                        <a:pt x="146" y="197"/>
                      </a:lnTo>
                      <a:lnTo>
                        <a:pt x="150" y="205"/>
                      </a:lnTo>
                      <a:lnTo>
                        <a:pt x="154" y="218"/>
                      </a:lnTo>
                      <a:lnTo>
                        <a:pt x="154" y="227"/>
                      </a:lnTo>
                      <a:lnTo>
                        <a:pt x="159" y="235"/>
                      </a:lnTo>
                      <a:lnTo>
                        <a:pt x="159" y="244"/>
                      </a:lnTo>
                      <a:lnTo>
                        <a:pt x="163" y="252"/>
                      </a:lnTo>
                      <a:lnTo>
                        <a:pt x="167" y="257"/>
                      </a:lnTo>
                      <a:lnTo>
                        <a:pt x="167" y="261"/>
                      </a:lnTo>
                      <a:lnTo>
                        <a:pt x="171" y="265"/>
                      </a:lnTo>
                      <a:lnTo>
                        <a:pt x="176" y="270"/>
                      </a:lnTo>
                      <a:lnTo>
                        <a:pt x="180" y="265"/>
                      </a:lnTo>
                      <a:lnTo>
                        <a:pt x="184" y="261"/>
                      </a:lnTo>
                      <a:lnTo>
                        <a:pt x="189" y="261"/>
                      </a:lnTo>
                      <a:lnTo>
                        <a:pt x="189" y="252"/>
                      </a:lnTo>
                      <a:lnTo>
                        <a:pt x="193" y="248"/>
                      </a:lnTo>
                      <a:lnTo>
                        <a:pt x="193" y="240"/>
                      </a:lnTo>
                      <a:lnTo>
                        <a:pt x="197" y="231"/>
                      </a:lnTo>
                      <a:lnTo>
                        <a:pt x="206" y="222"/>
                      </a:lnTo>
                      <a:lnTo>
                        <a:pt x="206" y="214"/>
                      </a:lnTo>
                      <a:lnTo>
                        <a:pt x="210" y="201"/>
                      </a:lnTo>
                      <a:lnTo>
                        <a:pt x="210" y="192"/>
                      </a:lnTo>
                      <a:lnTo>
                        <a:pt x="214" y="180"/>
                      </a:lnTo>
                      <a:lnTo>
                        <a:pt x="219" y="167"/>
                      </a:lnTo>
                      <a:lnTo>
                        <a:pt x="219" y="154"/>
                      </a:lnTo>
                      <a:lnTo>
                        <a:pt x="223" y="137"/>
                      </a:lnTo>
                      <a:lnTo>
                        <a:pt x="223" y="124"/>
                      </a:lnTo>
                      <a:lnTo>
                        <a:pt x="227" y="115"/>
                      </a:lnTo>
                      <a:lnTo>
                        <a:pt x="231" y="103"/>
                      </a:lnTo>
                      <a:lnTo>
                        <a:pt x="231" y="90"/>
                      </a:lnTo>
                      <a:lnTo>
                        <a:pt x="236" y="77"/>
                      </a:lnTo>
                      <a:lnTo>
                        <a:pt x="236" y="68"/>
                      </a:lnTo>
                      <a:lnTo>
                        <a:pt x="240" y="55"/>
                      </a:lnTo>
                      <a:lnTo>
                        <a:pt x="244" y="47"/>
                      </a:lnTo>
                      <a:lnTo>
                        <a:pt x="244" y="38"/>
                      </a:lnTo>
                      <a:lnTo>
                        <a:pt x="249" y="30"/>
                      </a:lnTo>
                      <a:lnTo>
                        <a:pt x="249" y="17"/>
                      </a:lnTo>
                      <a:lnTo>
                        <a:pt x="253" y="13"/>
                      </a:lnTo>
                      <a:lnTo>
                        <a:pt x="261" y="4"/>
                      </a:lnTo>
                      <a:lnTo>
                        <a:pt x="261" y="0"/>
                      </a:lnTo>
                      <a:lnTo>
                        <a:pt x="266" y="4"/>
                      </a:lnTo>
                      <a:lnTo>
                        <a:pt x="270" y="8"/>
                      </a:lnTo>
                      <a:lnTo>
                        <a:pt x="274" y="8"/>
                      </a:lnTo>
                      <a:lnTo>
                        <a:pt x="274" y="17"/>
                      </a:lnTo>
                      <a:lnTo>
                        <a:pt x="279" y="25"/>
                      </a:lnTo>
                      <a:lnTo>
                        <a:pt x="283" y="34"/>
                      </a:lnTo>
                      <a:lnTo>
                        <a:pt x="283" y="43"/>
                      </a:lnTo>
                      <a:lnTo>
                        <a:pt x="287" y="51"/>
                      </a:lnTo>
                      <a:lnTo>
                        <a:pt x="291" y="60"/>
                      </a:lnTo>
                      <a:lnTo>
                        <a:pt x="291" y="73"/>
                      </a:lnTo>
                      <a:lnTo>
                        <a:pt x="296" y="81"/>
                      </a:lnTo>
                      <a:lnTo>
                        <a:pt x="296" y="94"/>
                      </a:lnTo>
                      <a:lnTo>
                        <a:pt x="300" y="107"/>
                      </a:lnTo>
                      <a:lnTo>
                        <a:pt x="304" y="120"/>
                      </a:lnTo>
                      <a:lnTo>
                        <a:pt x="304" y="133"/>
                      </a:lnTo>
                      <a:lnTo>
                        <a:pt x="309" y="145"/>
                      </a:lnTo>
                      <a:lnTo>
                        <a:pt x="309" y="158"/>
                      </a:lnTo>
                      <a:lnTo>
                        <a:pt x="313" y="171"/>
                      </a:lnTo>
                      <a:lnTo>
                        <a:pt x="317" y="184"/>
                      </a:lnTo>
                      <a:lnTo>
                        <a:pt x="317" y="197"/>
                      </a:lnTo>
                      <a:lnTo>
                        <a:pt x="321" y="205"/>
                      </a:lnTo>
                      <a:lnTo>
                        <a:pt x="321" y="218"/>
                      </a:lnTo>
                      <a:lnTo>
                        <a:pt x="326" y="227"/>
                      </a:lnTo>
                      <a:lnTo>
                        <a:pt x="334" y="235"/>
                      </a:lnTo>
                      <a:lnTo>
                        <a:pt x="334" y="244"/>
                      </a:lnTo>
                      <a:lnTo>
                        <a:pt x="339" y="252"/>
                      </a:lnTo>
                      <a:lnTo>
                        <a:pt x="339" y="257"/>
                      </a:lnTo>
                      <a:lnTo>
                        <a:pt x="343" y="261"/>
                      </a:lnTo>
                      <a:lnTo>
                        <a:pt x="347" y="265"/>
                      </a:lnTo>
                      <a:lnTo>
                        <a:pt x="356" y="265"/>
                      </a:lnTo>
                      <a:lnTo>
                        <a:pt x="351" y="265"/>
                      </a:lnTo>
                      <a:lnTo>
                        <a:pt x="356" y="265"/>
                      </a:lnTo>
                      <a:lnTo>
                        <a:pt x="360" y="261"/>
                      </a:lnTo>
                      <a:lnTo>
                        <a:pt x="364" y="252"/>
                      </a:lnTo>
                      <a:lnTo>
                        <a:pt x="364" y="248"/>
                      </a:lnTo>
                      <a:lnTo>
                        <a:pt x="369" y="240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3" name="Freeform 417">
                  <a:extLst>
                    <a:ext uri="{FF2B5EF4-FFF2-40B4-BE49-F238E27FC236}">
                      <a16:creationId xmlns:a16="http://schemas.microsoft.com/office/drawing/2014/main" id="{343FE60D-BBAC-4728-A329-253BC2C2D3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54" y="3547"/>
                  <a:ext cx="368" cy="270"/>
                </a:xfrm>
                <a:custGeom>
                  <a:avLst/>
                  <a:gdLst>
                    <a:gd name="T0" fmla="*/ 4 w 368"/>
                    <a:gd name="T1" fmla="*/ 222 h 270"/>
                    <a:gd name="T2" fmla="*/ 12 w 368"/>
                    <a:gd name="T3" fmla="*/ 192 h 270"/>
                    <a:gd name="T4" fmla="*/ 21 w 368"/>
                    <a:gd name="T5" fmla="*/ 154 h 270"/>
                    <a:gd name="T6" fmla="*/ 30 w 368"/>
                    <a:gd name="T7" fmla="*/ 115 h 270"/>
                    <a:gd name="T8" fmla="*/ 38 w 368"/>
                    <a:gd name="T9" fmla="*/ 77 h 270"/>
                    <a:gd name="T10" fmla="*/ 42 w 368"/>
                    <a:gd name="T11" fmla="*/ 47 h 270"/>
                    <a:gd name="T12" fmla="*/ 51 w 368"/>
                    <a:gd name="T13" fmla="*/ 17 h 270"/>
                    <a:gd name="T14" fmla="*/ 60 w 368"/>
                    <a:gd name="T15" fmla="*/ 4 h 270"/>
                    <a:gd name="T16" fmla="*/ 72 w 368"/>
                    <a:gd name="T17" fmla="*/ 4 h 270"/>
                    <a:gd name="T18" fmla="*/ 81 w 368"/>
                    <a:gd name="T19" fmla="*/ 25 h 270"/>
                    <a:gd name="T20" fmla="*/ 94 w 368"/>
                    <a:gd name="T21" fmla="*/ 51 h 270"/>
                    <a:gd name="T22" fmla="*/ 98 w 368"/>
                    <a:gd name="T23" fmla="*/ 81 h 270"/>
                    <a:gd name="T24" fmla="*/ 107 w 368"/>
                    <a:gd name="T25" fmla="*/ 120 h 270"/>
                    <a:gd name="T26" fmla="*/ 115 w 368"/>
                    <a:gd name="T27" fmla="*/ 158 h 270"/>
                    <a:gd name="T28" fmla="*/ 124 w 368"/>
                    <a:gd name="T29" fmla="*/ 197 h 270"/>
                    <a:gd name="T30" fmla="*/ 132 w 368"/>
                    <a:gd name="T31" fmla="*/ 227 h 270"/>
                    <a:gd name="T32" fmla="*/ 141 w 368"/>
                    <a:gd name="T33" fmla="*/ 252 h 270"/>
                    <a:gd name="T34" fmla="*/ 145 w 368"/>
                    <a:gd name="T35" fmla="*/ 265 h 270"/>
                    <a:gd name="T36" fmla="*/ 158 w 368"/>
                    <a:gd name="T37" fmla="*/ 265 h 270"/>
                    <a:gd name="T38" fmla="*/ 167 w 368"/>
                    <a:gd name="T39" fmla="*/ 248 h 270"/>
                    <a:gd name="T40" fmla="*/ 175 w 368"/>
                    <a:gd name="T41" fmla="*/ 222 h 270"/>
                    <a:gd name="T42" fmla="*/ 184 w 368"/>
                    <a:gd name="T43" fmla="*/ 192 h 270"/>
                    <a:gd name="T44" fmla="*/ 193 w 368"/>
                    <a:gd name="T45" fmla="*/ 154 h 270"/>
                    <a:gd name="T46" fmla="*/ 197 w 368"/>
                    <a:gd name="T47" fmla="*/ 115 h 270"/>
                    <a:gd name="T48" fmla="*/ 205 w 368"/>
                    <a:gd name="T49" fmla="*/ 77 h 270"/>
                    <a:gd name="T50" fmla="*/ 214 w 368"/>
                    <a:gd name="T51" fmla="*/ 47 h 270"/>
                    <a:gd name="T52" fmla="*/ 227 w 368"/>
                    <a:gd name="T53" fmla="*/ 17 h 270"/>
                    <a:gd name="T54" fmla="*/ 235 w 368"/>
                    <a:gd name="T55" fmla="*/ 4 h 270"/>
                    <a:gd name="T56" fmla="*/ 248 w 368"/>
                    <a:gd name="T57" fmla="*/ 8 h 270"/>
                    <a:gd name="T58" fmla="*/ 257 w 368"/>
                    <a:gd name="T59" fmla="*/ 34 h 270"/>
                    <a:gd name="T60" fmla="*/ 265 w 368"/>
                    <a:gd name="T61" fmla="*/ 60 h 270"/>
                    <a:gd name="T62" fmla="*/ 274 w 368"/>
                    <a:gd name="T63" fmla="*/ 94 h 270"/>
                    <a:gd name="T64" fmla="*/ 283 w 368"/>
                    <a:gd name="T65" fmla="*/ 133 h 270"/>
                    <a:gd name="T66" fmla="*/ 287 w 368"/>
                    <a:gd name="T67" fmla="*/ 171 h 270"/>
                    <a:gd name="T68" fmla="*/ 295 w 368"/>
                    <a:gd name="T69" fmla="*/ 210 h 270"/>
                    <a:gd name="T70" fmla="*/ 304 w 368"/>
                    <a:gd name="T71" fmla="*/ 235 h 270"/>
                    <a:gd name="T72" fmla="*/ 313 w 368"/>
                    <a:gd name="T73" fmla="*/ 257 h 270"/>
                    <a:gd name="T74" fmla="*/ 325 w 368"/>
                    <a:gd name="T75" fmla="*/ 270 h 270"/>
                    <a:gd name="T76" fmla="*/ 334 w 368"/>
                    <a:gd name="T77" fmla="*/ 252 h 270"/>
                    <a:gd name="T78" fmla="*/ 343 w 368"/>
                    <a:gd name="T79" fmla="*/ 231 h 270"/>
                    <a:gd name="T80" fmla="*/ 355 w 368"/>
                    <a:gd name="T81" fmla="*/ 201 h 270"/>
                    <a:gd name="T82" fmla="*/ 364 w 368"/>
                    <a:gd name="T83" fmla="*/ 167 h 27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68" h="270">
                      <a:moveTo>
                        <a:pt x="0" y="240"/>
                      </a:moveTo>
                      <a:lnTo>
                        <a:pt x="4" y="231"/>
                      </a:lnTo>
                      <a:lnTo>
                        <a:pt x="4" y="222"/>
                      </a:lnTo>
                      <a:lnTo>
                        <a:pt x="8" y="214"/>
                      </a:lnTo>
                      <a:lnTo>
                        <a:pt x="8" y="201"/>
                      </a:lnTo>
                      <a:lnTo>
                        <a:pt x="12" y="192"/>
                      </a:lnTo>
                      <a:lnTo>
                        <a:pt x="17" y="180"/>
                      </a:lnTo>
                      <a:lnTo>
                        <a:pt x="17" y="167"/>
                      </a:lnTo>
                      <a:lnTo>
                        <a:pt x="21" y="154"/>
                      </a:lnTo>
                      <a:lnTo>
                        <a:pt x="25" y="137"/>
                      </a:lnTo>
                      <a:lnTo>
                        <a:pt x="25" y="124"/>
                      </a:lnTo>
                      <a:lnTo>
                        <a:pt x="30" y="115"/>
                      </a:lnTo>
                      <a:lnTo>
                        <a:pt x="30" y="103"/>
                      </a:lnTo>
                      <a:lnTo>
                        <a:pt x="34" y="90"/>
                      </a:lnTo>
                      <a:lnTo>
                        <a:pt x="38" y="77"/>
                      </a:lnTo>
                      <a:lnTo>
                        <a:pt x="38" y="68"/>
                      </a:lnTo>
                      <a:lnTo>
                        <a:pt x="42" y="55"/>
                      </a:lnTo>
                      <a:lnTo>
                        <a:pt x="42" y="47"/>
                      </a:lnTo>
                      <a:lnTo>
                        <a:pt x="47" y="38"/>
                      </a:lnTo>
                      <a:lnTo>
                        <a:pt x="51" y="30"/>
                      </a:lnTo>
                      <a:lnTo>
                        <a:pt x="51" y="17"/>
                      </a:lnTo>
                      <a:lnTo>
                        <a:pt x="55" y="13"/>
                      </a:lnTo>
                      <a:lnTo>
                        <a:pt x="55" y="8"/>
                      </a:lnTo>
                      <a:lnTo>
                        <a:pt x="60" y="4"/>
                      </a:lnTo>
                      <a:lnTo>
                        <a:pt x="64" y="0"/>
                      </a:lnTo>
                      <a:lnTo>
                        <a:pt x="68" y="4"/>
                      </a:lnTo>
                      <a:lnTo>
                        <a:pt x="72" y="4"/>
                      </a:lnTo>
                      <a:lnTo>
                        <a:pt x="77" y="8"/>
                      </a:lnTo>
                      <a:lnTo>
                        <a:pt x="77" y="17"/>
                      </a:lnTo>
                      <a:lnTo>
                        <a:pt x="81" y="25"/>
                      </a:lnTo>
                      <a:lnTo>
                        <a:pt x="81" y="34"/>
                      </a:lnTo>
                      <a:lnTo>
                        <a:pt x="85" y="43"/>
                      </a:lnTo>
                      <a:lnTo>
                        <a:pt x="94" y="51"/>
                      </a:lnTo>
                      <a:lnTo>
                        <a:pt x="94" y="60"/>
                      </a:lnTo>
                      <a:lnTo>
                        <a:pt x="98" y="73"/>
                      </a:lnTo>
                      <a:lnTo>
                        <a:pt x="98" y="81"/>
                      </a:lnTo>
                      <a:lnTo>
                        <a:pt x="102" y="94"/>
                      </a:lnTo>
                      <a:lnTo>
                        <a:pt x="107" y="107"/>
                      </a:lnTo>
                      <a:lnTo>
                        <a:pt x="107" y="120"/>
                      </a:lnTo>
                      <a:lnTo>
                        <a:pt x="111" y="133"/>
                      </a:lnTo>
                      <a:lnTo>
                        <a:pt x="115" y="145"/>
                      </a:lnTo>
                      <a:lnTo>
                        <a:pt x="115" y="158"/>
                      </a:lnTo>
                      <a:lnTo>
                        <a:pt x="120" y="171"/>
                      </a:lnTo>
                      <a:lnTo>
                        <a:pt x="120" y="184"/>
                      </a:lnTo>
                      <a:lnTo>
                        <a:pt x="124" y="197"/>
                      </a:lnTo>
                      <a:lnTo>
                        <a:pt x="128" y="205"/>
                      </a:lnTo>
                      <a:lnTo>
                        <a:pt x="128" y="218"/>
                      </a:lnTo>
                      <a:lnTo>
                        <a:pt x="132" y="227"/>
                      </a:lnTo>
                      <a:lnTo>
                        <a:pt x="132" y="235"/>
                      </a:lnTo>
                      <a:lnTo>
                        <a:pt x="137" y="244"/>
                      </a:lnTo>
                      <a:lnTo>
                        <a:pt x="141" y="252"/>
                      </a:lnTo>
                      <a:lnTo>
                        <a:pt x="141" y="257"/>
                      </a:lnTo>
                      <a:lnTo>
                        <a:pt x="150" y="265"/>
                      </a:lnTo>
                      <a:lnTo>
                        <a:pt x="145" y="265"/>
                      </a:lnTo>
                      <a:lnTo>
                        <a:pt x="150" y="265"/>
                      </a:lnTo>
                      <a:lnTo>
                        <a:pt x="154" y="270"/>
                      </a:lnTo>
                      <a:lnTo>
                        <a:pt x="158" y="265"/>
                      </a:lnTo>
                      <a:lnTo>
                        <a:pt x="163" y="261"/>
                      </a:lnTo>
                      <a:lnTo>
                        <a:pt x="167" y="252"/>
                      </a:lnTo>
                      <a:lnTo>
                        <a:pt x="167" y="248"/>
                      </a:lnTo>
                      <a:lnTo>
                        <a:pt x="171" y="240"/>
                      </a:lnTo>
                      <a:lnTo>
                        <a:pt x="171" y="231"/>
                      </a:lnTo>
                      <a:lnTo>
                        <a:pt x="175" y="222"/>
                      </a:lnTo>
                      <a:lnTo>
                        <a:pt x="180" y="214"/>
                      </a:lnTo>
                      <a:lnTo>
                        <a:pt x="180" y="201"/>
                      </a:lnTo>
                      <a:lnTo>
                        <a:pt x="184" y="192"/>
                      </a:lnTo>
                      <a:lnTo>
                        <a:pt x="184" y="180"/>
                      </a:lnTo>
                      <a:lnTo>
                        <a:pt x="188" y="167"/>
                      </a:lnTo>
                      <a:lnTo>
                        <a:pt x="193" y="154"/>
                      </a:lnTo>
                      <a:lnTo>
                        <a:pt x="193" y="137"/>
                      </a:lnTo>
                      <a:lnTo>
                        <a:pt x="197" y="124"/>
                      </a:lnTo>
                      <a:lnTo>
                        <a:pt x="197" y="115"/>
                      </a:lnTo>
                      <a:lnTo>
                        <a:pt x="201" y="103"/>
                      </a:lnTo>
                      <a:lnTo>
                        <a:pt x="205" y="90"/>
                      </a:lnTo>
                      <a:lnTo>
                        <a:pt x="205" y="77"/>
                      </a:lnTo>
                      <a:lnTo>
                        <a:pt x="210" y="68"/>
                      </a:lnTo>
                      <a:lnTo>
                        <a:pt x="214" y="55"/>
                      </a:lnTo>
                      <a:lnTo>
                        <a:pt x="214" y="47"/>
                      </a:lnTo>
                      <a:lnTo>
                        <a:pt x="223" y="38"/>
                      </a:lnTo>
                      <a:lnTo>
                        <a:pt x="223" y="30"/>
                      </a:lnTo>
                      <a:lnTo>
                        <a:pt x="227" y="17"/>
                      </a:lnTo>
                      <a:lnTo>
                        <a:pt x="231" y="13"/>
                      </a:lnTo>
                      <a:lnTo>
                        <a:pt x="231" y="8"/>
                      </a:lnTo>
                      <a:lnTo>
                        <a:pt x="235" y="4"/>
                      </a:lnTo>
                      <a:lnTo>
                        <a:pt x="240" y="0"/>
                      </a:lnTo>
                      <a:lnTo>
                        <a:pt x="244" y="4"/>
                      </a:lnTo>
                      <a:lnTo>
                        <a:pt x="248" y="8"/>
                      </a:lnTo>
                      <a:lnTo>
                        <a:pt x="253" y="17"/>
                      </a:lnTo>
                      <a:lnTo>
                        <a:pt x="257" y="25"/>
                      </a:lnTo>
                      <a:lnTo>
                        <a:pt x="257" y="34"/>
                      </a:lnTo>
                      <a:lnTo>
                        <a:pt x="261" y="43"/>
                      </a:lnTo>
                      <a:lnTo>
                        <a:pt x="261" y="51"/>
                      </a:lnTo>
                      <a:lnTo>
                        <a:pt x="265" y="60"/>
                      </a:lnTo>
                      <a:lnTo>
                        <a:pt x="270" y="73"/>
                      </a:lnTo>
                      <a:lnTo>
                        <a:pt x="270" y="81"/>
                      </a:lnTo>
                      <a:lnTo>
                        <a:pt x="274" y="94"/>
                      </a:lnTo>
                      <a:lnTo>
                        <a:pt x="274" y="107"/>
                      </a:lnTo>
                      <a:lnTo>
                        <a:pt x="278" y="120"/>
                      </a:lnTo>
                      <a:lnTo>
                        <a:pt x="283" y="133"/>
                      </a:lnTo>
                      <a:lnTo>
                        <a:pt x="283" y="145"/>
                      </a:lnTo>
                      <a:lnTo>
                        <a:pt x="287" y="158"/>
                      </a:lnTo>
                      <a:lnTo>
                        <a:pt x="287" y="171"/>
                      </a:lnTo>
                      <a:lnTo>
                        <a:pt x="291" y="184"/>
                      </a:lnTo>
                      <a:lnTo>
                        <a:pt x="295" y="197"/>
                      </a:lnTo>
                      <a:lnTo>
                        <a:pt x="295" y="210"/>
                      </a:lnTo>
                      <a:lnTo>
                        <a:pt x="300" y="218"/>
                      </a:lnTo>
                      <a:lnTo>
                        <a:pt x="300" y="227"/>
                      </a:lnTo>
                      <a:lnTo>
                        <a:pt x="304" y="235"/>
                      </a:lnTo>
                      <a:lnTo>
                        <a:pt x="308" y="244"/>
                      </a:lnTo>
                      <a:lnTo>
                        <a:pt x="308" y="252"/>
                      </a:lnTo>
                      <a:lnTo>
                        <a:pt x="313" y="257"/>
                      </a:lnTo>
                      <a:lnTo>
                        <a:pt x="321" y="265"/>
                      </a:lnTo>
                      <a:lnTo>
                        <a:pt x="321" y="270"/>
                      </a:lnTo>
                      <a:lnTo>
                        <a:pt x="325" y="270"/>
                      </a:lnTo>
                      <a:lnTo>
                        <a:pt x="330" y="265"/>
                      </a:lnTo>
                      <a:lnTo>
                        <a:pt x="334" y="261"/>
                      </a:lnTo>
                      <a:lnTo>
                        <a:pt x="334" y="252"/>
                      </a:lnTo>
                      <a:lnTo>
                        <a:pt x="338" y="248"/>
                      </a:lnTo>
                      <a:lnTo>
                        <a:pt x="343" y="240"/>
                      </a:lnTo>
                      <a:lnTo>
                        <a:pt x="343" y="231"/>
                      </a:lnTo>
                      <a:lnTo>
                        <a:pt x="351" y="222"/>
                      </a:lnTo>
                      <a:lnTo>
                        <a:pt x="351" y="214"/>
                      </a:lnTo>
                      <a:lnTo>
                        <a:pt x="355" y="201"/>
                      </a:lnTo>
                      <a:lnTo>
                        <a:pt x="360" y="192"/>
                      </a:lnTo>
                      <a:lnTo>
                        <a:pt x="360" y="180"/>
                      </a:lnTo>
                      <a:lnTo>
                        <a:pt x="364" y="167"/>
                      </a:lnTo>
                      <a:lnTo>
                        <a:pt x="364" y="154"/>
                      </a:lnTo>
                      <a:lnTo>
                        <a:pt x="368" y="137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4" name="Freeform 418">
                  <a:extLst>
                    <a:ext uri="{FF2B5EF4-FFF2-40B4-BE49-F238E27FC236}">
                      <a16:creationId xmlns:a16="http://schemas.microsoft.com/office/drawing/2014/main" id="{143FD9F6-F3CF-4943-8680-E2AE92C83C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22" y="3547"/>
                  <a:ext cx="356" cy="270"/>
                </a:xfrm>
                <a:custGeom>
                  <a:avLst/>
                  <a:gdLst>
                    <a:gd name="T0" fmla="*/ 5 w 356"/>
                    <a:gd name="T1" fmla="*/ 115 h 270"/>
                    <a:gd name="T2" fmla="*/ 13 w 356"/>
                    <a:gd name="T3" fmla="*/ 77 h 270"/>
                    <a:gd name="T4" fmla="*/ 22 w 356"/>
                    <a:gd name="T5" fmla="*/ 47 h 270"/>
                    <a:gd name="T6" fmla="*/ 30 w 356"/>
                    <a:gd name="T7" fmla="*/ 17 h 270"/>
                    <a:gd name="T8" fmla="*/ 35 w 356"/>
                    <a:gd name="T9" fmla="*/ 4 h 270"/>
                    <a:gd name="T10" fmla="*/ 47 w 356"/>
                    <a:gd name="T11" fmla="*/ 4 h 270"/>
                    <a:gd name="T12" fmla="*/ 56 w 356"/>
                    <a:gd name="T13" fmla="*/ 25 h 270"/>
                    <a:gd name="T14" fmla="*/ 65 w 356"/>
                    <a:gd name="T15" fmla="*/ 51 h 270"/>
                    <a:gd name="T16" fmla="*/ 73 w 356"/>
                    <a:gd name="T17" fmla="*/ 81 h 270"/>
                    <a:gd name="T18" fmla="*/ 82 w 356"/>
                    <a:gd name="T19" fmla="*/ 120 h 270"/>
                    <a:gd name="T20" fmla="*/ 90 w 356"/>
                    <a:gd name="T21" fmla="*/ 158 h 270"/>
                    <a:gd name="T22" fmla="*/ 95 w 356"/>
                    <a:gd name="T23" fmla="*/ 197 h 270"/>
                    <a:gd name="T24" fmla="*/ 103 w 356"/>
                    <a:gd name="T25" fmla="*/ 227 h 270"/>
                    <a:gd name="T26" fmla="*/ 116 w 356"/>
                    <a:gd name="T27" fmla="*/ 252 h 270"/>
                    <a:gd name="T28" fmla="*/ 129 w 356"/>
                    <a:gd name="T29" fmla="*/ 270 h 270"/>
                    <a:gd name="T30" fmla="*/ 133 w 356"/>
                    <a:gd name="T31" fmla="*/ 265 h 270"/>
                    <a:gd name="T32" fmla="*/ 142 w 356"/>
                    <a:gd name="T33" fmla="*/ 257 h 270"/>
                    <a:gd name="T34" fmla="*/ 150 w 356"/>
                    <a:gd name="T35" fmla="*/ 231 h 270"/>
                    <a:gd name="T36" fmla="*/ 159 w 356"/>
                    <a:gd name="T37" fmla="*/ 205 h 270"/>
                    <a:gd name="T38" fmla="*/ 167 w 356"/>
                    <a:gd name="T39" fmla="*/ 167 h 270"/>
                    <a:gd name="T40" fmla="*/ 172 w 356"/>
                    <a:gd name="T41" fmla="*/ 124 h 270"/>
                    <a:gd name="T42" fmla="*/ 180 w 356"/>
                    <a:gd name="T43" fmla="*/ 90 h 270"/>
                    <a:gd name="T44" fmla="*/ 189 w 356"/>
                    <a:gd name="T45" fmla="*/ 55 h 270"/>
                    <a:gd name="T46" fmla="*/ 198 w 356"/>
                    <a:gd name="T47" fmla="*/ 30 h 270"/>
                    <a:gd name="T48" fmla="*/ 206 w 356"/>
                    <a:gd name="T49" fmla="*/ 8 h 270"/>
                    <a:gd name="T50" fmla="*/ 215 w 356"/>
                    <a:gd name="T51" fmla="*/ 0 h 270"/>
                    <a:gd name="T52" fmla="*/ 223 w 356"/>
                    <a:gd name="T53" fmla="*/ 13 h 270"/>
                    <a:gd name="T54" fmla="*/ 232 w 356"/>
                    <a:gd name="T55" fmla="*/ 43 h 270"/>
                    <a:gd name="T56" fmla="*/ 245 w 356"/>
                    <a:gd name="T57" fmla="*/ 68 h 270"/>
                    <a:gd name="T58" fmla="*/ 253 w 356"/>
                    <a:gd name="T59" fmla="*/ 107 h 270"/>
                    <a:gd name="T60" fmla="*/ 262 w 356"/>
                    <a:gd name="T61" fmla="*/ 145 h 270"/>
                    <a:gd name="T62" fmla="*/ 270 w 356"/>
                    <a:gd name="T63" fmla="*/ 184 h 270"/>
                    <a:gd name="T64" fmla="*/ 275 w 356"/>
                    <a:gd name="T65" fmla="*/ 218 h 270"/>
                    <a:gd name="T66" fmla="*/ 283 w 356"/>
                    <a:gd name="T67" fmla="*/ 244 h 270"/>
                    <a:gd name="T68" fmla="*/ 292 w 356"/>
                    <a:gd name="T69" fmla="*/ 261 h 270"/>
                    <a:gd name="T70" fmla="*/ 300 w 356"/>
                    <a:gd name="T71" fmla="*/ 270 h 270"/>
                    <a:gd name="T72" fmla="*/ 313 w 356"/>
                    <a:gd name="T73" fmla="*/ 257 h 270"/>
                    <a:gd name="T74" fmla="*/ 322 w 356"/>
                    <a:gd name="T75" fmla="*/ 235 h 270"/>
                    <a:gd name="T76" fmla="*/ 326 w 356"/>
                    <a:gd name="T77" fmla="*/ 205 h 270"/>
                    <a:gd name="T78" fmla="*/ 335 w 356"/>
                    <a:gd name="T79" fmla="*/ 167 h 270"/>
                    <a:gd name="T80" fmla="*/ 343 w 356"/>
                    <a:gd name="T81" fmla="*/ 124 h 270"/>
                    <a:gd name="T82" fmla="*/ 352 w 356"/>
                    <a:gd name="T83" fmla="*/ 90 h 27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56" h="270">
                      <a:moveTo>
                        <a:pt x="0" y="137"/>
                      </a:moveTo>
                      <a:lnTo>
                        <a:pt x="5" y="124"/>
                      </a:lnTo>
                      <a:lnTo>
                        <a:pt x="5" y="115"/>
                      </a:lnTo>
                      <a:lnTo>
                        <a:pt x="9" y="103"/>
                      </a:lnTo>
                      <a:lnTo>
                        <a:pt x="9" y="90"/>
                      </a:lnTo>
                      <a:lnTo>
                        <a:pt x="13" y="77"/>
                      </a:lnTo>
                      <a:lnTo>
                        <a:pt x="17" y="64"/>
                      </a:lnTo>
                      <a:lnTo>
                        <a:pt x="17" y="55"/>
                      </a:lnTo>
                      <a:lnTo>
                        <a:pt x="22" y="47"/>
                      </a:lnTo>
                      <a:lnTo>
                        <a:pt x="22" y="38"/>
                      </a:lnTo>
                      <a:lnTo>
                        <a:pt x="26" y="30"/>
                      </a:lnTo>
                      <a:lnTo>
                        <a:pt x="30" y="17"/>
                      </a:lnTo>
                      <a:lnTo>
                        <a:pt x="30" y="13"/>
                      </a:lnTo>
                      <a:lnTo>
                        <a:pt x="35" y="8"/>
                      </a:lnTo>
                      <a:lnTo>
                        <a:pt x="35" y="4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4"/>
                      </a:lnTo>
                      <a:lnTo>
                        <a:pt x="52" y="8"/>
                      </a:lnTo>
                      <a:lnTo>
                        <a:pt x="56" y="13"/>
                      </a:lnTo>
                      <a:lnTo>
                        <a:pt x="56" y="25"/>
                      </a:lnTo>
                      <a:lnTo>
                        <a:pt x="60" y="34"/>
                      </a:lnTo>
                      <a:lnTo>
                        <a:pt x="65" y="43"/>
                      </a:lnTo>
                      <a:lnTo>
                        <a:pt x="65" y="51"/>
                      </a:lnTo>
                      <a:lnTo>
                        <a:pt x="69" y="60"/>
                      </a:lnTo>
                      <a:lnTo>
                        <a:pt x="69" y="68"/>
                      </a:lnTo>
                      <a:lnTo>
                        <a:pt x="73" y="81"/>
                      </a:lnTo>
                      <a:lnTo>
                        <a:pt x="77" y="94"/>
                      </a:lnTo>
                      <a:lnTo>
                        <a:pt x="77" y="107"/>
                      </a:lnTo>
                      <a:lnTo>
                        <a:pt x="82" y="120"/>
                      </a:lnTo>
                      <a:lnTo>
                        <a:pt x="82" y="133"/>
                      </a:lnTo>
                      <a:lnTo>
                        <a:pt x="86" y="145"/>
                      </a:lnTo>
                      <a:lnTo>
                        <a:pt x="90" y="158"/>
                      </a:lnTo>
                      <a:lnTo>
                        <a:pt x="90" y="171"/>
                      </a:lnTo>
                      <a:lnTo>
                        <a:pt x="95" y="184"/>
                      </a:lnTo>
                      <a:lnTo>
                        <a:pt x="95" y="197"/>
                      </a:lnTo>
                      <a:lnTo>
                        <a:pt x="99" y="210"/>
                      </a:lnTo>
                      <a:lnTo>
                        <a:pt x="103" y="218"/>
                      </a:lnTo>
                      <a:lnTo>
                        <a:pt x="103" y="227"/>
                      </a:lnTo>
                      <a:lnTo>
                        <a:pt x="112" y="235"/>
                      </a:lnTo>
                      <a:lnTo>
                        <a:pt x="112" y="244"/>
                      </a:lnTo>
                      <a:lnTo>
                        <a:pt x="116" y="252"/>
                      </a:lnTo>
                      <a:lnTo>
                        <a:pt x="120" y="257"/>
                      </a:lnTo>
                      <a:lnTo>
                        <a:pt x="120" y="261"/>
                      </a:lnTo>
                      <a:lnTo>
                        <a:pt x="129" y="270"/>
                      </a:lnTo>
                      <a:lnTo>
                        <a:pt x="125" y="270"/>
                      </a:lnTo>
                      <a:lnTo>
                        <a:pt x="129" y="270"/>
                      </a:lnTo>
                      <a:lnTo>
                        <a:pt x="133" y="265"/>
                      </a:lnTo>
                      <a:lnTo>
                        <a:pt x="137" y="265"/>
                      </a:lnTo>
                      <a:lnTo>
                        <a:pt x="142" y="261"/>
                      </a:lnTo>
                      <a:lnTo>
                        <a:pt x="142" y="257"/>
                      </a:lnTo>
                      <a:lnTo>
                        <a:pt x="146" y="248"/>
                      </a:lnTo>
                      <a:lnTo>
                        <a:pt x="146" y="240"/>
                      </a:lnTo>
                      <a:lnTo>
                        <a:pt x="150" y="231"/>
                      </a:lnTo>
                      <a:lnTo>
                        <a:pt x="155" y="222"/>
                      </a:lnTo>
                      <a:lnTo>
                        <a:pt x="155" y="214"/>
                      </a:lnTo>
                      <a:lnTo>
                        <a:pt x="159" y="205"/>
                      </a:lnTo>
                      <a:lnTo>
                        <a:pt x="159" y="192"/>
                      </a:lnTo>
                      <a:lnTo>
                        <a:pt x="163" y="180"/>
                      </a:lnTo>
                      <a:lnTo>
                        <a:pt x="167" y="167"/>
                      </a:lnTo>
                      <a:lnTo>
                        <a:pt x="167" y="154"/>
                      </a:lnTo>
                      <a:lnTo>
                        <a:pt x="172" y="137"/>
                      </a:lnTo>
                      <a:lnTo>
                        <a:pt x="172" y="124"/>
                      </a:lnTo>
                      <a:lnTo>
                        <a:pt x="176" y="115"/>
                      </a:lnTo>
                      <a:lnTo>
                        <a:pt x="180" y="103"/>
                      </a:lnTo>
                      <a:lnTo>
                        <a:pt x="180" y="90"/>
                      </a:lnTo>
                      <a:lnTo>
                        <a:pt x="185" y="77"/>
                      </a:lnTo>
                      <a:lnTo>
                        <a:pt x="185" y="64"/>
                      </a:lnTo>
                      <a:lnTo>
                        <a:pt x="189" y="55"/>
                      </a:lnTo>
                      <a:lnTo>
                        <a:pt x="193" y="47"/>
                      </a:lnTo>
                      <a:lnTo>
                        <a:pt x="193" y="38"/>
                      </a:lnTo>
                      <a:lnTo>
                        <a:pt x="198" y="30"/>
                      </a:lnTo>
                      <a:lnTo>
                        <a:pt x="198" y="17"/>
                      </a:lnTo>
                      <a:lnTo>
                        <a:pt x="202" y="13"/>
                      </a:lnTo>
                      <a:lnTo>
                        <a:pt x="206" y="8"/>
                      </a:lnTo>
                      <a:lnTo>
                        <a:pt x="206" y="4"/>
                      </a:lnTo>
                      <a:lnTo>
                        <a:pt x="210" y="0"/>
                      </a:lnTo>
                      <a:lnTo>
                        <a:pt x="215" y="0"/>
                      </a:lnTo>
                      <a:lnTo>
                        <a:pt x="219" y="4"/>
                      </a:lnTo>
                      <a:lnTo>
                        <a:pt x="223" y="8"/>
                      </a:lnTo>
                      <a:lnTo>
                        <a:pt x="223" y="13"/>
                      </a:lnTo>
                      <a:lnTo>
                        <a:pt x="228" y="25"/>
                      </a:lnTo>
                      <a:lnTo>
                        <a:pt x="232" y="34"/>
                      </a:lnTo>
                      <a:lnTo>
                        <a:pt x="232" y="43"/>
                      </a:lnTo>
                      <a:lnTo>
                        <a:pt x="240" y="51"/>
                      </a:lnTo>
                      <a:lnTo>
                        <a:pt x="245" y="60"/>
                      </a:lnTo>
                      <a:lnTo>
                        <a:pt x="245" y="68"/>
                      </a:lnTo>
                      <a:lnTo>
                        <a:pt x="249" y="81"/>
                      </a:lnTo>
                      <a:lnTo>
                        <a:pt x="249" y="94"/>
                      </a:lnTo>
                      <a:lnTo>
                        <a:pt x="253" y="107"/>
                      </a:lnTo>
                      <a:lnTo>
                        <a:pt x="258" y="120"/>
                      </a:lnTo>
                      <a:lnTo>
                        <a:pt x="258" y="133"/>
                      </a:lnTo>
                      <a:lnTo>
                        <a:pt x="262" y="145"/>
                      </a:lnTo>
                      <a:lnTo>
                        <a:pt x="262" y="163"/>
                      </a:lnTo>
                      <a:lnTo>
                        <a:pt x="266" y="171"/>
                      </a:lnTo>
                      <a:lnTo>
                        <a:pt x="270" y="184"/>
                      </a:lnTo>
                      <a:lnTo>
                        <a:pt x="270" y="197"/>
                      </a:lnTo>
                      <a:lnTo>
                        <a:pt x="275" y="210"/>
                      </a:lnTo>
                      <a:lnTo>
                        <a:pt x="275" y="218"/>
                      </a:lnTo>
                      <a:lnTo>
                        <a:pt x="279" y="227"/>
                      </a:lnTo>
                      <a:lnTo>
                        <a:pt x="283" y="235"/>
                      </a:lnTo>
                      <a:lnTo>
                        <a:pt x="283" y="244"/>
                      </a:lnTo>
                      <a:lnTo>
                        <a:pt x="288" y="252"/>
                      </a:lnTo>
                      <a:lnTo>
                        <a:pt x="288" y="257"/>
                      </a:lnTo>
                      <a:lnTo>
                        <a:pt x="292" y="261"/>
                      </a:lnTo>
                      <a:lnTo>
                        <a:pt x="300" y="270"/>
                      </a:lnTo>
                      <a:lnTo>
                        <a:pt x="296" y="270"/>
                      </a:lnTo>
                      <a:lnTo>
                        <a:pt x="300" y="270"/>
                      </a:lnTo>
                      <a:lnTo>
                        <a:pt x="305" y="265"/>
                      </a:lnTo>
                      <a:lnTo>
                        <a:pt x="309" y="261"/>
                      </a:lnTo>
                      <a:lnTo>
                        <a:pt x="313" y="257"/>
                      </a:lnTo>
                      <a:lnTo>
                        <a:pt x="313" y="248"/>
                      </a:lnTo>
                      <a:lnTo>
                        <a:pt x="318" y="240"/>
                      </a:lnTo>
                      <a:lnTo>
                        <a:pt x="322" y="235"/>
                      </a:lnTo>
                      <a:lnTo>
                        <a:pt x="322" y="222"/>
                      </a:lnTo>
                      <a:lnTo>
                        <a:pt x="326" y="214"/>
                      </a:lnTo>
                      <a:lnTo>
                        <a:pt x="326" y="205"/>
                      </a:lnTo>
                      <a:lnTo>
                        <a:pt x="330" y="192"/>
                      </a:lnTo>
                      <a:lnTo>
                        <a:pt x="335" y="180"/>
                      </a:lnTo>
                      <a:lnTo>
                        <a:pt x="335" y="167"/>
                      </a:lnTo>
                      <a:lnTo>
                        <a:pt x="339" y="154"/>
                      </a:lnTo>
                      <a:lnTo>
                        <a:pt x="343" y="137"/>
                      </a:lnTo>
                      <a:lnTo>
                        <a:pt x="343" y="124"/>
                      </a:lnTo>
                      <a:lnTo>
                        <a:pt x="348" y="111"/>
                      </a:lnTo>
                      <a:lnTo>
                        <a:pt x="348" y="103"/>
                      </a:lnTo>
                      <a:lnTo>
                        <a:pt x="352" y="90"/>
                      </a:lnTo>
                      <a:lnTo>
                        <a:pt x="356" y="77"/>
                      </a:lnTo>
                      <a:lnTo>
                        <a:pt x="356" y="64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5" name="Freeform 419">
                  <a:extLst>
                    <a:ext uri="{FF2B5EF4-FFF2-40B4-BE49-F238E27FC236}">
                      <a16:creationId xmlns:a16="http://schemas.microsoft.com/office/drawing/2014/main" id="{9E098269-C2E5-49B3-9C52-9B32347842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78" y="3547"/>
                  <a:ext cx="360" cy="270"/>
                </a:xfrm>
                <a:custGeom>
                  <a:avLst/>
                  <a:gdLst>
                    <a:gd name="T0" fmla="*/ 4 w 360"/>
                    <a:gd name="T1" fmla="*/ 47 h 270"/>
                    <a:gd name="T2" fmla="*/ 17 w 360"/>
                    <a:gd name="T3" fmla="*/ 17 h 270"/>
                    <a:gd name="T4" fmla="*/ 26 w 360"/>
                    <a:gd name="T5" fmla="*/ 4 h 270"/>
                    <a:gd name="T6" fmla="*/ 39 w 360"/>
                    <a:gd name="T7" fmla="*/ 4 h 270"/>
                    <a:gd name="T8" fmla="*/ 47 w 360"/>
                    <a:gd name="T9" fmla="*/ 25 h 270"/>
                    <a:gd name="T10" fmla="*/ 56 w 360"/>
                    <a:gd name="T11" fmla="*/ 51 h 270"/>
                    <a:gd name="T12" fmla="*/ 60 w 360"/>
                    <a:gd name="T13" fmla="*/ 81 h 270"/>
                    <a:gd name="T14" fmla="*/ 69 w 360"/>
                    <a:gd name="T15" fmla="*/ 120 h 270"/>
                    <a:gd name="T16" fmla="*/ 77 w 360"/>
                    <a:gd name="T17" fmla="*/ 163 h 270"/>
                    <a:gd name="T18" fmla="*/ 86 w 360"/>
                    <a:gd name="T19" fmla="*/ 197 h 270"/>
                    <a:gd name="T20" fmla="*/ 94 w 360"/>
                    <a:gd name="T21" fmla="*/ 227 h 270"/>
                    <a:gd name="T22" fmla="*/ 103 w 360"/>
                    <a:gd name="T23" fmla="*/ 252 h 270"/>
                    <a:gd name="T24" fmla="*/ 107 w 360"/>
                    <a:gd name="T25" fmla="*/ 265 h 270"/>
                    <a:gd name="T26" fmla="*/ 120 w 360"/>
                    <a:gd name="T27" fmla="*/ 265 h 270"/>
                    <a:gd name="T28" fmla="*/ 129 w 360"/>
                    <a:gd name="T29" fmla="*/ 248 h 270"/>
                    <a:gd name="T30" fmla="*/ 142 w 360"/>
                    <a:gd name="T31" fmla="*/ 222 h 270"/>
                    <a:gd name="T32" fmla="*/ 150 w 360"/>
                    <a:gd name="T33" fmla="*/ 192 h 270"/>
                    <a:gd name="T34" fmla="*/ 159 w 360"/>
                    <a:gd name="T35" fmla="*/ 154 h 270"/>
                    <a:gd name="T36" fmla="*/ 163 w 360"/>
                    <a:gd name="T37" fmla="*/ 111 h 270"/>
                    <a:gd name="T38" fmla="*/ 172 w 360"/>
                    <a:gd name="T39" fmla="*/ 77 h 270"/>
                    <a:gd name="T40" fmla="*/ 180 w 360"/>
                    <a:gd name="T41" fmla="*/ 47 h 270"/>
                    <a:gd name="T42" fmla="*/ 189 w 360"/>
                    <a:gd name="T43" fmla="*/ 17 h 270"/>
                    <a:gd name="T44" fmla="*/ 202 w 360"/>
                    <a:gd name="T45" fmla="*/ 0 h 270"/>
                    <a:gd name="T46" fmla="*/ 206 w 360"/>
                    <a:gd name="T47" fmla="*/ 0 h 270"/>
                    <a:gd name="T48" fmla="*/ 214 w 360"/>
                    <a:gd name="T49" fmla="*/ 13 h 270"/>
                    <a:gd name="T50" fmla="*/ 223 w 360"/>
                    <a:gd name="T51" fmla="*/ 38 h 270"/>
                    <a:gd name="T52" fmla="*/ 232 w 360"/>
                    <a:gd name="T53" fmla="*/ 68 h 270"/>
                    <a:gd name="T54" fmla="*/ 236 w 360"/>
                    <a:gd name="T55" fmla="*/ 107 h 270"/>
                    <a:gd name="T56" fmla="*/ 244 w 360"/>
                    <a:gd name="T57" fmla="*/ 145 h 270"/>
                    <a:gd name="T58" fmla="*/ 253 w 360"/>
                    <a:gd name="T59" fmla="*/ 184 h 270"/>
                    <a:gd name="T60" fmla="*/ 262 w 360"/>
                    <a:gd name="T61" fmla="*/ 218 h 270"/>
                    <a:gd name="T62" fmla="*/ 275 w 360"/>
                    <a:gd name="T63" fmla="*/ 244 h 270"/>
                    <a:gd name="T64" fmla="*/ 283 w 360"/>
                    <a:gd name="T65" fmla="*/ 261 h 270"/>
                    <a:gd name="T66" fmla="*/ 292 w 360"/>
                    <a:gd name="T67" fmla="*/ 270 h 270"/>
                    <a:gd name="T68" fmla="*/ 300 w 360"/>
                    <a:gd name="T69" fmla="*/ 257 h 270"/>
                    <a:gd name="T70" fmla="*/ 309 w 360"/>
                    <a:gd name="T71" fmla="*/ 235 h 270"/>
                    <a:gd name="T72" fmla="*/ 317 w 360"/>
                    <a:gd name="T73" fmla="*/ 205 h 270"/>
                    <a:gd name="T74" fmla="*/ 326 w 360"/>
                    <a:gd name="T75" fmla="*/ 167 h 270"/>
                    <a:gd name="T76" fmla="*/ 335 w 360"/>
                    <a:gd name="T77" fmla="*/ 124 h 270"/>
                    <a:gd name="T78" fmla="*/ 339 w 360"/>
                    <a:gd name="T79" fmla="*/ 90 h 270"/>
                    <a:gd name="T80" fmla="*/ 347 w 360"/>
                    <a:gd name="T81" fmla="*/ 55 h 270"/>
                    <a:gd name="T82" fmla="*/ 356 w 360"/>
                    <a:gd name="T83" fmla="*/ 30 h 27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60" h="270">
                      <a:moveTo>
                        <a:pt x="0" y="64"/>
                      </a:moveTo>
                      <a:lnTo>
                        <a:pt x="4" y="55"/>
                      </a:lnTo>
                      <a:lnTo>
                        <a:pt x="4" y="47"/>
                      </a:lnTo>
                      <a:lnTo>
                        <a:pt x="13" y="38"/>
                      </a:lnTo>
                      <a:lnTo>
                        <a:pt x="17" y="30"/>
                      </a:lnTo>
                      <a:lnTo>
                        <a:pt x="17" y="17"/>
                      </a:lnTo>
                      <a:lnTo>
                        <a:pt x="22" y="13"/>
                      </a:lnTo>
                      <a:lnTo>
                        <a:pt x="22" y="8"/>
                      </a:lnTo>
                      <a:lnTo>
                        <a:pt x="26" y="4"/>
                      </a:lnTo>
                      <a:lnTo>
                        <a:pt x="30" y="0"/>
                      </a:lnTo>
                      <a:lnTo>
                        <a:pt x="34" y="4"/>
                      </a:lnTo>
                      <a:lnTo>
                        <a:pt x="39" y="4"/>
                      </a:lnTo>
                      <a:lnTo>
                        <a:pt x="43" y="8"/>
                      </a:lnTo>
                      <a:lnTo>
                        <a:pt x="43" y="13"/>
                      </a:lnTo>
                      <a:lnTo>
                        <a:pt x="47" y="25"/>
                      </a:lnTo>
                      <a:lnTo>
                        <a:pt x="47" y="34"/>
                      </a:lnTo>
                      <a:lnTo>
                        <a:pt x="52" y="38"/>
                      </a:lnTo>
                      <a:lnTo>
                        <a:pt x="56" y="51"/>
                      </a:lnTo>
                      <a:lnTo>
                        <a:pt x="56" y="60"/>
                      </a:lnTo>
                      <a:lnTo>
                        <a:pt x="60" y="68"/>
                      </a:lnTo>
                      <a:lnTo>
                        <a:pt x="60" y="81"/>
                      </a:lnTo>
                      <a:lnTo>
                        <a:pt x="64" y="94"/>
                      </a:lnTo>
                      <a:lnTo>
                        <a:pt x="69" y="107"/>
                      </a:lnTo>
                      <a:lnTo>
                        <a:pt x="69" y="120"/>
                      </a:lnTo>
                      <a:lnTo>
                        <a:pt x="73" y="133"/>
                      </a:lnTo>
                      <a:lnTo>
                        <a:pt x="73" y="145"/>
                      </a:lnTo>
                      <a:lnTo>
                        <a:pt x="77" y="163"/>
                      </a:lnTo>
                      <a:lnTo>
                        <a:pt x="82" y="171"/>
                      </a:lnTo>
                      <a:lnTo>
                        <a:pt x="82" y="184"/>
                      </a:lnTo>
                      <a:lnTo>
                        <a:pt x="86" y="197"/>
                      </a:lnTo>
                      <a:lnTo>
                        <a:pt x="90" y="210"/>
                      </a:lnTo>
                      <a:lnTo>
                        <a:pt x="90" y="218"/>
                      </a:lnTo>
                      <a:lnTo>
                        <a:pt x="94" y="227"/>
                      </a:lnTo>
                      <a:lnTo>
                        <a:pt x="94" y="235"/>
                      </a:lnTo>
                      <a:lnTo>
                        <a:pt x="99" y="244"/>
                      </a:lnTo>
                      <a:lnTo>
                        <a:pt x="103" y="252"/>
                      </a:lnTo>
                      <a:lnTo>
                        <a:pt x="103" y="257"/>
                      </a:lnTo>
                      <a:lnTo>
                        <a:pt x="107" y="261"/>
                      </a:lnTo>
                      <a:lnTo>
                        <a:pt x="107" y="265"/>
                      </a:lnTo>
                      <a:lnTo>
                        <a:pt x="112" y="270"/>
                      </a:lnTo>
                      <a:lnTo>
                        <a:pt x="116" y="270"/>
                      </a:lnTo>
                      <a:lnTo>
                        <a:pt x="120" y="265"/>
                      </a:lnTo>
                      <a:lnTo>
                        <a:pt x="124" y="261"/>
                      </a:lnTo>
                      <a:lnTo>
                        <a:pt x="129" y="257"/>
                      </a:lnTo>
                      <a:lnTo>
                        <a:pt x="129" y="248"/>
                      </a:lnTo>
                      <a:lnTo>
                        <a:pt x="133" y="240"/>
                      </a:lnTo>
                      <a:lnTo>
                        <a:pt x="133" y="235"/>
                      </a:lnTo>
                      <a:lnTo>
                        <a:pt x="142" y="222"/>
                      </a:lnTo>
                      <a:lnTo>
                        <a:pt x="146" y="214"/>
                      </a:lnTo>
                      <a:lnTo>
                        <a:pt x="146" y="205"/>
                      </a:lnTo>
                      <a:lnTo>
                        <a:pt x="150" y="192"/>
                      </a:lnTo>
                      <a:lnTo>
                        <a:pt x="150" y="180"/>
                      </a:lnTo>
                      <a:lnTo>
                        <a:pt x="154" y="167"/>
                      </a:lnTo>
                      <a:lnTo>
                        <a:pt x="159" y="154"/>
                      </a:lnTo>
                      <a:lnTo>
                        <a:pt x="159" y="137"/>
                      </a:lnTo>
                      <a:lnTo>
                        <a:pt x="163" y="124"/>
                      </a:lnTo>
                      <a:lnTo>
                        <a:pt x="163" y="111"/>
                      </a:lnTo>
                      <a:lnTo>
                        <a:pt x="167" y="103"/>
                      </a:lnTo>
                      <a:lnTo>
                        <a:pt x="172" y="90"/>
                      </a:lnTo>
                      <a:lnTo>
                        <a:pt x="172" y="77"/>
                      </a:lnTo>
                      <a:lnTo>
                        <a:pt x="176" y="64"/>
                      </a:lnTo>
                      <a:lnTo>
                        <a:pt x="180" y="55"/>
                      </a:lnTo>
                      <a:lnTo>
                        <a:pt x="180" y="47"/>
                      </a:lnTo>
                      <a:lnTo>
                        <a:pt x="184" y="38"/>
                      </a:lnTo>
                      <a:lnTo>
                        <a:pt x="184" y="30"/>
                      </a:lnTo>
                      <a:lnTo>
                        <a:pt x="189" y="17"/>
                      </a:lnTo>
                      <a:lnTo>
                        <a:pt x="193" y="13"/>
                      </a:lnTo>
                      <a:lnTo>
                        <a:pt x="193" y="8"/>
                      </a:lnTo>
                      <a:lnTo>
                        <a:pt x="202" y="0"/>
                      </a:lnTo>
                      <a:lnTo>
                        <a:pt x="197" y="0"/>
                      </a:lnTo>
                      <a:lnTo>
                        <a:pt x="202" y="0"/>
                      </a:lnTo>
                      <a:lnTo>
                        <a:pt x="206" y="0"/>
                      </a:lnTo>
                      <a:lnTo>
                        <a:pt x="210" y="4"/>
                      </a:lnTo>
                      <a:lnTo>
                        <a:pt x="210" y="8"/>
                      </a:lnTo>
                      <a:lnTo>
                        <a:pt x="214" y="13"/>
                      </a:lnTo>
                      <a:lnTo>
                        <a:pt x="219" y="25"/>
                      </a:lnTo>
                      <a:lnTo>
                        <a:pt x="219" y="30"/>
                      </a:lnTo>
                      <a:lnTo>
                        <a:pt x="223" y="38"/>
                      </a:lnTo>
                      <a:lnTo>
                        <a:pt x="223" y="51"/>
                      </a:lnTo>
                      <a:lnTo>
                        <a:pt x="227" y="60"/>
                      </a:lnTo>
                      <a:lnTo>
                        <a:pt x="232" y="68"/>
                      </a:lnTo>
                      <a:lnTo>
                        <a:pt x="232" y="81"/>
                      </a:lnTo>
                      <a:lnTo>
                        <a:pt x="236" y="94"/>
                      </a:lnTo>
                      <a:lnTo>
                        <a:pt x="236" y="107"/>
                      </a:lnTo>
                      <a:lnTo>
                        <a:pt x="240" y="120"/>
                      </a:lnTo>
                      <a:lnTo>
                        <a:pt x="244" y="133"/>
                      </a:lnTo>
                      <a:lnTo>
                        <a:pt x="244" y="145"/>
                      </a:lnTo>
                      <a:lnTo>
                        <a:pt x="249" y="163"/>
                      </a:lnTo>
                      <a:lnTo>
                        <a:pt x="249" y="171"/>
                      </a:lnTo>
                      <a:lnTo>
                        <a:pt x="253" y="184"/>
                      </a:lnTo>
                      <a:lnTo>
                        <a:pt x="257" y="197"/>
                      </a:lnTo>
                      <a:lnTo>
                        <a:pt x="257" y="210"/>
                      </a:lnTo>
                      <a:lnTo>
                        <a:pt x="262" y="218"/>
                      </a:lnTo>
                      <a:lnTo>
                        <a:pt x="262" y="227"/>
                      </a:lnTo>
                      <a:lnTo>
                        <a:pt x="270" y="240"/>
                      </a:lnTo>
                      <a:lnTo>
                        <a:pt x="275" y="244"/>
                      </a:lnTo>
                      <a:lnTo>
                        <a:pt x="275" y="252"/>
                      </a:lnTo>
                      <a:lnTo>
                        <a:pt x="279" y="257"/>
                      </a:lnTo>
                      <a:lnTo>
                        <a:pt x="283" y="261"/>
                      </a:lnTo>
                      <a:lnTo>
                        <a:pt x="283" y="265"/>
                      </a:lnTo>
                      <a:lnTo>
                        <a:pt x="287" y="270"/>
                      </a:lnTo>
                      <a:lnTo>
                        <a:pt x="292" y="270"/>
                      </a:lnTo>
                      <a:lnTo>
                        <a:pt x="296" y="265"/>
                      </a:lnTo>
                      <a:lnTo>
                        <a:pt x="300" y="261"/>
                      </a:lnTo>
                      <a:lnTo>
                        <a:pt x="300" y="257"/>
                      </a:lnTo>
                      <a:lnTo>
                        <a:pt x="305" y="248"/>
                      </a:lnTo>
                      <a:lnTo>
                        <a:pt x="309" y="244"/>
                      </a:lnTo>
                      <a:lnTo>
                        <a:pt x="309" y="235"/>
                      </a:lnTo>
                      <a:lnTo>
                        <a:pt x="313" y="222"/>
                      </a:lnTo>
                      <a:lnTo>
                        <a:pt x="313" y="214"/>
                      </a:lnTo>
                      <a:lnTo>
                        <a:pt x="317" y="205"/>
                      </a:lnTo>
                      <a:lnTo>
                        <a:pt x="322" y="192"/>
                      </a:lnTo>
                      <a:lnTo>
                        <a:pt x="322" y="180"/>
                      </a:lnTo>
                      <a:lnTo>
                        <a:pt x="326" y="167"/>
                      </a:lnTo>
                      <a:lnTo>
                        <a:pt x="326" y="154"/>
                      </a:lnTo>
                      <a:lnTo>
                        <a:pt x="330" y="137"/>
                      </a:lnTo>
                      <a:lnTo>
                        <a:pt x="335" y="124"/>
                      </a:lnTo>
                      <a:lnTo>
                        <a:pt x="335" y="111"/>
                      </a:lnTo>
                      <a:lnTo>
                        <a:pt x="339" y="103"/>
                      </a:lnTo>
                      <a:lnTo>
                        <a:pt x="339" y="90"/>
                      </a:lnTo>
                      <a:lnTo>
                        <a:pt x="343" y="77"/>
                      </a:lnTo>
                      <a:lnTo>
                        <a:pt x="347" y="64"/>
                      </a:lnTo>
                      <a:lnTo>
                        <a:pt x="347" y="55"/>
                      </a:lnTo>
                      <a:lnTo>
                        <a:pt x="352" y="47"/>
                      </a:lnTo>
                      <a:lnTo>
                        <a:pt x="352" y="34"/>
                      </a:lnTo>
                      <a:lnTo>
                        <a:pt x="356" y="30"/>
                      </a:lnTo>
                      <a:lnTo>
                        <a:pt x="360" y="17"/>
                      </a:lnTo>
                      <a:lnTo>
                        <a:pt x="360" y="13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6" name="Freeform 420">
                  <a:extLst>
                    <a:ext uri="{FF2B5EF4-FFF2-40B4-BE49-F238E27FC236}">
                      <a16:creationId xmlns:a16="http://schemas.microsoft.com/office/drawing/2014/main" id="{28345547-21E5-415F-A8B5-BF84BBC4C9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38" y="3547"/>
                  <a:ext cx="369" cy="270"/>
                </a:xfrm>
                <a:custGeom>
                  <a:avLst/>
                  <a:gdLst>
                    <a:gd name="T0" fmla="*/ 5 w 369"/>
                    <a:gd name="T1" fmla="*/ 4 h 270"/>
                    <a:gd name="T2" fmla="*/ 17 w 369"/>
                    <a:gd name="T3" fmla="*/ 0 h 270"/>
                    <a:gd name="T4" fmla="*/ 26 w 369"/>
                    <a:gd name="T5" fmla="*/ 13 h 270"/>
                    <a:gd name="T6" fmla="*/ 39 w 369"/>
                    <a:gd name="T7" fmla="*/ 38 h 270"/>
                    <a:gd name="T8" fmla="*/ 43 w 369"/>
                    <a:gd name="T9" fmla="*/ 68 h 270"/>
                    <a:gd name="T10" fmla="*/ 52 w 369"/>
                    <a:gd name="T11" fmla="*/ 107 h 270"/>
                    <a:gd name="T12" fmla="*/ 60 w 369"/>
                    <a:gd name="T13" fmla="*/ 145 h 270"/>
                    <a:gd name="T14" fmla="*/ 69 w 369"/>
                    <a:gd name="T15" fmla="*/ 184 h 270"/>
                    <a:gd name="T16" fmla="*/ 77 w 369"/>
                    <a:gd name="T17" fmla="*/ 218 h 270"/>
                    <a:gd name="T18" fmla="*/ 82 w 369"/>
                    <a:gd name="T19" fmla="*/ 244 h 270"/>
                    <a:gd name="T20" fmla="*/ 90 w 369"/>
                    <a:gd name="T21" fmla="*/ 261 h 270"/>
                    <a:gd name="T22" fmla="*/ 99 w 369"/>
                    <a:gd name="T23" fmla="*/ 270 h 270"/>
                    <a:gd name="T24" fmla="*/ 107 w 369"/>
                    <a:gd name="T25" fmla="*/ 261 h 270"/>
                    <a:gd name="T26" fmla="*/ 116 w 369"/>
                    <a:gd name="T27" fmla="*/ 244 h 270"/>
                    <a:gd name="T28" fmla="*/ 125 w 369"/>
                    <a:gd name="T29" fmla="*/ 214 h 270"/>
                    <a:gd name="T30" fmla="*/ 133 w 369"/>
                    <a:gd name="T31" fmla="*/ 180 h 270"/>
                    <a:gd name="T32" fmla="*/ 142 w 369"/>
                    <a:gd name="T33" fmla="*/ 137 h 270"/>
                    <a:gd name="T34" fmla="*/ 150 w 369"/>
                    <a:gd name="T35" fmla="*/ 103 h 270"/>
                    <a:gd name="T36" fmla="*/ 155 w 369"/>
                    <a:gd name="T37" fmla="*/ 64 h 270"/>
                    <a:gd name="T38" fmla="*/ 167 w 369"/>
                    <a:gd name="T39" fmla="*/ 34 h 270"/>
                    <a:gd name="T40" fmla="*/ 176 w 369"/>
                    <a:gd name="T41" fmla="*/ 13 h 270"/>
                    <a:gd name="T42" fmla="*/ 189 w 369"/>
                    <a:gd name="T43" fmla="*/ 0 h 270"/>
                    <a:gd name="T44" fmla="*/ 197 w 369"/>
                    <a:gd name="T45" fmla="*/ 13 h 270"/>
                    <a:gd name="T46" fmla="*/ 206 w 369"/>
                    <a:gd name="T47" fmla="*/ 38 h 270"/>
                    <a:gd name="T48" fmla="*/ 215 w 369"/>
                    <a:gd name="T49" fmla="*/ 68 h 270"/>
                    <a:gd name="T50" fmla="*/ 223 w 369"/>
                    <a:gd name="T51" fmla="*/ 107 h 270"/>
                    <a:gd name="T52" fmla="*/ 232 w 369"/>
                    <a:gd name="T53" fmla="*/ 145 h 270"/>
                    <a:gd name="T54" fmla="*/ 240 w 369"/>
                    <a:gd name="T55" fmla="*/ 184 h 270"/>
                    <a:gd name="T56" fmla="*/ 245 w 369"/>
                    <a:gd name="T57" fmla="*/ 218 h 270"/>
                    <a:gd name="T58" fmla="*/ 253 w 369"/>
                    <a:gd name="T59" fmla="*/ 244 h 270"/>
                    <a:gd name="T60" fmla="*/ 262 w 369"/>
                    <a:gd name="T61" fmla="*/ 265 h 270"/>
                    <a:gd name="T62" fmla="*/ 275 w 369"/>
                    <a:gd name="T63" fmla="*/ 270 h 270"/>
                    <a:gd name="T64" fmla="*/ 283 w 369"/>
                    <a:gd name="T65" fmla="*/ 257 h 270"/>
                    <a:gd name="T66" fmla="*/ 296 w 369"/>
                    <a:gd name="T67" fmla="*/ 235 h 270"/>
                    <a:gd name="T68" fmla="*/ 300 w 369"/>
                    <a:gd name="T69" fmla="*/ 205 h 270"/>
                    <a:gd name="T70" fmla="*/ 309 w 369"/>
                    <a:gd name="T71" fmla="*/ 167 h 270"/>
                    <a:gd name="T72" fmla="*/ 318 w 369"/>
                    <a:gd name="T73" fmla="*/ 124 h 270"/>
                    <a:gd name="T74" fmla="*/ 326 w 369"/>
                    <a:gd name="T75" fmla="*/ 90 h 270"/>
                    <a:gd name="T76" fmla="*/ 335 w 369"/>
                    <a:gd name="T77" fmla="*/ 55 h 270"/>
                    <a:gd name="T78" fmla="*/ 343 w 369"/>
                    <a:gd name="T79" fmla="*/ 25 h 270"/>
                    <a:gd name="T80" fmla="*/ 348 w 369"/>
                    <a:gd name="T81" fmla="*/ 4 h 270"/>
                    <a:gd name="T82" fmla="*/ 360 w 369"/>
                    <a:gd name="T83" fmla="*/ 0 h 27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69" h="270">
                      <a:moveTo>
                        <a:pt x="0" y="13"/>
                      </a:moveTo>
                      <a:lnTo>
                        <a:pt x="5" y="8"/>
                      </a:lnTo>
                      <a:lnTo>
                        <a:pt x="5" y="4"/>
                      </a:lnTo>
                      <a:lnTo>
                        <a:pt x="9" y="0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22" y="4"/>
                      </a:lnTo>
                      <a:lnTo>
                        <a:pt x="22" y="8"/>
                      </a:lnTo>
                      <a:lnTo>
                        <a:pt x="26" y="13"/>
                      </a:lnTo>
                      <a:lnTo>
                        <a:pt x="26" y="25"/>
                      </a:lnTo>
                      <a:lnTo>
                        <a:pt x="30" y="30"/>
                      </a:lnTo>
                      <a:lnTo>
                        <a:pt x="39" y="38"/>
                      </a:lnTo>
                      <a:lnTo>
                        <a:pt x="39" y="51"/>
                      </a:lnTo>
                      <a:lnTo>
                        <a:pt x="43" y="60"/>
                      </a:lnTo>
                      <a:lnTo>
                        <a:pt x="43" y="68"/>
                      </a:lnTo>
                      <a:lnTo>
                        <a:pt x="47" y="81"/>
                      </a:lnTo>
                      <a:lnTo>
                        <a:pt x="52" y="94"/>
                      </a:lnTo>
                      <a:lnTo>
                        <a:pt x="52" y="107"/>
                      </a:lnTo>
                      <a:lnTo>
                        <a:pt x="56" y="120"/>
                      </a:lnTo>
                      <a:lnTo>
                        <a:pt x="56" y="133"/>
                      </a:lnTo>
                      <a:lnTo>
                        <a:pt x="60" y="145"/>
                      </a:lnTo>
                      <a:lnTo>
                        <a:pt x="65" y="163"/>
                      </a:lnTo>
                      <a:lnTo>
                        <a:pt x="65" y="171"/>
                      </a:lnTo>
                      <a:lnTo>
                        <a:pt x="69" y="184"/>
                      </a:lnTo>
                      <a:lnTo>
                        <a:pt x="69" y="197"/>
                      </a:lnTo>
                      <a:lnTo>
                        <a:pt x="73" y="210"/>
                      </a:lnTo>
                      <a:lnTo>
                        <a:pt x="77" y="218"/>
                      </a:lnTo>
                      <a:lnTo>
                        <a:pt x="77" y="227"/>
                      </a:lnTo>
                      <a:lnTo>
                        <a:pt x="82" y="240"/>
                      </a:lnTo>
                      <a:lnTo>
                        <a:pt x="82" y="244"/>
                      </a:lnTo>
                      <a:lnTo>
                        <a:pt x="86" y="252"/>
                      </a:lnTo>
                      <a:lnTo>
                        <a:pt x="90" y="257"/>
                      </a:lnTo>
                      <a:lnTo>
                        <a:pt x="90" y="261"/>
                      </a:lnTo>
                      <a:lnTo>
                        <a:pt x="99" y="270"/>
                      </a:lnTo>
                      <a:lnTo>
                        <a:pt x="95" y="270"/>
                      </a:lnTo>
                      <a:lnTo>
                        <a:pt x="99" y="270"/>
                      </a:lnTo>
                      <a:lnTo>
                        <a:pt x="103" y="270"/>
                      </a:lnTo>
                      <a:lnTo>
                        <a:pt x="107" y="265"/>
                      </a:lnTo>
                      <a:lnTo>
                        <a:pt x="107" y="261"/>
                      </a:lnTo>
                      <a:lnTo>
                        <a:pt x="112" y="257"/>
                      </a:lnTo>
                      <a:lnTo>
                        <a:pt x="116" y="248"/>
                      </a:lnTo>
                      <a:lnTo>
                        <a:pt x="116" y="244"/>
                      </a:lnTo>
                      <a:lnTo>
                        <a:pt x="120" y="235"/>
                      </a:lnTo>
                      <a:lnTo>
                        <a:pt x="125" y="222"/>
                      </a:lnTo>
                      <a:lnTo>
                        <a:pt x="125" y="214"/>
                      </a:lnTo>
                      <a:lnTo>
                        <a:pt x="129" y="205"/>
                      </a:lnTo>
                      <a:lnTo>
                        <a:pt x="129" y="192"/>
                      </a:lnTo>
                      <a:lnTo>
                        <a:pt x="133" y="180"/>
                      </a:lnTo>
                      <a:lnTo>
                        <a:pt x="137" y="167"/>
                      </a:lnTo>
                      <a:lnTo>
                        <a:pt x="137" y="154"/>
                      </a:lnTo>
                      <a:lnTo>
                        <a:pt x="142" y="137"/>
                      </a:lnTo>
                      <a:lnTo>
                        <a:pt x="142" y="124"/>
                      </a:lnTo>
                      <a:lnTo>
                        <a:pt x="146" y="111"/>
                      </a:lnTo>
                      <a:lnTo>
                        <a:pt x="150" y="103"/>
                      </a:lnTo>
                      <a:lnTo>
                        <a:pt x="150" y="90"/>
                      </a:lnTo>
                      <a:lnTo>
                        <a:pt x="155" y="77"/>
                      </a:lnTo>
                      <a:lnTo>
                        <a:pt x="155" y="64"/>
                      </a:lnTo>
                      <a:lnTo>
                        <a:pt x="159" y="55"/>
                      </a:lnTo>
                      <a:lnTo>
                        <a:pt x="167" y="47"/>
                      </a:lnTo>
                      <a:lnTo>
                        <a:pt x="167" y="34"/>
                      </a:lnTo>
                      <a:lnTo>
                        <a:pt x="172" y="30"/>
                      </a:lnTo>
                      <a:lnTo>
                        <a:pt x="172" y="17"/>
                      </a:lnTo>
                      <a:lnTo>
                        <a:pt x="176" y="13"/>
                      </a:lnTo>
                      <a:lnTo>
                        <a:pt x="180" y="4"/>
                      </a:lnTo>
                      <a:lnTo>
                        <a:pt x="185" y="0"/>
                      </a:lnTo>
                      <a:lnTo>
                        <a:pt x="189" y="0"/>
                      </a:lnTo>
                      <a:lnTo>
                        <a:pt x="193" y="4"/>
                      </a:lnTo>
                      <a:lnTo>
                        <a:pt x="197" y="8"/>
                      </a:lnTo>
                      <a:lnTo>
                        <a:pt x="197" y="13"/>
                      </a:lnTo>
                      <a:lnTo>
                        <a:pt x="202" y="25"/>
                      </a:lnTo>
                      <a:lnTo>
                        <a:pt x="206" y="30"/>
                      </a:lnTo>
                      <a:lnTo>
                        <a:pt x="206" y="38"/>
                      </a:lnTo>
                      <a:lnTo>
                        <a:pt x="210" y="47"/>
                      </a:lnTo>
                      <a:lnTo>
                        <a:pt x="215" y="60"/>
                      </a:lnTo>
                      <a:lnTo>
                        <a:pt x="215" y="68"/>
                      </a:lnTo>
                      <a:lnTo>
                        <a:pt x="219" y="81"/>
                      </a:lnTo>
                      <a:lnTo>
                        <a:pt x="219" y="94"/>
                      </a:lnTo>
                      <a:lnTo>
                        <a:pt x="223" y="107"/>
                      </a:lnTo>
                      <a:lnTo>
                        <a:pt x="227" y="120"/>
                      </a:lnTo>
                      <a:lnTo>
                        <a:pt x="227" y="133"/>
                      </a:lnTo>
                      <a:lnTo>
                        <a:pt x="232" y="145"/>
                      </a:lnTo>
                      <a:lnTo>
                        <a:pt x="232" y="163"/>
                      </a:lnTo>
                      <a:lnTo>
                        <a:pt x="236" y="175"/>
                      </a:lnTo>
                      <a:lnTo>
                        <a:pt x="240" y="184"/>
                      </a:lnTo>
                      <a:lnTo>
                        <a:pt x="240" y="197"/>
                      </a:lnTo>
                      <a:lnTo>
                        <a:pt x="245" y="210"/>
                      </a:lnTo>
                      <a:lnTo>
                        <a:pt x="245" y="218"/>
                      </a:lnTo>
                      <a:lnTo>
                        <a:pt x="249" y="231"/>
                      </a:lnTo>
                      <a:lnTo>
                        <a:pt x="253" y="240"/>
                      </a:lnTo>
                      <a:lnTo>
                        <a:pt x="253" y="244"/>
                      </a:lnTo>
                      <a:lnTo>
                        <a:pt x="257" y="252"/>
                      </a:lnTo>
                      <a:lnTo>
                        <a:pt x="257" y="257"/>
                      </a:lnTo>
                      <a:lnTo>
                        <a:pt x="262" y="265"/>
                      </a:lnTo>
                      <a:lnTo>
                        <a:pt x="266" y="270"/>
                      </a:lnTo>
                      <a:lnTo>
                        <a:pt x="270" y="270"/>
                      </a:lnTo>
                      <a:lnTo>
                        <a:pt x="275" y="270"/>
                      </a:lnTo>
                      <a:lnTo>
                        <a:pt x="279" y="265"/>
                      </a:lnTo>
                      <a:lnTo>
                        <a:pt x="279" y="261"/>
                      </a:lnTo>
                      <a:lnTo>
                        <a:pt x="283" y="257"/>
                      </a:lnTo>
                      <a:lnTo>
                        <a:pt x="283" y="248"/>
                      </a:lnTo>
                      <a:lnTo>
                        <a:pt x="287" y="244"/>
                      </a:lnTo>
                      <a:lnTo>
                        <a:pt x="296" y="235"/>
                      </a:lnTo>
                      <a:lnTo>
                        <a:pt x="296" y="227"/>
                      </a:lnTo>
                      <a:lnTo>
                        <a:pt x="300" y="214"/>
                      </a:lnTo>
                      <a:lnTo>
                        <a:pt x="300" y="205"/>
                      </a:lnTo>
                      <a:lnTo>
                        <a:pt x="305" y="192"/>
                      </a:lnTo>
                      <a:lnTo>
                        <a:pt x="309" y="180"/>
                      </a:lnTo>
                      <a:lnTo>
                        <a:pt x="309" y="167"/>
                      </a:lnTo>
                      <a:lnTo>
                        <a:pt x="313" y="154"/>
                      </a:lnTo>
                      <a:lnTo>
                        <a:pt x="318" y="137"/>
                      </a:lnTo>
                      <a:lnTo>
                        <a:pt x="318" y="124"/>
                      </a:lnTo>
                      <a:lnTo>
                        <a:pt x="322" y="111"/>
                      </a:lnTo>
                      <a:lnTo>
                        <a:pt x="322" y="98"/>
                      </a:lnTo>
                      <a:lnTo>
                        <a:pt x="326" y="90"/>
                      </a:lnTo>
                      <a:lnTo>
                        <a:pt x="330" y="77"/>
                      </a:lnTo>
                      <a:lnTo>
                        <a:pt x="330" y="64"/>
                      </a:lnTo>
                      <a:lnTo>
                        <a:pt x="335" y="55"/>
                      </a:lnTo>
                      <a:lnTo>
                        <a:pt x="335" y="43"/>
                      </a:lnTo>
                      <a:lnTo>
                        <a:pt x="339" y="34"/>
                      </a:lnTo>
                      <a:lnTo>
                        <a:pt x="343" y="25"/>
                      </a:lnTo>
                      <a:lnTo>
                        <a:pt x="343" y="17"/>
                      </a:lnTo>
                      <a:lnTo>
                        <a:pt x="348" y="13"/>
                      </a:lnTo>
                      <a:lnTo>
                        <a:pt x="348" y="4"/>
                      </a:lnTo>
                      <a:lnTo>
                        <a:pt x="352" y="4"/>
                      </a:lnTo>
                      <a:lnTo>
                        <a:pt x="356" y="0"/>
                      </a:lnTo>
                      <a:lnTo>
                        <a:pt x="360" y="0"/>
                      </a:lnTo>
                      <a:lnTo>
                        <a:pt x="365" y="4"/>
                      </a:lnTo>
                      <a:lnTo>
                        <a:pt x="369" y="8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7" name="Freeform 421">
                  <a:extLst>
                    <a:ext uri="{FF2B5EF4-FFF2-40B4-BE49-F238E27FC236}">
                      <a16:creationId xmlns:a16="http://schemas.microsoft.com/office/drawing/2014/main" id="{BFC43750-C6D4-49AA-96CB-E67B11BF34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207" y="3547"/>
                  <a:ext cx="364" cy="270"/>
                </a:xfrm>
                <a:custGeom>
                  <a:avLst/>
                  <a:gdLst>
                    <a:gd name="T0" fmla="*/ 4 w 364"/>
                    <a:gd name="T1" fmla="*/ 25 h 270"/>
                    <a:gd name="T2" fmla="*/ 13 w 364"/>
                    <a:gd name="T3" fmla="*/ 47 h 270"/>
                    <a:gd name="T4" fmla="*/ 17 w 364"/>
                    <a:gd name="T5" fmla="*/ 81 h 270"/>
                    <a:gd name="T6" fmla="*/ 26 w 364"/>
                    <a:gd name="T7" fmla="*/ 120 h 270"/>
                    <a:gd name="T8" fmla="*/ 34 w 364"/>
                    <a:gd name="T9" fmla="*/ 163 h 270"/>
                    <a:gd name="T10" fmla="*/ 43 w 364"/>
                    <a:gd name="T11" fmla="*/ 197 h 270"/>
                    <a:gd name="T12" fmla="*/ 56 w 364"/>
                    <a:gd name="T13" fmla="*/ 231 h 270"/>
                    <a:gd name="T14" fmla="*/ 64 w 364"/>
                    <a:gd name="T15" fmla="*/ 252 h 270"/>
                    <a:gd name="T16" fmla="*/ 73 w 364"/>
                    <a:gd name="T17" fmla="*/ 270 h 270"/>
                    <a:gd name="T18" fmla="*/ 86 w 364"/>
                    <a:gd name="T19" fmla="*/ 261 h 270"/>
                    <a:gd name="T20" fmla="*/ 94 w 364"/>
                    <a:gd name="T21" fmla="*/ 244 h 270"/>
                    <a:gd name="T22" fmla="*/ 103 w 364"/>
                    <a:gd name="T23" fmla="*/ 214 h 270"/>
                    <a:gd name="T24" fmla="*/ 107 w 364"/>
                    <a:gd name="T25" fmla="*/ 180 h 270"/>
                    <a:gd name="T26" fmla="*/ 116 w 364"/>
                    <a:gd name="T27" fmla="*/ 137 h 270"/>
                    <a:gd name="T28" fmla="*/ 124 w 364"/>
                    <a:gd name="T29" fmla="*/ 98 h 270"/>
                    <a:gd name="T30" fmla="*/ 133 w 364"/>
                    <a:gd name="T31" fmla="*/ 64 h 270"/>
                    <a:gd name="T32" fmla="*/ 141 w 364"/>
                    <a:gd name="T33" fmla="*/ 34 h 270"/>
                    <a:gd name="T34" fmla="*/ 154 w 364"/>
                    <a:gd name="T35" fmla="*/ 4 h 270"/>
                    <a:gd name="T36" fmla="*/ 163 w 364"/>
                    <a:gd name="T37" fmla="*/ 0 h 270"/>
                    <a:gd name="T38" fmla="*/ 171 w 364"/>
                    <a:gd name="T39" fmla="*/ 13 h 270"/>
                    <a:gd name="T40" fmla="*/ 184 w 364"/>
                    <a:gd name="T41" fmla="*/ 38 h 270"/>
                    <a:gd name="T42" fmla="*/ 193 w 364"/>
                    <a:gd name="T43" fmla="*/ 68 h 270"/>
                    <a:gd name="T44" fmla="*/ 197 w 364"/>
                    <a:gd name="T45" fmla="*/ 107 h 270"/>
                    <a:gd name="T46" fmla="*/ 206 w 364"/>
                    <a:gd name="T47" fmla="*/ 145 h 270"/>
                    <a:gd name="T48" fmla="*/ 214 w 364"/>
                    <a:gd name="T49" fmla="*/ 184 h 270"/>
                    <a:gd name="T50" fmla="*/ 223 w 364"/>
                    <a:gd name="T51" fmla="*/ 218 h 270"/>
                    <a:gd name="T52" fmla="*/ 231 w 364"/>
                    <a:gd name="T53" fmla="*/ 248 h 270"/>
                    <a:gd name="T54" fmla="*/ 244 w 364"/>
                    <a:gd name="T55" fmla="*/ 270 h 270"/>
                    <a:gd name="T56" fmla="*/ 249 w 364"/>
                    <a:gd name="T57" fmla="*/ 270 h 270"/>
                    <a:gd name="T58" fmla="*/ 257 w 364"/>
                    <a:gd name="T59" fmla="*/ 257 h 270"/>
                    <a:gd name="T60" fmla="*/ 266 w 364"/>
                    <a:gd name="T61" fmla="*/ 235 h 270"/>
                    <a:gd name="T62" fmla="*/ 274 w 364"/>
                    <a:gd name="T63" fmla="*/ 205 h 270"/>
                    <a:gd name="T64" fmla="*/ 283 w 364"/>
                    <a:gd name="T65" fmla="*/ 167 h 270"/>
                    <a:gd name="T66" fmla="*/ 291 w 364"/>
                    <a:gd name="T67" fmla="*/ 124 h 270"/>
                    <a:gd name="T68" fmla="*/ 296 w 364"/>
                    <a:gd name="T69" fmla="*/ 90 h 270"/>
                    <a:gd name="T70" fmla="*/ 304 w 364"/>
                    <a:gd name="T71" fmla="*/ 55 h 270"/>
                    <a:gd name="T72" fmla="*/ 317 w 364"/>
                    <a:gd name="T73" fmla="*/ 25 h 270"/>
                    <a:gd name="T74" fmla="*/ 330 w 364"/>
                    <a:gd name="T75" fmla="*/ 0 h 270"/>
                    <a:gd name="T76" fmla="*/ 334 w 364"/>
                    <a:gd name="T77" fmla="*/ 0 h 270"/>
                    <a:gd name="T78" fmla="*/ 343 w 364"/>
                    <a:gd name="T79" fmla="*/ 8 h 270"/>
                    <a:gd name="T80" fmla="*/ 352 w 364"/>
                    <a:gd name="T81" fmla="*/ 30 h 270"/>
                    <a:gd name="T82" fmla="*/ 360 w 364"/>
                    <a:gd name="T83" fmla="*/ 60 h 27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364" h="270">
                      <a:moveTo>
                        <a:pt x="0" y="8"/>
                      </a:moveTo>
                      <a:lnTo>
                        <a:pt x="0" y="13"/>
                      </a:lnTo>
                      <a:lnTo>
                        <a:pt x="4" y="25"/>
                      </a:lnTo>
                      <a:lnTo>
                        <a:pt x="4" y="30"/>
                      </a:lnTo>
                      <a:lnTo>
                        <a:pt x="9" y="38"/>
                      </a:lnTo>
                      <a:lnTo>
                        <a:pt x="13" y="47"/>
                      </a:lnTo>
                      <a:lnTo>
                        <a:pt x="13" y="60"/>
                      </a:lnTo>
                      <a:lnTo>
                        <a:pt x="17" y="68"/>
                      </a:lnTo>
                      <a:lnTo>
                        <a:pt x="17" y="81"/>
                      </a:lnTo>
                      <a:lnTo>
                        <a:pt x="21" y="94"/>
                      </a:lnTo>
                      <a:lnTo>
                        <a:pt x="26" y="107"/>
                      </a:lnTo>
                      <a:lnTo>
                        <a:pt x="26" y="120"/>
                      </a:lnTo>
                      <a:lnTo>
                        <a:pt x="30" y="133"/>
                      </a:lnTo>
                      <a:lnTo>
                        <a:pt x="30" y="145"/>
                      </a:lnTo>
                      <a:lnTo>
                        <a:pt x="34" y="163"/>
                      </a:lnTo>
                      <a:lnTo>
                        <a:pt x="39" y="175"/>
                      </a:lnTo>
                      <a:lnTo>
                        <a:pt x="39" y="184"/>
                      </a:lnTo>
                      <a:lnTo>
                        <a:pt x="43" y="197"/>
                      </a:lnTo>
                      <a:lnTo>
                        <a:pt x="47" y="210"/>
                      </a:lnTo>
                      <a:lnTo>
                        <a:pt x="47" y="218"/>
                      </a:lnTo>
                      <a:lnTo>
                        <a:pt x="56" y="231"/>
                      </a:lnTo>
                      <a:lnTo>
                        <a:pt x="56" y="240"/>
                      </a:lnTo>
                      <a:lnTo>
                        <a:pt x="60" y="248"/>
                      </a:lnTo>
                      <a:lnTo>
                        <a:pt x="64" y="252"/>
                      </a:lnTo>
                      <a:lnTo>
                        <a:pt x="64" y="261"/>
                      </a:lnTo>
                      <a:lnTo>
                        <a:pt x="69" y="265"/>
                      </a:lnTo>
                      <a:lnTo>
                        <a:pt x="73" y="270"/>
                      </a:lnTo>
                      <a:lnTo>
                        <a:pt x="77" y="270"/>
                      </a:lnTo>
                      <a:lnTo>
                        <a:pt x="81" y="265"/>
                      </a:lnTo>
                      <a:lnTo>
                        <a:pt x="86" y="261"/>
                      </a:lnTo>
                      <a:lnTo>
                        <a:pt x="90" y="257"/>
                      </a:lnTo>
                      <a:lnTo>
                        <a:pt x="90" y="248"/>
                      </a:lnTo>
                      <a:lnTo>
                        <a:pt x="94" y="244"/>
                      </a:lnTo>
                      <a:lnTo>
                        <a:pt x="94" y="235"/>
                      </a:lnTo>
                      <a:lnTo>
                        <a:pt x="99" y="227"/>
                      </a:lnTo>
                      <a:lnTo>
                        <a:pt x="103" y="214"/>
                      </a:lnTo>
                      <a:lnTo>
                        <a:pt x="103" y="205"/>
                      </a:lnTo>
                      <a:lnTo>
                        <a:pt x="107" y="192"/>
                      </a:lnTo>
                      <a:lnTo>
                        <a:pt x="107" y="180"/>
                      </a:lnTo>
                      <a:lnTo>
                        <a:pt x="111" y="167"/>
                      </a:lnTo>
                      <a:lnTo>
                        <a:pt x="116" y="154"/>
                      </a:lnTo>
                      <a:lnTo>
                        <a:pt x="116" y="137"/>
                      </a:lnTo>
                      <a:lnTo>
                        <a:pt x="120" y="124"/>
                      </a:lnTo>
                      <a:lnTo>
                        <a:pt x="120" y="111"/>
                      </a:lnTo>
                      <a:lnTo>
                        <a:pt x="124" y="98"/>
                      </a:lnTo>
                      <a:lnTo>
                        <a:pt x="129" y="90"/>
                      </a:lnTo>
                      <a:lnTo>
                        <a:pt x="129" y="77"/>
                      </a:lnTo>
                      <a:lnTo>
                        <a:pt x="133" y="64"/>
                      </a:lnTo>
                      <a:lnTo>
                        <a:pt x="133" y="55"/>
                      </a:lnTo>
                      <a:lnTo>
                        <a:pt x="137" y="43"/>
                      </a:lnTo>
                      <a:lnTo>
                        <a:pt x="141" y="34"/>
                      </a:lnTo>
                      <a:lnTo>
                        <a:pt x="141" y="25"/>
                      </a:lnTo>
                      <a:lnTo>
                        <a:pt x="146" y="17"/>
                      </a:lnTo>
                      <a:lnTo>
                        <a:pt x="154" y="4"/>
                      </a:lnTo>
                      <a:lnTo>
                        <a:pt x="154" y="0"/>
                      </a:lnTo>
                      <a:lnTo>
                        <a:pt x="159" y="0"/>
                      </a:lnTo>
                      <a:lnTo>
                        <a:pt x="163" y="0"/>
                      </a:lnTo>
                      <a:lnTo>
                        <a:pt x="167" y="4"/>
                      </a:lnTo>
                      <a:lnTo>
                        <a:pt x="167" y="8"/>
                      </a:lnTo>
                      <a:lnTo>
                        <a:pt x="171" y="13"/>
                      </a:lnTo>
                      <a:lnTo>
                        <a:pt x="176" y="25"/>
                      </a:lnTo>
                      <a:lnTo>
                        <a:pt x="176" y="30"/>
                      </a:lnTo>
                      <a:lnTo>
                        <a:pt x="184" y="38"/>
                      </a:lnTo>
                      <a:lnTo>
                        <a:pt x="184" y="47"/>
                      </a:lnTo>
                      <a:lnTo>
                        <a:pt x="189" y="60"/>
                      </a:lnTo>
                      <a:lnTo>
                        <a:pt x="193" y="68"/>
                      </a:lnTo>
                      <a:lnTo>
                        <a:pt x="193" y="81"/>
                      </a:lnTo>
                      <a:lnTo>
                        <a:pt x="197" y="94"/>
                      </a:lnTo>
                      <a:lnTo>
                        <a:pt x="197" y="107"/>
                      </a:lnTo>
                      <a:lnTo>
                        <a:pt x="201" y="120"/>
                      </a:lnTo>
                      <a:lnTo>
                        <a:pt x="206" y="133"/>
                      </a:lnTo>
                      <a:lnTo>
                        <a:pt x="206" y="145"/>
                      </a:lnTo>
                      <a:lnTo>
                        <a:pt x="210" y="163"/>
                      </a:lnTo>
                      <a:lnTo>
                        <a:pt x="210" y="175"/>
                      </a:lnTo>
                      <a:lnTo>
                        <a:pt x="214" y="184"/>
                      </a:lnTo>
                      <a:lnTo>
                        <a:pt x="219" y="197"/>
                      </a:lnTo>
                      <a:lnTo>
                        <a:pt x="219" y="210"/>
                      </a:lnTo>
                      <a:lnTo>
                        <a:pt x="223" y="218"/>
                      </a:lnTo>
                      <a:lnTo>
                        <a:pt x="223" y="231"/>
                      </a:lnTo>
                      <a:lnTo>
                        <a:pt x="227" y="240"/>
                      </a:lnTo>
                      <a:lnTo>
                        <a:pt x="231" y="248"/>
                      </a:lnTo>
                      <a:lnTo>
                        <a:pt x="231" y="252"/>
                      </a:lnTo>
                      <a:lnTo>
                        <a:pt x="236" y="261"/>
                      </a:lnTo>
                      <a:lnTo>
                        <a:pt x="244" y="270"/>
                      </a:lnTo>
                      <a:lnTo>
                        <a:pt x="240" y="270"/>
                      </a:lnTo>
                      <a:lnTo>
                        <a:pt x="244" y="270"/>
                      </a:lnTo>
                      <a:lnTo>
                        <a:pt x="249" y="270"/>
                      </a:lnTo>
                      <a:lnTo>
                        <a:pt x="253" y="265"/>
                      </a:lnTo>
                      <a:lnTo>
                        <a:pt x="257" y="261"/>
                      </a:lnTo>
                      <a:lnTo>
                        <a:pt x="257" y="257"/>
                      </a:lnTo>
                      <a:lnTo>
                        <a:pt x="261" y="248"/>
                      </a:lnTo>
                      <a:lnTo>
                        <a:pt x="266" y="244"/>
                      </a:lnTo>
                      <a:lnTo>
                        <a:pt x="266" y="235"/>
                      </a:lnTo>
                      <a:lnTo>
                        <a:pt x="270" y="227"/>
                      </a:lnTo>
                      <a:lnTo>
                        <a:pt x="270" y="214"/>
                      </a:lnTo>
                      <a:lnTo>
                        <a:pt x="274" y="205"/>
                      </a:lnTo>
                      <a:lnTo>
                        <a:pt x="279" y="192"/>
                      </a:lnTo>
                      <a:lnTo>
                        <a:pt x="279" y="180"/>
                      </a:lnTo>
                      <a:lnTo>
                        <a:pt x="283" y="167"/>
                      </a:lnTo>
                      <a:lnTo>
                        <a:pt x="283" y="154"/>
                      </a:lnTo>
                      <a:lnTo>
                        <a:pt x="287" y="137"/>
                      </a:lnTo>
                      <a:lnTo>
                        <a:pt x="291" y="124"/>
                      </a:lnTo>
                      <a:lnTo>
                        <a:pt x="291" y="111"/>
                      </a:lnTo>
                      <a:lnTo>
                        <a:pt x="296" y="98"/>
                      </a:lnTo>
                      <a:lnTo>
                        <a:pt x="296" y="90"/>
                      </a:lnTo>
                      <a:lnTo>
                        <a:pt x="300" y="77"/>
                      </a:lnTo>
                      <a:lnTo>
                        <a:pt x="304" y="64"/>
                      </a:lnTo>
                      <a:lnTo>
                        <a:pt x="304" y="55"/>
                      </a:lnTo>
                      <a:lnTo>
                        <a:pt x="313" y="43"/>
                      </a:lnTo>
                      <a:lnTo>
                        <a:pt x="313" y="34"/>
                      </a:lnTo>
                      <a:lnTo>
                        <a:pt x="317" y="25"/>
                      </a:lnTo>
                      <a:lnTo>
                        <a:pt x="321" y="17"/>
                      </a:lnTo>
                      <a:lnTo>
                        <a:pt x="321" y="8"/>
                      </a:lnTo>
                      <a:lnTo>
                        <a:pt x="330" y="0"/>
                      </a:lnTo>
                      <a:lnTo>
                        <a:pt x="326" y="0"/>
                      </a:lnTo>
                      <a:lnTo>
                        <a:pt x="330" y="0"/>
                      </a:lnTo>
                      <a:lnTo>
                        <a:pt x="334" y="0"/>
                      </a:lnTo>
                      <a:lnTo>
                        <a:pt x="339" y="0"/>
                      </a:lnTo>
                      <a:lnTo>
                        <a:pt x="343" y="4"/>
                      </a:lnTo>
                      <a:lnTo>
                        <a:pt x="343" y="8"/>
                      </a:lnTo>
                      <a:lnTo>
                        <a:pt x="347" y="13"/>
                      </a:lnTo>
                      <a:lnTo>
                        <a:pt x="347" y="17"/>
                      </a:lnTo>
                      <a:lnTo>
                        <a:pt x="352" y="30"/>
                      </a:lnTo>
                      <a:lnTo>
                        <a:pt x="356" y="38"/>
                      </a:lnTo>
                      <a:lnTo>
                        <a:pt x="356" y="47"/>
                      </a:lnTo>
                      <a:lnTo>
                        <a:pt x="360" y="60"/>
                      </a:lnTo>
                      <a:lnTo>
                        <a:pt x="360" y="68"/>
                      </a:lnTo>
                      <a:lnTo>
                        <a:pt x="364" y="81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8" name="Freeform 422">
                  <a:extLst>
                    <a:ext uri="{FF2B5EF4-FFF2-40B4-BE49-F238E27FC236}">
                      <a16:creationId xmlns:a16="http://schemas.microsoft.com/office/drawing/2014/main" id="{3BDB4D06-3B6A-4433-99AD-5F55D0C5CF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571" y="3628"/>
                  <a:ext cx="48" cy="184"/>
                </a:xfrm>
                <a:custGeom>
                  <a:avLst/>
                  <a:gdLst>
                    <a:gd name="T0" fmla="*/ 0 w 48"/>
                    <a:gd name="T1" fmla="*/ 0 h 184"/>
                    <a:gd name="T2" fmla="*/ 5 w 48"/>
                    <a:gd name="T3" fmla="*/ 13 h 184"/>
                    <a:gd name="T4" fmla="*/ 5 w 48"/>
                    <a:gd name="T5" fmla="*/ 26 h 184"/>
                    <a:gd name="T6" fmla="*/ 9 w 48"/>
                    <a:gd name="T7" fmla="*/ 39 h 184"/>
                    <a:gd name="T8" fmla="*/ 9 w 48"/>
                    <a:gd name="T9" fmla="*/ 52 h 184"/>
                    <a:gd name="T10" fmla="*/ 13 w 48"/>
                    <a:gd name="T11" fmla="*/ 64 h 184"/>
                    <a:gd name="T12" fmla="*/ 18 w 48"/>
                    <a:gd name="T13" fmla="*/ 82 h 184"/>
                    <a:gd name="T14" fmla="*/ 18 w 48"/>
                    <a:gd name="T15" fmla="*/ 94 h 184"/>
                    <a:gd name="T16" fmla="*/ 22 w 48"/>
                    <a:gd name="T17" fmla="*/ 103 h 184"/>
                    <a:gd name="T18" fmla="*/ 22 w 48"/>
                    <a:gd name="T19" fmla="*/ 116 h 184"/>
                    <a:gd name="T20" fmla="*/ 26 w 48"/>
                    <a:gd name="T21" fmla="*/ 129 h 184"/>
                    <a:gd name="T22" fmla="*/ 30 w 48"/>
                    <a:gd name="T23" fmla="*/ 137 h 184"/>
                    <a:gd name="T24" fmla="*/ 30 w 48"/>
                    <a:gd name="T25" fmla="*/ 150 h 184"/>
                    <a:gd name="T26" fmla="*/ 35 w 48"/>
                    <a:gd name="T27" fmla="*/ 159 h 184"/>
                    <a:gd name="T28" fmla="*/ 35 w 48"/>
                    <a:gd name="T29" fmla="*/ 167 h 184"/>
                    <a:gd name="T30" fmla="*/ 39 w 48"/>
                    <a:gd name="T31" fmla="*/ 171 h 184"/>
                    <a:gd name="T32" fmla="*/ 48 w 48"/>
                    <a:gd name="T33" fmla="*/ 184 h 184"/>
                    <a:gd name="T34" fmla="*/ 43 w 48"/>
                    <a:gd name="T35" fmla="*/ 184 h 18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48" h="184">
                      <a:moveTo>
                        <a:pt x="0" y="0"/>
                      </a:moveTo>
                      <a:lnTo>
                        <a:pt x="5" y="13"/>
                      </a:lnTo>
                      <a:lnTo>
                        <a:pt x="5" y="26"/>
                      </a:lnTo>
                      <a:lnTo>
                        <a:pt x="9" y="39"/>
                      </a:lnTo>
                      <a:lnTo>
                        <a:pt x="9" y="52"/>
                      </a:lnTo>
                      <a:lnTo>
                        <a:pt x="13" y="64"/>
                      </a:lnTo>
                      <a:lnTo>
                        <a:pt x="18" y="82"/>
                      </a:lnTo>
                      <a:lnTo>
                        <a:pt x="18" y="94"/>
                      </a:lnTo>
                      <a:lnTo>
                        <a:pt x="22" y="103"/>
                      </a:lnTo>
                      <a:lnTo>
                        <a:pt x="22" y="116"/>
                      </a:lnTo>
                      <a:lnTo>
                        <a:pt x="26" y="129"/>
                      </a:lnTo>
                      <a:lnTo>
                        <a:pt x="30" y="137"/>
                      </a:lnTo>
                      <a:lnTo>
                        <a:pt x="30" y="150"/>
                      </a:lnTo>
                      <a:lnTo>
                        <a:pt x="35" y="159"/>
                      </a:lnTo>
                      <a:lnTo>
                        <a:pt x="35" y="167"/>
                      </a:lnTo>
                      <a:lnTo>
                        <a:pt x="39" y="171"/>
                      </a:lnTo>
                      <a:lnTo>
                        <a:pt x="48" y="184"/>
                      </a:lnTo>
                      <a:lnTo>
                        <a:pt x="43" y="184"/>
                      </a:lnTo>
                    </a:path>
                  </a:pathLst>
                </a:custGeom>
                <a:noFill/>
                <a:ln w="20638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89" name="Rectangle 423">
                  <a:extLst>
                    <a:ext uri="{FF2B5EF4-FFF2-40B4-BE49-F238E27FC236}">
                      <a16:creationId xmlns:a16="http://schemas.microsoft.com/office/drawing/2014/main" id="{2AE0F432-3075-4284-A5BB-8B7D41E57A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59" y="3114"/>
                  <a:ext cx="107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t, ps</a:t>
                  </a:r>
                  <a:endParaRPr lang="en-US" altLang="en-US"/>
                </a:p>
              </p:txBody>
            </p:sp>
            <p:sp>
              <p:nvSpPr>
                <p:cNvPr id="21690" name="Rectangle 424">
                  <a:extLst>
                    <a:ext uri="{FF2B5EF4-FFF2-40B4-BE49-F238E27FC236}">
                      <a16:creationId xmlns:a16="http://schemas.microsoft.com/office/drawing/2014/main" id="{06E57567-FF9B-4625-8387-AB1164379D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12" y="4129"/>
                  <a:ext cx="2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9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 </a:t>
                  </a:r>
                  <a:endParaRPr lang="en-US" altLang="en-US"/>
                </a:p>
              </p:txBody>
            </p:sp>
            <p:sp>
              <p:nvSpPr>
                <p:cNvPr id="21691" name="Rectangle 425">
                  <a:extLst>
                    <a:ext uri="{FF2B5EF4-FFF2-40B4-BE49-F238E27FC236}">
                      <a16:creationId xmlns:a16="http://schemas.microsoft.com/office/drawing/2014/main" id="{C66AA2E7-472A-42DA-88EC-FD054F05261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10" y="3166"/>
                  <a:ext cx="20" cy="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9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 </a:t>
                  </a:r>
                  <a:endParaRPr lang="en-US" altLang="en-US"/>
                </a:p>
              </p:txBody>
            </p:sp>
            <p:sp>
              <p:nvSpPr>
                <p:cNvPr id="21692" name="Rectangle 426">
                  <a:extLst>
                    <a:ext uri="{FF2B5EF4-FFF2-40B4-BE49-F238E27FC236}">
                      <a16:creationId xmlns:a16="http://schemas.microsoft.com/office/drawing/2014/main" id="{CAC1B703-F817-4D4A-B5E4-9E61D5135D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47" y="3264"/>
                  <a:ext cx="37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P</a:t>
                  </a:r>
                  <a:endParaRPr lang="en-US" altLang="en-US"/>
                </a:p>
              </p:txBody>
            </p:sp>
            <p:sp>
              <p:nvSpPr>
                <p:cNvPr id="21693" name="Rectangle 427">
                  <a:extLst>
                    <a:ext uri="{FF2B5EF4-FFF2-40B4-BE49-F238E27FC236}">
                      <a16:creationId xmlns:a16="http://schemas.microsoft.com/office/drawing/2014/main" id="{DAA74F31-FEAB-4016-AAE3-BB8066D62A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86" y="3303"/>
                  <a:ext cx="22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5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2</a:t>
                  </a:r>
                  <a:endParaRPr lang="en-US" altLang="en-US"/>
                </a:p>
              </p:txBody>
            </p:sp>
            <p:sp>
              <p:nvSpPr>
                <p:cNvPr id="21694" name="Rectangle 428">
                  <a:extLst>
                    <a:ext uri="{FF2B5EF4-FFF2-40B4-BE49-F238E27FC236}">
                      <a16:creationId xmlns:a16="http://schemas.microsoft.com/office/drawing/2014/main" id="{F6DDE24C-40F7-4269-96BB-92F11084C0E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1" y="3303"/>
                  <a:ext cx="22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5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1</a:t>
                  </a:r>
                  <a:endParaRPr lang="en-US" altLang="en-US"/>
                </a:p>
              </p:txBody>
            </p:sp>
            <p:sp>
              <p:nvSpPr>
                <p:cNvPr id="21695" name="Line 429">
                  <a:extLst>
                    <a:ext uri="{FF2B5EF4-FFF2-40B4-BE49-F238E27FC236}">
                      <a16:creationId xmlns:a16="http://schemas.microsoft.com/office/drawing/2014/main" id="{664AF034-D7E8-4220-8161-AECC328902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03" y="3307"/>
                  <a:ext cx="218" cy="0"/>
                </a:xfrm>
                <a:prstGeom prst="line">
                  <a:avLst/>
                </a:prstGeom>
                <a:noFill/>
                <a:ln w="20701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696" name="Rectangle 430">
                  <a:extLst>
                    <a:ext uri="{FF2B5EF4-FFF2-40B4-BE49-F238E27FC236}">
                      <a16:creationId xmlns:a16="http://schemas.microsoft.com/office/drawing/2014/main" id="{C96E856E-A790-47C2-B4E9-43F97A533B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47" y="3371"/>
                  <a:ext cx="37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P</a:t>
                  </a:r>
                  <a:endParaRPr lang="en-US" altLang="en-US"/>
                </a:p>
              </p:txBody>
            </p:sp>
            <p:sp>
              <p:nvSpPr>
                <p:cNvPr id="21697" name="Rectangle 431">
                  <a:extLst>
                    <a:ext uri="{FF2B5EF4-FFF2-40B4-BE49-F238E27FC236}">
                      <a16:creationId xmlns:a16="http://schemas.microsoft.com/office/drawing/2014/main" id="{F2F0A7FB-9919-47B9-933F-7254053DAB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86" y="3410"/>
                  <a:ext cx="22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5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3</a:t>
                  </a:r>
                  <a:endParaRPr lang="en-US" altLang="en-US"/>
                </a:p>
              </p:txBody>
            </p:sp>
            <p:sp>
              <p:nvSpPr>
                <p:cNvPr id="21698" name="Rectangle 432">
                  <a:extLst>
                    <a:ext uri="{FF2B5EF4-FFF2-40B4-BE49-F238E27FC236}">
                      <a16:creationId xmlns:a16="http://schemas.microsoft.com/office/drawing/2014/main" id="{F6759382-8F38-48B9-8A2A-67AE0C9AC9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11" y="3410"/>
                  <a:ext cx="22" cy="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5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</a:t>
                  </a:r>
                  <a:endParaRPr lang="en-US" altLang="en-US"/>
                </a:p>
              </p:txBody>
            </p:sp>
            <p:sp>
              <p:nvSpPr>
                <p:cNvPr id="21699" name="Line 433">
                  <a:extLst>
                    <a:ext uri="{FF2B5EF4-FFF2-40B4-BE49-F238E27FC236}">
                      <a16:creationId xmlns:a16="http://schemas.microsoft.com/office/drawing/2014/main" id="{3BA81A6B-9453-449D-A02E-0626C07CE6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03" y="3405"/>
                  <a:ext cx="218" cy="0"/>
                </a:xfrm>
                <a:prstGeom prst="line">
                  <a:avLst/>
                </a:prstGeom>
                <a:noFill/>
                <a:ln w="20701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700" name="Rectangle 434">
                  <a:extLst>
                    <a:ext uri="{FF2B5EF4-FFF2-40B4-BE49-F238E27FC236}">
                      <a16:creationId xmlns:a16="http://schemas.microsoft.com/office/drawing/2014/main" id="{E5001648-9DCE-4C53-8277-2C937F464DC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47" y="3474"/>
                  <a:ext cx="106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sum</a:t>
                  </a:r>
                  <a:endParaRPr lang="en-US" altLang="en-US"/>
                </a:p>
              </p:txBody>
            </p:sp>
            <p:sp>
              <p:nvSpPr>
                <p:cNvPr id="21701" name="Line 435">
                  <a:extLst>
                    <a:ext uri="{FF2B5EF4-FFF2-40B4-BE49-F238E27FC236}">
                      <a16:creationId xmlns:a16="http://schemas.microsoft.com/office/drawing/2014/main" id="{8405F40E-1849-4662-A3D9-C95AFB1E7E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03" y="3500"/>
                  <a:ext cx="218" cy="0"/>
                </a:xfrm>
                <a:prstGeom prst="line">
                  <a:avLst/>
                </a:prstGeom>
                <a:noFill/>
                <a:ln w="20638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517" name="Rectangle 436">
                <a:extLst>
                  <a:ext uri="{FF2B5EF4-FFF2-40B4-BE49-F238E27FC236}">
                    <a16:creationId xmlns:a16="http://schemas.microsoft.com/office/drawing/2014/main" id="{58018078-565E-457B-AF77-6771623DD5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5" y="1965"/>
                <a:ext cx="2925" cy="119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21515" name="Text Box 35">
              <a:extLst>
                <a:ext uri="{FF2B5EF4-FFF2-40B4-BE49-F238E27FC236}">
                  <a16:creationId xmlns:a16="http://schemas.microsoft.com/office/drawing/2014/main" id="{8A038B67-5997-4A72-B301-69B1EFF77B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46" y="3052"/>
              <a:ext cx="38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000">
                  <a:sym typeface="Symbol" panose="05050102010706020507" pitchFamily="18" charset="2"/>
                </a:rPr>
                <a:t></a:t>
              </a:r>
              <a:r>
                <a:rPr lang="en-US" altLang="en-US" sz="1000"/>
                <a:t>10</a:t>
              </a:r>
              <a:r>
                <a:rPr lang="en-US" altLang="en-US" sz="1000" baseline="30000"/>
                <a:t>-6</a:t>
              </a:r>
            </a:p>
          </p:txBody>
        </p:sp>
      </p:grpSp>
      <p:sp>
        <p:nvSpPr>
          <p:cNvPr id="21512" name="Text Box 6">
            <a:extLst>
              <a:ext uri="{FF2B5EF4-FFF2-40B4-BE49-F238E27FC236}">
                <a16:creationId xmlns:a16="http://schemas.microsoft.com/office/drawing/2014/main" id="{288176F1-9BAD-42EC-9281-2ECCA1C86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3475" y="2100263"/>
            <a:ext cx="3960813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ansition 30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at resonance, saturate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ransition 21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off-resonance, inverted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400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21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=</a:t>
            </a:r>
            <a:r>
              <a:rPr lang="en-US" altLang="en-US" sz="2400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30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) has phase shif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otal </a:t>
            </a:r>
            <a:r>
              <a:rPr lang="en-US" altLang="en-US" sz="2400" b="1" i="1">
                <a:solidFill>
                  <a:srgbClr val="00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=</a:t>
            </a:r>
            <a:r>
              <a:rPr lang="en-US" altLang="en-US" sz="2400" b="1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400" b="1" i="1" baseline="-250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0</a:t>
            </a:r>
            <a:r>
              <a:rPr lang="en-US" altLang="en-US" sz="2400" b="1" i="1">
                <a:solidFill>
                  <a:srgbClr val="0099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</a:t>
            </a:r>
            <a:r>
              <a:rPr lang="en-US" altLang="en-US" sz="2400" b="1" i="1" baseline="-250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1</a:t>
            </a:r>
            <a:r>
              <a:rPr lang="en-US" altLang="en-US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&lt;p</a:t>
            </a:r>
            <a:r>
              <a:rPr lang="en-US" altLang="en-US" sz="24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30,21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179">
            <a:extLst>
              <a:ext uri="{FF2B5EF4-FFF2-40B4-BE49-F238E27FC236}">
                <a16:creationId xmlns:a16="http://schemas.microsoft.com/office/drawing/2014/main" id="{2A25FF61-8741-43B5-8866-3AF9487E906E}"/>
              </a:ext>
            </a:extLst>
          </p:cNvPr>
          <p:cNvGrpSpPr>
            <a:grpSpLocks/>
          </p:cNvGrpSpPr>
          <p:nvPr/>
        </p:nvGrpSpPr>
        <p:grpSpPr bwMode="auto">
          <a:xfrm>
            <a:off x="4973638" y="587375"/>
            <a:ext cx="4170362" cy="5149850"/>
            <a:chOff x="3133" y="1076"/>
            <a:chExt cx="2627" cy="3244"/>
          </a:xfrm>
        </p:grpSpPr>
        <p:pic>
          <p:nvPicPr>
            <p:cNvPr id="23560" name="Picture 7" descr="Franck-Condon-diagram">
              <a:extLst>
                <a:ext uri="{FF2B5EF4-FFF2-40B4-BE49-F238E27FC236}">
                  <a16:creationId xmlns:a16="http://schemas.microsoft.com/office/drawing/2014/main" id="{38B50684-0408-4945-96B8-2960C5BBC98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3" y="1076"/>
              <a:ext cx="2627" cy="3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1" name="Text Box 8">
              <a:extLst>
                <a:ext uri="{FF2B5EF4-FFF2-40B4-BE49-F238E27FC236}">
                  <a16:creationId xmlns:a16="http://schemas.microsoft.com/office/drawing/2014/main" id="{384D9548-1C0A-44EA-9DC0-E6D6224DE628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619" y="1979"/>
              <a:ext cx="240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200">
                  <a:latin typeface="Times New Roman" panose="02020603050405020304" pitchFamily="18" charset="0"/>
                  <a:ea typeface="MS Mincho" panose="02020609040205080304" pitchFamily="49" charset="-128"/>
                </a:rPr>
                <a:t>3</a:t>
              </a:r>
              <a:r>
                <a:rPr lang="en-US" altLang="ja-JP" sz="1200" baseline="-25000">
                  <a:latin typeface="Times New Roman" panose="02020603050405020304" pitchFamily="18" charset="0"/>
                  <a:ea typeface="MS Mincho" panose="02020609040205080304" pitchFamily="49" charset="-128"/>
                </a:rPr>
                <a:t>1</a:t>
              </a:r>
              <a:endParaRPr lang="en-US" altLang="en-US" sz="1800"/>
            </a:p>
          </p:txBody>
        </p:sp>
        <p:sp>
          <p:nvSpPr>
            <p:cNvPr id="23562" name="Text Box 9">
              <a:extLst>
                <a:ext uri="{FF2B5EF4-FFF2-40B4-BE49-F238E27FC236}">
                  <a16:creationId xmlns:a16="http://schemas.microsoft.com/office/drawing/2014/main" id="{9AD628F1-8E5F-4CE7-8DCE-0C2D9E6B803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792" y="2361"/>
              <a:ext cx="24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200">
                  <a:latin typeface="Times New Roman" panose="02020603050405020304" pitchFamily="18" charset="0"/>
                  <a:ea typeface="MS Mincho" panose="02020609040205080304" pitchFamily="49" charset="-128"/>
                </a:rPr>
                <a:t>2</a:t>
              </a:r>
              <a:endParaRPr lang="en-US" altLang="en-US" sz="1800"/>
            </a:p>
          </p:txBody>
        </p:sp>
        <p:sp>
          <p:nvSpPr>
            <p:cNvPr id="23563" name="Text Box 10">
              <a:extLst>
                <a:ext uri="{FF2B5EF4-FFF2-40B4-BE49-F238E27FC236}">
                  <a16:creationId xmlns:a16="http://schemas.microsoft.com/office/drawing/2014/main" id="{1CBB0244-B575-4AA6-B361-8A785E6D8EB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324" y="3416"/>
              <a:ext cx="255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200">
                  <a:latin typeface="Times New Roman" panose="02020603050405020304" pitchFamily="18" charset="0"/>
                  <a:ea typeface="MS Mincho" panose="02020609040205080304" pitchFamily="49" charset="-128"/>
                </a:rPr>
                <a:t>1</a:t>
              </a:r>
              <a:r>
                <a:rPr lang="en-US" altLang="ja-JP" sz="1200" baseline="-25000">
                  <a:latin typeface="Times New Roman" panose="02020603050405020304" pitchFamily="18" charset="0"/>
                  <a:ea typeface="MS Mincho" panose="02020609040205080304" pitchFamily="49" charset="-128"/>
                </a:rPr>
                <a:t>1</a:t>
              </a:r>
              <a:endParaRPr lang="en-US" altLang="en-US" sz="1800"/>
            </a:p>
          </p:txBody>
        </p:sp>
        <p:sp>
          <p:nvSpPr>
            <p:cNvPr id="23564" name="Text Box 11">
              <a:extLst>
                <a:ext uri="{FF2B5EF4-FFF2-40B4-BE49-F238E27FC236}">
                  <a16:creationId xmlns:a16="http://schemas.microsoft.com/office/drawing/2014/main" id="{D1807E58-675F-46B7-B8DF-28FEA73B314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584" y="3803"/>
              <a:ext cx="16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200">
                  <a:latin typeface="Times New Roman" panose="02020603050405020304" pitchFamily="18" charset="0"/>
                  <a:ea typeface="MS Mincho" panose="02020609040205080304" pitchFamily="49" charset="-128"/>
                </a:rPr>
                <a:t>0</a:t>
              </a:r>
              <a:endParaRPr lang="en-US" altLang="en-US" sz="1800"/>
            </a:p>
          </p:txBody>
        </p:sp>
        <p:sp>
          <p:nvSpPr>
            <p:cNvPr id="23565" name="Line 12">
              <a:extLst>
                <a:ext uri="{FF2B5EF4-FFF2-40B4-BE49-F238E27FC236}">
                  <a16:creationId xmlns:a16="http://schemas.microsoft.com/office/drawing/2014/main" id="{94FCC9B9-03D3-4992-B326-50D360C5E97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064" y="2099"/>
              <a:ext cx="251" cy="356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6" name="Line 13">
              <a:extLst>
                <a:ext uri="{FF2B5EF4-FFF2-40B4-BE49-F238E27FC236}">
                  <a16:creationId xmlns:a16="http://schemas.microsoft.com/office/drawing/2014/main" id="{08692E96-4F72-4CA1-8C30-739645D4F99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130" y="3538"/>
              <a:ext cx="213" cy="392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7" name="Line 15">
              <a:extLst>
                <a:ext uri="{FF2B5EF4-FFF2-40B4-BE49-F238E27FC236}">
                  <a16:creationId xmlns:a16="http://schemas.microsoft.com/office/drawing/2014/main" id="{8AA88069-9096-444A-9AB6-DE2B2C2D580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059" y="2105"/>
              <a:ext cx="4" cy="183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8" name="Text Box 16">
              <a:extLst>
                <a:ext uri="{FF2B5EF4-FFF2-40B4-BE49-F238E27FC236}">
                  <a16:creationId xmlns:a16="http://schemas.microsoft.com/office/drawing/2014/main" id="{8889F197-431E-48A0-B8FE-B91E122900D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673" y="2735"/>
              <a:ext cx="419" cy="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200" b="1">
                  <a:solidFill>
                    <a:srgbClr val="0000FF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   pumpin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200" b="1" i="1">
                  <a:solidFill>
                    <a:srgbClr val="0000FF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K</a:t>
              </a:r>
              <a:r>
                <a:rPr lang="en-US" altLang="ja-JP" sz="12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3(1)0</a:t>
              </a:r>
              <a:r>
                <a:rPr lang="en-US" altLang="ja-JP" sz="1200" b="1">
                  <a:solidFill>
                    <a:srgbClr val="0000FF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, </a:t>
              </a:r>
              <a:r>
                <a:rPr lang="en-US" altLang="ja-JP" sz="1200" b="1" i="1">
                  <a:solidFill>
                    <a:srgbClr val="0000FF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K</a:t>
              </a:r>
              <a:r>
                <a:rPr lang="en-US" altLang="ja-JP" sz="1200" b="1" baseline="-25000">
                  <a:solidFill>
                    <a:srgbClr val="0000FF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3(2)0</a:t>
              </a:r>
              <a:endParaRPr lang="en-US" altLang="en-US" sz="1800" b="1"/>
            </a:p>
          </p:txBody>
        </p:sp>
        <p:sp>
          <p:nvSpPr>
            <p:cNvPr id="23569" name="Text Box 17">
              <a:extLst>
                <a:ext uri="{FF2B5EF4-FFF2-40B4-BE49-F238E27FC236}">
                  <a16:creationId xmlns:a16="http://schemas.microsoft.com/office/drawing/2014/main" id="{F65DB237-E65D-4482-810E-5AC84FA30853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459" y="2527"/>
              <a:ext cx="360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200" b="1">
                  <a:solidFill>
                    <a:srgbClr val="660033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     lasin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200" b="1" i="1">
                  <a:solidFill>
                    <a:srgbClr val="660033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K</a:t>
              </a:r>
              <a:r>
                <a:rPr lang="en-US" altLang="ja-JP" sz="1200" b="1" baseline="-25000">
                  <a:solidFill>
                    <a:srgbClr val="660033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21(1)</a:t>
              </a:r>
              <a:r>
                <a:rPr lang="en-US" altLang="ja-JP" sz="1200" b="1">
                  <a:solidFill>
                    <a:srgbClr val="660033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,</a:t>
              </a:r>
              <a:r>
                <a:rPr lang="en-US" altLang="ja-JP" sz="1200" b="1" i="1">
                  <a:solidFill>
                    <a:srgbClr val="660033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K</a:t>
              </a:r>
              <a:r>
                <a:rPr lang="en-US" altLang="ja-JP" sz="1200" b="1" baseline="-25000">
                  <a:solidFill>
                    <a:srgbClr val="660033"/>
                  </a:solidFill>
                  <a:latin typeface="Times New Roman" panose="02020603050405020304" pitchFamily="18" charset="0"/>
                  <a:ea typeface="MS Mincho" panose="02020609040205080304" pitchFamily="49" charset="-128"/>
                </a:rPr>
                <a:t>21(2)</a:t>
              </a:r>
              <a:endParaRPr lang="en-US" altLang="en-US" sz="1800" b="1">
                <a:solidFill>
                  <a:srgbClr val="660033"/>
                </a:solidFill>
              </a:endParaRPr>
            </a:p>
          </p:txBody>
        </p:sp>
        <p:sp>
          <p:nvSpPr>
            <p:cNvPr id="23570" name="Line 18">
              <a:extLst>
                <a:ext uri="{FF2B5EF4-FFF2-40B4-BE49-F238E27FC236}">
                  <a16:creationId xmlns:a16="http://schemas.microsoft.com/office/drawing/2014/main" id="{47A6E7C2-CFA6-4633-A8DE-FEA1328C733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350" y="2483"/>
              <a:ext cx="0" cy="104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1" name="Text Box 19">
              <a:extLst>
                <a:ext uri="{FF2B5EF4-FFF2-40B4-BE49-F238E27FC236}">
                  <a16:creationId xmlns:a16="http://schemas.microsoft.com/office/drawing/2014/main" id="{78CD18B7-0E51-4CF8-A4A7-94460CF7988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163" y="3038"/>
              <a:ext cx="25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200">
                  <a:latin typeface="Times New Roman" panose="02020603050405020304" pitchFamily="18" charset="0"/>
                  <a:ea typeface="MS Mincho" panose="02020609040205080304" pitchFamily="49" charset="-128"/>
                </a:rPr>
                <a:t>1</a:t>
              </a:r>
              <a:r>
                <a:rPr lang="en-US" altLang="ja-JP" sz="1200" baseline="-25000">
                  <a:latin typeface="Times New Roman" panose="02020603050405020304" pitchFamily="18" charset="0"/>
                  <a:ea typeface="MS Mincho" panose="02020609040205080304" pitchFamily="49" charset="-128"/>
                </a:rPr>
                <a:t>2</a:t>
              </a:r>
              <a:endParaRPr lang="en-US" altLang="en-US" sz="1800"/>
            </a:p>
          </p:txBody>
        </p:sp>
        <p:sp>
          <p:nvSpPr>
            <p:cNvPr id="23572" name="Line 20">
              <a:extLst>
                <a:ext uri="{FF2B5EF4-FFF2-40B4-BE49-F238E27FC236}">
                  <a16:creationId xmlns:a16="http://schemas.microsoft.com/office/drawing/2014/main" id="{3563E0BD-B46B-4228-98A5-74BB88486CE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106" y="3197"/>
              <a:ext cx="213" cy="735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3" name="Line 22">
              <a:extLst>
                <a:ext uri="{FF2B5EF4-FFF2-40B4-BE49-F238E27FC236}">
                  <a16:creationId xmlns:a16="http://schemas.microsoft.com/office/drawing/2014/main" id="{A837582E-B2BB-44B6-B5B9-BB62075A6F0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425" y="2474"/>
              <a:ext cx="3" cy="66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4" name="Text Box 23">
              <a:extLst>
                <a:ext uri="{FF2B5EF4-FFF2-40B4-BE49-F238E27FC236}">
                  <a16:creationId xmlns:a16="http://schemas.microsoft.com/office/drawing/2014/main" id="{50EBA9FF-4789-4B38-9259-7C45FC3C58D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515" y="1620"/>
              <a:ext cx="24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200">
                  <a:latin typeface="Times New Roman" panose="02020603050405020304" pitchFamily="18" charset="0"/>
                  <a:ea typeface="MS Mincho" panose="02020609040205080304" pitchFamily="49" charset="-128"/>
                </a:rPr>
                <a:t>3</a:t>
              </a:r>
              <a:r>
                <a:rPr lang="en-US" altLang="ja-JP" sz="1200" baseline="-25000">
                  <a:latin typeface="Times New Roman" panose="02020603050405020304" pitchFamily="18" charset="0"/>
                  <a:ea typeface="MS Mincho" panose="02020609040205080304" pitchFamily="49" charset="-128"/>
                </a:rPr>
                <a:t>2</a:t>
              </a:r>
              <a:endParaRPr lang="en-US" altLang="en-US" sz="1800"/>
            </a:p>
          </p:txBody>
        </p:sp>
        <p:sp>
          <p:nvSpPr>
            <p:cNvPr id="23575" name="Line 24">
              <a:extLst>
                <a:ext uri="{FF2B5EF4-FFF2-40B4-BE49-F238E27FC236}">
                  <a16:creationId xmlns:a16="http://schemas.microsoft.com/office/drawing/2014/main" id="{575875D4-2AD6-4003-B58E-00A26186922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116" y="1742"/>
              <a:ext cx="1" cy="220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6" name="Line 25">
              <a:extLst>
                <a:ext uri="{FF2B5EF4-FFF2-40B4-BE49-F238E27FC236}">
                  <a16:creationId xmlns:a16="http://schemas.microsoft.com/office/drawing/2014/main" id="{CBD0036A-EFDD-48AC-B427-0FAB385890B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112" y="1762"/>
              <a:ext cx="229" cy="695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7" name="Line 26">
              <a:extLst>
                <a:ext uri="{FF2B5EF4-FFF2-40B4-BE49-F238E27FC236}">
                  <a16:creationId xmlns:a16="http://schemas.microsoft.com/office/drawing/2014/main" id="{D54D7087-19D0-4F5F-A54E-DFAF9C1760A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081" y="2490"/>
              <a:ext cx="222" cy="1445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8" name="Text Box 27">
              <a:extLst>
                <a:ext uri="{FF2B5EF4-FFF2-40B4-BE49-F238E27FC236}">
                  <a16:creationId xmlns:a16="http://schemas.microsoft.com/office/drawing/2014/main" id="{D62AE2D1-A14C-40C9-8598-09997F49FA1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144" y="3486"/>
              <a:ext cx="289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200" b="1">
                  <a:latin typeface="Times New Roman" panose="02020603050405020304" pitchFamily="18" charset="0"/>
                  <a:ea typeface="MS Mincho" panose="02020609040205080304" pitchFamily="49" charset="-128"/>
                  <a:sym typeface="Symbol" panose="05050102010706020507" pitchFamily="18" charset="2"/>
                </a:rPr>
                <a:t></a:t>
              </a:r>
              <a:r>
                <a:rPr lang="en-US" altLang="ja-JP" sz="1200" b="1" baseline="-25000">
                  <a:latin typeface="Times New Roman" panose="02020603050405020304" pitchFamily="18" charset="0"/>
                  <a:ea typeface="MS Mincho" panose="02020609040205080304" pitchFamily="49" charset="-128"/>
                </a:rPr>
                <a:t>10</a:t>
              </a:r>
              <a:endParaRPr lang="en-US" altLang="en-US" sz="1800" b="1"/>
            </a:p>
          </p:txBody>
        </p:sp>
        <p:sp>
          <p:nvSpPr>
            <p:cNvPr id="23579" name="Text Box 28">
              <a:extLst>
                <a:ext uri="{FF2B5EF4-FFF2-40B4-BE49-F238E27FC236}">
                  <a16:creationId xmlns:a16="http://schemas.microsoft.com/office/drawing/2014/main" id="{078C4535-0ED2-4019-A4CC-A6BEFED04E3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108" y="2776"/>
              <a:ext cx="377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200" b="1">
                  <a:latin typeface="Times New Roman" panose="02020603050405020304" pitchFamily="18" charset="0"/>
                  <a:ea typeface="MS Mincho" panose="02020609040205080304" pitchFamily="49" charset="-128"/>
                  <a:sym typeface="Symbol" panose="05050102010706020507" pitchFamily="18" charset="2"/>
                </a:rPr>
                <a:t></a:t>
              </a:r>
              <a:r>
                <a:rPr lang="en-US" altLang="ja-JP" sz="1200" b="1" baseline="-25000">
                  <a:latin typeface="Times New Roman" panose="02020603050405020304" pitchFamily="18" charset="0"/>
                  <a:ea typeface="MS Mincho" panose="02020609040205080304" pitchFamily="49" charset="-128"/>
                </a:rPr>
                <a:t>nr20</a:t>
              </a:r>
              <a:endParaRPr lang="en-US" altLang="en-US" sz="1800" b="1"/>
            </a:p>
          </p:txBody>
        </p:sp>
        <p:sp>
          <p:nvSpPr>
            <p:cNvPr id="23580" name="Text Box 31">
              <a:extLst>
                <a:ext uri="{FF2B5EF4-FFF2-40B4-BE49-F238E27FC236}">
                  <a16:creationId xmlns:a16="http://schemas.microsoft.com/office/drawing/2014/main" id="{C839A237-7A67-4C2B-BA5F-14F14D0AC96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091" y="2082"/>
              <a:ext cx="289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ja-JP" sz="1200" b="1">
                  <a:latin typeface="Times New Roman" panose="02020603050405020304" pitchFamily="18" charset="0"/>
                  <a:ea typeface="MS Mincho" panose="02020609040205080304" pitchFamily="49" charset="-128"/>
                  <a:sym typeface="Symbol" panose="05050102010706020507" pitchFamily="18" charset="2"/>
                </a:rPr>
                <a:t></a:t>
              </a:r>
              <a:r>
                <a:rPr lang="en-US" altLang="ja-JP" sz="1200" b="1" baseline="-25000">
                  <a:latin typeface="Times New Roman" panose="02020603050405020304" pitchFamily="18" charset="0"/>
                  <a:ea typeface="MS Mincho" panose="02020609040205080304" pitchFamily="49" charset="-128"/>
                </a:rPr>
                <a:t>32</a:t>
              </a:r>
              <a:endParaRPr lang="en-US" altLang="en-US" sz="1800" b="1"/>
            </a:p>
          </p:txBody>
        </p:sp>
      </p:grpSp>
      <p:sp>
        <p:nvSpPr>
          <p:cNvPr id="23555" name="Rectangle 6">
            <a:extLst>
              <a:ext uri="{FF2B5EF4-FFF2-40B4-BE49-F238E27FC236}">
                <a16:creationId xmlns:a16="http://schemas.microsoft.com/office/drawing/2014/main" id="{8EB05158-8B9D-4242-8E49-FAD01678734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8686800" y="0"/>
            <a:ext cx="4572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9D54894-DD37-4CA3-A339-5F6756078CD0}" type="slidenum">
              <a:rPr lang="en-US" altLang="en-US" sz="1400"/>
              <a:pPr algn="r"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/>
          </a:p>
        </p:txBody>
      </p:sp>
      <p:sp>
        <p:nvSpPr>
          <p:cNvPr id="23556" name="Text Box 2">
            <a:extLst>
              <a:ext uri="{FF2B5EF4-FFF2-40B4-BE49-F238E27FC236}">
                <a16:creationId xmlns:a16="http://schemas.microsoft.com/office/drawing/2014/main" id="{99F2BD3A-F918-4108-A054-4D6028A68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7050"/>
            <a:ext cx="5145088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Asymmetric Lorentzians (CP models), virtual levels for MP absorption</a:t>
            </a:r>
            <a:r>
              <a:rPr lang="en-US" altLang="en-US" sz="2400" baseline="30000">
                <a:latin typeface="Times New Roman" panose="02020603050405020304" pitchFamily="18" charset="0"/>
              </a:rPr>
              <a:t>1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</a:rPr>
              <a:t>Realistic models should include: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N</a:t>
            </a:r>
            <a:r>
              <a:rPr lang="en-US" altLang="en-US" sz="2400">
                <a:latin typeface="Times New Roman" panose="02020603050405020304" pitchFamily="18" charset="0"/>
              </a:rPr>
              <a:t>(t)-saturation, coherent effects (Rabi)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Multilevels, vibronic sub-lines with spectral “mirroring”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Which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en-US" altLang="en-US" sz="2400">
                <a:latin typeface="Times New Roman" panose="02020603050405020304" pitchFamily="18" charset="0"/>
              </a:rPr>
              <a:t> to keep? Physics: non-radiative relaxations to vibronic bottoms, radiative “vertical”</a:t>
            </a:r>
          </a:p>
        </p:txBody>
      </p:sp>
      <p:sp>
        <p:nvSpPr>
          <p:cNvPr id="23557" name="Text Box 7">
            <a:extLst>
              <a:ext uri="{FF2B5EF4-FFF2-40B4-BE49-F238E27FC236}">
                <a16:creationId xmlns:a16="http://schemas.microsoft.com/office/drawing/2014/main" id="{C0ECC8BB-51A2-4522-8AA7-A9ABB4F6E1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35513"/>
            <a:ext cx="5416550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Do we need such details?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To pinpoint </a:t>
            </a:r>
            <a:r>
              <a:rPr lang="en-US" altLang="en-US" sz="2400" i="1">
                <a:latin typeface="Times New Roman" panose="02020603050405020304" pitchFamily="18" charset="0"/>
              </a:rPr>
              <a:t>plasmonic</a:t>
            </a:r>
            <a:r>
              <a:rPr lang="en-US" altLang="en-US" sz="2400">
                <a:latin typeface="Times New Roman" panose="02020603050405020304" pitchFamily="18" charset="0"/>
              </a:rPr>
              <a:t> resonances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To quantify </a:t>
            </a:r>
            <a:r>
              <a:rPr lang="en-US" altLang="en-US" sz="2400" i="1">
                <a:latin typeface="Times New Roman" panose="02020603050405020304" pitchFamily="18" charset="0"/>
              </a:rPr>
              <a:t>modifications</a:t>
            </a:r>
            <a:r>
              <a:rPr lang="en-US" altLang="en-US" sz="2400">
                <a:latin typeface="Times New Roman" panose="02020603050405020304" pitchFamily="18" charset="0"/>
              </a:rPr>
              <a:t> of dye parameters by metals (Purcell effect, etc.)</a:t>
            </a:r>
          </a:p>
        </p:txBody>
      </p:sp>
      <p:sp>
        <p:nvSpPr>
          <p:cNvPr id="23558" name="Rectangle 10">
            <a:extLst>
              <a:ext uri="{FF2B5EF4-FFF2-40B4-BE49-F238E27FC236}">
                <a16:creationId xmlns:a16="http://schemas.microsoft.com/office/drawing/2014/main" id="{70DD9745-C457-44FE-BA8D-FEB65C62D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4488" y="6553200"/>
            <a:ext cx="23764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aseline="30000"/>
              <a:t>1</a:t>
            </a:r>
            <a:r>
              <a:rPr lang="en-US" altLang="en-US" sz="1400"/>
              <a:t>SPIE Proc. (2011) 8172-10</a:t>
            </a:r>
          </a:p>
        </p:txBody>
      </p:sp>
      <p:sp>
        <p:nvSpPr>
          <p:cNvPr id="23559" name="Text Box 2">
            <a:extLst>
              <a:ext uri="{FF2B5EF4-FFF2-40B4-BE49-F238E27FC236}">
                <a16:creationId xmlns:a16="http://schemas.microsoft.com/office/drawing/2014/main" id="{15C56FBF-722B-4BC4-923C-306571852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709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Complex dyes: beyond single Lorentzian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55">
            <a:extLst>
              <a:ext uri="{FF2B5EF4-FFF2-40B4-BE49-F238E27FC236}">
                <a16:creationId xmlns:a16="http://schemas.microsoft.com/office/drawing/2014/main" id="{9E6FDF87-97DA-4495-B95E-421F4F163C9D}"/>
              </a:ext>
            </a:extLst>
          </p:cNvPr>
          <p:cNvGrpSpPr>
            <a:grpSpLocks/>
          </p:cNvGrpSpPr>
          <p:nvPr/>
        </p:nvGrpSpPr>
        <p:grpSpPr bwMode="auto">
          <a:xfrm>
            <a:off x="0" y="854075"/>
            <a:ext cx="6546850" cy="4168775"/>
            <a:chOff x="0" y="287"/>
            <a:chExt cx="4124" cy="2626"/>
          </a:xfrm>
        </p:grpSpPr>
        <p:pic>
          <p:nvPicPr>
            <p:cNvPr id="25643" name="Content Placeholder 4">
              <a:extLst>
                <a:ext uri="{FF2B5EF4-FFF2-40B4-BE49-F238E27FC236}">
                  <a16:creationId xmlns:a16="http://schemas.microsoft.com/office/drawing/2014/main" id="{116421B1-0F24-4D26-B5F8-BBE7D35CF17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24" t="10669" r="1868" b="4063"/>
            <a:stretch>
              <a:fillRect/>
            </a:stretch>
          </p:blipFill>
          <p:spPr bwMode="auto">
            <a:xfrm>
              <a:off x="0" y="287"/>
              <a:ext cx="4124" cy="26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644" name="Text Box 4">
              <a:extLst>
                <a:ext uri="{FF2B5EF4-FFF2-40B4-BE49-F238E27FC236}">
                  <a16:creationId xmlns:a16="http://schemas.microsoft.com/office/drawing/2014/main" id="{DD0BC51A-B6C3-4613-8C5C-0FB41188482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501" y="1031"/>
              <a:ext cx="373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F"/>
                  </a:solidFill>
                  <a:latin typeface="Times New Roman" panose="02020603050405020304" pitchFamily="18" charset="0"/>
                </a:rPr>
                <a:t>466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F"/>
                  </a:solidFill>
                  <a:latin typeface="Times New Roman" panose="02020603050405020304" pitchFamily="18" charset="0"/>
                </a:rPr>
                <a:t>0.61</a:t>
              </a:r>
              <a:r>
                <a:rPr lang="en-US" altLang="en-US" sz="1800">
                  <a:latin typeface="Times New Roman" panose="02020603050405020304" pitchFamily="18" charset="0"/>
                </a:rPr>
                <a:t>  </a:t>
              </a:r>
            </a:p>
          </p:txBody>
        </p:sp>
        <p:sp>
          <p:nvSpPr>
            <p:cNvPr id="25645" name="Text Box 5">
              <a:extLst>
                <a:ext uri="{FF2B5EF4-FFF2-40B4-BE49-F238E27FC236}">
                  <a16:creationId xmlns:a16="http://schemas.microsoft.com/office/drawing/2014/main" id="{89CF96D3-F503-4CB3-88A1-27A9654AA7E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085" y="381"/>
              <a:ext cx="485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513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 1</a:t>
              </a:r>
            </a:p>
          </p:txBody>
        </p:sp>
        <p:sp>
          <p:nvSpPr>
            <p:cNvPr id="25646" name="Text Box 6">
              <a:extLst>
                <a:ext uri="{FF2B5EF4-FFF2-40B4-BE49-F238E27FC236}">
                  <a16:creationId xmlns:a16="http://schemas.microsoft.com/office/drawing/2014/main" id="{F901E7DA-A4A2-436F-B5B4-49360A9B518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2544" y="2009"/>
              <a:ext cx="656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555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0.17</a:t>
              </a:r>
            </a:p>
          </p:txBody>
        </p:sp>
        <p:sp>
          <p:nvSpPr>
            <p:cNvPr id="25647" name="Text Box 7">
              <a:extLst>
                <a:ext uri="{FF2B5EF4-FFF2-40B4-BE49-F238E27FC236}">
                  <a16:creationId xmlns:a16="http://schemas.microsoft.com/office/drawing/2014/main" id="{3595BCA2-793B-4231-9E96-3437F3BF44F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859" y="1140"/>
              <a:ext cx="518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486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0.59</a:t>
              </a:r>
            </a:p>
          </p:txBody>
        </p:sp>
        <p:sp>
          <p:nvSpPr>
            <p:cNvPr id="25648" name="Text Box 8">
              <a:extLst>
                <a:ext uri="{FF2B5EF4-FFF2-40B4-BE49-F238E27FC236}">
                  <a16:creationId xmlns:a16="http://schemas.microsoft.com/office/drawing/2014/main" id="{2E00B16E-1253-4488-A463-00F1F1731B4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281" y="424"/>
              <a:ext cx="586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=</a:t>
              </a:r>
              <a:r>
                <a:rPr lang="en-US" altLang="en-US" sz="1800">
                  <a:solidFill>
                    <a:srgbClr val="0000FF"/>
                  </a:solidFill>
                  <a:latin typeface="Times New Roman" panose="02020603050405020304" pitchFamily="18" charset="0"/>
                </a:rPr>
                <a:t>438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F"/>
                  </a:solidFill>
                  <a:latin typeface="Times New Roman" panose="02020603050405020304" pitchFamily="18" charset="0"/>
                </a:rPr>
                <a:t>   1</a:t>
              </a: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25649" name="Line 11">
              <a:extLst>
                <a:ext uri="{FF2B5EF4-FFF2-40B4-BE49-F238E27FC236}">
                  <a16:creationId xmlns:a16="http://schemas.microsoft.com/office/drawing/2014/main" id="{D8E1EB6C-77FB-43E0-91E2-66A154C42EC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994" y="1610"/>
              <a:ext cx="449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0" name="Text Box 12">
              <a:extLst>
                <a:ext uri="{FF2B5EF4-FFF2-40B4-BE49-F238E27FC236}">
                  <a16:creationId xmlns:a16="http://schemas.microsoft.com/office/drawing/2014/main" id="{F703F391-D697-4090-A6CE-42363EE17D3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199" y="1590"/>
              <a:ext cx="688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</a:t>
              </a:r>
              <a:r>
                <a:rPr lang="en-US" altLang="en-US" sz="1800" baseline="-2500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HWHM</a:t>
              </a:r>
              <a:endParaRPr lang="en-US" altLang="en-US" sz="18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de-AT" altLang="en-US" sz="1800">
                  <a:solidFill>
                    <a:srgbClr val="0000FF"/>
                  </a:solidFill>
                  <a:latin typeface="Times New Roman" panose="02020603050405020304" pitchFamily="18" charset="0"/>
                </a:rPr>
                <a:t>4.7, 12fs</a:t>
              </a:r>
              <a:endParaRPr lang="en-US" altLang="en-US" sz="18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51" name="Text Box 13">
              <a:extLst>
                <a:ext uri="{FF2B5EF4-FFF2-40B4-BE49-F238E27FC236}">
                  <a16:creationId xmlns:a16="http://schemas.microsoft.com/office/drawing/2014/main" id="{42BA4B1D-482E-47B1-A9AF-8E79A52F44F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990" y="1599"/>
              <a:ext cx="815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</a:t>
              </a:r>
              <a:r>
                <a:rPr lang="en-US" altLang="en-US" sz="1800" baseline="-250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HWHM</a:t>
              </a:r>
              <a:endPara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1, </a:t>
              </a:r>
              <a:r>
                <a:rPr lang="de-AT" alt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5.3, 8fs</a:t>
              </a:r>
              <a:endParaRPr lang="en-US" altLang="en-US" sz="18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652" name="Line 14">
              <a:extLst>
                <a:ext uri="{FF2B5EF4-FFF2-40B4-BE49-F238E27FC236}">
                  <a16:creationId xmlns:a16="http://schemas.microsoft.com/office/drawing/2014/main" id="{3AF22DD2-F441-411F-BE31-2C3F6CF13E2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213" y="1605"/>
              <a:ext cx="467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03" name="Rectangle 6">
            <a:extLst>
              <a:ext uri="{FF2B5EF4-FFF2-40B4-BE49-F238E27FC236}">
                <a16:creationId xmlns:a16="http://schemas.microsoft.com/office/drawing/2014/main" id="{6E159E3E-941C-43AD-9D4B-C4E43419D0E9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8686800" y="0"/>
            <a:ext cx="4572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5E924A2B-12E0-46C1-959D-B8D92C50DFAE}" type="slidenum">
              <a:rPr lang="en-US" altLang="en-US" sz="1400"/>
              <a:pPr algn="r"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/>
          </a:p>
        </p:txBody>
      </p:sp>
      <p:sp>
        <p:nvSpPr>
          <p:cNvPr id="25604" name="Freeform 57">
            <a:extLst>
              <a:ext uri="{FF2B5EF4-FFF2-40B4-BE49-F238E27FC236}">
                <a16:creationId xmlns:a16="http://schemas.microsoft.com/office/drawing/2014/main" id="{B24F5146-C319-41E6-B23C-7DEC2127AC54}"/>
              </a:ext>
            </a:extLst>
          </p:cNvPr>
          <p:cNvSpPr>
            <a:spLocks/>
          </p:cNvSpPr>
          <p:nvPr/>
        </p:nvSpPr>
        <p:spPr bwMode="auto">
          <a:xfrm rot="744469">
            <a:off x="6716713" y="2898775"/>
            <a:ext cx="1262062" cy="838200"/>
          </a:xfrm>
          <a:custGeom>
            <a:avLst/>
            <a:gdLst>
              <a:gd name="T0" fmla="*/ 0 w 795"/>
              <a:gd name="T1" fmla="*/ 189012513 h 528"/>
              <a:gd name="T2" fmla="*/ 1358364474 w 795"/>
              <a:gd name="T3" fmla="*/ 189012513 h 528"/>
              <a:gd name="T4" fmla="*/ 2003524219 w 795"/>
              <a:gd name="T5" fmla="*/ 1330642500 h 52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95" h="528">
                <a:moveTo>
                  <a:pt x="0" y="75"/>
                </a:moveTo>
                <a:cubicBezTo>
                  <a:pt x="203" y="37"/>
                  <a:pt x="407" y="0"/>
                  <a:pt x="539" y="75"/>
                </a:cubicBezTo>
                <a:cubicBezTo>
                  <a:pt x="671" y="150"/>
                  <a:pt x="733" y="339"/>
                  <a:pt x="795" y="528"/>
                </a:cubicBezTo>
              </a:path>
            </a:pathLst>
          </a:custGeom>
          <a:noFill/>
          <a:ln w="1270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605" name="Group 113">
            <a:extLst>
              <a:ext uri="{FF2B5EF4-FFF2-40B4-BE49-F238E27FC236}">
                <a16:creationId xmlns:a16="http://schemas.microsoft.com/office/drawing/2014/main" id="{A82ADDB0-90AA-4C91-AED8-1E1237C7C391}"/>
              </a:ext>
            </a:extLst>
          </p:cNvPr>
          <p:cNvGrpSpPr>
            <a:grpSpLocks/>
          </p:cNvGrpSpPr>
          <p:nvPr/>
        </p:nvGrpSpPr>
        <p:grpSpPr bwMode="auto">
          <a:xfrm>
            <a:off x="5875338" y="4100513"/>
            <a:ext cx="3482975" cy="2659062"/>
            <a:chOff x="3701" y="2583"/>
            <a:chExt cx="2194" cy="1675"/>
          </a:xfrm>
        </p:grpSpPr>
        <p:sp>
          <p:nvSpPr>
            <p:cNvPr id="25608" name="AutoShape 17">
              <a:extLst>
                <a:ext uri="{FF2B5EF4-FFF2-40B4-BE49-F238E27FC236}">
                  <a16:creationId xmlns:a16="http://schemas.microsoft.com/office/drawing/2014/main" id="{23A294F1-E8A6-4DBC-87BB-937290D542C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701" y="2583"/>
              <a:ext cx="2194" cy="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AT" altLang="en-US" sz="1800"/>
            </a:p>
          </p:txBody>
        </p:sp>
        <p:sp>
          <p:nvSpPr>
            <p:cNvPr id="25609" name="Line 18">
              <a:extLst>
                <a:ext uri="{FF2B5EF4-FFF2-40B4-BE49-F238E27FC236}">
                  <a16:creationId xmlns:a16="http://schemas.microsoft.com/office/drawing/2014/main" id="{7A96805C-01CE-44FF-9428-BAB97C2C5FA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923" y="2840"/>
              <a:ext cx="149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0" name="Line 19">
              <a:extLst>
                <a:ext uri="{FF2B5EF4-FFF2-40B4-BE49-F238E27FC236}">
                  <a16:creationId xmlns:a16="http://schemas.microsoft.com/office/drawing/2014/main" id="{11830D75-9AA9-4AAC-8C85-DCD3CECA175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667" y="3975"/>
              <a:ext cx="102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1" name="Line 20">
              <a:extLst>
                <a:ext uri="{FF2B5EF4-FFF2-40B4-BE49-F238E27FC236}">
                  <a16:creationId xmlns:a16="http://schemas.microsoft.com/office/drawing/2014/main" id="{DFEC2EB3-5961-416B-822C-F6F16A1FB81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922" y="4165"/>
              <a:ext cx="149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2" name="Line 21">
              <a:extLst>
                <a:ext uri="{FF2B5EF4-FFF2-40B4-BE49-F238E27FC236}">
                  <a16:creationId xmlns:a16="http://schemas.microsoft.com/office/drawing/2014/main" id="{A0AC624F-5BE3-46D1-85DA-F159D7D2E69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667" y="3048"/>
              <a:ext cx="102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3" name="Text Box 22">
              <a:extLst>
                <a:ext uri="{FF2B5EF4-FFF2-40B4-BE49-F238E27FC236}">
                  <a16:creationId xmlns:a16="http://schemas.microsoft.com/office/drawing/2014/main" id="{A94D63AA-43C7-4E30-8B45-5A9674425AF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708" y="2755"/>
              <a:ext cx="271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3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1</a:t>
              </a:r>
              <a:endParaRPr lang="en-US" altLang="en-US" sz="1800"/>
            </a:p>
          </p:txBody>
        </p:sp>
        <p:sp>
          <p:nvSpPr>
            <p:cNvPr id="25614" name="Text Box 23">
              <a:extLst>
                <a:ext uri="{FF2B5EF4-FFF2-40B4-BE49-F238E27FC236}">
                  <a16:creationId xmlns:a16="http://schemas.microsoft.com/office/drawing/2014/main" id="{B0712769-E7F3-4D5D-BF95-30AF2E067DD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472" y="2965"/>
              <a:ext cx="273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2</a:t>
              </a:r>
              <a:endParaRPr lang="en-US" altLang="en-US" sz="1800"/>
            </a:p>
          </p:txBody>
        </p:sp>
        <p:sp>
          <p:nvSpPr>
            <p:cNvPr id="25615" name="Text Box 24">
              <a:extLst>
                <a:ext uri="{FF2B5EF4-FFF2-40B4-BE49-F238E27FC236}">
                  <a16:creationId xmlns:a16="http://schemas.microsoft.com/office/drawing/2014/main" id="{212D31F6-8214-4BB2-82EF-83EEBBD341EA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455" y="3869"/>
              <a:ext cx="2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1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1</a:t>
              </a:r>
              <a:endParaRPr lang="en-US" altLang="en-US" sz="1800"/>
            </a:p>
          </p:txBody>
        </p:sp>
        <p:sp>
          <p:nvSpPr>
            <p:cNvPr id="25616" name="Text Box 25">
              <a:extLst>
                <a:ext uri="{FF2B5EF4-FFF2-40B4-BE49-F238E27FC236}">
                  <a16:creationId xmlns:a16="http://schemas.microsoft.com/office/drawing/2014/main" id="{3574E1A2-5775-490C-8B72-0CC105F0BDA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701" y="4020"/>
              <a:ext cx="188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0</a:t>
              </a:r>
              <a:endParaRPr lang="en-US" altLang="en-US" sz="1800"/>
            </a:p>
          </p:txBody>
        </p:sp>
        <p:sp>
          <p:nvSpPr>
            <p:cNvPr id="25617" name="Line 26">
              <a:extLst>
                <a:ext uri="{FF2B5EF4-FFF2-40B4-BE49-F238E27FC236}">
                  <a16:creationId xmlns:a16="http://schemas.microsoft.com/office/drawing/2014/main" id="{E0FAD21C-B1F8-405B-ABA5-D56ECD0F14D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246" y="2850"/>
              <a:ext cx="283" cy="188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8" name="Line 27">
              <a:extLst>
                <a:ext uri="{FF2B5EF4-FFF2-40B4-BE49-F238E27FC236}">
                  <a16:creationId xmlns:a16="http://schemas.microsoft.com/office/drawing/2014/main" id="{07A0501F-F91B-4DCB-870C-3AB322B9A80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5236" y="3981"/>
              <a:ext cx="283" cy="187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9" name="Line 28">
              <a:extLst>
                <a:ext uri="{FF2B5EF4-FFF2-40B4-BE49-F238E27FC236}">
                  <a16:creationId xmlns:a16="http://schemas.microsoft.com/office/drawing/2014/main" id="{D92B9EB1-B02E-401C-B95E-2DC3B9FA3FB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5520" y="3064"/>
              <a:ext cx="4" cy="895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0" name="Text Box 29">
              <a:extLst>
                <a:ext uri="{FF2B5EF4-FFF2-40B4-BE49-F238E27FC236}">
                  <a16:creationId xmlns:a16="http://schemas.microsoft.com/office/drawing/2014/main" id="{61AB869E-4EDC-414F-89B3-8341120E62C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003" y="2849"/>
              <a:ext cx="437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32</a:t>
              </a:r>
              <a:r>
                <a:rPr lang="en-US" altLang="en-US" sz="1200">
                  <a:latin typeface="Times New Roman" panose="02020603050405020304" pitchFamily="18" charset="0"/>
                </a:rPr>
                <a:t>~1ps</a:t>
              </a:r>
              <a:endParaRPr lang="en-US" altLang="en-US" sz="1800"/>
            </a:p>
          </p:txBody>
        </p:sp>
        <p:sp>
          <p:nvSpPr>
            <p:cNvPr id="25621" name="Line 30">
              <a:extLst>
                <a:ext uri="{FF2B5EF4-FFF2-40B4-BE49-F238E27FC236}">
                  <a16:creationId xmlns:a16="http://schemas.microsoft.com/office/drawing/2014/main" id="{57C93BBC-FA1F-4AFD-BFCC-C60A69A5C4B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129" y="2840"/>
              <a:ext cx="1" cy="131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2" name="Text Box 31">
              <a:extLst>
                <a:ext uri="{FF2B5EF4-FFF2-40B4-BE49-F238E27FC236}">
                  <a16:creationId xmlns:a16="http://schemas.microsoft.com/office/drawing/2014/main" id="{A80327F8-E438-4737-BE31-03EDA3840DC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867" y="2934"/>
              <a:ext cx="324" cy="10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i="1">
                  <a:latin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en-US" sz="1200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r3(1)0</a:t>
              </a:r>
              <a:r>
                <a:rPr lang="en-US" altLang="en-US" sz="1200" i="1">
                  <a:latin typeface="Times New Roman" panose="02020603050405020304" pitchFamily="18" charset="0"/>
                  <a:sym typeface="Symbol" panose="05050102010706020507" pitchFamily="18" charset="2"/>
                </a:rPr>
                <a:t>, K</a:t>
              </a:r>
              <a:r>
                <a:rPr lang="en-US" altLang="en-US" sz="1200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3(1)0</a:t>
              </a: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~55ns</a:t>
              </a:r>
              <a:r>
                <a:rPr lang="en-US" altLang="en-US" sz="1200">
                  <a:latin typeface="Times New Roman" panose="02020603050405020304" pitchFamily="18" charset="0"/>
                </a:rPr>
                <a:t>, 466nm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     pumping</a:t>
              </a:r>
            </a:p>
          </p:txBody>
        </p:sp>
        <p:sp>
          <p:nvSpPr>
            <p:cNvPr id="25623" name="Text Box 32">
              <a:extLst>
                <a:ext uri="{FF2B5EF4-FFF2-40B4-BE49-F238E27FC236}">
                  <a16:creationId xmlns:a16="http://schemas.microsoft.com/office/drawing/2014/main" id="{1A0E24D8-BFBA-454D-9759-EBCB2F528FD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589" y="3035"/>
              <a:ext cx="299" cy="8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i="1">
                  <a:latin typeface="Times New Roman" panose="02020603050405020304" pitchFamily="18" charset="0"/>
                </a:rPr>
                <a:t>K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21(1)</a:t>
              </a: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~84ns, 486nm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    lasing</a:t>
              </a:r>
            </a:p>
          </p:txBody>
        </p:sp>
        <p:sp>
          <p:nvSpPr>
            <p:cNvPr id="25624" name="Line 33">
              <a:extLst>
                <a:ext uri="{FF2B5EF4-FFF2-40B4-BE49-F238E27FC236}">
                  <a16:creationId xmlns:a16="http://schemas.microsoft.com/office/drawing/2014/main" id="{BB3E2473-8C59-4B83-AC6A-FFD8F6A92CC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873" y="3069"/>
              <a:ext cx="0" cy="8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5" name="Line 34">
              <a:extLst>
                <a:ext uri="{FF2B5EF4-FFF2-40B4-BE49-F238E27FC236}">
                  <a16:creationId xmlns:a16="http://schemas.microsoft.com/office/drawing/2014/main" id="{263E6FBE-F002-4849-9763-C6240EB53C2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671" y="3774"/>
              <a:ext cx="102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6" name="Text Box 35">
              <a:extLst>
                <a:ext uri="{FF2B5EF4-FFF2-40B4-BE49-F238E27FC236}">
                  <a16:creationId xmlns:a16="http://schemas.microsoft.com/office/drawing/2014/main" id="{BEE95C79-8A06-4ADD-9AB8-2CCE794FE6A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462" y="3660"/>
              <a:ext cx="286" cy="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1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2</a:t>
              </a:r>
              <a:endParaRPr lang="en-US" altLang="en-US" sz="1800"/>
            </a:p>
          </p:txBody>
        </p:sp>
        <p:sp>
          <p:nvSpPr>
            <p:cNvPr id="25627" name="Line 36">
              <a:extLst>
                <a:ext uri="{FF2B5EF4-FFF2-40B4-BE49-F238E27FC236}">
                  <a16:creationId xmlns:a16="http://schemas.microsoft.com/office/drawing/2014/main" id="{F34E9B0E-67A8-4951-AEFE-743C2BF89BB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5247" y="3771"/>
              <a:ext cx="235" cy="393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8" name="Line 37">
              <a:extLst>
                <a:ext uri="{FF2B5EF4-FFF2-40B4-BE49-F238E27FC236}">
                  <a16:creationId xmlns:a16="http://schemas.microsoft.com/office/drawing/2014/main" id="{AE791C85-94C7-480E-A777-B8B2B375986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5490" y="3062"/>
              <a:ext cx="0" cy="697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9" name="Line 38">
              <a:extLst>
                <a:ext uri="{FF2B5EF4-FFF2-40B4-BE49-F238E27FC236}">
                  <a16:creationId xmlns:a16="http://schemas.microsoft.com/office/drawing/2014/main" id="{F177C587-818C-413F-A792-1D2249F15EC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5055" y="3068"/>
              <a:ext cx="2" cy="68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0" name="Line 39">
              <a:extLst>
                <a:ext uri="{FF2B5EF4-FFF2-40B4-BE49-F238E27FC236}">
                  <a16:creationId xmlns:a16="http://schemas.microsoft.com/office/drawing/2014/main" id="{D2A16E4E-71FC-4B30-87B9-D1D41DD06CE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926" y="2672"/>
              <a:ext cx="1490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1" name="Text Box 40">
              <a:extLst>
                <a:ext uri="{FF2B5EF4-FFF2-40B4-BE49-F238E27FC236}">
                  <a16:creationId xmlns:a16="http://schemas.microsoft.com/office/drawing/2014/main" id="{C2200A24-4E26-4B2D-96E4-D550F079B8F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715" y="2583"/>
              <a:ext cx="270" cy="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3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2</a:t>
              </a:r>
              <a:endParaRPr lang="en-US" altLang="en-US" sz="1800"/>
            </a:p>
          </p:txBody>
        </p:sp>
        <p:sp>
          <p:nvSpPr>
            <p:cNvPr id="25632" name="Line 41">
              <a:extLst>
                <a:ext uri="{FF2B5EF4-FFF2-40B4-BE49-F238E27FC236}">
                  <a16:creationId xmlns:a16="http://schemas.microsoft.com/office/drawing/2014/main" id="{4F50C539-41F8-478F-BE5F-E1A8A50F5B4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330" y="2663"/>
              <a:ext cx="1" cy="1497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3" name="Line 42">
              <a:extLst>
                <a:ext uri="{FF2B5EF4-FFF2-40B4-BE49-F238E27FC236}">
                  <a16:creationId xmlns:a16="http://schemas.microsoft.com/office/drawing/2014/main" id="{9D8DF6AA-989A-45D3-BBA4-E91D42A88DE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235" y="2673"/>
              <a:ext cx="282" cy="365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4" name="Line 43">
              <a:extLst>
                <a:ext uri="{FF2B5EF4-FFF2-40B4-BE49-F238E27FC236}">
                  <a16:creationId xmlns:a16="http://schemas.microsoft.com/office/drawing/2014/main" id="{3484FE88-3CB3-4CD2-9723-258A8C15464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5228" y="3069"/>
              <a:ext cx="229" cy="1098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5" name="Text Box 44">
              <a:extLst>
                <a:ext uri="{FF2B5EF4-FFF2-40B4-BE49-F238E27FC236}">
                  <a16:creationId xmlns:a16="http://schemas.microsoft.com/office/drawing/2014/main" id="{51FCA834-BB08-450D-AC55-6D09AED7EE4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203" y="3958"/>
              <a:ext cx="454" cy="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10</a:t>
              </a:r>
              <a:r>
                <a:rPr lang="en-US" altLang="en-US" sz="1200">
                  <a:latin typeface="Times New Roman" panose="02020603050405020304" pitchFamily="18" charset="0"/>
                </a:rPr>
                <a:t>~1ps</a:t>
              </a:r>
              <a:endParaRPr lang="en-US" altLang="en-US" sz="1800"/>
            </a:p>
          </p:txBody>
        </p:sp>
        <p:sp>
          <p:nvSpPr>
            <p:cNvPr id="25636" name="Text Box 45">
              <a:extLst>
                <a:ext uri="{FF2B5EF4-FFF2-40B4-BE49-F238E27FC236}">
                  <a16:creationId xmlns:a16="http://schemas.microsoft.com/office/drawing/2014/main" id="{A893AE39-1D13-4E5E-A82A-B06917DD622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17" y="3106"/>
              <a:ext cx="306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en-US" sz="12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nr20</a:t>
              </a:r>
              <a:r>
                <a:rPr lang="en-US" altLang="en-US" sz="1200">
                  <a:solidFill>
                    <a:srgbClr val="FF0000"/>
                  </a:solidFill>
                  <a:latin typeface="Times New Roman" panose="02020603050405020304" pitchFamily="18" charset="0"/>
                </a:rPr>
                <a:t>~2.9ns</a:t>
              </a:r>
              <a:endParaRPr lang="en-US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25637" name="Text Box 46">
              <a:extLst>
                <a:ext uri="{FF2B5EF4-FFF2-40B4-BE49-F238E27FC236}">
                  <a16:creationId xmlns:a16="http://schemas.microsoft.com/office/drawing/2014/main" id="{07F01B4D-CBA1-46CD-8FB5-F586F7EA4CF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372" y="3285"/>
              <a:ext cx="188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en-US" sz="12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r21(2)</a:t>
              </a:r>
              <a:r>
                <a:rPr lang="en-US" altLang="en-US" sz="1200">
                  <a:solidFill>
                    <a:srgbClr val="FF0000"/>
                  </a:solidFill>
                  <a:latin typeface="Times New Roman" panose="02020603050405020304" pitchFamily="18" charset="0"/>
                </a:rPr>
                <a:t>~23ns</a:t>
              </a:r>
              <a:endParaRPr lang="en-US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25638" name="Text Box 47">
              <a:extLst>
                <a:ext uri="{FF2B5EF4-FFF2-40B4-BE49-F238E27FC236}">
                  <a16:creationId xmlns:a16="http://schemas.microsoft.com/office/drawing/2014/main" id="{BCF6FE96-AFF7-41A1-B59D-C67E04F5DF0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502" y="3190"/>
              <a:ext cx="227" cy="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en-US" sz="12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r21(1)</a:t>
              </a:r>
              <a:r>
                <a:rPr lang="en-US" altLang="en-US" sz="1200">
                  <a:solidFill>
                    <a:srgbClr val="FF0000"/>
                  </a:solidFill>
                  <a:latin typeface="Times New Roman" panose="02020603050405020304" pitchFamily="18" charset="0"/>
                </a:rPr>
                <a:t>~84ns</a:t>
              </a:r>
              <a:endParaRPr lang="en-US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25639" name="Line 48">
              <a:extLst>
                <a:ext uri="{FF2B5EF4-FFF2-40B4-BE49-F238E27FC236}">
                  <a16:creationId xmlns:a16="http://schemas.microsoft.com/office/drawing/2014/main" id="{A7F852A3-5CED-48A8-89F0-6A660FAE23BA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163" y="2852"/>
              <a:ext cx="0" cy="1307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0" name="Line 49">
              <a:extLst>
                <a:ext uri="{FF2B5EF4-FFF2-40B4-BE49-F238E27FC236}">
                  <a16:creationId xmlns:a16="http://schemas.microsoft.com/office/drawing/2014/main" id="{A11351C9-5AE4-4384-92C6-B3BEEF34908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367" y="2683"/>
              <a:ext cx="6" cy="1489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1" name="Text Box 50">
              <a:extLst>
                <a:ext uri="{FF2B5EF4-FFF2-40B4-BE49-F238E27FC236}">
                  <a16:creationId xmlns:a16="http://schemas.microsoft.com/office/drawing/2014/main" id="{F1E7C875-A776-4D66-8700-D8C5810FEE8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137" y="2966"/>
              <a:ext cx="230" cy="1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i="1">
                  <a:latin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en-US" sz="1200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r3(2)0</a:t>
              </a:r>
              <a:r>
                <a:rPr lang="en-US" altLang="en-US" sz="1200" i="1">
                  <a:latin typeface="Times New Roman" panose="02020603050405020304" pitchFamily="18" charset="0"/>
                  <a:sym typeface="Symbol" panose="05050102010706020507" pitchFamily="18" charset="2"/>
                </a:rPr>
                <a:t>,</a:t>
              </a:r>
              <a:r>
                <a:rPr lang="en-US" altLang="en-US" sz="1200">
                  <a:sym typeface="Symbol" panose="05050102010706020507" pitchFamily="18" charset="2"/>
                </a:rPr>
                <a:t> </a:t>
              </a:r>
              <a:r>
                <a:rPr lang="en-US" altLang="en-US" sz="1200" i="1">
                  <a:latin typeface="Times New Roman" panose="02020603050405020304" pitchFamily="18" charset="0"/>
                </a:rPr>
                <a:t>K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3(2)0</a:t>
              </a: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~</a:t>
              </a:r>
              <a:r>
                <a:rPr lang="en-US" altLang="en-US" sz="1200">
                  <a:latin typeface="Times New Roman" panose="02020603050405020304" pitchFamily="18" charset="0"/>
                </a:rPr>
                <a:t>13ns, 438nm</a:t>
              </a:r>
            </a:p>
          </p:txBody>
        </p:sp>
        <p:sp>
          <p:nvSpPr>
            <p:cNvPr id="25642" name="Text Box 51">
              <a:extLst>
                <a:ext uri="{FF2B5EF4-FFF2-40B4-BE49-F238E27FC236}">
                  <a16:creationId xmlns:a16="http://schemas.microsoft.com/office/drawing/2014/main" id="{2370AC9F-580F-470D-846A-EEA730FDAF8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875" y="3040"/>
              <a:ext cx="211" cy="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i="1">
                  <a:latin typeface="Times New Roman" panose="02020603050405020304" pitchFamily="18" charset="0"/>
                </a:rPr>
                <a:t>K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21(2)</a:t>
              </a: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~23ns, 513nm</a:t>
              </a:r>
              <a:endParaRPr lang="en-US" altLang="en-US" sz="1800">
                <a:sym typeface="Symbol" panose="05050102010706020507" pitchFamily="18" charset="2"/>
              </a:endParaRPr>
            </a:p>
          </p:txBody>
        </p:sp>
      </p:grpSp>
      <p:sp>
        <p:nvSpPr>
          <p:cNvPr id="25606" name="Text Box 53">
            <a:extLst>
              <a:ext uri="{FF2B5EF4-FFF2-40B4-BE49-F238E27FC236}">
                <a16:creationId xmlns:a16="http://schemas.microsoft.com/office/drawing/2014/main" id="{EE84663F-F75A-4E3F-9480-29A7BF29A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88" y="5224463"/>
            <a:ext cx="56737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Experiment (Dr. B. Ding): </a:t>
            </a:r>
            <a:r>
              <a:rPr lang="el-GR" altLang="en-US" sz="2400" i="1">
                <a:latin typeface="Times New Roman" panose="02020603050405020304" pitchFamily="18" charset="0"/>
              </a:rPr>
              <a:t>τ</a:t>
            </a:r>
            <a:r>
              <a:rPr lang="en-US" altLang="en-US" sz="2400" baseline="-25000">
                <a:latin typeface="Times New Roman" panose="02020603050405020304" pitchFamily="18" charset="0"/>
              </a:rPr>
              <a:t>fluor</a:t>
            </a:r>
            <a:r>
              <a:rPr lang="de-AT" altLang="en-US" sz="2400">
                <a:latin typeface="Times New Roman" panose="02020603050405020304" pitchFamily="18" charset="0"/>
              </a:rPr>
              <a:t> = 2.53ns,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2400" i="1">
                <a:latin typeface="Times New Roman" panose="02020603050405020304" pitchFamily="18" charset="0"/>
              </a:rPr>
              <a:t>σ</a:t>
            </a:r>
            <a:r>
              <a:rPr lang="de-AT" altLang="en-US" sz="2400" baseline="-25000">
                <a:latin typeface="Times New Roman" panose="02020603050405020304" pitchFamily="18" charset="0"/>
              </a:rPr>
              <a:t>abs</a:t>
            </a:r>
            <a:r>
              <a:rPr lang="de-AT" altLang="en-US" sz="2400">
                <a:latin typeface="Times New Roman" panose="02020603050405020304" pitchFamily="18" charset="0"/>
              </a:rPr>
              <a:t> </a:t>
            </a:r>
            <a:r>
              <a:rPr lang="de-AT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de-AT" altLang="en-US" sz="2400">
                <a:latin typeface="Times New Roman" panose="02020603050405020304" pitchFamily="18" charset="0"/>
              </a:rPr>
              <a:t>10</a:t>
            </a:r>
            <a:r>
              <a:rPr lang="de-AT" altLang="en-US" sz="2400" baseline="30000">
                <a:latin typeface="Times New Roman" panose="02020603050405020304" pitchFamily="18" charset="0"/>
              </a:rPr>
              <a:t>-16</a:t>
            </a:r>
            <a:r>
              <a:rPr lang="de-AT" altLang="en-US" sz="2400">
                <a:latin typeface="Times New Roman" panose="02020603050405020304" pitchFamily="18" charset="0"/>
              </a:rPr>
              <a:t>cm</a:t>
            </a:r>
            <a:r>
              <a:rPr lang="de-AT" altLang="en-US" sz="2400" baseline="30000">
                <a:latin typeface="Times New Roman" panose="02020603050405020304" pitchFamily="18" charset="0"/>
              </a:rPr>
              <a:t>2</a:t>
            </a:r>
            <a:r>
              <a:rPr lang="de-AT" altLang="en-US" sz="2400">
                <a:latin typeface="Times New Roman" panose="02020603050405020304" pitchFamily="18" charset="0"/>
              </a:rPr>
              <a:t>, </a:t>
            </a:r>
            <a:r>
              <a:rPr lang="de-AT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de-AT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=0.14, </a:t>
            </a:r>
            <a:r>
              <a:rPr lang="de-AT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de-AT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“=0.01 (OD @2),  </a:t>
            </a:r>
            <a:r>
              <a:rPr lang="de-AT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de-AT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=2.310</a:t>
            </a:r>
            <a:r>
              <a:rPr lang="de-AT" altLang="en-US" sz="2400" baseline="30000">
                <a:latin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de-AT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cm</a:t>
            </a:r>
            <a:r>
              <a:rPr lang="de-AT" altLang="en-US" sz="2400" baseline="30000">
                <a:latin typeface="Times New Roman" panose="02020603050405020304" pitchFamily="18" charset="0"/>
                <a:sym typeface="Symbol" panose="05050102010706020507" pitchFamily="18" charset="2"/>
              </a:rPr>
              <a:t>-1</a:t>
            </a:r>
            <a:r>
              <a:rPr lang="de-AT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de-AT" altLang="en-US" sz="2400" i="1"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de-AT" altLang="en-US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tot</a:t>
            </a:r>
            <a:r>
              <a:rPr lang="de-AT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=2.3 10</a:t>
            </a:r>
            <a:r>
              <a:rPr lang="de-AT" altLang="en-US" sz="2400" baseline="30000">
                <a:latin typeface="Times New Roman" panose="02020603050405020304" pitchFamily="18" charset="0"/>
                <a:sym typeface="Symbol" panose="05050102010706020507" pitchFamily="18" charset="2"/>
              </a:rPr>
              <a:t>19</a:t>
            </a:r>
            <a:r>
              <a:rPr lang="de-AT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cm</a:t>
            </a:r>
            <a:r>
              <a:rPr lang="de-AT" altLang="en-US" sz="2400" baseline="30000">
                <a:latin typeface="Times New Roman" panose="02020603050405020304" pitchFamily="18" charset="0"/>
                <a:sym typeface="Symbol" panose="05050102010706020507" pitchFamily="18" charset="2"/>
              </a:rPr>
              <a:t>-3</a:t>
            </a:r>
          </a:p>
        </p:txBody>
      </p:sp>
      <p:sp>
        <p:nvSpPr>
          <p:cNvPr id="25607" name="Text Box 53">
            <a:extLst>
              <a:ext uri="{FF2B5EF4-FFF2-40B4-BE49-F238E27FC236}">
                <a16:creationId xmlns:a16="http://schemas.microsoft.com/office/drawing/2014/main" id="{3F5563DF-F55E-4AB2-B39D-B8A149A24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6-level scheme exampl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“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Thermo Scientific Green Fluorescent Dye” in PS film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>
            <a:extLst>
              <a:ext uri="{FF2B5EF4-FFF2-40B4-BE49-F238E27FC236}">
                <a16:creationId xmlns:a16="http://schemas.microsoft.com/office/drawing/2014/main" id="{6441FBC6-0971-4BA2-BABA-2D00AD708A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C5C6D06-CE8F-45E3-997C-39AB1872C56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/>
          </a:p>
        </p:txBody>
      </p:sp>
      <p:sp>
        <p:nvSpPr>
          <p:cNvPr id="27651" name="Text Box 386">
            <a:extLst>
              <a:ext uri="{FF2B5EF4-FFF2-40B4-BE49-F238E27FC236}">
                <a16:creationId xmlns:a16="http://schemas.microsoft.com/office/drawing/2014/main" id="{84F7FE4E-767D-4038-A5B5-1F104F4C4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08550"/>
            <a:ext cx="46132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Fine spectral structure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 i="1">
                <a:latin typeface="Times New Roman" panose="02020603050405020304" pitchFamily="18" charset="0"/>
              </a:rPr>
              <a:t>All</a:t>
            </a:r>
            <a:r>
              <a:rPr lang="en-US" altLang="en-US" sz="2400">
                <a:latin typeface="Times New Roman" panose="02020603050405020304" pitchFamily="18" charset="0"/>
              </a:rPr>
              <a:t> polarizations (lines overlap)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en-US" sz="2400">
                <a:latin typeface="Times New Roman" panose="02020603050405020304" pitchFamily="18" charset="0"/>
              </a:rPr>
              <a:t>recover separate term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>
                <a:latin typeface="Times New Roman" panose="02020603050405020304" pitchFamily="18" charset="0"/>
              </a:rPr>
              <a:t>Frequency scan for longer pulses </a:t>
            </a:r>
          </a:p>
        </p:txBody>
      </p:sp>
      <p:sp>
        <p:nvSpPr>
          <p:cNvPr id="27652" name="Text Box 387">
            <a:extLst>
              <a:ext uri="{FF2B5EF4-FFF2-40B4-BE49-F238E27FC236}">
                <a16:creationId xmlns:a16="http://schemas.microsoft.com/office/drawing/2014/main" id="{0B95055E-1902-4A1F-A2C0-C177743303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(),()-recovery for 6 level scheme.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3fs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pump-probe pulses</a:t>
            </a:r>
            <a:endParaRPr lang="en-US" altLang="en-US" sz="1800">
              <a:sym typeface="Symbol" panose="05050102010706020507" pitchFamily="18" charset="2"/>
            </a:endParaRPr>
          </a:p>
        </p:txBody>
      </p:sp>
      <p:grpSp>
        <p:nvGrpSpPr>
          <p:cNvPr id="27653" name="Group 1213">
            <a:extLst>
              <a:ext uri="{FF2B5EF4-FFF2-40B4-BE49-F238E27FC236}">
                <a16:creationId xmlns:a16="http://schemas.microsoft.com/office/drawing/2014/main" id="{B1D99785-2EC0-4DC2-A4C5-97D5F0AC6BB9}"/>
              </a:ext>
            </a:extLst>
          </p:cNvPr>
          <p:cNvGrpSpPr>
            <a:grpSpLocks/>
          </p:cNvGrpSpPr>
          <p:nvPr/>
        </p:nvGrpSpPr>
        <p:grpSpPr bwMode="auto">
          <a:xfrm>
            <a:off x="115888" y="854075"/>
            <a:ext cx="4529137" cy="3836988"/>
            <a:chOff x="73" y="538"/>
            <a:chExt cx="2853" cy="2417"/>
          </a:xfrm>
        </p:grpSpPr>
        <p:grpSp>
          <p:nvGrpSpPr>
            <p:cNvPr id="28001" name="Group 881">
              <a:extLst>
                <a:ext uri="{FF2B5EF4-FFF2-40B4-BE49-F238E27FC236}">
                  <a16:creationId xmlns:a16="http://schemas.microsoft.com/office/drawing/2014/main" id="{C5009A8F-855B-4FD4-82E5-9E5DC4AC6B8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3" y="538"/>
              <a:ext cx="2853" cy="2417"/>
              <a:chOff x="123" y="342"/>
              <a:chExt cx="2853" cy="2417"/>
            </a:xfrm>
          </p:grpSpPr>
          <p:sp>
            <p:nvSpPr>
              <p:cNvPr id="28007" name="AutoShape 880">
                <a:extLst>
                  <a:ext uri="{FF2B5EF4-FFF2-40B4-BE49-F238E27FC236}">
                    <a16:creationId xmlns:a16="http://schemas.microsoft.com/office/drawing/2014/main" id="{62EDA7B2-B6FC-4E9D-BFF4-B836551FDCC4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154" y="358"/>
                <a:ext cx="2822" cy="23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8008" name="Group 1082">
                <a:extLst>
                  <a:ext uri="{FF2B5EF4-FFF2-40B4-BE49-F238E27FC236}">
                    <a16:creationId xmlns:a16="http://schemas.microsoft.com/office/drawing/2014/main" id="{30F9422D-34E6-4C74-AE9E-F739FD7B6C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3" y="342"/>
                <a:ext cx="2723" cy="1611"/>
                <a:chOff x="123" y="342"/>
                <a:chExt cx="2723" cy="1611"/>
              </a:xfrm>
            </p:grpSpPr>
            <p:sp>
              <p:nvSpPr>
                <p:cNvPr id="28106" name="Rectangle 882">
                  <a:extLst>
                    <a:ext uri="{FF2B5EF4-FFF2-40B4-BE49-F238E27FC236}">
                      <a16:creationId xmlns:a16="http://schemas.microsoft.com/office/drawing/2014/main" id="{8CC57A08-173D-43ED-AC08-5D7E04B7D7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4" y="381"/>
                  <a:ext cx="2538" cy="65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AT" altLang="en-US" sz="1800"/>
                </a:p>
              </p:txBody>
            </p:sp>
            <p:sp>
              <p:nvSpPr>
                <p:cNvPr id="28107" name="Rectangle 883">
                  <a:extLst>
                    <a:ext uri="{FF2B5EF4-FFF2-40B4-BE49-F238E27FC236}">
                      <a16:creationId xmlns:a16="http://schemas.microsoft.com/office/drawing/2014/main" id="{1E8040DA-5786-45DE-9A29-BCB741C4630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4" y="381"/>
                  <a:ext cx="2538" cy="655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AT" altLang="en-US" sz="1800"/>
                </a:p>
              </p:txBody>
            </p:sp>
            <p:sp>
              <p:nvSpPr>
                <p:cNvPr id="28108" name="Line 884">
                  <a:extLst>
                    <a:ext uri="{FF2B5EF4-FFF2-40B4-BE49-F238E27FC236}">
                      <a16:creationId xmlns:a16="http://schemas.microsoft.com/office/drawing/2014/main" id="{00C6723C-6D46-4C6A-9AAA-15D058CDE7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" y="381"/>
                  <a:ext cx="253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09" name="Freeform 885">
                  <a:extLst>
                    <a:ext uri="{FF2B5EF4-FFF2-40B4-BE49-F238E27FC236}">
                      <a16:creationId xmlns:a16="http://schemas.microsoft.com/office/drawing/2014/main" id="{EC7B79BF-B09D-4D03-BD6C-5BBFE04B6C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" y="381"/>
                  <a:ext cx="2538" cy="655"/>
                </a:xfrm>
                <a:custGeom>
                  <a:avLst/>
                  <a:gdLst>
                    <a:gd name="T0" fmla="*/ 0 w 651"/>
                    <a:gd name="T1" fmla="*/ 2554 h 168"/>
                    <a:gd name="T2" fmla="*/ 9895 w 651"/>
                    <a:gd name="T3" fmla="*/ 2554 h 168"/>
                    <a:gd name="T4" fmla="*/ 9895 w 651"/>
                    <a:gd name="T5" fmla="*/ 0 h 16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51" h="168">
                      <a:moveTo>
                        <a:pt x="0" y="168"/>
                      </a:moveTo>
                      <a:lnTo>
                        <a:pt x="651" y="168"/>
                      </a:lnTo>
                      <a:lnTo>
                        <a:pt x="651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10" name="Line 886">
                  <a:extLst>
                    <a:ext uri="{FF2B5EF4-FFF2-40B4-BE49-F238E27FC236}">
                      <a16:creationId xmlns:a16="http://schemas.microsoft.com/office/drawing/2014/main" id="{D559F067-EB3E-4E1D-A50F-6BAEE1B027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4" y="381"/>
                  <a:ext cx="0" cy="65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11" name="Line 887">
                  <a:extLst>
                    <a:ext uri="{FF2B5EF4-FFF2-40B4-BE49-F238E27FC236}">
                      <a16:creationId xmlns:a16="http://schemas.microsoft.com/office/drawing/2014/main" id="{6EBE3821-E1C3-4179-9B3B-5CF1C21800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" y="1036"/>
                  <a:ext cx="253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12" name="Line 888">
                  <a:extLst>
                    <a:ext uri="{FF2B5EF4-FFF2-40B4-BE49-F238E27FC236}">
                      <a16:creationId xmlns:a16="http://schemas.microsoft.com/office/drawing/2014/main" id="{22D3B1DC-BA37-4535-B258-949A28F8EF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4" y="381"/>
                  <a:ext cx="0" cy="65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13" name="Line 889">
                  <a:extLst>
                    <a:ext uri="{FF2B5EF4-FFF2-40B4-BE49-F238E27FC236}">
                      <a16:creationId xmlns:a16="http://schemas.microsoft.com/office/drawing/2014/main" id="{C194B4E7-0BD6-4258-8514-2E1B5C5814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4" y="1008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14" name="Line 890">
                  <a:extLst>
                    <a:ext uri="{FF2B5EF4-FFF2-40B4-BE49-F238E27FC236}">
                      <a16:creationId xmlns:a16="http://schemas.microsoft.com/office/drawing/2014/main" id="{4679A6A7-CFB1-4A10-958E-38C330CC75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" y="381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15" name="Rectangle 891">
                  <a:extLst>
                    <a:ext uri="{FF2B5EF4-FFF2-40B4-BE49-F238E27FC236}">
                      <a16:creationId xmlns:a16="http://schemas.microsoft.com/office/drawing/2014/main" id="{683F9994-2C40-4064-BB89-32F9994AA05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5" y="1051"/>
                  <a:ext cx="44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</a:t>
                  </a:r>
                  <a:endParaRPr lang="en-US" altLang="en-US" sz="1800"/>
                </a:p>
              </p:txBody>
            </p:sp>
            <p:sp>
              <p:nvSpPr>
                <p:cNvPr id="28116" name="Line 892">
                  <a:extLst>
                    <a:ext uri="{FF2B5EF4-FFF2-40B4-BE49-F238E27FC236}">
                      <a16:creationId xmlns:a16="http://schemas.microsoft.com/office/drawing/2014/main" id="{4512FC49-0538-4AA1-94BA-883B50D747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78" y="1008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17" name="Line 893">
                  <a:extLst>
                    <a:ext uri="{FF2B5EF4-FFF2-40B4-BE49-F238E27FC236}">
                      <a16:creationId xmlns:a16="http://schemas.microsoft.com/office/drawing/2014/main" id="{9CF5B02D-8C97-46F3-A2D7-21A03A5EF8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78" y="381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18" name="Rectangle 894">
                  <a:extLst>
                    <a:ext uri="{FF2B5EF4-FFF2-40B4-BE49-F238E27FC236}">
                      <a16:creationId xmlns:a16="http://schemas.microsoft.com/office/drawing/2014/main" id="{693F3CCF-DDCA-4CBC-889C-1FDF7F67DE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7" y="1051"/>
                  <a:ext cx="110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5</a:t>
                  </a:r>
                  <a:endParaRPr lang="en-US" altLang="en-US" sz="1800"/>
                </a:p>
              </p:txBody>
            </p:sp>
            <p:sp>
              <p:nvSpPr>
                <p:cNvPr id="28119" name="Line 895">
                  <a:extLst>
                    <a:ext uri="{FF2B5EF4-FFF2-40B4-BE49-F238E27FC236}">
                      <a16:creationId xmlns:a16="http://schemas.microsoft.com/office/drawing/2014/main" id="{F08FAE55-8C67-4893-8F02-586512F1A2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61" y="1008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20" name="Line 896">
                  <a:extLst>
                    <a:ext uri="{FF2B5EF4-FFF2-40B4-BE49-F238E27FC236}">
                      <a16:creationId xmlns:a16="http://schemas.microsoft.com/office/drawing/2014/main" id="{0FF393C9-2B7C-4D41-B682-B6B97ED354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1" y="381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21" name="Rectangle 897">
                  <a:extLst>
                    <a:ext uri="{FF2B5EF4-FFF2-40B4-BE49-F238E27FC236}">
                      <a16:creationId xmlns:a16="http://schemas.microsoft.com/office/drawing/2014/main" id="{0AF4FE0C-36EE-4683-AE23-0ECF7A56309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1" y="1051"/>
                  <a:ext cx="44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1</a:t>
                  </a:r>
                  <a:endParaRPr lang="en-US" altLang="en-US" sz="1800"/>
                </a:p>
              </p:txBody>
            </p:sp>
            <p:sp>
              <p:nvSpPr>
                <p:cNvPr id="28122" name="Line 898">
                  <a:extLst>
                    <a:ext uri="{FF2B5EF4-FFF2-40B4-BE49-F238E27FC236}">
                      <a16:creationId xmlns:a16="http://schemas.microsoft.com/office/drawing/2014/main" id="{902B3C1F-EB44-473C-9E97-5341134F9F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48" y="1008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23" name="Line 899">
                  <a:extLst>
                    <a:ext uri="{FF2B5EF4-FFF2-40B4-BE49-F238E27FC236}">
                      <a16:creationId xmlns:a16="http://schemas.microsoft.com/office/drawing/2014/main" id="{CBEFD737-9F6D-4B0C-B3ED-9A436F1DCB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48" y="381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24" name="Rectangle 900">
                  <a:extLst>
                    <a:ext uri="{FF2B5EF4-FFF2-40B4-BE49-F238E27FC236}">
                      <a16:creationId xmlns:a16="http://schemas.microsoft.com/office/drawing/2014/main" id="{A5FA22E4-9535-4F0C-B6EC-06493B3E66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94" y="1051"/>
                  <a:ext cx="110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1.5</a:t>
                  </a:r>
                  <a:endParaRPr lang="en-US" altLang="en-US" sz="1800"/>
                </a:p>
              </p:txBody>
            </p:sp>
            <p:sp>
              <p:nvSpPr>
                <p:cNvPr id="28125" name="Line 901">
                  <a:extLst>
                    <a:ext uri="{FF2B5EF4-FFF2-40B4-BE49-F238E27FC236}">
                      <a16:creationId xmlns:a16="http://schemas.microsoft.com/office/drawing/2014/main" id="{C54AB0D0-3912-4497-BBC1-DEDFEAD056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35" y="1008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26" name="Line 902">
                  <a:extLst>
                    <a:ext uri="{FF2B5EF4-FFF2-40B4-BE49-F238E27FC236}">
                      <a16:creationId xmlns:a16="http://schemas.microsoft.com/office/drawing/2014/main" id="{B62ECD9E-1541-4D66-B186-0D15ED64EA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35" y="381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27" name="Rectangle 903">
                  <a:extLst>
                    <a:ext uri="{FF2B5EF4-FFF2-40B4-BE49-F238E27FC236}">
                      <a16:creationId xmlns:a16="http://schemas.microsoft.com/office/drawing/2014/main" id="{227CFEB0-13CB-4B2B-B904-D1915BD16E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16" y="1051"/>
                  <a:ext cx="44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2</a:t>
                  </a:r>
                  <a:endParaRPr lang="en-US" altLang="en-US" sz="1800"/>
                </a:p>
              </p:txBody>
            </p:sp>
            <p:sp>
              <p:nvSpPr>
                <p:cNvPr id="28128" name="Line 904">
                  <a:extLst>
                    <a:ext uri="{FF2B5EF4-FFF2-40B4-BE49-F238E27FC236}">
                      <a16:creationId xmlns:a16="http://schemas.microsoft.com/office/drawing/2014/main" id="{E0770D4E-3959-4F31-A370-67D1A292C7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19" y="1008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29" name="Line 905">
                  <a:extLst>
                    <a:ext uri="{FF2B5EF4-FFF2-40B4-BE49-F238E27FC236}">
                      <a16:creationId xmlns:a16="http://schemas.microsoft.com/office/drawing/2014/main" id="{F019D785-EE3A-4412-A3CC-27AB142494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19" y="381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30" name="Rectangle 906">
                  <a:extLst>
                    <a:ext uri="{FF2B5EF4-FFF2-40B4-BE49-F238E27FC236}">
                      <a16:creationId xmlns:a16="http://schemas.microsoft.com/office/drawing/2014/main" id="{C44D248C-17A9-4A0B-97F8-455AF60AD2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64" y="1051"/>
                  <a:ext cx="110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2.5</a:t>
                  </a:r>
                  <a:endParaRPr lang="en-US" altLang="en-US" sz="1800"/>
                </a:p>
              </p:txBody>
            </p:sp>
            <p:sp>
              <p:nvSpPr>
                <p:cNvPr id="28131" name="Line 907">
                  <a:extLst>
                    <a:ext uri="{FF2B5EF4-FFF2-40B4-BE49-F238E27FC236}">
                      <a16:creationId xmlns:a16="http://schemas.microsoft.com/office/drawing/2014/main" id="{1558DA10-9941-4243-8A34-DF2CD2535E0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" y="1008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32" name="Line 908">
                  <a:extLst>
                    <a:ext uri="{FF2B5EF4-FFF2-40B4-BE49-F238E27FC236}">
                      <a16:creationId xmlns:a16="http://schemas.microsoft.com/office/drawing/2014/main" id="{03E7C520-DA49-4740-BD0D-09D8238C47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804" y="1008"/>
                  <a:ext cx="2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33" name="Rectangle 909">
                  <a:extLst>
                    <a:ext uri="{FF2B5EF4-FFF2-40B4-BE49-F238E27FC236}">
                      <a16:creationId xmlns:a16="http://schemas.microsoft.com/office/drawing/2014/main" id="{EEBE86A9-DBCA-4C80-B641-B013181BE7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2" y="962"/>
                  <a:ext cx="44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</a:t>
                  </a:r>
                  <a:endParaRPr lang="en-US" altLang="en-US" sz="1800"/>
                </a:p>
              </p:txBody>
            </p:sp>
            <p:sp>
              <p:nvSpPr>
                <p:cNvPr id="28134" name="Line 910">
                  <a:extLst>
                    <a:ext uri="{FF2B5EF4-FFF2-40B4-BE49-F238E27FC236}">
                      <a16:creationId xmlns:a16="http://schemas.microsoft.com/office/drawing/2014/main" id="{5F6A3CDD-ED97-405D-93CB-1C577F9745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" y="876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35" name="Line 911">
                  <a:extLst>
                    <a:ext uri="{FF2B5EF4-FFF2-40B4-BE49-F238E27FC236}">
                      <a16:creationId xmlns:a16="http://schemas.microsoft.com/office/drawing/2014/main" id="{AB9F9324-9778-46D6-9C4B-8241A345DC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804" y="876"/>
                  <a:ext cx="2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36" name="Rectangle 912">
                  <a:extLst>
                    <a:ext uri="{FF2B5EF4-FFF2-40B4-BE49-F238E27FC236}">
                      <a16:creationId xmlns:a16="http://schemas.microsoft.com/office/drawing/2014/main" id="{633B3FBA-C5A7-426D-BF2D-A804E72CB2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" y="833"/>
                  <a:ext cx="154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05</a:t>
                  </a:r>
                  <a:endParaRPr lang="en-US" altLang="en-US" sz="1800"/>
                </a:p>
              </p:txBody>
            </p:sp>
            <p:sp>
              <p:nvSpPr>
                <p:cNvPr id="28137" name="Line 913">
                  <a:extLst>
                    <a:ext uri="{FF2B5EF4-FFF2-40B4-BE49-F238E27FC236}">
                      <a16:creationId xmlns:a16="http://schemas.microsoft.com/office/drawing/2014/main" id="{83F7CF82-2C71-40E4-A21F-63D9F1A4F1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" y="744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38" name="Line 914">
                  <a:extLst>
                    <a:ext uri="{FF2B5EF4-FFF2-40B4-BE49-F238E27FC236}">
                      <a16:creationId xmlns:a16="http://schemas.microsoft.com/office/drawing/2014/main" id="{18B2F4F9-AF1F-4675-A903-5289014481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804" y="744"/>
                  <a:ext cx="2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39" name="Rectangle 915">
                  <a:extLst>
                    <a:ext uri="{FF2B5EF4-FFF2-40B4-BE49-F238E27FC236}">
                      <a16:creationId xmlns:a16="http://schemas.microsoft.com/office/drawing/2014/main" id="{EB3474A4-18BA-48DE-A2B0-18D6113B3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6" y="701"/>
                  <a:ext cx="110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1</a:t>
                  </a:r>
                  <a:endParaRPr lang="en-US" altLang="en-US" sz="1800"/>
                </a:p>
              </p:txBody>
            </p:sp>
            <p:sp>
              <p:nvSpPr>
                <p:cNvPr id="28140" name="Line 916">
                  <a:extLst>
                    <a:ext uri="{FF2B5EF4-FFF2-40B4-BE49-F238E27FC236}">
                      <a16:creationId xmlns:a16="http://schemas.microsoft.com/office/drawing/2014/main" id="{EEBCA295-69EC-4C6D-A285-970DA56A1B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" y="615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41" name="Line 917">
                  <a:extLst>
                    <a:ext uri="{FF2B5EF4-FFF2-40B4-BE49-F238E27FC236}">
                      <a16:creationId xmlns:a16="http://schemas.microsoft.com/office/drawing/2014/main" id="{2A771607-D335-401C-8248-B2688A7109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804" y="615"/>
                  <a:ext cx="2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42" name="Rectangle 918">
                  <a:extLst>
                    <a:ext uri="{FF2B5EF4-FFF2-40B4-BE49-F238E27FC236}">
                      <a16:creationId xmlns:a16="http://schemas.microsoft.com/office/drawing/2014/main" id="{F19A4661-B514-437C-B7CF-6BBDBA1BA3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3" y="572"/>
                  <a:ext cx="154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15</a:t>
                  </a:r>
                  <a:endParaRPr lang="en-US" altLang="en-US" sz="1800"/>
                </a:p>
              </p:txBody>
            </p:sp>
            <p:sp>
              <p:nvSpPr>
                <p:cNvPr id="28143" name="Line 919">
                  <a:extLst>
                    <a:ext uri="{FF2B5EF4-FFF2-40B4-BE49-F238E27FC236}">
                      <a16:creationId xmlns:a16="http://schemas.microsoft.com/office/drawing/2014/main" id="{0816180C-5E90-4F85-A2CD-E0247ECF4F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" y="483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44" name="Line 920">
                  <a:extLst>
                    <a:ext uri="{FF2B5EF4-FFF2-40B4-BE49-F238E27FC236}">
                      <a16:creationId xmlns:a16="http://schemas.microsoft.com/office/drawing/2014/main" id="{13AA2DD2-AEB5-42FE-8DAE-A8443BD183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804" y="483"/>
                  <a:ext cx="2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45" name="Rectangle 921">
                  <a:extLst>
                    <a:ext uri="{FF2B5EF4-FFF2-40B4-BE49-F238E27FC236}">
                      <a16:creationId xmlns:a16="http://schemas.microsoft.com/office/drawing/2014/main" id="{A473C3F6-0E40-4169-A71A-CB96F3FC29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6" y="440"/>
                  <a:ext cx="110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2</a:t>
                  </a:r>
                  <a:endParaRPr lang="en-US" altLang="en-US" sz="1800"/>
                </a:p>
              </p:txBody>
            </p:sp>
            <p:sp>
              <p:nvSpPr>
                <p:cNvPr id="28146" name="Line 922">
                  <a:extLst>
                    <a:ext uri="{FF2B5EF4-FFF2-40B4-BE49-F238E27FC236}">
                      <a16:creationId xmlns:a16="http://schemas.microsoft.com/office/drawing/2014/main" id="{0C1669D7-1D3C-45D0-B020-DC8E2FC6FE3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" y="381"/>
                  <a:ext cx="253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47" name="Freeform 923">
                  <a:extLst>
                    <a:ext uri="{FF2B5EF4-FFF2-40B4-BE49-F238E27FC236}">
                      <a16:creationId xmlns:a16="http://schemas.microsoft.com/office/drawing/2014/main" id="{5255B654-3369-40A2-872E-C068AEEDF1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" y="381"/>
                  <a:ext cx="2538" cy="655"/>
                </a:xfrm>
                <a:custGeom>
                  <a:avLst/>
                  <a:gdLst>
                    <a:gd name="T0" fmla="*/ 0 w 651"/>
                    <a:gd name="T1" fmla="*/ 2554 h 168"/>
                    <a:gd name="T2" fmla="*/ 9895 w 651"/>
                    <a:gd name="T3" fmla="*/ 2554 h 168"/>
                    <a:gd name="T4" fmla="*/ 9895 w 651"/>
                    <a:gd name="T5" fmla="*/ 0 h 16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51" h="168">
                      <a:moveTo>
                        <a:pt x="0" y="168"/>
                      </a:moveTo>
                      <a:lnTo>
                        <a:pt x="651" y="168"/>
                      </a:lnTo>
                      <a:lnTo>
                        <a:pt x="651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48" name="Line 924">
                  <a:extLst>
                    <a:ext uri="{FF2B5EF4-FFF2-40B4-BE49-F238E27FC236}">
                      <a16:creationId xmlns:a16="http://schemas.microsoft.com/office/drawing/2014/main" id="{152D7A48-4E23-426F-86BD-6F9A0977D5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4" y="381"/>
                  <a:ext cx="0" cy="65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49" name="Freeform 925">
                  <a:extLst>
                    <a:ext uri="{FF2B5EF4-FFF2-40B4-BE49-F238E27FC236}">
                      <a16:creationId xmlns:a16="http://schemas.microsoft.com/office/drawing/2014/main" id="{AA1977DA-D7E5-4BD6-BE71-2758C63AA3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" y="475"/>
                  <a:ext cx="499" cy="533"/>
                </a:xfrm>
                <a:custGeom>
                  <a:avLst/>
                  <a:gdLst>
                    <a:gd name="T0" fmla="*/ 8 w 499"/>
                    <a:gd name="T1" fmla="*/ 529 h 533"/>
                    <a:gd name="T2" fmla="*/ 12 w 499"/>
                    <a:gd name="T3" fmla="*/ 167 h 533"/>
                    <a:gd name="T4" fmla="*/ 20 w 499"/>
                    <a:gd name="T5" fmla="*/ 0 h 533"/>
                    <a:gd name="T6" fmla="*/ 32 w 499"/>
                    <a:gd name="T7" fmla="*/ 8 h 533"/>
                    <a:gd name="T8" fmla="*/ 47 w 499"/>
                    <a:gd name="T9" fmla="*/ 12 h 533"/>
                    <a:gd name="T10" fmla="*/ 59 w 499"/>
                    <a:gd name="T11" fmla="*/ 19 h 533"/>
                    <a:gd name="T12" fmla="*/ 70 w 499"/>
                    <a:gd name="T13" fmla="*/ 23 h 533"/>
                    <a:gd name="T14" fmla="*/ 82 w 499"/>
                    <a:gd name="T15" fmla="*/ 31 h 533"/>
                    <a:gd name="T16" fmla="*/ 94 w 499"/>
                    <a:gd name="T17" fmla="*/ 35 h 533"/>
                    <a:gd name="T18" fmla="*/ 106 w 499"/>
                    <a:gd name="T19" fmla="*/ 43 h 533"/>
                    <a:gd name="T20" fmla="*/ 117 w 499"/>
                    <a:gd name="T21" fmla="*/ 47 h 533"/>
                    <a:gd name="T22" fmla="*/ 129 w 499"/>
                    <a:gd name="T23" fmla="*/ 54 h 533"/>
                    <a:gd name="T24" fmla="*/ 141 w 499"/>
                    <a:gd name="T25" fmla="*/ 62 h 533"/>
                    <a:gd name="T26" fmla="*/ 156 w 499"/>
                    <a:gd name="T27" fmla="*/ 70 h 533"/>
                    <a:gd name="T28" fmla="*/ 168 w 499"/>
                    <a:gd name="T29" fmla="*/ 74 h 533"/>
                    <a:gd name="T30" fmla="*/ 180 w 499"/>
                    <a:gd name="T31" fmla="*/ 82 h 533"/>
                    <a:gd name="T32" fmla="*/ 191 w 499"/>
                    <a:gd name="T33" fmla="*/ 85 h 533"/>
                    <a:gd name="T34" fmla="*/ 203 w 499"/>
                    <a:gd name="T35" fmla="*/ 89 h 533"/>
                    <a:gd name="T36" fmla="*/ 215 w 499"/>
                    <a:gd name="T37" fmla="*/ 97 h 533"/>
                    <a:gd name="T38" fmla="*/ 226 w 499"/>
                    <a:gd name="T39" fmla="*/ 101 h 533"/>
                    <a:gd name="T40" fmla="*/ 238 w 499"/>
                    <a:gd name="T41" fmla="*/ 105 h 533"/>
                    <a:gd name="T42" fmla="*/ 250 w 499"/>
                    <a:gd name="T43" fmla="*/ 113 h 533"/>
                    <a:gd name="T44" fmla="*/ 261 w 499"/>
                    <a:gd name="T45" fmla="*/ 117 h 533"/>
                    <a:gd name="T46" fmla="*/ 277 w 499"/>
                    <a:gd name="T47" fmla="*/ 121 h 533"/>
                    <a:gd name="T48" fmla="*/ 289 w 499"/>
                    <a:gd name="T49" fmla="*/ 128 h 533"/>
                    <a:gd name="T50" fmla="*/ 300 w 499"/>
                    <a:gd name="T51" fmla="*/ 132 h 533"/>
                    <a:gd name="T52" fmla="*/ 312 w 499"/>
                    <a:gd name="T53" fmla="*/ 136 h 533"/>
                    <a:gd name="T54" fmla="*/ 324 w 499"/>
                    <a:gd name="T55" fmla="*/ 140 h 533"/>
                    <a:gd name="T56" fmla="*/ 336 w 499"/>
                    <a:gd name="T57" fmla="*/ 148 h 533"/>
                    <a:gd name="T58" fmla="*/ 347 w 499"/>
                    <a:gd name="T59" fmla="*/ 152 h 533"/>
                    <a:gd name="T60" fmla="*/ 359 w 499"/>
                    <a:gd name="T61" fmla="*/ 156 h 533"/>
                    <a:gd name="T62" fmla="*/ 371 w 499"/>
                    <a:gd name="T63" fmla="*/ 159 h 533"/>
                    <a:gd name="T64" fmla="*/ 382 w 499"/>
                    <a:gd name="T65" fmla="*/ 163 h 533"/>
                    <a:gd name="T66" fmla="*/ 398 w 499"/>
                    <a:gd name="T67" fmla="*/ 167 h 533"/>
                    <a:gd name="T68" fmla="*/ 410 w 499"/>
                    <a:gd name="T69" fmla="*/ 171 h 533"/>
                    <a:gd name="T70" fmla="*/ 421 w 499"/>
                    <a:gd name="T71" fmla="*/ 179 h 533"/>
                    <a:gd name="T72" fmla="*/ 433 w 499"/>
                    <a:gd name="T73" fmla="*/ 187 h 533"/>
                    <a:gd name="T74" fmla="*/ 445 w 499"/>
                    <a:gd name="T75" fmla="*/ 191 h 533"/>
                    <a:gd name="T76" fmla="*/ 456 w 499"/>
                    <a:gd name="T77" fmla="*/ 195 h 533"/>
                    <a:gd name="T78" fmla="*/ 468 w 499"/>
                    <a:gd name="T79" fmla="*/ 198 h 533"/>
                    <a:gd name="T80" fmla="*/ 480 w 499"/>
                    <a:gd name="T81" fmla="*/ 202 h 533"/>
                    <a:gd name="T82" fmla="*/ 491 w 499"/>
                    <a:gd name="T83" fmla="*/ 206 h 533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499" h="533">
                      <a:moveTo>
                        <a:pt x="0" y="533"/>
                      </a:moveTo>
                      <a:lnTo>
                        <a:pt x="4" y="533"/>
                      </a:lnTo>
                      <a:lnTo>
                        <a:pt x="8" y="529"/>
                      </a:lnTo>
                      <a:lnTo>
                        <a:pt x="8" y="518"/>
                      </a:lnTo>
                      <a:lnTo>
                        <a:pt x="12" y="514"/>
                      </a:lnTo>
                      <a:lnTo>
                        <a:pt x="12" y="167"/>
                      </a:lnTo>
                      <a:lnTo>
                        <a:pt x="16" y="163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8" y="4"/>
                      </a:lnTo>
                      <a:lnTo>
                        <a:pt x="32" y="8"/>
                      </a:lnTo>
                      <a:lnTo>
                        <a:pt x="39" y="8"/>
                      </a:lnTo>
                      <a:lnTo>
                        <a:pt x="43" y="12"/>
                      </a:lnTo>
                      <a:lnTo>
                        <a:pt x="47" y="12"/>
                      </a:lnTo>
                      <a:lnTo>
                        <a:pt x="51" y="15"/>
                      </a:lnTo>
                      <a:lnTo>
                        <a:pt x="55" y="15"/>
                      </a:lnTo>
                      <a:lnTo>
                        <a:pt x="59" y="19"/>
                      </a:lnTo>
                      <a:lnTo>
                        <a:pt x="63" y="19"/>
                      </a:lnTo>
                      <a:lnTo>
                        <a:pt x="67" y="23"/>
                      </a:lnTo>
                      <a:lnTo>
                        <a:pt x="70" y="23"/>
                      </a:lnTo>
                      <a:lnTo>
                        <a:pt x="74" y="27"/>
                      </a:lnTo>
                      <a:lnTo>
                        <a:pt x="78" y="27"/>
                      </a:lnTo>
                      <a:lnTo>
                        <a:pt x="82" y="31"/>
                      </a:lnTo>
                      <a:lnTo>
                        <a:pt x="86" y="31"/>
                      </a:lnTo>
                      <a:lnTo>
                        <a:pt x="90" y="35"/>
                      </a:lnTo>
                      <a:lnTo>
                        <a:pt x="94" y="35"/>
                      </a:lnTo>
                      <a:lnTo>
                        <a:pt x="98" y="39"/>
                      </a:lnTo>
                      <a:lnTo>
                        <a:pt x="102" y="39"/>
                      </a:lnTo>
                      <a:lnTo>
                        <a:pt x="106" y="43"/>
                      </a:lnTo>
                      <a:lnTo>
                        <a:pt x="109" y="43"/>
                      </a:lnTo>
                      <a:lnTo>
                        <a:pt x="113" y="47"/>
                      </a:lnTo>
                      <a:lnTo>
                        <a:pt x="117" y="47"/>
                      </a:lnTo>
                      <a:lnTo>
                        <a:pt x="121" y="50"/>
                      </a:lnTo>
                      <a:lnTo>
                        <a:pt x="125" y="50"/>
                      </a:lnTo>
                      <a:lnTo>
                        <a:pt x="129" y="54"/>
                      </a:lnTo>
                      <a:lnTo>
                        <a:pt x="133" y="54"/>
                      </a:lnTo>
                      <a:lnTo>
                        <a:pt x="137" y="62"/>
                      </a:lnTo>
                      <a:lnTo>
                        <a:pt x="141" y="62"/>
                      </a:lnTo>
                      <a:lnTo>
                        <a:pt x="145" y="66"/>
                      </a:lnTo>
                      <a:lnTo>
                        <a:pt x="148" y="66"/>
                      </a:lnTo>
                      <a:lnTo>
                        <a:pt x="156" y="70"/>
                      </a:lnTo>
                      <a:lnTo>
                        <a:pt x="160" y="70"/>
                      </a:lnTo>
                      <a:lnTo>
                        <a:pt x="164" y="74"/>
                      </a:lnTo>
                      <a:lnTo>
                        <a:pt x="168" y="74"/>
                      </a:lnTo>
                      <a:lnTo>
                        <a:pt x="172" y="78"/>
                      </a:lnTo>
                      <a:lnTo>
                        <a:pt x="176" y="78"/>
                      </a:lnTo>
                      <a:lnTo>
                        <a:pt x="180" y="82"/>
                      </a:lnTo>
                      <a:lnTo>
                        <a:pt x="184" y="82"/>
                      </a:lnTo>
                      <a:lnTo>
                        <a:pt x="187" y="85"/>
                      </a:lnTo>
                      <a:lnTo>
                        <a:pt x="191" y="85"/>
                      </a:lnTo>
                      <a:lnTo>
                        <a:pt x="195" y="89"/>
                      </a:lnTo>
                      <a:lnTo>
                        <a:pt x="199" y="89"/>
                      </a:lnTo>
                      <a:lnTo>
                        <a:pt x="203" y="89"/>
                      </a:lnTo>
                      <a:lnTo>
                        <a:pt x="207" y="93"/>
                      </a:lnTo>
                      <a:lnTo>
                        <a:pt x="211" y="93"/>
                      </a:lnTo>
                      <a:lnTo>
                        <a:pt x="215" y="97"/>
                      </a:lnTo>
                      <a:lnTo>
                        <a:pt x="219" y="97"/>
                      </a:lnTo>
                      <a:lnTo>
                        <a:pt x="222" y="101"/>
                      </a:lnTo>
                      <a:lnTo>
                        <a:pt x="226" y="101"/>
                      </a:lnTo>
                      <a:lnTo>
                        <a:pt x="230" y="105"/>
                      </a:lnTo>
                      <a:lnTo>
                        <a:pt x="234" y="105"/>
                      </a:lnTo>
                      <a:lnTo>
                        <a:pt x="238" y="105"/>
                      </a:lnTo>
                      <a:lnTo>
                        <a:pt x="242" y="109"/>
                      </a:lnTo>
                      <a:lnTo>
                        <a:pt x="246" y="109"/>
                      </a:lnTo>
                      <a:lnTo>
                        <a:pt x="250" y="113"/>
                      </a:lnTo>
                      <a:lnTo>
                        <a:pt x="254" y="113"/>
                      </a:lnTo>
                      <a:lnTo>
                        <a:pt x="258" y="117"/>
                      </a:lnTo>
                      <a:lnTo>
                        <a:pt x="261" y="117"/>
                      </a:lnTo>
                      <a:lnTo>
                        <a:pt x="265" y="121"/>
                      </a:lnTo>
                      <a:lnTo>
                        <a:pt x="273" y="121"/>
                      </a:lnTo>
                      <a:lnTo>
                        <a:pt x="277" y="121"/>
                      </a:lnTo>
                      <a:lnTo>
                        <a:pt x="281" y="124"/>
                      </a:lnTo>
                      <a:lnTo>
                        <a:pt x="285" y="124"/>
                      </a:lnTo>
                      <a:lnTo>
                        <a:pt x="289" y="128"/>
                      </a:lnTo>
                      <a:lnTo>
                        <a:pt x="293" y="128"/>
                      </a:lnTo>
                      <a:lnTo>
                        <a:pt x="297" y="128"/>
                      </a:lnTo>
                      <a:lnTo>
                        <a:pt x="300" y="132"/>
                      </a:lnTo>
                      <a:lnTo>
                        <a:pt x="304" y="132"/>
                      </a:lnTo>
                      <a:lnTo>
                        <a:pt x="308" y="136"/>
                      </a:lnTo>
                      <a:lnTo>
                        <a:pt x="312" y="136"/>
                      </a:lnTo>
                      <a:lnTo>
                        <a:pt x="316" y="136"/>
                      </a:lnTo>
                      <a:lnTo>
                        <a:pt x="320" y="140"/>
                      </a:lnTo>
                      <a:lnTo>
                        <a:pt x="324" y="140"/>
                      </a:lnTo>
                      <a:lnTo>
                        <a:pt x="328" y="144"/>
                      </a:lnTo>
                      <a:lnTo>
                        <a:pt x="332" y="144"/>
                      </a:lnTo>
                      <a:lnTo>
                        <a:pt x="336" y="148"/>
                      </a:lnTo>
                      <a:lnTo>
                        <a:pt x="339" y="148"/>
                      </a:lnTo>
                      <a:lnTo>
                        <a:pt x="343" y="148"/>
                      </a:lnTo>
                      <a:lnTo>
                        <a:pt x="347" y="152"/>
                      </a:lnTo>
                      <a:lnTo>
                        <a:pt x="351" y="152"/>
                      </a:lnTo>
                      <a:lnTo>
                        <a:pt x="355" y="152"/>
                      </a:lnTo>
                      <a:lnTo>
                        <a:pt x="359" y="156"/>
                      </a:lnTo>
                      <a:lnTo>
                        <a:pt x="363" y="156"/>
                      </a:lnTo>
                      <a:lnTo>
                        <a:pt x="367" y="159"/>
                      </a:lnTo>
                      <a:lnTo>
                        <a:pt x="371" y="159"/>
                      </a:lnTo>
                      <a:lnTo>
                        <a:pt x="375" y="159"/>
                      </a:lnTo>
                      <a:lnTo>
                        <a:pt x="378" y="163"/>
                      </a:lnTo>
                      <a:lnTo>
                        <a:pt x="382" y="163"/>
                      </a:lnTo>
                      <a:lnTo>
                        <a:pt x="390" y="167"/>
                      </a:lnTo>
                      <a:lnTo>
                        <a:pt x="394" y="167"/>
                      </a:lnTo>
                      <a:lnTo>
                        <a:pt x="398" y="167"/>
                      </a:lnTo>
                      <a:lnTo>
                        <a:pt x="402" y="171"/>
                      </a:lnTo>
                      <a:lnTo>
                        <a:pt x="406" y="171"/>
                      </a:lnTo>
                      <a:lnTo>
                        <a:pt x="410" y="171"/>
                      </a:lnTo>
                      <a:lnTo>
                        <a:pt x="413" y="179"/>
                      </a:lnTo>
                      <a:lnTo>
                        <a:pt x="417" y="179"/>
                      </a:lnTo>
                      <a:lnTo>
                        <a:pt x="421" y="179"/>
                      </a:lnTo>
                      <a:lnTo>
                        <a:pt x="425" y="183"/>
                      </a:lnTo>
                      <a:lnTo>
                        <a:pt x="429" y="183"/>
                      </a:lnTo>
                      <a:lnTo>
                        <a:pt x="433" y="187"/>
                      </a:lnTo>
                      <a:lnTo>
                        <a:pt x="437" y="187"/>
                      </a:lnTo>
                      <a:lnTo>
                        <a:pt x="441" y="187"/>
                      </a:lnTo>
                      <a:lnTo>
                        <a:pt x="445" y="191"/>
                      </a:lnTo>
                      <a:lnTo>
                        <a:pt x="449" y="191"/>
                      </a:lnTo>
                      <a:lnTo>
                        <a:pt x="452" y="191"/>
                      </a:lnTo>
                      <a:lnTo>
                        <a:pt x="456" y="195"/>
                      </a:lnTo>
                      <a:lnTo>
                        <a:pt x="460" y="195"/>
                      </a:lnTo>
                      <a:lnTo>
                        <a:pt x="464" y="195"/>
                      </a:lnTo>
                      <a:lnTo>
                        <a:pt x="468" y="198"/>
                      </a:lnTo>
                      <a:lnTo>
                        <a:pt x="472" y="198"/>
                      </a:lnTo>
                      <a:lnTo>
                        <a:pt x="476" y="198"/>
                      </a:lnTo>
                      <a:lnTo>
                        <a:pt x="480" y="202"/>
                      </a:lnTo>
                      <a:lnTo>
                        <a:pt x="484" y="202"/>
                      </a:lnTo>
                      <a:lnTo>
                        <a:pt x="488" y="202"/>
                      </a:lnTo>
                      <a:lnTo>
                        <a:pt x="491" y="206"/>
                      </a:lnTo>
                      <a:lnTo>
                        <a:pt x="495" y="206"/>
                      </a:lnTo>
                      <a:lnTo>
                        <a:pt x="499" y="206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50" name="Freeform 926">
                  <a:extLst>
                    <a:ext uri="{FF2B5EF4-FFF2-40B4-BE49-F238E27FC236}">
                      <a16:creationId xmlns:a16="http://schemas.microsoft.com/office/drawing/2014/main" id="{F896D66E-3F58-4CBA-B35B-D50802135B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93" y="681"/>
                  <a:ext cx="515" cy="136"/>
                </a:xfrm>
                <a:custGeom>
                  <a:avLst/>
                  <a:gdLst>
                    <a:gd name="T0" fmla="*/ 12 w 515"/>
                    <a:gd name="T1" fmla="*/ 4 h 136"/>
                    <a:gd name="T2" fmla="*/ 24 w 515"/>
                    <a:gd name="T3" fmla="*/ 8 h 136"/>
                    <a:gd name="T4" fmla="*/ 35 w 515"/>
                    <a:gd name="T5" fmla="*/ 12 h 136"/>
                    <a:gd name="T6" fmla="*/ 47 w 515"/>
                    <a:gd name="T7" fmla="*/ 16 h 136"/>
                    <a:gd name="T8" fmla="*/ 59 w 515"/>
                    <a:gd name="T9" fmla="*/ 20 h 136"/>
                    <a:gd name="T10" fmla="*/ 70 w 515"/>
                    <a:gd name="T11" fmla="*/ 24 h 136"/>
                    <a:gd name="T12" fmla="*/ 82 w 515"/>
                    <a:gd name="T13" fmla="*/ 27 h 136"/>
                    <a:gd name="T14" fmla="*/ 94 w 515"/>
                    <a:gd name="T15" fmla="*/ 31 h 136"/>
                    <a:gd name="T16" fmla="*/ 105 w 515"/>
                    <a:gd name="T17" fmla="*/ 35 h 136"/>
                    <a:gd name="T18" fmla="*/ 117 w 515"/>
                    <a:gd name="T19" fmla="*/ 39 h 136"/>
                    <a:gd name="T20" fmla="*/ 133 w 515"/>
                    <a:gd name="T21" fmla="*/ 43 h 136"/>
                    <a:gd name="T22" fmla="*/ 144 w 515"/>
                    <a:gd name="T23" fmla="*/ 43 h 136"/>
                    <a:gd name="T24" fmla="*/ 156 w 515"/>
                    <a:gd name="T25" fmla="*/ 47 h 136"/>
                    <a:gd name="T26" fmla="*/ 168 w 515"/>
                    <a:gd name="T27" fmla="*/ 51 h 136"/>
                    <a:gd name="T28" fmla="*/ 180 w 515"/>
                    <a:gd name="T29" fmla="*/ 55 h 136"/>
                    <a:gd name="T30" fmla="*/ 191 w 515"/>
                    <a:gd name="T31" fmla="*/ 59 h 136"/>
                    <a:gd name="T32" fmla="*/ 203 w 515"/>
                    <a:gd name="T33" fmla="*/ 63 h 136"/>
                    <a:gd name="T34" fmla="*/ 215 w 515"/>
                    <a:gd name="T35" fmla="*/ 63 h 136"/>
                    <a:gd name="T36" fmla="*/ 226 w 515"/>
                    <a:gd name="T37" fmla="*/ 66 h 136"/>
                    <a:gd name="T38" fmla="*/ 242 w 515"/>
                    <a:gd name="T39" fmla="*/ 70 h 136"/>
                    <a:gd name="T40" fmla="*/ 254 w 515"/>
                    <a:gd name="T41" fmla="*/ 74 h 136"/>
                    <a:gd name="T42" fmla="*/ 265 w 515"/>
                    <a:gd name="T43" fmla="*/ 78 h 136"/>
                    <a:gd name="T44" fmla="*/ 277 w 515"/>
                    <a:gd name="T45" fmla="*/ 78 h 136"/>
                    <a:gd name="T46" fmla="*/ 289 w 515"/>
                    <a:gd name="T47" fmla="*/ 82 h 136"/>
                    <a:gd name="T48" fmla="*/ 300 w 515"/>
                    <a:gd name="T49" fmla="*/ 90 h 136"/>
                    <a:gd name="T50" fmla="*/ 312 w 515"/>
                    <a:gd name="T51" fmla="*/ 94 h 136"/>
                    <a:gd name="T52" fmla="*/ 324 w 515"/>
                    <a:gd name="T53" fmla="*/ 94 h 136"/>
                    <a:gd name="T54" fmla="*/ 335 w 515"/>
                    <a:gd name="T55" fmla="*/ 98 h 136"/>
                    <a:gd name="T56" fmla="*/ 347 w 515"/>
                    <a:gd name="T57" fmla="*/ 101 h 136"/>
                    <a:gd name="T58" fmla="*/ 363 w 515"/>
                    <a:gd name="T59" fmla="*/ 101 h 136"/>
                    <a:gd name="T60" fmla="*/ 374 w 515"/>
                    <a:gd name="T61" fmla="*/ 105 h 136"/>
                    <a:gd name="T62" fmla="*/ 386 w 515"/>
                    <a:gd name="T63" fmla="*/ 109 h 136"/>
                    <a:gd name="T64" fmla="*/ 398 w 515"/>
                    <a:gd name="T65" fmla="*/ 109 h 136"/>
                    <a:gd name="T66" fmla="*/ 410 w 515"/>
                    <a:gd name="T67" fmla="*/ 113 h 136"/>
                    <a:gd name="T68" fmla="*/ 421 w 515"/>
                    <a:gd name="T69" fmla="*/ 117 h 136"/>
                    <a:gd name="T70" fmla="*/ 433 w 515"/>
                    <a:gd name="T71" fmla="*/ 117 h 136"/>
                    <a:gd name="T72" fmla="*/ 445 w 515"/>
                    <a:gd name="T73" fmla="*/ 121 h 136"/>
                    <a:gd name="T74" fmla="*/ 456 w 515"/>
                    <a:gd name="T75" fmla="*/ 125 h 136"/>
                    <a:gd name="T76" fmla="*/ 468 w 515"/>
                    <a:gd name="T77" fmla="*/ 125 h 136"/>
                    <a:gd name="T78" fmla="*/ 484 w 515"/>
                    <a:gd name="T79" fmla="*/ 129 h 136"/>
                    <a:gd name="T80" fmla="*/ 495 w 515"/>
                    <a:gd name="T81" fmla="*/ 133 h 136"/>
                    <a:gd name="T82" fmla="*/ 507 w 515"/>
                    <a:gd name="T83" fmla="*/ 133 h 1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15" h="136">
                      <a:moveTo>
                        <a:pt x="0" y="0"/>
                      </a:moveTo>
                      <a:lnTo>
                        <a:pt x="8" y="4"/>
                      </a:lnTo>
                      <a:lnTo>
                        <a:pt x="12" y="4"/>
                      </a:lnTo>
                      <a:lnTo>
                        <a:pt x="16" y="4"/>
                      </a:lnTo>
                      <a:lnTo>
                        <a:pt x="20" y="8"/>
                      </a:lnTo>
                      <a:lnTo>
                        <a:pt x="24" y="8"/>
                      </a:lnTo>
                      <a:lnTo>
                        <a:pt x="28" y="8"/>
                      </a:lnTo>
                      <a:lnTo>
                        <a:pt x="31" y="12"/>
                      </a:lnTo>
                      <a:lnTo>
                        <a:pt x="35" y="12"/>
                      </a:lnTo>
                      <a:lnTo>
                        <a:pt x="39" y="12"/>
                      </a:lnTo>
                      <a:lnTo>
                        <a:pt x="43" y="16"/>
                      </a:lnTo>
                      <a:lnTo>
                        <a:pt x="47" y="16"/>
                      </a:lnTo>
                      <a:lnTo>
                        <a:pt x="51" y="16"/>
                      </a:lnTo>
                      <a:lnTo>
                        <a:pt x="55" y="20"/>
                      </a:lnTo>
                      <a:lnTo>
                        <a:pt x="59" y="20"/>
                      </a:lnTo>
                      <a:lnTo>
                        <a:pt x="63" y="20"/>
                      </a:lnTo>
                      <a:lnTo>
                        <a:pt x="67" y="24"/>
                      </a:lnTo>
                      <a:lnTo>
                        <a:pt x="70" y="24"/>
                      </a:lnTo>
                      <a:lnTo>
                        <a:pt x="74" y="24"/>
                      </a:lnTo>
                      <a:lnTo>
                        <a:pt x="78" y="27"/>
                      </a:lnTo>
                      <a:lnTo>
                        <a:pt x="82" y="27"/>
                      </a:lnTo>
                      <a:lnTo>
                        <a:pt x="86" y="27"/>
                      </a:lnTo>
                      <a:lnTo>
                        <a:pt x="90" y="31"/>
                      </a:lnTo>
                      <a:lnTo>
                        <a:pt x="94" y="31"/>
                      </a:lnTo>
                      <a:lnTo>
                        <a:pt x="98" y="31"/>
                      </a:lnTo>
                      <a:lnTo>
                        <a:pt x="102" y="31"/>
                      </a:lnTo>
                      <a:lnTo>
                        <a:pt x="105" y="35"/>
                      </a:lnTo>
                      <a:lnTo>
                        <a:pt x="109" y="35"/>
                      </a:lnTo>
                      <a:lnTo>
                        <a:pt x="113" y="35"/>
                      </a:lnTo>
                      <a:lnTo>
                        <a:pt x="117" y="39"/>
                      </a:lnTo>
                      <a:lnTo>
                        <a:pt x="125" y="39"/>
                      </a:lnTo>
                      <a:lnTo>
                        <a:pt x="129" y="39"/>
                      </a:lnTo>
                      <a:lnTo>
                        <a:pt x="133" y="43"/>
                      </a:lnTo>
                      <a:lnTo>
                        <a:pt x="137" y="43"/>
                      </a:lnTo>
                      <a:lnTo>
                        <a:pt x="141" y="43"/>
                      </a:lnTo>
                      <a:lnTo>
                        <a:pt x="144" y="43"/>
                      </a:lnTo>
                      <a:lnTo>
                        <a:pt x="148" y="47"/>
                      </a:lnTo>
                      <a:lnTo>
                        <a:pt x="152" y="47"/>
                      </a:lnTo>
                      <a:lnTo>
                        <a:pt x="156" y="47"/>
                      </a:lnTo>
                      <a:lnTo>
                        <a:pt x="160" y="51"/>
                      </a:lnTo>
                      <a:lnTo>
                        <a:pt x="164" y="51"/>
                      </a:lnTo>
                      <a:lnTo>
                        <a:pt x="168" y="51"/>
                      </a:lnTo>
                      <a:lnTo>
                        <a:pt x="172" y="51"/>
                      </a:lnTo>
                      <a:lnTo>
                        <a:pt x="176" y="55"/>
                      </a:lnTo>
                      <a:lnTo>
                        <a:pt x="180" y="55"/>
                      </a:lnTo>
                      <a:lnTo>
                        <a:pt x="183" y="55"/>
                      </a:lnTo>
                      <a:lnTo>
                        <a:pt x="187" y="55"/>
                      </a:lnTo>
                      <a:lnTo>
                        <a:pt x="191" y="59"/>
                      </a:lnTo>
                      <a:lnTo>
                        <a:pt x="195" y="59"/>
                      </a:lnTo>
                      <a:lnTo>
                        <a:pt x="199" y="59"/>
                      </a:lnTo>
                      <a:lnTo>
                        <a:pt x="203" y="63"/>
                      </a:lnTo>
                      <a:lnTo>
                        <a:pt x="207" y="63"/>
                      </a:lnTo>
                      <a:lnTo>
                        <a:pt x="211" y="63"/>
                      </a:lnTo>
                      <a:lnTo>
                        <a:pt x="215" y="63"/>
                      </a:lnTo>
                      <a:lnTo>
                        <a:pt x="219" y="66"/>
                      </a:lnTo>
                      <a:lnTo>
                        <a:pt x="222" y="66"/>
                      </a:lnTo>
                      <a:lnTo>
                        <a:pt x="226" y="66"/>
                      </a:lnTo>
                      <a:lnTo>
                        <a:pt x="230" y="66"/>
                      </a:lnTo>
                      <a:lnTo>
                        <a:pt x="234" y="70"/>
                      </a:lnTo>
                      <a:lnTo>
                        <a:pt x="242" y="70"/>
                      </a:lnTo>
                      <a:lnTo>
                        <a:pt x="246" y="70"/>
                      </a:lnTo>
                      <a:lnTo>
                        <a:pt x="250" y="74"/>
                      </a:lnTo>
                      <a:lnTo>
                        <a:pt x="254" y="74"/>
                      </a:lnTo>
                      <a:lnTo>
                        <a:pt x="257" y="74"/>
                      </a:lnTo>
                      <a:lnTo>
                        <a:pt x="261" y="74"/>
                      </a:lnTo>
                      <a:lnTo>
                        <a:pt x="265" y="78"/>
                      </a:lnTo>
                      <a:lnTo>
                        <a:pt x="269" y="78"/>
                      </a:lnTo>
                      <a:lnTo>
                        <a:pt x="273" y="78"/>
                      </a:lnTo>
                      <a:lnTo>
                        <a:pt x="277" y="78"/>
                      </a:lnTo>
                      <a:lnTo>
                        <a:pt x="281" y="82"/>
                      </a:lnTo>
                      <a:lnTo>
                        <a:pt x="285" y="82"/>
                      </a:lnTo>
                      <a:lnTo>
                        <a:pt x="289" y="82"/>
                      </a:lnTo>
                      <a:lnTo>
                        <a:pt x="293" y="82"/>
                      </a:lnTo>
                      <a:lnTo>
                        <a:pt x="296" y="90"/>
                      </a:lnTo>
                      <a:lnTo>
                        <a:pt x="300" y="90"/>
                      </a:lnTo>
                      <a:lnTo>
                        <a:pt x="304" y="90"/>
                      </a:lnTo>
                      <a:lnTo>
                        <a:pt x="308" y="90"/>
                      </a:lnTo>
                      <a:lnTo>
                        <a:pt x="312" y="94"/>
                      </a:lnTo>
                      <a:lnTo>
                        <a:pt x="316" y="94"/>
                      </a:lnTo>
                      <a:lnTo>
                        <a:pt x="320" y="94"/>
                      </a:lnTo>
                      <a:lnTo>
                        <a:pt x="324" y="94"/>
                      </a:lnTo>
                      <a:lnTo>
                        <a:pt x="328" y="98"/>
                      </a:lnTo>
                      <a:lnTo>
                        <a:pt x="332" y="98"/>
                      </a:lnTo>
                      <a:lnTo>
                        <a:pt x="335" y="98"/>
                      </a:lnTo>
                      <a:lnTo>
                        <a:pt x="339" y="98"/>
                      </a:lnTo>
                      <a:lnTo>
                        <a:pt x="343" y="98"/>
                      </a:lnTo>
                      <a:lnTo>
                        <a:pt x="347" y="101"/>
                      </a:lnTo>
                      <a:lnTo>
                        <a:pt x="351" y="101"/>
                      </a:lnTo>
                      <a:lnTo>
                        <a:pt x="359" y="101"/>
                      </a:lnTo>
                      <a:lnTo>
                        <a:pt x="363" y="101"/>
                      </a:lnTo>
                      <a:lnTo>
                        <a:pt x="367" y="105"/>
                      </a:lnTo>
                      <a:lnTo>
                        <a:pt x="371" y="105"/>
                      </a:lnTo>
                      <a:lnTo>
                        <a:pt x="374" y="105"/>
                      </a:lnTo>
                      <a:lnTo>
                        <a:pt x="378" y="105"/>
                      </a:lnTo>
                      <a:lnTo>
                        <a:pt x="382" y="109"/>
                      </a:lnTo>
                      <a:lnTo>
                        <a:pt x="386" y="109"/>
                      </a:lnTo>
                      <a:lnTo>
                        <a:pt x="390" y="109"/>
                      </a:lnTo>
                      <a:lnTo>
                        <a:pt x="394" y="109"/>
                      </a:lnTo>
                      <a:lnTo>
                        <a:pt x="398" y="109"/>
                      </a:lnTo>
                      <a:lnTo>
                        <a:pt x="402" y="113"/>
                      </a:lnTo>
                      <a:lnTo>
                        <a:pt x="406" y="113"/>
                      </a:lnTo>
                      <a:lnTo>
                        <a:pt x="410" y="113"/>
                      </a:lnTo>
                      <a:lnTo>
                        <a:pt x="413" y="113"/>
                      </a:lnTo>
                      <a:lnTo>
                        <a:pt x="417" y="117"/>
                      </a:lnTo>
                      <a:lnTo>
                        <a:pt x="421" y="117"/>
                      </a:lnTo>
                      <a:lnTo>
                        <a:pt x="425" y="117"/>
                      </a:lnTo>
                      <a:lnTo>
                        <a:pt x="429" y="117"/>
                      </a:lnTo>
                      <a:lnTo>
                        <a:pt x="433" y="117"/>
                      </a:lnTo>
                      <a:lnTo>
                        <a:pt x="437" y="121"/>
                      </a:lnTo>
                      <a:lnTo>
                        <a:pt x="441" y="121"/>
                      </a:lnTo>
                      <a:lnTo>
                        <a:pt x="445" y="121"/>
                      </a:lnTo>
                      <a:lnTo>
                        <a:pt x="448" y="121"/>
                      </a:lnTo>
                      <a:lnTo>
                        <a:pt x="452" y="121"/>
                      </a:lnTo>
                      <a:lnTo>
                        <a:pt x="456" y="125"/>
                      </a:lnTo>
                      <a:lnTo>
                        <a:pt x="460" y="125"/>
                      </a:lnTo>
                      <a:lnTo>
                        <a:pt x="464" y="125"/>
                      </a:lnTo>
                      <a:lnTo>
                        <a:pt x="468" y="125"/>
                      </a:lnTo>
                      <a:lnTo>
                        <a:pt x="476" y="129"/>
                      </a:lnTo>
                      <a:lnTo>
                        <a:pt x="480" y="129"/>
                      </a:lnTo>
                      <a:lnTo>
                        <a:pt x="484" y="129"/>
                      </a:lnTo>
                      <a:lnTo>
                        <a:pt x="487" y="129"/>
                      </a:lnTo>
                      <a:lnTo>
                        <a:pt x="491" y="129"/>
                      </a:lnTo>
                      <a:lnTo>
                        <a:pt x="495" y="133"/>
                      </a:lnTo>
                      <a:lnTo>
                        <a:pt x="499" y="133"/>
                      </a:lnTo>
                      <a:lnTo>
                        <a:pt x="503" y="133"/>
                      </a:lnTo>
                      <a:lnTo>
                        <a:pt x="507" y="133"/>
                      </a:lnTo>
                      <a:lnTo>
                        <a:pt x="511" y="133"/>
                      </a:lnTo>
                      <a:lnTo>
                        <a:pt x="515" y="136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51" name="Freeform 927">
                  <a:extLst>
                    <a:ext uri="{FF2B5EF4-FFF2-40B4-BE49-F238E27FC236}">
                      <a16:creationId xmlns:a16="http://schemas.microsoft.com/office/drawing/2014/main" id="{CC7C14E9-7BB8-4712-ADEC-6D53184DA8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8" y="817"/>
                  <a:ext cx="510" cy="78"/>
                </a:xfrm>
                <a:custGeom>
                  <a:avLst/>
                  <a:gdLst>
                    <a:gd name="T0" fmla="*/ 8 w 510"/>
                    <a:gd name="T1" fmla="*/ 0 h 78"/>
                    <a:gd name="T2" fmla="*/ 19 w 510"/>
                    <a:gd name="T3" fmla="*/ 0 h 78"/>
                    <a:gd name="T4" fmla="*/ 31 w 510"/>
                    <a:gd name="T5" fmla="*/ 4 h 78"/>
                    <a:gd name="T6" fmla="*/ 43 w 510"/>
                    <a:gd name="T7" fmla="*/ 8 h 78"/>
                    <a:gd name="T8" fmla="*/ 54 w 510"/>
                    <a:gd name="T9" fmla="*/ 8 h 78"/>
                    <a:gd name="T10" fmla="*/ 66 w 510"/>
                    <a:gd name="T11" fmla="*/ 12 h 78"/>
                    <a:gd name="T12" fmla="*/ 82 w 510"/>
                    <a:gd name="T13" fmla="*/ 12 h 78"/>
                    <a:gd name="T14" fmla="*/ 93 w 510"/>
                    <a:gd name="T15" fmla="*/ 16 h 78"/>
                    <a:gd name="T16" fmla="*/ 105 w 510"/>
                    <a:gd name="T17" fmla="*/ 16 h 78"/>
                    <a:gd name="T18" fmla="*/ 117 w 510"/>
                    <a:gd name="T19" fmla="*/ 20 h 78"/>
                    <a:gd name="T20" fmla="*/ 128 w 510"/>
                    <a:gd name="T21" fmla="*/ 20 h 78"/>
                    <a:gd name="T22" fmla="*/ 140 w 510"/>
                    <a:gd name="T23" fmla="*/ 24 h 78"/>
                    <a:gd name="T24" fmla="*/ 152 w 510"/>
                    <a:gd name="T25" fmla="*/ 24 h 78"/>
                    <a:gd name="T26" fmla="*/ 163 w 510"/>
                    <a:gd name="T27" fmla="*/ 28 h 78"/>
                    <a:gd name="T28" fmla="*/ 175 w 510"/>
                    <a:gd name="T29" fmla="*/ 28 h 78"/>
                    <a:gd name="T30" fmla="*/ 187 w 510"/>
                    <a:gd name="T31" fmla="*/ 32 h 78"/>
                    <a:gd name="T32" fmla="*/ 202 w 510"/>
                    <a:gd name="T33" fmla="*/ 32 h 78"/>
                    <a:gd name="T34" fmla="*/ 214 w 510"/>
                    <a:gd name="T35" fmla="*/ 36 h 78"/>
                    <a:gd name="T36" fmla="*/ 226 w 510"/>
                    <a:gd name="T37" fmla="*/ 36 h 78"/>
                    <a:gd name="T38" fmla="*/ 238 w 510"/>
                    <a:gd name="T39" fmla="*/ 39 h 78"/>
                    <a:gd name="T40" fmla="*/ 249 w 510"/>
                    <a:gd name="T41" fmla="*/ 39 h 78"/>
                    <a:gd name="T42" fmla="*/ 261 w 510"/>
                    <a:gd name="T43" fmla="*/ 43 h 78"/>
                    <a:gd name="T44" fmla="*/ 273 w 510"/>
                    <a:gd name="T45" fmla="*/ 43 h 78"/>
                    <a:gd name="T46" fmla="*/ 284 w 510"/>
                    <a:gd name="T47" fmla="*/ 47 h 78"/>
                    <a:gd name="T48" fmla="*/ 296 w 510"/>
                    <a:gd name="T49" fmla="*/ 47 h 78"/>
                    <a:gd name="T50" fmla="*/ 312 w 510"/>
                    <a:gd name="T51" fmla="*/ 51 h 78"/>
                    <a:gd name="T52" fmla="*/ 323 w 510"/>
                    <a:gd name="T53" fmla="*/ 51 h 78"/>
                    <a:gd name="T54" fmla="*/ 335 w 510"/>
                    <a:gd name="T55" fmla="*/ 51 h 78"/>
                    <a:gd name="T56" fmla="*/ 347 w 510"/>
                    <a:gd name="T57" fmla="*/ 55 h 78"/>
                    <a:gd name="T58" fmla="*/ 358 w 510"/>
                    <a:gd name="T59" fmla="*/ 55 h 78"/>
                    <a:gd name="T60" fmla="*/ 370 w 510"/>
                    <a:gd name="T61" fmla="*/ 59 h 78"/>
                    <a:gd name="T62" fmla="*/ 382 w 510"/>
                    <a:gd name="T63" fmla="*/ 59 h 78"/>
                    <a:gd name="T64" fmla="*/ 393 w 510"/>
                    <a:gd name="T65" fmla="*/ 59 h 78"/>
                    <a:gd name="T66" fmla="*/ 405 w 510"/>
                    <a:gd name="T67" fmla="*/ 63 h 78"/>
                    <a:gd name="T68" fmla="*/ 417 w 510"/>
                    <a:gd name="T69" fmla="*/ 63 h 78"/>
                    <a:gd name="T70" fmla="*/ 432 w 510"/>
                    <a:gd name="T71" fmla="*/ 71 h 78"/>
                    <a:gd name="T72" fmla="*/ 444 w 510"/>
                    <a:gd name="T73" fmla="*/ 71 h 78"/>
                    <a:gd name="T74" fmla="*/ 456 w 510"/>
                    <a:gd name="T75" fmla="*/ 71 h 78"/>
                    <a:gd name="T76" fmla="*/ 467 w 510"/>
                    <a:gd name="T77" fmla="*/ 74 h 78"/>
                    <a:gd name="T78" fmla="*/ 479 w 510"/>
                    <a:gd name="T79" fmla="*/ 74 h 78"/>
                    <a:gd name="T80" fmla="*/ 491 w 510"/>
                    <a:gd name="T81" fmla="*/ 74 h 78"/>
                    <a:gd name="T82" fmla="*/ 503 w 510"/>
                    <a:gd name="T83" fmla="*/ 78 h 7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10" h="78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1" y="0"/>
                      </a:lnTo>
                      <a:lnTo>
                        <a:pt x="15" y="0"/>
                      </a:lnTo>
                      <a:lnTo>
                        <a:pt x="19" y="0"/>
                      </a:lnTo>
                      <a:lnTo>
                        <a:pt x="23" y="4"/>
                      </a:lnTo>
                      <a:lnTo>
                        <a:pt x="27" y="4"/>
                      </a:lnTo>
                      <a:lnTo>
                        <a:pt x="31" y="4"/>
                      </a:lnTo>
                      <a:lnTo>
                        <a:pt x="35" y="4"/>
                      </a:lnTo>
                      <a:lnTo>
                        <a:pt x="39" y="4"/>
                      </a:lnTo>
                      <a:lnTo>
                        <a:pt x="43" y="8"/>
                      </a:lnTo>
                      <a:lnTo>
                        <a:pt x="47" y="8"/>
                      </a:lnTo>
                      <a:lnTo>
                        <a:pt x="50" y="8"/>
                      </a:lnTo>
                      <a:lnTo>
                        <a:pt x="54" y="8"/>
                      </a:lnTo>
                      <a:lnTo>
                        <a:pt x="58" y="8"/>
                      </a:lnTo>
                      <a:lnTo>
                        <a:pt x="62" y="12"/>
                      </a:lnTo>
                      <a:lnTo>
                        <a:pt x="66" y="12"/>
                      </a:lnTo>
                      <a:lnTo>
                        <a:pt x="70" y="12"/>
                      </a:lnTo>
                      <a:lnTo>
                        <a:pt x="78" y="12"/>
                      </a:lnTo>
                      <a:lnTo>
                        <a:pt x="82" y="12"/>
                      </a:lnTo>
                      <a:lnTo>
                        <a:pt x="85" y="12"/>
                      </a:lnTo>
                      <a:lnTo>
                        <a:pt x="89" y="16"/>
                      </a:lnTo>
                      <a:lnTo>
                        <a:pt x="93" y="16"/>
                      </a:lnTo>
                      <a:lnTo>
                        <a:pt x="97" y="16"/>
                      </a:lnTo>
                      <a:lnTo>
                        <a:pt x="101" y="16"/>
                      </a:lnTo>
                      <a:lnTo>
                        <a:pt x="105" y="16"/>
                      </a:lnTo>
                      <a:lnTo>
                        <a:pt x="109" y="20"/>
                      </a:lnTo>
                      <a:lnTo>
                        <a:pt x="113" y="20"/>
                      </a:lnTo>
                      <a:lnTo>
                        <a:pt x="117" y="20"/>
                      </a:lnTo>
                      <a:lnTo>
                        <a:pt x="121" y="20"/>
                      </a:lnTo>
                      <a:lnTo>
                        <a:pt x="124" y="20"/>
                      </a:lnTo>
                      <a:lnTo>
                        <a:pt x="128" y="20"/>
                      </a:lnTo>
                      <a:lnTo>
                        <a:pt x="132" y="24"/>
                      </a:lnTo>
                      <a:lnTo>
                        <a:pt x="136" y="24"/>
                      </a:lnTo>
                      <a:lnTo>
                        <a:pt x="140" y="24"/>
                      </a:lnTo>
                      <a:lnTo>
                        <a:pt x="144" y="24"/>
                      </a:lnTo>
                      <a:lnTo>
                        <a:pt x="148" y="24"/>
                      </a:lnTo>
                      <a:lnTo>
                        <a:pt x="152" y="24"/>
                      </a:lnTo>
                      <a:lnTo>
                        <a:pt x="156" y="28"/>
                      </a:lnTo>
                      <a:lnTo>
                        <a:pt x="160" y="28"/>
                      </a:lnTo>
                      <a:lnTo>
                        <a:pt x="163" y="28"/>
                      </a:lnTo>
                      <a:lnTo>
                        <a:pt x="167" y="28"/>
                      </a:lnTo>
                      <a:lnTo>
                        <a:pt x="171" y="28"/>
                      </a:lnTo>
                      <a:lnTo>
                        <a:pt x="175" y="28"/>
                      </a:lnTo>
                      <a:lnTo>
                        <a:pt x="179" y="32"/>
                      </a:lnTo>
                      <a:lnTo>
                        <a:pt x="183" y="32"/>
                      </a:lnTo>
                      <a:lnTo>
                        <a:pt x="187" y="32"/>
                      </a:lnTo>
                      <a:lnTo>
                        <a:pt x="195" y="32"/>
                      </a:lnTo>
                      <a:lnTo>
                        <a:pt x="199" y="32"/>
                      </a:lnTo>
                      <a:lnTo>
                        <a:pt x="202" y="32"/>
                      </a:lnTo>
                      <a:lnTo>
                        <a:pt x="206" y="36"/>
                      </a:lnTo>
                      <a:lnTo>
                        <a:pt x="210" y="36"/>
                      </a:lnTo>
                      <a:lnTo>
                        <a:pt x="214" y="36"/>
                      </a:lnTo>
                      <a:lnTo>
                        <a:pt x="218" y="36"/>
                      </a:lnTo>
                      <a:lnTo>
                        <a:pt x="222" y="36"/>
                      </a:lnTo>
                      <a:lnTo>
                        <a:pt x="226" y="36"/>
                      </a:lnTo>
                      <a:lnTo>
                        <a:pt x="230" y="39"/>
                      </a:lnTo>
                      <a:lnTo>
                        <a:pt x="234" y="39"/>
                      </a:lnTo>
                      <a:lnTo>
                        <a:pt x="238" y="39"/>
                      </a:lnTo>
                      <a:lnTo>
                        <a:pt x="241" y="39"/>
                      </a:lnTo>
                      <a:lnTo>
                        <a:pt x="245" y="39"/>
                      </a:lnTo>
                      <a:lnTo>
                        <a:pt x="249" y="39"/>
                      </a:lnTo>
                      <a:lnTo>
                        <a:pt x="253" y="39"/>
                      </a:lnTo>
                      <a:lnTo>
                        <a:pt x="257" y="43"/>
                      </a:lnTo>
                      <a:lnTo>
                        <a:pt x="261" y="43"/>
                      </a:lnTo>
                      <a:lnTo>
                        <a:pt x="265" y="43"/>
                      </a:lnTo>
                      <a:lnTo>
                        <a:pt x="269" y="43"/>
                      </a:lnTo>
                      <a:lnTo>
                        <a:pt x="273" y="43"/>
                      </a:lnTo>
                      <a:lnTo>
                        <a:pt x="276" y="43"/>
                      </a:lnTo>
                      <a:lnTo>
                        <a:pt x="280" y="47"/>
                      </a:lnTo>
                      <a:lnTo>
                        <a:pt x="284" y="47"/>
                      </a:lnTo>
                      <a:lnTo>
                        <a:pt x="288" y="47"/>
                      </a:lnTo>
                      <a:lnTo>
                        <a:pt x="292" y="47"/>
                      </a:lnTo>
                      <a:lnTo>
                        <a:pt x="296" y="47"/>
                      </a:lnTo>
                      <a:lnTo>
                        <a:pt x="300" y="47"/>
                      </a:lnTo>
                      <a:lnTo>
                        <a:pt x="304" y="47"/>
                      </a:lnTo>
                      <a:lnTo>
                        <a:pt x="312" y="51"/>
                      </a:lnTo>
                      <a:lnTo>
                        <a:pt x="315" y="51"/>
                      </a:lnTo>
                      <a:lnTo>
                        <a:pt x="319" y="51"/>
                      </a:lnTo>
                      <a:lnTo>
                        <a:pt x="323" y="51"/>
                      </a:lnTo>
                      <a:lnTo>
                        <a:pt x="327" y="51"/>
                      </a:lnTo>
                      <a:lnTo>
                        <a:pt x="331" y="51"/>
                      </a:lnTo>
                      <a:lnTo>
                        <a:pt x="335" y="51"/>
                      </a:lnTo>
                      <a:lnTo>
                        <a:pt x="339" y="55"/>
                      </a:lnTo>
                      <a:lnTo>
                        <a:pt x="343" y="55"/>
                      </a:lnTo>
                      <a:lnTo>
                        <a:pt x="347" y="55"/>
                      </a:lnTo>
                      <a:lnTo>
                        <a:pt x="351" y="55"/>
                      </a:lnTo>
                      <a:lnTo>
                        <a:pt x="354" y="55"/>
                      </a:lnTo>
                      <a:lnTo>
                        <a:pt x="358" y="55"/>
                      </a:lnTo>
                      <a:lnTo>
                        <a:pt x="362" y="55"/>
                      </a:lnTo>
                      <a:lnTo>
                        <a:pt x="366" y="55"/>
                      </a:lnTo>
                      <a:lnTo>
                        <a:pt x="370" y="59"/>
                      </a:lnTo>
                      <a:lnTo>
                        <a:pt x="374" y="59"/>
                      </a:lnTo>
                      <a:lnTo>
                        <a:pt x="378" y="59"/>
                      </a:lnTo>
                      <a:lnTo>
                        <a:pt x="382" y="59"/>
                      </a:lnTo>
                      <a:lnTo>
                        <a:pt x="386" y="59"/>
                      </a:lnTo>
                      <a:lnTo>
                        <a:pt x="390" y="59"/>
                      </a:lnTo>
                      <a:lnTo>
                        <a:pt x="393" y="59"/>
                      </a:lnTo>
                      <a:lnTo>
                        <a:pt x="397" y="63"/>
                      </a:lnTo>
                      <a:lnTo>
                        <a:pt x="401" y="63"/>
                      </a:lnTo>
                      <a:lnTo>
                        <a:pt x="405" y="63"/>
                      </a:lnTo>
                      <a:lnTo>
                        <a:pt x="409" y="63"/>
                      </a:lnTo>
                      <a:lnTo>
                        <a:pt x="413" y="63"/>
                      </a:lnTo>
                      <a:lnTo>
                        <a:pt x="417" y="63"/>
                      </a:lnTo>
                      <a:lnTo>
                        <a:pt x="421" y="63"/>
                      </a:lnTo>
                      <a:lnTo>
                        <a:pt x="429" y="63"/>
                      </a:lnTo>
                      <a:lnTo>
                        <a:pt x="432" y="71"/>
                      </a:lnTo>
                      <a:lnTo>
                        <a:pt x="436" y="71"/>
                      </a:lnTo>
                      <a:lnTo>
                        <a:pt x="440" y="71"/>
                      </a:lnTo>
                      <a:lnTo>
                        <a:pt x="444" y="71"/>
                      </a:lnTo>
                      <a:lnTo>
                        <a:pt x="448" y="71"/>
                      </a:lnTo>
                      <a:lnTo>
                        <a:pt x="452" y="71"/>
                      </a:lnTo>
                      <a:lnTo>
                        <a:pt x="456" y="71"/>
                      </a:lnTo>
                      <a:lnTo>
                        <a:pt x="460" y="71"/>
                      </a:lnTo>
                      <a:lnTo>
                        <a:pt x="464" y="74"/>
                      </a:lnTo>
                      <a:lnTo>
                        <a:pt x="467" y="74"/>
                      </a:lnTo>
                      <a:lnTo>
                        <a:pt x="471" y="74"/>
                      </a:lnTo>
                      <a:lnTo>
                        <a:pt x="475" y="74"/>
                      </a:lnTo>
                      <a:lnTo>
                        <a:pt x="479" y="74"/>
                      </a:lnTo>
                      <a:lnTo>
                        <a:pt x="483" y="74"/>
                      </a:lnTo>
                      <a:lnTo>
                        <a:pt x="487" y="74"/>
                      </a:lnTo>
                      <a:lnTo>
                        <a:pt x="491" y="74"/>
                      </a:lnTo>
                      <a:lnTo>
                        <a:pt x="495" y="78"/>
                      </a:lnTo>
                      <a:lnTo>
                        <a:pt x="499" y="78"/>
                      </a:lnTo>
                      <a:lnTo>
                        <a:pt x="503" y="78"/>
                      </a:lnTo>
                      <a:lnTo>
                        <a:pt x="506" y="78"/>
                      </a:lnTo>
                      <a:lnTo>
                        <a:pt x="510" y="78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52" name="Freeform 928">
                  <a:extLst>
                    <a:ext uri="{FF2B5EF4-FFF2-40B4-BE49-F238E27FC236}">
                      <a16:creationId xmlns:a16="http://schemas.microsoft.com/office/drawing/2014/main" id="{503AE54B-A2C1-43B1-9B32-95C7318E3A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18" y="895"/>
                  <a:ext cx="511" cy="39"/>
                </a:xfrm>
                <a:custGeom>
                  <a:avLst/>
                  <a:gdLst>
                    <a:gd name="T0" fmla="*/ 8 w 511"/>
                    <a:gd name="T1" fmla="*/ 0 h 39"/>
                    <a:gd name="T2" fmla="*/ 20 w 511"/>
                    <a:gd name="T3" fmla="*/ 4 h 39"/>
                    <a:gd name="T4" fmla="*/ 35 w 511"/>
                    <a:gd name="T5" fmla="*/ 4 h 39"/>
                    <a:gd name="T6" fmla="*/ 47 w 511"/>
                    <a:gd name="T7" fmla="*/ 4 h 39"/>
                    <a:gd name="T8" fmla="*/ 59 w 511"/>
                    <a:gd name="T9" fmla="*/ 8 h 39"/>
                    <a:gd name="T10" fmla="*/ 71 w 511"/>
                    <a:gd name="T11" fmla="*/ 8 h 39"/>
                    <a:gd name="T12" fmla="*/ 82 w 511"/>
                    <a:gd name="T13" fmla="*/ 8 h 39"/>
                    <a:gd name="T14" fmla="*/ 94 w 511"/>
                    <a:gd name="T15" fmla="*/ 12 h 39"/>
                    <a:gd name="T16" fmla="*/ 106 w 511"/>
                    <a:gd name="T17" fmla="*/ 12 h 39"/>
                    <a:gd name="T18" fmla="*/ 117 w 511"/>
                    <a:gd name="T19" fmla="*/ 12 h 39"/>
                    <a:gd name="T20" fmla="*/ 129 w 511"/>
                    <a:gd name="T21" fmla="*/ 12 h 39"/>
                    <a:gd name="T22" fmla="*/ 141 w 511"/>
                    <a:gd name="T23" fmla="*/ 16 h 39"/>
                    <a:gd name="T24" fmla="*/ 156 w 511"/>
                    <a:gd name="T25" fmla="*/ 16 h 39"/>
                    <a:gd name="T26" fmla="*/ 168 w 511"/>
                    <a:gd name="T27" fmla="*/ 16 h 39"/>
                    <a:gd name="T28" fmla="*/ 180 w 511"/>
                    <a:gd name="T29" fmla="*/ 20 h 39"/>
                    <a:gd name="T30" fmla="*/ 191 w 511"/>
                    <a:gd name="T31" fmla="*/ 20 h 39"/>
                    <a:gd name="T32" fmla="*/ 203 w 511"/>
                    <a:gd name="T33" fmla="*/ 20 h 39"/>
                    <a:gd name="T34" fmla="*/ 215 w 511"/>
                    <a:gd name="T35" fmla="*/ 24 h 39"/>
                    <a:gd name="T36" fmla="*/ 226 w 511"/>
                    <a:gd name="T37" fmla="*/ 24 h 39"/>
                    <a:gd name="T38" fmla="*/ 238 w 511"/>
                    <a:gd name="T39" fmla="*/ 24 h 39"/>
                    <a:gd name="T40" fmla="*/ 250 w 511"/>
                    <a:gd name="T41" fmla="*/ 24 h 39"/>
                    <a:gd name="T42" fmla="*/ 262 w 511"/>
                    <a:gd name="T43" fmla="*/ 28 h 39"/>
                    <a:gd name="T44" fmla="*/ 277 w 511"/>
                    <a:gd name="T45" fmla="*/ 28 h 39"/>
                    <a:gd name="T46" fmla="*/ 289 w 511"/>
                    <a:gd name="T47" fmla="*/ 28 h 39"/>
                    <a:gd name="T48" fmla="*/ 300 w 511"/>
                    <a:gd name="T49" fmla="*/ 28 h 39"/>
                    <a:gd name="T50" fmla="*/ 312 w 511"/>
                    <a:gd name="T51" fmla="*/ 32 h 39"/>
                    <a:gd name="T52" fmla="*/ 324 w 511"/>
                    <a:gd name="T53" fmla="*/ 32 h 39"/>
                    <a:gd name="T54" fmla="*/ 336 w 511"/>
                    <a:gd name="T55" fmla="*/ 32 h 39"/>
                    <a:gd name="T56" fmla="*/ 347 w 511"/>
                    <a:gd name="T57" fmla="*/ 32 h 39"/>
                    <a:gd name="T58" fmla="*/ 359 w 511"/>
                    <a:gd name="T59" fmla="*/ 35 h 39"/>
                    <a:gd name="T60" fmla="*/ 371 w 511"/>
                    <a:gd name="T61" fmla="*/ 35 h 39"/>
                    <a:gd name="T62" fmla="*/ 386 w 511"/>
                    <a:gd name="T63" fmla="*/ 35 h 39"/>
                    <a:gd name="T64" fmla="*/ 398 w 511"/>
                    <a:gd name="T65" fmla="*/ 35 h 39"/>
                    <a:gd name="T66" fmla="*/ 410 w 511"/>
                    <a:gd name="T67" fmla="*/ 39 h 39"/>
                    <a:gd name="T68" fmla="*/ 421 w 511"/>
                    <a:gd name="T69" fmla="*/ 39 h 39"/>
                    <a:gd name="T70" fmla="*/ 429 w 511"/>
                    <a:gd name="T71" fmla="*/ 4 h 39"/>
                    <a:gd name="T72" fmla="*/ 441 w 511"/>
                    <a:gd name="T73" fmla="*/ 4 h 39"/>
                    <a:gd name="T74" fmla="*/ 453 w 511"/>
                    <a:gd name="T75" fmla="*/ 4 h 39"/>
                    <a:gd name="T76" fmla="*/ 464 w 511"/>
                    <a:gd name="T77" fmla="*/ 4 h 39"/>
                    <a:gd name="T78" fmla="*/ 476 w 511"/>
                    <a:gd name="T79" fmla="*/ 8 h 39"/>
                    <a:gd name="T80" fmla="*/ 488 w 511"/>
                    <a:gd name="T81" fmla="*/ 8 h 39"/>
                    <a:gd name="T82" fmla="*/ 503 w 511"/>
                    <a:gd name="T83" fmla="*/ 8 h 3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11" h="39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6" y="0"/>
                      </a:lnTo>
                      <a:lnTo>
                        <a:pt x="20" y="4"/>
                      </a:lnTo>
                      <a:lnTo>
                        <a:pt x="24" y="4"/>
                      </a:lnTo>
                      <a:lnTo>
                        <a:pt x="28" y="4"/>
                      </a:lnTo>
                      <a:lnTo>
                        <a:pt x="35" y="4"/>
                      </a:lnTo>
                      <a:lnTo>
                        <a:pt x="39" y="4"/>
                      </a:lnTo>
                      <a:lnTo>
                        <a:pt x="43" y="4"/>
                      </a:lnTo>
                      <a:lnTo>
                        <a:pt x="47" y="4"/>
                      </a:lnTo>
                      <a:lnTo>
                        <a:pt x="51" y="4"/>
                      </a:lnTo>
                      <a:lnTo>
                        <a:pt x="55" y="4"/>
                      </a:lnTo>
                      <a:lnTo>
                        <a:pt x="59" y="8"/>
                      </a:lnTo>
                      <a:lnTo>
                        <a:pt x="63" y="8"/>
                      </a:lnTo>
                      <a:lnTo>
                        <a:pt x="67" y="8"/>
                      </a:lnTo>
                      <a:lnTo>
                        <a:pt x="71" y="8"/>
                      </a:lnTo>
                      <a:lnTo>
                        <a:pt x="74" y="8"/>
                      </a:lnTo>
                      <a:lnTo>
                        <a:pt x="78" y="8"/>
                      </a:lnTo>
                      <a:lnTo>
                        <a:pt x="82" y="8"/>
                      </a:lnTo>
                      <a:lnTo>
                        <a:pt x="86" y="8"/>
                      </a:lnTo>
                      <a:lnTo>
                        <a:pt x="90" y="8"/>
                      </a:lnTo>
                      <a:lnTo>
                        <a:pt x="94" y="12"/>
                      </a:lnTo>
                      <a:lnTo>
                        <a:pt x="98" y="12"/>
                      </a:lnTo>
                      <a:lnTo>
                        <a:pt x="102" y="12"/>
                      </a:lnTo>
                      <a:lnTo>
                        <a:pt x="106" y="12"/>
                      </a:lnTo>
                      <a:lnTo>
                        <a:pt x="109" y="12"/>
                      </a:lnTo>
                      <a:lnTo>
                        <a:pt x="113" y="12"/>
                      </a:lnTo>
                      <a:lnTo>
                        <a:pt x="117" y="12"/>
                      </a:lnTo>
                      <a:lnTo>
                        <a:pt x="121" y="12"/>
                      </a:lnTo>
                      <a:lnTo>
                        <a:pt x="125" y="12"/>
                      </a:lnTo>
                      <a:lnTo>
                        <a:pt x="129" y="12"/>
                      </a:lnTo>
                      <a:lnTo>
                        <a:pt x="133" y="16"/>
                      </a:lnTo>
                      <a:lnTo>
                        <a:pt x="137" y="16"/>
                      </a:lnTo>
                      <a:lnTo>
                        <a:pt x="141" y="16"/>
                      </a:lnTo>
                      <a:lnTo>
                        <a:pt x="145" y="16"/>
                      </a:lnTo>
                      <a:lnTo>
                        <a:pt x="152" y="16"/>
                      </a:lnTo>
                      <a:lnTo>
                        <a:pt x="156" y="16"/>
                      </a:lnTo>
                      <a:lnTo>
                        <a:pt x="160" y="16"/>
                      </a:lnTo>
                      <a:lnTo>
                        <a:pt x="164" y="16"/>
                      </a:lnTo>
                      <a:lnTo>
                        <a:pt x="168" y="16"/>
                      </a:lnTo>
                      <a:lnTo>
                        <a:pt x="172" y="16"/>
                      </a:lnTo>
                      <a:lnTo>
                        <a:pt x="176" y="20"/>
                      </a:lnTo>
                      <a:lnTo>
                        <a:pt x="180" y="20"/>
                      </a:lnTo>
                      <a:lnTo>
                        <a:pt x="184" y="20"/>
                      </a:lnTo>
                      <a:lnTo>
                        <a:pt x="187" y="20"/>
                      </a:lnTo>
                      <a:lnTo>
                        <a:pt x="191" y="20"/>
                      </a:lnTo>
                      <a:lnTo>
                        <a:pt x="195" y="20"/>
                      </a:lnTo>
                      <a:lnTo>
                        <a:pt x="199" y="20"/>
                      </a:lnTo>
                      <a:lnTo>
                        <a:pt x="203" y="20"/>
                      </a:lnTo>
                      <a:lnTo>
                        <a:pt x="207" y="20"/>
                      </a:lnTo>
                      <a:lnTo>
                        <a:pt x="211" y="20"/>
                      </a:lnTo>
                      <a:lnTo>
                        <a:pt x="215" y="24"/>
                      </a:lnTo>
                      <a:lnTo>
                        <a:pt x="219" y="24"/>
                      </a:lnTo>
                      <a:lnTo>
                        <a:pt x="223" y="24"/>
                      </a:lnTo>
                      <a:lnTo>
                        <a:pt x="226" y="24"/>
                      </a:lnTo>
                      <a:lnTo>
                        <a:pt x="230" y="24"/>
                      </a:lnTo>
                      <a:lnTo>
                        <a:pt x="234" y="24"/>
                      </a:lnTo>
                      <a:lnTo>
                        <a:pt x="238" y="24"/>
                      </a:lnTo>
                      <a:lnTo>
                        <a:pt x="242" y="24"/>
                      </a:lnTo>
                      <a:lnTo>
                        <a:pt x="246" y="24"/>
                      </a:lnTo>
                      <a:lnTo>
                        <a:pt x="250" y="24"/>
                      </a:lnTo>
                      <a:lnTo>
                        <a:pt x="254" y="24"/>
                      </a:lnTo>
                      <a:lnTo>
                        <a:pt x="258" y="28"/>
                      </a:lnTo>
                      <a:lnTo>
                        <a:pt x="262" y="28"/>
                      </a:lnTo>
                      <a:lnTo>
                        <a:pt x="269" y="28"/>
                      </a:lnTo>
                      <a:lnTo>
                        <a:pt x="273" y="28"/>
                      </a:lnTo>
                      <a:lnTo>
                        <a:pt x="277" y="28"/>
                      </a:lnTo>
                      <a:lnTo>
                        <a:pt x="281" y="28"/>
                      </a:lnTo>
                      <a:lnTo>
                        <a:pt x="285" y="28"/>
                      </a:lnTo>
                      <a:lnTo>
                        <a:pt x="289" y="28"/>
                      </a:lnTo>
                      <a:lnTo>
                        <a:pt x="293" y="28"/>
                      </a:lnTo>
                      <a:lnTo>
                        <a:pt x="297" y="28"/>
                      </a:lnTo>
                      <a:lnTo>
                        <a:pt x="300" y="28"/>
                      </a:lnTo>
                      <a:lnTo>
                        <a:pt x="304" y="32"/>
                      </a:lnTo>
                      <a:lnTo>
                        <a:pt x="308" y="32"/>
                      </a:lnTo>
                      <a:lnTo>
                        <a:pt x="312" y="32"/>
                      </a:lnTo>
                      <a:lnTo>
                        <a:pt x="316" y="32"/>
                      </a:lnTo>
                      <a:lnTo>
                        <a:pt x="320" y="32"/>
                      </a:lnTo>
                      <a:lnTo>
                        <a:pt x="324" y="32"/>
                      </a:lnTo>
                      <a:lnTo>
                        <a:pt x="328" y="32"/>
                      </a:lnTo>
                      <a:lnTo>
                        <a:pt x="332" y="32"/>
                      </a:lnTo>
                      <a:lnTo>
                        <a:pt x="336" y="32"/>
                      </a:lnTo>
                      <a:lnTo>
                        <a:pt x="339" y="32"/>
                      </a:lnTo>
                      <a:lnTo>
                        <a:pt x="343" y="32"/>
                      </a:lnTo>
                      <a:lnTo>
                        <a:pt x="347" y="32"/>
                      </a:lnTo>
                      <a:lnTo>
                        <a:pt x="351" y="35"/>
                      </a:lnTo>
                      <a:lnTo>
                        <a:pt x="355" y="35"/>
                      </a:lnTo>
                      <a:lnTo>
                        <a:pt x="359" y="35"/>
                      </a:lnTo>
                      <a:lnTo>
                        <a:pt x="363" y="35"/>
                      </a:lnTo>
                      <a:lnTo>
                        <a:pt x="367" y="35"/>
                      </a:lnTo>
                      <a:lnTo>
                        <a:pt x="371" y="35"/>
                      </a:lnTo>
                      <a:lnTo>
                        <a:pt x="375" y="35"/>
                      </a:lnTo>
                      <a:lnTo>
                        <a:pt x="378" y="35"/>
                      </a:lnTo>
                      <a:lnTo>
                        <a:pt x="386" y="35"/>
                      </a:lnTo>
                      <a:lnTo>
                        <a:pt x="390" y="35"/>
                      </a:lnTo>
                      <a:lnTo>
                        <a:pt x="394" y="35"/>
                      </a:lnTo>
                      <a:lnTo>
                        <a:pt x="398" y="35"/>
                      </a:lnTo>
                      <a:lnTo>
                        <a:pt x="402" y="35"/>
                      </a:lnTo>
                      <a:lnTo>
                        <a:pt x="406" y="39"/>
                      </a:lnTo>
                      <a:lnTo>
                        <a:pt x="410" y="39"/>
                      </a:lnTo>
                      <a:lnTo>
                        <a:pt x="414" y="39"/>
                      </a:lnTo>
                      <a:lnTo>
                        <a:pt x="417" y="39"/>
                      </a:lnTo>
                      <a:lnTo>
                        <a:pt x="421" y="39"/>
                      </a:lnTo>
                      <a:lnTo>
                        <a:pt x="425" y="39"/>
                      </a:lnTo>
                      <a:lnTo>
                        <a:pt x="429" y="35"/>
                      </a:lnTo>
                      <a:lnTo>
                        <a:pt x="429" y="4"/>
                      </a:lnTo>
                      <a:lnTo>
                        <a:pt x="433" y="0"/>
                      </a:lnTo>
                      <a:lnTo>
                        <a:pt x="437" y="0"/>
                      </a:lnTo>
                      <a:lnTo>
                        <a:pt x="441" y="4"/>
                      </a:lnTo>
                      <a:lnTo>
                        <a:pt x="445" y="4"/>
                      </a:lnTo>
                      <a:lnTo>
                        <a:pt x="449" y="4"/>
                      </a:lnTo>
                      <a:lnTo>
                        <a:pt x="453" y="4"/>
                      </a:lnTo>
                      <a:lnTo>
                        <a:pt x="456" y="4"/>
                      </a:lnTo>
                      <a:lnTo>
                        <a:pt x="460" y="4"/>
                      </a:lnTo>
                      <a:lnTo>
                        <a:pt x="464" y="4"/>
                      </a:lnTo>
                      <a:lnTo>
                        <a:pt x="468" y="4"/>
                      </a:lnTo>
                      <a:lnTo>
                        <a:pt x="472" y="8"/>
                      </a:lnTo>
                      <a:lnTo>
                        <a:pt x="476" y="8"/>
                      </a:lnTo>
                      <a:lnTo>
                        <a:pt x="480" y="8"/>
                      </a:lnTo>
                      <a:lnTo>
                        <a:pt x="484" y="8"/>
                      </a:lnTo>
                      <a:lnTo>
                        <a:pt x="488" y="8"/>
                      </a:lnTo>
                      <a:lnTo>
                        <a:pt x="491" y="8"/>
                      </a:lnTo>
                      <a:lnTo>
                        <a:pt x="495" y="8"/>
                      </a:lnTo>
                      <a:lnTo>
                        <a:pt x="503" y="8"/>
                      </a:lnTo>
                      <a:lnTo>
                        <a:pt x="507" y="8"/>
                      </a:lnTo>
                      <a:lnTo>
                        <a:pt x="511" y="8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53" name="Freeform 929">
                  <a:extLst>
                    <a:ext uri="{FF2B5EF4-FFF2-40B4-BE49-F238E27FC236}">
                      <a16:creationId xmlns:a16="http://schemas.microsoft.com/office/drawing/2014/main" id="{4A683B3D-FE23-45F1-B253-11B543C4CA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29" y="903"/>
                  <a:ext cx="507" cy="43"/>
                </a:xfrm>
                <a:custGeom>
                  <a:avLst/>
                  <a:gdLst>
                    <a:gd name="T0" fmla="*/ 4 w 507"/>
                    <a:gd name="T1" fmla="*/ 4 h 43"/>
                    <a:gd name="T2" fmla="*/ 12 w 507"/>
                    <a:gd name="T3" fmla="*/ 4 h 43"/>
                    <a:gd name="T4" fmla="*/ 19 w 507"/>
                    <a:gd name="T5" fmla="*/ 4 h 43"/>
                    <a:gd name="T6" fmla="*/ 27 w 507"/>
                    <a:gd name="T7" fmla="*/ 4 h 43"/>
                    <a:gd name="T8" fmla="*/ 35 w 507"/>
                    <a:gd name="T9" fmla="*/ 4 h 43"/>
                    <a:gd name="T10" fmla="*/ 43 w 507"/>
                    <a:gd name="T11" fmla="*/ 8 h 43"/>
                    <a:gd name="T12" fmla="*/ 51 w 507"/>
                    <a:gd name="T13" fmla="*/ 8 h 43"/>
                    <a:gd name="T14" fmla="*/ 58 w 507"/>
                    <a:gd name="T15" fmla="*/ 8 h 43"/>
                    <a:gd name="T16" fmla="*/ 66 w 507"/>
                    <a:gd name="T17" fmla="*/ 8 h 43"/>
                    <a:gd name="T18" fmla="*/ 74 w 507"/>
                    <a:gd name="T19" fmla="*/ 8 h 43"/>
                    <a:gd name="T20" fmla="*/ 82 w 507"/>
                    <a:gd name="T21" fmla="*/ 12 h 43"/>
                    <a:gd name="T22" fmla="*/ 90 w 507"/>
                    <a:gd name="T23" fmla="*/ 12 h 43"/>
                    <a:gd name="T24" fmla="*/ 97 w 507"/>
                    <a:gd name="T25" fmla="*/ 12 h 43"/>
                    <a:gd name="T26" fmla="*/ 109 w 507"/>
                    <a:gd name="T27" fmla="*/ 12 h 43"/>
                    <a:gd name="T28" fmla="*/ 117 w 507"/>
                    <a:gd name="T29" fmla="*/ 12 h 43"/>
                    <a:gd name="T30" fmla="*/ 125 w 507"/>
                    <a:gd name="T31" fmla="*/ 16 h 43"/>
                    <a:gd name="T32" fmla="*/ 132 w 507"/>
                    <a:gd name="T33" fmla="*/ 16 h 43"/>
                    <a:gd name="T34" fmla="*/ 140 w 507"/>
                    <a:gd name="T35" fmla="*/ 16 h 43"/>
                    <a:gd name="T36" fmla="*/ 148 w 507"/>
                    <a:gd name="T37" fmla="*/ 16 h 43"/>
                    <a:gd name="T38" fmla="*/ 156 w 507"/>
                    <a:gd name="T39" fmla="*/ 16 h 43"/>
                    <a:gd name="T40" fmla="*/ 164 w 507"/>
                    <a:gd name="T41" fmla="*/ 16 h 43"/>
                    <a:gd name="T42" fmla="*/ 171 w 507"/>
                    <a:gd name="T43" fmla="*/ 20 h 43"/>
                    <a:gd name="T44" fmla="*/ 179 w 507"/>
                    <a:gd name="T45" fmla="*/ 20 h 43"/>
                    <a:gd name="T46" fmla="*/ 187 w 507"/>
                    <a:gd name="T47" fmla="*/ 20 h 43"/>
                    <a:gd name="T48" fmla="*/ 195 w 507"/>
                    <a:gd name="T49" fmla="*/ 20 h 43"/>
                    <a:gd name="T50" fmla="*/ 203 w 507"/>
                    <a:gd name="T51" fmla="*/ 20 h 43"/>
                    <a:gd name="T52" fmla="*/ 210 w 507"/>
                    <a:gd name="T53" fmla="*/ 24 h 43"/>
                    <a:gd name="T54" fmla="*/ 218 w 507"/>
                    <a:gd name="T55" fmla="*/ 24 h 43"/>
                    <a:gd name="T56" fmla="*/ 230 w 507"/>
                    <a:gd name="T57" fmla="*/ 24 h 43"/>
                    <a:gd name="T58" fmla="*/ 238 w 507"/>
                    <a:gd name="T59" fmla="*/ 24 h 43"/>
                    <a:gd name="T60" fmla="*/ 246 w 507"/>
                    <a:gd name="T61" fmla="*/ 24 h 43"/>
                    <a:gd name="T62" fmla="*/ 253 w 507"/>
                    <a:gd name="T63" fmla="*/ 24 h 43"/>
                    <a:gd name="T64" fmla="*/ 261 w 507"/>
                    <a:gd name="T65" fmla="*/ 27 h 43"/>
                    <a:gd name="T66" fmla="*/ 269 w 507"/>
                    <a:gd name="T67" fmla="*/ 27 h 43"/>
                    <a:gd name="T68" fmla="*/ 277 w 507"/>
                    <a:gd name="T69" fmla="*/ 27 h 43"/>
                    <a:gd name="T70" fmla="*/ 285 w 507"/>
                    <a:gd name="T71" fmla="*/ 27 h 43"/>
                    <a:gd name="T72" fmla="*/ 292 w 507"/>
                    <a:gd name="T73" fmla="*/ 27 h 43"/>
                    <a:gd name="T74" fmla="*/ 300 w 507"/>
                    <a:gd name="T75" fmla="*/ 27 h 43"/>
                    <a:gd name="T76" fmla="*/ 308 w 507"/>
                    <a:gd name="T77" fmla="*/ 27 h 43"/>
                    <a:gd name="T78" fmla="*/ 316 w 507"/>
                    <a:gd name="T79" fmla="*/ 31 h 43"/>
                    <a:gd name="T80" fmla="*/ 323 w 507"/>
                    <a:gd name="T81" fmla="*/ 31 h 43"/>
                    <a:gd name="T82" fmla="*/ 331 w 507"/>
                    <a:gd name="T83" fmla="*/ 31 h 43"/>
                    <a:gd name="T84" fmla="*/ 343 w 507"/>
                    <a:gd name="T85" fmla="*/ 31 h 43"/>
                    <a:gd name="T86" fmla="*/ 351 w 507"/>
                    <a:gd name="T87" fmla="*/ 31 h 43"/>
                    <a:gd name="T88" fmla="*/ 359 w 507"/>
                    <a:gd name="T89" fmla="*/ 31 h 43"/>
                    <a:gd name="T90" fmla="*/ 366 w 507"/>
                    <a:gd name="T91" fmla="*/ 35 h 43"/>
                    <a:gd name="T92" fmla="*/ 374 w 507"/>
                    <a:gd name="T93" fmla="*/ 35 h 43"/>
                    <a:gd name="T94" fmla="*/ 382 w 507"/>
                    <a:gd name="T95" fmla="*/ 35 h 43"/>
                    <a:gd name="T96" fmla="*/ 390 w 507"/>
                    <a:gd name="T97" fmla="*/ 35 h 43"/>
                    <a:gd name="T98" fmla="*/ 398 w 507"/>
                    <a:gd name="T99" fmla="*/ 35 h 43"/>
                    <a:gd name="T100" fmla="*/ 405 w 507"/>
                    <a:gd name="T101" fmla="*/ 35 h 43"/>
                    <a:gd name="T102" fmla="*/ 413 w 507"/>
                    <a:gd name="T103" fmla="*/ 35 h 43"/>
                    <a:gd name="T104" fmla="*/ 421 w 507"/>
                    <a:gd name="T105" fmla="*/ 39 h 43"/>
                    <a:gd name="T106" fmla="*/ 429 w 507"/>
                    <a:gd name="T107" fmla="*/ 39 h 43"/>
                    <a:gd name="T108" fmla="*/ 437 w 507"/>
                    <a:gd name="T109" fmla="*/ 39 h 43"/>
                    <a:gd name="T110" fmla="*/ 444 w 507"/>
                    <a:gd name="T111" fmla="*/ 39 h 43"/>
                    <a:gd name="T112" fmla="*/ 452 w 507"/>
                    <a:gd name="T113" fmla="*/ 39 h 43"/>
                    <a:gd name="T114" fmla="*/ 464 w 507"/>
                    <a:gd name="T115" fmla="*/ 39 h 43"/>
                    <a:gd name="T116" fmla="*/ 472 w 507"/>
                    <a:gd name="T117" fmla="*/ 39 h 43"/>
                    <a:gd name="T118" fmla="*/ 479 w 507"/>
                    <a:gd name="T119" fmla="*/ 39 h 43"/>
                    <a:gd name="T120" fmla="*/ 487 w 507"/>
                    <a:gd name="T121" fmla="*/ 43 h 43"/>
                    <a:gd name="T122" fmla="*/ 495 w 507"/>
                    <a:gd name="T123" fmla="*/ 43 h 43"/>
                    <a:gd name="T124" fmla="*/ 503 w 507"/>
                    <a:gd name="T125" fmla="*/ 43 h 43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507" h="43">
                      <a:moveTo>
                        <a:pt x="0" y="0"/>
                      </a:moveTo>
                      <a:lnTo>
                        <a:pt x="4" y="4"/>
                      </a:lnTo>
                      <a:lnTo>
                        <a:pt x="8" y="4"/>
                      </a:lnTo>
                      <a:lnTo>
                        <a:pt x="12" y="4"/>
                      </a:lnTo>
                      <a:lnTo>
                        <a:pt x="16" y="4"/>
                      </a:lnTo>
                      <a:lnTo>
                        <a:pt x="19" y="4"/>
                      </a:lnTo>
                      <a:lnTo>
                        <a:pt x="23" y="4"/>
                      </a:lnTo>
                      <a:lnTo>
                        <a:pt x="27" y="4"/>
                      </a:lnTo>
                      <a:lnTo>
                        <a:pt x="31" y="4"/>
                      </a:lnTo>
                      <a:lnTo>
                        <a:pt x="35" y="4"/>
                      </a:lnTo>
                      <a:lnTo>
                        <a:pt x="39" y="8"/>
                      </a:lnTo>
                      <a:lnTo>
                        <a:pt x="43" y="8"/>
                      </a:lnTo>
                      <a:lnTo>
                        <a:pt x="47" y="8"/>
                      </a:lnTo>
                      <a:lnTo>
                        <a:pt x="51" y="8"/>
                      </a:lnTo>
                      <a:lnTo>
                        <a:pt x="55" y="8"/>
                      </a:lnTo>
                      <a:lnTo>
                        <a:pt x="58" y="8"/>
                      </a:lnTo>
                      <a:lnTo>
                        <a:pt x="62" y="8"/>
                      </a:lnTo>
                      <a:lnTo>
                        <a:pt x="66" y="8"/>
                      </a:lnTo>
                      <a:lnTo>
                        <a:pt x="70" y="8"/>
                      </a:lnTo>
                      <a:lnTo>
                        <a:pt x="74" y="8"/>
                      </a:lnTo>
                      <a:lnTo>
                        <a:pt x="78" y="12"/>
                      </a:lnTo>
                      <a:lnTo>
                        <a:pt x="82" y="12"/>
                      </a:lnTo>
                      <a:lnTo>
                        <a:pt x="86" y="12"/>
                      </a:lnTo>
                      <a:lnTo>
                        <a:pt x="90" y="12"/>
                      </a:lnTo>
                      <a:lnTo>
                        <a:pt x="94" y="12"/>
                      </a:lnTo>
                      <a:lnTo>
                        <a:pt x="97" y="12"/>
                      </a:lnTo>
                      <a:lnTo>
                        <a:pt x="101" y="12"/>
                      </a:lnTo>
                      <a:lnTo>
                        <a:pt x="109" y="12"/>
                      </a:lnTo>
                      <a:lnTo>
                        <a:pt x="113" y="12"/>
                      </a:lnTo>
                      <a:lnTo>
                        <a:pt x="117" y="12"/>
                      </a:lnTo>
                      <a:lnTo>
                        <a:pt x="121" y="12"/>
                      </a:lnTo>
                      <a:lnTo>
                        <a:pt x="125" y="16"/>
                      </a:lnTo>
                      <a:lnTo>
                        <a:pt x="129" y="16"/>
                      </a:lnTo>
                      <a:lnTo>
                        <a:pt x="132" y="16"/>
                      </a:lnTo>
                      <a:lnTo>
                        <a:pt x="136" y="16"/>
                      </a:lnTo>
                      <a:lnTo>
                        <a:pt x="140" y="16"/>
                      </a:lnTo>
                      <a:lnTo>
                        <a:pt x="144" y="16"/>
                      </a:lnTo>
                      <a:lnTo>
                        <a:pt x="148" y="16"/>
                      </a:lnTo>
                      <a:lnTo>
                        <a:pt x="152" y="16"/>
                      </a:lnTo>
                      <a:lnTo>
                        <a:pt x="156" y="16"/>
                      </a:lnTo>
                      <a:lnTo>
                        <a:pt x="160" y="16"/>
                      </a:lnTo>
                      <a:lnTo>
                        <a:pt x="164" y="16"/>
                      </a:lnTo>
                      <a:lnTo>
                        <a:pt x="168" y="20"/>
                      </a:lnTo>
                      <a:lnTo>
                        <a:pt x="171" y="20"/>
                      </a:lnTo>
                      <a:lnTo>
                        <a:pt x="175" y="20"/>
                      </a:lnTo>
                      <a:lnTo>
                        <a:pt x="179" y="20"/>
                      </a:lnTo>
                      <a:lnTo>
                        <a:pt x="183" y="20"/>
                      </a:lnTo>
                      <a:lnTo>
                        <a:pt x="187" y="20"/>
                      </a:lnTo>
                      <a:lnTo>
                        <a:pt x="191" y="20"/>
                      </a:lnTo>
                      <a:lnTo>
                        <a:pt x="195" y="20"/>
                      </a:lnTo>
                      <a:lnTo>
                        <a:pt x="199" y="20"/>
                      </a:lnTo>
                      <a:lnTo>
                        <a:pt x="203" y="20"/>
                      </a:lnTo>
                      <a:lnTo>
                        <a:pt x="207" y="20"/>
                      </a:lnTo>
                      <a:lnTo>
                        <a:pt x="210" y="24"/>
                      </a:lnTo>
                      <a:lnTo>
                        <a:pt x="214" y="24"/>
                      </a:lnTo>
                      <a:lnTo>
                        <a:pt x="218" y="24"/>
                      </a:lnTo>
                      <a:lnTo>
                        <a:pt x="226" y="24"/>
                      </a:lnTo>
                      <a:lnTo>
                        <a:pt x="230" y="24"/>
                      </a:lnTo>
                      <a:lnTo>
                        <a:pt x="234" y="24"/>
                      </a:lnTo>
                      <a:lnTo>
                        <a:pt x="238" y="24"/>
                      </a:lnTo>
                      <a:lnTo>
                        <a:pt x="242" y="24"/>
                      </a:lnTo>
                      <a:lnTo>
                        <a:pt x="246" y="24"/>
                      </a:lnTo>
                      <a:lnTo>
                        <a:pt x="249" y="24"/>
                      </a:lnTo>
                      <a:lnTo>
                        <a:pt x="253" y="24"/>
                      </a:lnTo>
                      <a:lnTo>
                        <a:pt x="257" y="24"/>
                      </a:lnTo>
                      <a:lnTo>
                        <a:pt x="261" y="27"/>
                      </a:lnTo>
                      <a:lnTo>
                        <a:pt x="265" y="27"/>
                      </a:lnTo>
                      <a:lnTo>
                        <a:pt x="269" y="27"/>
                      </a:lnTo>
                      <a:lnTo>
                        <a:pt x="273" y="27"/>
                      </a:lnTo>
                      <a:lnTo>
                        <a:pt x="277" y="27"/>
                      </a:lnTo>
                      <a:lnTo>
                        <a:pt x="281" y="27"/>
                      </a:lnTo>
                      <a:lnTo>
                        <a:pt x="285" y="27"/>
                      </a:lnTo>
                      <a:lnTo>
                        <a:pt x="288" y="27"/>
                      </a:lnTo>
                      <a:lnTo>
                        <a:pt x="292" y="27"/>
                      </a:lnTo>
                      <a:lnTo>
                        <a:pt x="296" y="27"/>
                      </a:lnTo>
                      <a:lnTo>
                        <a:pt x="300" y="27"/>
                      </a:lnTo>
                      <a:lnTo>
                        <a:pt x="304" y="27"/>
                      </a:lnTo>
                      <a:lnTo>
                        <a:pt x="308" y="27"/>
                      </a:lnTo>
                      <a:lnTo>
                        <a:pt x="312" y="31"/>
                      </a:lnTo>
                      <a:lnTo>
                        <a:pt x="316" y="31"/>
                      </a:lnTo>
                      <a:lnTo>
                        <a:pt x="320" y="31"/>
                      </a:lnTo>
                      <a:lnTo>
                        <a:pt x="323" y="31"/>
                      </a:lnTo>
                      <a:lnTo>
                        <a:pt x="327" y="31"/>
                      </a:lnTo>
                      <a:lnTo>
                        <a:pt x="331" y="31"/>
                      </a:lnTo>
                      <a:lnTo>
                        <a:pt x="335" y="31"/>
                      </a:lnTo>
                      <a:lnTo>
                        <a:pt x="343" y="31"/>
                      </a:lnTo>
                      <a:lnTo>
                        <a:pt x="347" y="31"/>
                      </a:lnTo>
                      <a:lnTo>
                        <a:pt x="351" y="31"/>
                      </a:lnTo>
                      <a:lnTo>
                        <a:pt x="355" y="31"/>
                      </a:lnTo>
                      <a:lnTo>
                        <a:pt x="359" y="31"/>
                      </a:lnTo>
                      <a:lnTo>
                        <a:pt x="362" y="31"/>
                      </a:lnTo>
                      <a:lnTo>
                        <a:pt x="366" y="35"/>
                      </a:lnTo>
                      <a:lnTo>
                        <a:pt x="370" y="35"/>
                      </a:lnTo>
                      <a:lnTo>
                        <a:pt x="374" y="35"/>
                      </a:lnTo>
                      <a:lnTo>
                        <a:pt x="378" y="35"/>
                      </a:lnTo>
                      <a:lnTo>
                        <a:pt x="382" y="35"/>
                      </a:lnTo>
                      <a:lnTo>
                        <a:pt x="386" y="35"/>
                      </a:lnTo>
                      <a:lnTo>
                        <a:pt x="390" y="35"/>
                      </a:lnTo>
                      <a:lnTo>
                        <a:pt x="394" y="35"/>
                      </a:lnTo>
                      <a:lnTo>
                        <a:pt x="398" y="35"/>
                      </a:lnTo>
                      <a:lnTo>
                        <a:pt x="401" y="35"/>
                      </a:lnTo>
                      <a:lnTo>
                        <a:pt x="405" y="35"/>
                      </a:lnTo>
                      <a:lnTo>
                        <a:pt x="409" y="35"/>
                      </a:lnTo>
                      <a:lnTo>
                        <a:pt x="413" y="35"/>
                      </a:lnTo>
                      <a:lnTo>
                        <a:pt x="417" y="35"/>
                      </a:lnTo>
                      <a:lnTo>
                        <a:pt x="421" y="39"/>
                      </a:lnTo>
                      <a:lnTo>
                        <a:pt x="425" y="39"/>
                      </a:lnTo>
                      <a:lnTo>
                        <a:pt x="429" y="39"/>
                      </a:lnTo>
                      <a:lnTo>
                        <a:pt x="433" y="39"/>
                      </a:lnTo>
                      <a:lnTo>
                        <a:pt x="437" y="39"/>
                      </a:lnTo>
                      <a:lnTo>
                        <a:pt x="440" y="39"/>
                      </a:lnTo>
                      <a:lnTo>
                        <a:pt x="444" y="39"/>
                      </a:lnTo>
                      <a:lnTo>
                        <a:pt x="448" y="39"/>
                      </a:lnTo>
                      <a:lnTo>
                        <a:pt x="452" y="39"/>
                      </a:lnTo>
                      <a:lnTo>
                        <a:pt x="460" y="39"/>
                      </a:lnTo>
                      <a:lnTo>
                        <a:pt x="464" y="39"/>
                      </a:lnTo>
                      <a:lnTo>
                        <a:pt x="468" y="39"/>
                      </a:lnTo>
                      <a:lnTo>
                        <a:pt x="472" y="39"/>
                      </a:lnTo>
                      <a:lnTo>
                        <a:pt x="475" y="39"/>
                      </a:lnTo>
                      <a:lnTo>
                        <a:pt x="479" y="39"/>
                      </a:lnTo>
                      <a:lnTo>
                        <a:pt x="483" y="43"/>
                      </a:lnTo>
                      <a:lnTo>
                        <a:pt x="487" y="43"/>
                      </a:lnTo>
                      <a:lnTo>
                        <a:pt x="491" y="43"/>
                      </a:lnTo>
                      <a:lnTo>
                        <a:pt x="495" y="43"/>
                      </a:lnTo>
                      <a:lnTo>
                        <a:pt x="499" y="43"/>
                      </a:lnTo>
                      <a:lnTo>
                        <a:pt x="503" y="43"/>
                      </a:lnTo>
                      <a:lnTo>
                        <a:pt x="507" y="43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54" name="Freeform 930">
                  <a:extLst>
                    <a:ext uri="{FF2B5EF4-FFF2-40B4-BE49-F238E27FC236}">
                      <a16:creationId xmlns:a16="http://schemas.microsoft.com/office/drawing/2014/main" id="{142F51F5-2D9E-421A-BBDB-5E67EC343B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" y="845"/>
                  <a:ext cx="491" cy="163"/>
                </a:xfrm>
                <a:custGeom>
                  <a:avLst/>
                  <a:gdLst>
                    <a:gd name="T0" fmla="*/ 4 w 491"/>
                    <a:gd name="T1" fmla="*/ 163 h 163"/>
                    <a:gd name="T2" fmla="*/ 12 w 491"/>
                    <a:gd name="T3" fmla="*/ 152 h 163"/>
                    <a:gd name="T4" fmla="*/ 16 w 491"/>
                    <a:gd name="T5" fmla="*/ 46 h 163"/>
                    <a:gd name="T6" fmla="*/ 20 w 491"/>
                    <a:gd name="T7" fmla="*/ 4 h 163"/>
                    <a:gd name="T8" fmla="*/ 20 w 491"/>
                    <a:gd name="T9" fmla="*/ 4 h 163"/>
                    <a:gd name="T10" fmla="*/ 28 w 491"/>
                    <a:gd name="T11" fmla="*/ 4 h 163"/>
                    <a:gd name="T12" fmla="*/ 39 w 491"/>
                    <a:gd name="T13" fmla="*/ 4 h 163"/>
                    <a:gd name="T14" fmla="*/ 47 w 491"/>
                    <a:gd name="T15" fmla="*/ 8 h 163"/>
                    <a:gd name="T16" fmla="*/ 55 w 491"/>
                    <a:gd name="T17" fmla="*/ 8 h 163"/>
                    <a:gd name="T18" fmla="*/ 63 w 491"/>
                    <a:gd name="T19" fmla="*/ 8 h 163"/>
                    <a:gd name="T20" fmla="*/ 70 w 491"/>
                    <a:gd name="T21" fmla="*/ 11 h 163"/>
                    <a:gd name="T22" fmla="*/ 78 w 491"/>
                    <a:gd name="T23" fmla="*/ 11 h 163"/>
                    <a:gd name="T24" fmla="*/ 86 w 491"/>
                    <a:gd name="T25" fmla="*/ 11 h 163"/>
                    <a:gd name="T26" fmla="*/ 94 w 491"/>
                    <a:gd name="T27" fmla="*/ 11 h 163"/>
                    <a:gd name="T28" fmla="*/ 102 w 491"/>
                    <a:gd name="T29" fmla="*/ 15 h 163"/>
                    <a:gd name="T30" fmla="*/ 109 w 491"/>
                    <a:gd name="T31" fmla="*/ 15 h 163"/>
                    <a:gd name="T32" fmla="*/ 117 w 491"/>
                    <a:gd name="T33" fmla="*/ 15 h 163"/>
                    <a:gd name="T34" fmla="*/ 125 w 491"/>
                    <a:gd name="T35" fmla="*/ 19 h 163"/>
                    <a:gd name="T36" fmla="*/ 133 w 491"/>
                    <a:gd name="T37" fmla="*/ 19 h 163"/>
                    <a:gd name="T38" fmla="*/ 141 w 491"/>
                    <a:gd name="T39" fmla="*/ 19 h 163"/>
                    <a:gd name="T40" fmla="*/ 148 w 491"/>
                    <a:gd name="T41" fmla="*/ 23 h 163"/>
                    <a:gd name="T42" fmla="*/ 160 w 491"/>
                    <a:gd name="T43" fmla="*/ 23 h 163"/>
                    <a:gd name="T44" fmla="*/ 168 w 491"/>
                    <a:gd name="T45" fmla="*/ 23 h 163"/>
                    <a:gd name="T46" fmla="*/ 176 w 491"/>
                    <a:gd name="T47" fmla="*/ 23 h 163"/>
                    <a:gd name="T48" fmla="*/ 184 w 491"/>
                    <a:gd name="T49" fmla="*/ 27 h 163"/>
                    <a:gd name="T50" fmla="*/ 191 w 491"/>
                    <a:gd name="T51" fmla="*/ 27 h 163"/>
                    <a:gd name="T52" fmla="*/ 199 w 491"/>
                    <a:gd name="T53" fmla="*/ 27 h 163"/>
                    <a:gd name="T54" fmla="*/ 207 w 491"/>
                    <a:gd name="T55" fmla="*/ 27 h 163"/>
                    <a:gd name="T56" fmla="*/ 215 w 491"/>
                    <a:gd name="T57" fmla="*/ 31 h 163"/>
                    <a:gd name="T58" fmla="*/ 222 w 491"/>
                    <a:gd name="T59" fmla="*/ 31 h 163"/>
                    <a:gd name="T60" fmla="*/ 230 w 491"/>
                    <a:gd name="T61" fmla="*/ 31 h 163"/>
                    <a:gd name="T62" fmla="*/ 238 w 491"/>
                    <a:gd name="T63" fmla="*/ 35 h 163"/>
                    <a:gd name="T64" fmla="*/ 246 w 491"/>
                    <a:gd name="T65" fmla="*/ 35 h 163"/>
                    <a:gd name="T66" fmla="*/ 254 w 491"/>
                    <a:gd name="T67" fmla="*/ 35 h 163"/>
                    <a:gd name="T68" fmla="*/ 261 w 491"/>
                    <a:gd name="T69" fmla="*/ 35 h 163"/>
                    <a:gd name="T70" fmla="*/ 273 w 491"/>
                    <a:gd name="T71" fmla="*/ 43 h 163"/>
                    <a:gd name="T72" fmla="*/ 281 w 491"/>
                    <a:gd name="T73" fmla="*/ 43 h 163"/>
                    <a:gd name="T74" fmla="*/ 289 w 491"/>
                    <a:gd name="T75" fmla="*/ 43 h 163"/>
                    <a:gd name="T76" fmla="*/ 297 w 491"/>
                    <a:gd name="T77" fmla="*/ 43 h 163"/>
                    <a:gd name="T78" fmla="*/ 304 w 491"/>
                    <a:gd name="T79" fmla="*/ 46 h 163"/>
                    <a:gd name="T80" fmla="*/ 312 w 491"/>
                    <a:gd name="T81" fmla="*/ 46 h 163"/>
                    <a:gd name="T82" fmla="*/ 320 w 491"/>
                    <a:gd name="T83" fmla="*/ 46 h 163"/>
                    <a:gd name="T84" fmla="*/ 328 w 491"/>
                    <a:gd name="T85" fmla="*/ 46 h 163"/>
                    <a:gd name="T86" fmla="*/ 336 w 491"/>
                    <a:gd name="T87" fmla="*/ 50 h 163"/>
                    <a:gd name="T88" fmla="*/ 343 w 491"/>
                    <a:gd name="T89" fmla="*/ 50 h 163"/>
                    <a:gd name="T90" fmla="*/ 351 w 491"/>
                    <a:gd name="T91" fmla="*/ 50 h 163"/>
                    <a:gd name="T92" fmla="*/ 359 w 491"/>
                    <a:gd name="T93" fmla="*/ 50 h 163"/>
                    <a:gd name="T94" fmla="*/ 367 w 491"/>
                    <a:gd name="T95" fmla="*/ 50 h 163"/>
                    <a:gd name="T96" fmla="*/ 375 w 491"/>
                    <a:gd name="T97" fmla="*/ 54 h 163"/>
                    <a:gd name="T98" fmla="*/ 382 w 491"/>
                    <a:gd name="T99" fmla="*/ 54 h 163"/>
                    <a:gd name="T100" fmla="*/ 394 w 491"/>
                    <a:gd name="T101" fmla="*/ 54 h 163"/>
                    <a:gd name="T102" fmla="*/ 402 w 491"/>
                    <a:gd name="T103" fmla="*/ 54 h 163"/>
                    <a:gd name="T104" fmla="*/ 410 w 491"/>
                    <a:gd name="T105" fmla="*/ 58 h 163"/>
                    <a:gd name="T106" fmla="*/ 417 w 491"/>
                    <a:gd name="T107" fmla="*/ 58 h 163"/>
                    <a:gd name="T108" fmla="*/ 425 w 491"/>
                    <a:gd name="T109" fmla="*/ 58 h 163"/>
                    <a:gd name="T110" fmla="*/ 433 w 491"/>
                    <a:gd name="T111" fmla="*/ 58 h 163"/>
                    <a:gd name="T112" fmla="*/ 441 w 491"/>
                    <a:gd name="T113" fmla="*/ 58 h 163"/>
                    <a:gd name="T114" fmla="*/ 449 w 491"/>
                    <a:gd name="T115" fmla="*/ 62 h 163"/>
                    <a:gd name="T116" fmla="*/ 456 w 491"/>
                    <a:gd name="T117" fmla="*/ 62 h 163"/>
                    <a:gd name="T118" fmla="*/ 464 w 491"/>
                    <a:gd name="T119" fmla="*/ 62 h 163"/>
                    <a:gd name="T120" fmla="*/ 472 w 491"/>
                    <a:gd name="T121" fmla="*/ 62 h 163"/>
                    <a:gd name="T122" fmla="*/ 480 w 491"/>
                    <a:gd name="T123" fmla="*/ 66 h 163"/>
                    <a:gd name="T124" fmla="*/ 488 w 491"/>
                    <a:gd name="T125" fmla="*/ 66 h 163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491" h="163">
                      <a:moveTo>
                        <a:pt x="0" y="163"/>
                      </a:moveTo>
                      <a:lnTo>
                        <a:pt x="4" y="163"/>
                      </a:lnTo>
                      <a:lnTo>
                        <a:pt x="8" y="159"/>
                      </a:lnTo>
                      <a:lnTo>
                        <a:pt x="12" y="152"/>
                      </a:lnTo>
                      <a:lnTo>
                        <a:pt x="12" y="50"/>
                      </a:lnTo>
                      <a:lnTo>
                        <a:pt x="16" y="46"/>
                      </a:lnTo>
                      <a:lnTo>
                        <a:pt x="16" y="0"/>
                      </a:lnTo>
                      <a:lnTo>
                        <a:pt x="20" y="4"/>
                      </a:lnTo>
                      <a:lnTo>
                        <a:pt x="20" y="0"/>
                      </a:lnTo>
                      <a:lnTo>
                        <a:pt x="20" y="4"/>
                      </a:lnTo>
                      <a:lnTo>
                        <a:pt x="24" y="4"/>
                      </a:lnTo>
                      <a:lnTo>
                        <a:pt x="28" y="4"/>
                      </a:lnTo>
                      <a:lnTo>
                        <a:pt x="32" y="4"/>
                      </a:lnTo>
                      <a:lnTo>
                        <a:pt x="39" y="4"/>
                      </a:lnTo>
                      <a:lnTo>
                        <a:pt x="43" y="4"/>
                      </a:lnTo>
                      <a:lnTo>
                        <a:pt x="47" y="8"/>
                      </a:lnTo>
                      <a:lnTo>
                        <a:pt x="51" y="8"/>
                      </a:lnTo>
                      <a:lnTo>
                        <a:pt x="55" y="8"/>
                      </a:lnTo>
                      <a:lnTo>
                        <a:pt x="59" y="8"/>
                      </a:lnTo>
                      <a:lnTo>
                        <a:pt x="63" y="8"/>
                      </a:lnTo>
                      <a:lnTo>
                        <a:pt x="67" y="8"/>
                      </a:lnTo>
                      <a:lnTo>
                        <a:pt x="70" y="11"/>
                      </a:lnTo>
                      <a:lnTo>
                        <a:pt x="74" y="11"/>
                      </a:lnTo>
                      <a:lnTo>
                        <a:pt x="78" y="11"/>
                      </a:lnTo>
                      <a:lnTo>
                        <a:pt x="82" y="11"/>
                      </a:lnTo>
                      <a:lnTo>
                        <a:pt x="86" y="11"/>
                      </a:lnTo>
                      <a:lnTo>
                        <a:pt x="90" y="11"/>
                      </a:lnTo>
                      <a:lnTo>
                        <a:pt x="94" y="11"/>
                      </a:lnTo>
                      <a:lnTo>
                        <a:pt x="98" y="15"/>
                      </a:lnTo>
                      <a:lnTo>
                        <a:pt x="102" y="15"/>
                      </a:lnTo>
                      <a:lnTo>
                        <a:pt x="106" y="15"/>
                      </a:lnTo>
                      <a:lnTo>
                        <a:pt x="109" y="15"/>
                      </a:lnTo>
                      <a:lnTo>
                        <a:pt x="113" y="15"/>
                      </a:lnTo>
                      <a:lnTo>
                        <a:pt x="117" y="15"/>
                      </a:lnTo>
                      <a:lnTo>
                        <a:pt x="121" y="19"/>
                      </a:lnTo>
                      <a:lnTo>
                        <a:pt x="125" y="19"/>
                      </a:lnTo>
                      <a:lnTo>
                        <a:pt x="129" y="19"/>
                      </a:lnTo>
                      <a:lnTo>
                        <a:pt x="133" y="19"/>
                      </a:lnTo>
                      <a:lnTo>
                        <a:pt x="137" y="19"/>
                      </a:lnTo>
                      <a:lnTo>
                        <a:pt x="141" y="19"/>
                      </a:lnTo>
                      <a:lnTo>
                        <a:pt x="145" y="19"/>
                      </a:lnTo>
                      <a:lnTo>
                        <a:pt x="148" y="23"/>
                      </a:lnTo>
                      <a:lnTo>
                        <a:pt x="156" y="23"/>
                      </a:lnTo>
                      <a:lnTo>
                        <a:pt x="160" y="23"/>
                      </a:lnTo>
                      <a:lnTo>
                        <a:pt x="164" y="23"/>
                      </a:lnTo>
                      <a:lnTo>
                        <a:pt x="168" y="23"/>
                      </a:lnTo>
                      <a:lnTo>
                        <a:pt x="172" y="23"/>
                      </a:lnTo>
                      <a:lnTo>
                        <a:pt x="176" y="23"/>
                      </a:lnTo>
                      <a:lnTo>
                        <a:pt x="180" y="27"/>
                      </a:lnTo>
                      <a:lnTo>
                        <a:pt x="184" y="27"/>
                      </a:lnTo>
                      <a:lnTo>
                        <a:pt x="187" y="27"/>
                      </a:lnTo>
                      <a:lnTo>
                        <a:pt x="191" y="27"/>
                      </a:lnTo>
                      <a:lnTo>
                        <a:pt x="195" y="27"/>
                      </a:lnTo>
                      <a:lnTo>
                        <a:pt x="199" y="27"/>
                      </a:lnTo>
                      <a:lnTo>
                        <a:pt x="203" y="27"/>
                      </a:lnTo>
                      <a:lnTo>
                        <a:pt x="207" y="27"/>
                      </a:lnTo>
                      <a:lnTo>
                        <a:pt x="211" y="31"/>
                      </a:lnTo>
                      <a:lnTo>
                        <a:pt x="215" y="31"/>
                      </a:lnTo>
                      <a:lnTo>
                        <a:pt x="219" y="31"/>
                      </a:lnTo>
                      <a:lnTo>
                        <a:pt x="222" y="31"/>
                      </a:lnTo>
                      <a:lnTo>
                        <a:pt x="226" y="31"/>
                      </a:lnTo>
                      <a:lnTo>
                        <a:pt x="230" y="31"/>
                      </a:lnTo>
                      <a:lnTo>
                        <a:pt x="234" y="31"/>
                      </a:lnTo>
                      <a:lnTo>
                        <a:pt x="238" y="35"/>
                      </a:lnTo>
                      <a:lnTo>
                        <a:pt x="242" y="35"/>
                      </a:lnTo>
                      <a:lnTo>
                        <a:pt x="246" y="35"/>
                      </a:lnTo>
                      <a:lnTo>
                        <a:pt x="250" y="35"/>
                      </a:lnTo>
                      <a:lnTo>
                        <a:pt x="254" y="35"/>
                      </a:lnTo>
                      <a:lnTo>
                        <a:pt x="258" y="35"/>
                      </a:lnTo>
                      <a:lnTo>
                        <a:pt x="261" y="35"/>
                      </a:lnTo>
                      <a:lnTo>
                        <a:pt x="265" y="35"/>
                      </a:lnTo>
                      <a:lnTo>
                        <a:pt x="273" y="43"/>
                      </a:lnTo>
                      <a:lnTo>
                        <a:pt x="277" y="43"/>
                      </a:lnTo>
                      <a:lnTo>
                        <a:pt x="281" y="43"/>
                      </a:lnTo>
                      <a:lnTo>
                        <a:pt x="285" y="43"/>
                      </a:lnTo>
                      <a:lnTo>
                        <a:pt x="289" y="43"/>
                      </a:lnTo>
                      <a:lnTo>
                        <a:pt x="293" y="43"/>
                      </a:lnTo>
                      <a:lnTo>
                        <a:pt x="297" y="43"/>
                      </a:lnTo>
                      <a:lnTo>
                        <a:pt x="300" y="43"/>
                      </a:lnTo>
                      <a:lnTo>
                        <a:pt x="304" y="46"/>
                      </a:lnTo>
                      <a:lnTo>
                        <a:pt x="308" y="46"/>
                      </a:lnTo>
                      <a:lnTo>
                        <a:pt x="312" y="46"/>
                      </a:lnTo>
                      <a:lnTo>
                        <a:pt x="316" y="46"/>
                      </a:lnTo>
                      <a:lnTo>
                        <a:pt x="320" y="46"/>
                      </a:lnTo>
                      <a:lnTo>
                        <a:pt x="324" y="46"/>
                      </a:lnTo>
                      <a:lnTo>
                        <a:pt x="328" y="46"/>
                      </a:lnTo>
                      <a:lnTo>
                        <a:pt x="332" y="46"/>
                      </a:lnTo>
                      <a:lnTo>
                        <a:pt x="336" y="50"/>
                      </a:lnTo>
                      <a:lnTo>
                        <a:pt x="339" y="50"/>
                      </a:lnTo>
                      <a:lnTo>
                        <a:pt x="343" y="50"/>
                      </a:lnTo>
                      <a:lnTo>
                        <a:pt x="347" y="50"/>
                      </a:lnTo>
                      <a:lnTo>
                        <a:pt x="351" y="50"/>
                      </a:lnTo>
                      <a:lnTo>
                        <a:pt x="355" y="50"/>
                      </a:lnTo>
                      <a:lnTo>
                        <a:pt x="359" y="50"/>
                      </a:lnTo>
                      <a:lnTo>
                        <a:pt x="363" y="50"/>
                      </a:lnTo>
                      <a:lnTo>
                        <a:pt x="367" y="50"/>
                      </a:lnTo>
                      <a:lnTo>
                        <a:pt x="371" y="54"/>
                      </a:lnTo>
                      <a:lnTo>
                        <a:pt x="375" y="54"/>
                      </a:lnTo>
                      <a:lnTo>
                        <a:pt x="378" y="54"/>
                      </a:lnTo>
                      <a:lnTo>
                        <a:pt x="382" y="54"/>
                      </a:lnTo>
                      <a:lnTo>
                        <a:pt x="390" y="54"/>
                      </a:lnTo>
                      <a:lnTo>
                        <a:pt x="394" y="54"/>
                      </a:lnTo>
                      <a:lnTo>
                        <a:pt x="398" y="54"/>
                      </a:lnTo>
                      <a:lnTo>
                        <a:pt x="402" y="54"/>
                      </a:lnTo>
                      <a:lnTo>
                        <a:pt x="406" y="54"/>
                      </a:lnTo>
                      <a:lnTo>
                        <a:pt x="410" y="58"/>
                      </a:lnTo>
                      <a:lnTo>
                        <a:pt x="413" y="58"/>
                      </a:lnTo>
                      <a:lnTo>
                        <a:pt x="417" y="58"/>
                      </a:lnTo>
                      <a:lnTo>
                        <a:pt x="421" y="58"/>
                      </a:lnTo>
                      <a:lnTo>
                        <a:pt x="425" y="58"/>
                      </a:lnTo>
                      <a:lnTo>
                        <a:pt x="429" y="58"/>
                      </a:lnTo>
                      <a:lnTo>
                        <a:pt x="433" y="58"/>
                      </a:lnTo>
                      <a:lnTo>
                        <a:pt x="437" y="58"/>
                      </a:lnTo>
                      <a:lnTo>
                        <a:pt x="441" y="58"/>
                      </a:lnTo>
                      <a:lnTo>
                        <a:pt x="445" y="62"/>
                      </a:lnTo>
                      <a:lnTo>
                        <a:pt x="449" y="62"/>
                      </a:lnTo>
                      <a:lnTo>
                        <a:pt x="452" y="62"/>
                      </a:lnTo>
                      <a:lnTo>
                        <a:pt x="456" y="62"/>
                      </a:lnTo>
                      <a:lnTo>
                        <a:pt x="460" y="62"/>
                      </a:lnTo>
                      <a:lnTo>
                        <a:pt x="464" y="62"/>
                      </a:lnTo>
                      <a:lnTo>
                        <a:pt x="468" y="62"/>
                      </a:lnTo>
                      <a:lnTo>
                        <a:pt x="472" y="62"/>
                      </a:lnTo>
                      <a:lnTo>
                        <a:pt x="476" y="62"/>
                      </a:lnTo>
                      <a:lnTo>
                        <a:pt x="480" y="66"/>
                      </a:lnTo>
                      <a:lnTo>
                        <a:pt x="484" y="66"/>
                      </a:lnTo>
                      <a:lnTo>
                        <a:pt x="488" y="66"/>
                      </a:lnTo>
                      <a:lnTo>
                        <a:pt x="491" y="66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55" name="Freeform 931">
                  <a:extLst>
                    <a:ext uri="{FF2B5EF4-FFF2-40B4-BE49-F238E27FC236}">
                      <a16:creationId xmlns:a16="http://schemas.microsoft.com/office/drawing/2014/main" id="{0C01EA17-0DFD-463E-B1FD-2B3CA23DF7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85" y="911"/>
                  <a:ext cx="515" cy="39"/>
                </a:xfrm>
                <a:custGeom>
                  <a:avLst/>
                  <a:gdLst>
                    <a:gd name="T0" fmla="*/ 8 w 515"/>
                    <a:gd name="T1" fmla="*/ 0 h 39"/>
                    <a:gd name="T2" fmla="*/ 24 w 515"/>
                    <a:gd name="T3" fmla="*/ 0 h 39"/>
                    <a:gd name="T4" fmla="*/ 36 w 515"/>
                    <a:gd name="T5" fmla="*/ 4 h 39"/>
                    <a:gd name="T6" fmla="*/ 47 w 515"/>
                    <a:gd name="T7" fmla="*/ 4 h 39"/>
                    <a:gd name="T8" fmla="*/ 59 w 515"/>
                    <a:gd name="T9" fmla="*/ 4 h 39"/>
                    <a:gd name="T10" fmla="*/ 71 w 515"/>
                    <a:gd name="T11" fmla="*/ 4 h 39"/>
                    <a:gd name="T12" fmla="*/ 82 w 515"/>
                    <a:gd name="T13" fmla="*/ 8 h 39"/>
                    <a:gd name="T14" fmla="*/ 94 w 515"/>
                    <a:gd name="T15" fmla="*/ 8 h 39"/>
                    <a:gd name="T16" fmla="*/ 106 w 515"/>
                    <a:gd name="T17" fmla="*/ 8 h 39"/>
                    <a:gd name="T18" fmla="*/ 117 w 515"/>
                    <a:gd name="T19" fmla="*/ 12 h 39"/>
                    <a:gd name="T20" fmla="*/ 133 w 515"/>
                    <a:gd name="T21" fmla="*/ 12 h 39"/>
                    <a:gd name="T22" fmla="*/ 145 w 515"/>
                    <a:gd name="T23" fmla="*/ 12 h 39"/>
                    <a:gd name="T24" fmla="*/ 156 w 515"/>
                    <a:gd name="T25" fmla="*/ 12 h 39"/>
                    <a:gd name="T26" fmla="*/ 168 w 515"/>
                    <a:gd name="T27" fmla="*/ 16 h 39"/>
                    <a:gd name="T28" fmla="*/ 180 w 515"/>
                    <a:gd name="T29" fmla="*/ 16 h 39"/>
                    <a:gd name="T30" fmla="*/ 191 w 515"/>
                    <a:gd name="T31" fmla="*/ 16 h 39"/>
                    <a:gd name="T32" fmla="*/ 203 w 515"/>
                    <a:gd name="T33" fmla="*/ 16 h 39"/>
                    <a:gd name="T34" fmla="*/ 215 w 515"/>
                    <a:gd name="T35" fmla="*/ 19 h 39"/>
                    <a:gd name="T36" fmla="*/ 227 w 515"/>
                    <a:gd name="T37" fmla="*/ 19 h 39"/>
                    <a:gd name="T38" fmla="*/ 238 w 515"/>
                    <a:gd name="T39" fmla="*/ 19 h 39"/>
                    <a:gd name="T40" fmla="*/ 254 w 515"/>
                    <a:gd name="T41" fmla="*/ 19 h 39"/>
                    <a:gd name="T42" fmla="*/ 265 w 515"/>
                    <a:gd name="T43" fmla="*/ 23 h 39"/>
                    <a:gd name="T44" fmla="*/ 277 w 515"/>
                    <a:gd name="T45" fmla="*/ 23 h 39"/>
                    <a:gd name="T46" fmla="*/ 289 w 515"/>
                    <a:gd name="T47" fmla="*/ 23 h 39"/>
                    <a:gd name="T48" fmla="*/ 301 w 515"/>
                    <a:gd name="T49" fmla="*/ 23 h 39"/>
                    <a:gd name="T50" fmla="*/ 312 w 515"/>
                    <a:gd name="T51" fmla="*/ 23 h 39"/>
                    <a:gd name="T52" fmla="*/ 324 w 515"/>
                    <a:gd name="T53" fmla="*/ 27 h 39"/>
                    <a:gd name="T54" fmla="*/ 336 w 515"/>
                    <a:gd name="T55" fmla="*/ 27 h 39"/>
                    <a:gd name="T56" fmla="*/ 347 w 515"/>
                    <a:gd name="T57" fmla="*/ 27 h 39"/>
                    <a:gd name="T58" fmla="*/ 359 w 515"/>
                    <a:gd name="T59" fmla="*/ 27 h 39"/>
                    <a:gd name="T60" fmla="*/ 375 w 515"/>
                    <a:gd name="T61" fmla="*/ 31 h 39"/>
                    <a:gd name="T62" fmla="*/ 386 w 515"/>
                    <a:gd name="T63" fmla="*/ 31 h 39"/>
                    <a:gd name="T64" fmla="*/ 398 w 515"/>
                    <a:gd name="T65" fmla="*/ 31 h 39"/>
                    <a:gd name="T66" fmla="*/ 410 w 515"/>
                    <a:gd name="T67" fmla="*/ 31 h 39"/>
                    <a:gd name="T68" fmla="*/ 421 w 515"/>
                    <a:gd name="T69" fmla="*/ 31 h 39"/>
                    <a:gd name="T70" fmla="*/ 433 w 515"/>
                    <a:gd name="T71" fmla="*/ 35 h 39"/>
                    <a:gd name="T72" fmla="*/ 445 w 515"/>
                    <a:gd name="T73" fmla="*/ 35 h 39"/>
                    <a:gd name="T74" fmla="*/ 456 w 515"/>
                    <a:gd name="T75" fmla="*/ 35 h 39"/>
                    <a:gd name="T76" fmla="*/ 468 w 515"/>
                    <a:gd name="T77" fmla="*/ 35 h 39"/>
                    <a:gd name="T78" fmla="*/ 484 w 515"/>
                    <a:gd name="T79" fmla="*/ 35 h 39"/>
                    <a:gd name="T80" fmla="*/ 495 w 515"/>
                    <a:gd name="T81" fmla="*/ 35 h 39"/>
                    <a:gd name="T82" fmla="*/ 507 w 515"/>
                    <a:gd name="T83" fmla="*/ 39 h 3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15" h="39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8" y="0"/>
                      </a:lnTo>
                      <a:lnTo>
                        <a:pt x="32" y="4"/>
                      </a:lnTo>
                      <a:lnTo>
                        <a:pt x="36" y="4"/>
                      </a:lnTo>
                      <a:lnTo>
                        <a:pt x="39" y="4"/>
                      </a:lnTo>
                      <a:lnTo>
                        <a:pt x="43" y="4"/>
                      </a:lnTo>
                      <a:lnTo>
                        <a:pt x="47" y="4"/>
                      </a:lnTo>
                      <a:lnTo>
                        <a:pt x="51" y="4"/>
                      </a:lnTo>
                      <a:lnTo>
                        <a:pt x="55" y="4"/>
                      </a:lnTo>
                      <a:lnTo>
                        <a:pt x="59" y="4"/>
                      </a:lnTo>
                      <a:lnTo>
                        <a:pt x="63" y="4"/>
                      </a:lnTo>
                      <a:lnTo>
                        <a:pt x="67" y="4"/>
                      </a:lnTo>
                      <a:lnTo>
                        <a:pt x="71" y="4"/>
                      </a:lnTo>
                      <a:lnTo>
                        <a:pt x="75" y="8"/>
                      </a:lnTo>
                      <a:lnTo>
                        <a:pt x="78" y="8"/>
                      </a:lnTo>
                      <a:lnTo>
                        <a:pt x="82" y="8"/>
                      </a:lnTo>
                      <a:lnTo>
                        <a:pt x="86" y="8"/>
                      </a:lnTo>
                      <a:lnTo>
                        <a:pt x="90" y="8"/>
                      </a:lnTo>
                      <a:lnTo>
                        <a:pt x="94" y="8"/>
                      </a:lnTo>
                      <a:lnTo>
                        <a:pt x="98" y="8"/>
                      </a:lnTo>
                      <a:lnTo>
                        <a:pt x="102" y="8"/>
                      </a:lnTo>
                      <a:lnTo>
                        <a:pt x="106" y="8"/>
                      </a:lnTo>
                      <a:lnTo>
                        <a:pt x="110" y="8"/>
                      </a:lnTo>
                      <a:lnTo>
                        <a:pt x="113" y="8"/>
                      </a:lnTo>
                      <a:lnTo>
                        <a:pt x="117" y="12"/>
                      </a:lnTo>
                      <a:lnTo>
                        <a:pt x="121" y="12"/>
                      </a:lnTo>
                      <a:lnTo>
                        <a:pt x="125" y="12"/>
                      </a:lnTo>
                      <a:lnTo>
                        <a:pt x="133" y="12"/>
                      </a:lnTo>
                      <a:lnTo>
                        <a:pt x="137" y="12"/>
                      </a:lnTo>
                      <a:lnTo>
                        <a:pt x="141" y="12"/>
                      </a:lnTo>
                      <a:lnTo>
                        <a:pt x="145" y="12"/>
                      </a:lnTo>
                      <a:lnTo>
                        <a:pt x="149" y="12"/>
                      </a:lnTo>
                      <a:lnTo>
                        <a:pt x="152" y="12"/>
                      </a:lnTo>
                      <a:lnTo>
                        <a:pt x="156" y="12"/>
                      </a:lnTo>
                      <a:lnTo>
                        <a:pt x="160" y="12"/>
                      </a:lnTo>
                      <a:lnTo>
                        <a:pt x="164" y="16"/>
                      </a:lnTo>
                      <a:lnTo>
                        <a:pt x="168" y="16"/>
                      </a:lnTo>
                      <a:lnTo>
                        <a:pt x="172" y="16"/>
                      </a:lnTo>
                      <a:lnTo>
                        <a:pt x="176" y="16"/>
                      </a:lnTo>
                      <a:lnTo>
                        <a:pt x="180" y="16"/>
                      </a:lnTo>
                      <a:lnTo>
                        <a:pt x="184" y="16"/>
                      </a:lnTo>
                      <a:lnTo>
                        <a:pt x="188" y="16"/>
                      </a:lnTo>
                      <a:lnTo>
                        <a:pt x="191" y="16"/>
                      </a:lnTo>
                      <a:lnTo>
                        <a:pt x="195" y="16"/>
                      </a:lnTo>
                      <a:lnTo>
                        <a:pt x="199" y="16"/>
                      </a:lnTo>
                      <a:lnTo>
                        <a:pt x="203" y="16"/>
                      </a:lnTo>
                      <a:lnTo>
                        <a:pt x="207" y="16"/>
                      </a:lnTo>
                      <a:lnTo>
                        <a:pt x="211" y="19"/>
                      </a:lnTo>
                      <a:lnTo>
                        <a:pt x="215" y="19"/>
                      </a:lnTo>
                      <a:lnTo>
                        <a:pt x="219" y="19"/>
                      </a:lnTo>
                      <a:lnTo>
                        <a:pt x="223" y="19"/>
                      </a:lnTo>
                      <a:lnTo>
                        <a:pt x="227" y="19"/>
                      </a:lnTo>
                      <a:lnTo>
                        <a:pt x="230" y="19"/>
                      </a:lnTo>
                      <a:lnTo>
                        <a:pt x="234" y="19"/>
                      </a:lnTo>
                      <a:lnTo>
                        <a:pt x="238" y="19"/>
                      </a:lnTo>
                      <a:lnTo>
                        <a:pt x="242" y="19"/>
                      </a:lnTo>
                      <a:lnTo>
                        <a:pt x="250" y="19"/>
                      </a:lnTo>
                      <a:lnTo>
                        <a:pt x="254" y="19"/>
                      </a:lnTo>
                      <a:lnTo>
                        <a:pt x="258" y="19"/>
                      </a:lnTo>
                      <a:lnTo>
                        <a:pt x="262" y="19"/>
                      </a:lnTo>
                      <a:lnTo>
                        <a:pt x="265" y="23"/>
                      </a:lnTo>
                      <a:lnTo>
                        <a:pt x="269" y="23"/>
                      </a:lnTo>
                      <a:lnTo>
                        <a:pt x="273" y="23"/>
                      </a:lnTo>
                      <a:lnTo>
                        <a:pt x="277" y="23"/>
                      </a:lnTo>
                      <a:lnTo>
                        <a:pt x="281" y="23"/>
                      </a:lnTo>
                      <a:lnTo>
                        <a:pt x="285" y="23"/>
                      </a:lnTo>
                      <a:lnTo>
                        <a:pt x="289" y="23"/>
                      </a:lnTo>
                      <a:lnTo>
                        <a:pt x="293" y="23"/>
                      </a:lnTo>
                      <a:lnTo>
                        <a:pt x="297" y="23"/>
                      </a:lnTo>
                      <a:lnTo>
                        <a:pt x="301" y="23"/>
                      </a:lnTo>
                      <a:lnTo>
                        <a:pt x="304" y="23"/>
                      </a:lnTo>
                      <a:lnTo>
                        <a:pt x="308" y="23"/>
                      </a:lnTo>
                      <a:lnTo>
                        <a:pt x="312" y="23"/>
                      </a:lnTo>
                      <a:lnTo>
                        <a:pt x="316" y="27"/>
                      </a:lnTo>
                      <a:lnTo>
                        <a:pt x="320" y="27"/>
                      </a:lnTo>
                      <a:lnTo>
                        <a:pt x="324" y="27"/>
                      </a:lnTo>
                      <a:lnTo>
                        <a:pt x="328" y="27"/>
                      </a:lnTo>
                      <a:lnTo>
                        <a:pt x="332" y="27"/>
                      </a:lnTo>
                      <a:lnTo>
                        <a:pt x="336" y="27"/>
                      </a:lnTo>
                      <a:lnTo>
                        <a:pt x="340" y="27"/>
                      </a:lnTo>
                      <a:lnTo>
                        <a:pt x="343" y="27"/>
                      </a:lnTo>
                      <a:lnTo>
                        <a:pt x="347" y="27"/>
                      </a:lnTo>
                      <a:lnTo>
                        <a:pt x="351" y="27"/>
                      </a:lnTo>
                      <a:lnTo>
                        <a:pt x="355" y="27"/>
                      </a:lnTo>
                      <a:lnTo>
                        <a:pt x="359" y="27"/>
                      </a:lnTo>
                      <a:lnTo>
                        <a:pt x="367" y="27"/>
                      </a:lnTo>
                      <a:lnTo>
                        <a:pt x="371" y="27"/>
                      </a:lnTo>
                      <a:lnTo>
                        <a:pt x="375" y="31"/>
                      </a:lnTo>
                      <a:lnTo>
                        <a:pt x="379" y="31"/>
                      </a:lnTo>
                      <a:lnTo>
                        <a:pt x="382" y="31"/>
                      </a:lnTo>
                      <a:lnTo>
                        <a:pt x="386" y="31"/>
                      </a:lnTo>
                      <a:lnTo>
                        <a:pt x="390" y="31"/>
                      </a:lnTo>
                      <a:lnTo>
                        <a:pt x="394" y="31"/>
                      </a:lnTo>
                      <a:lnTo>
                        <a:pt x="398" y="31"/>
                      </a:lnTo>
                      <a:lnTo>
                        <a:pt x="402" y="31"/>
                      </a:lnTo>
                      <a:lnTo>
                        <a:pt x="406" y="31"/>
                      </a:lnTo>
                      <a:lnTo>
                        <a:pt x="410" y="31"/>
                      </a:lnTo>
                      <a:lnTo>
                        <a:pt x="414" y="31"/>
                      </a:lnTo>
                      <a:lnTo>
                        <a:pt x="418" y="31"/>
                      </a:lnTo>
                      <a:lnTo>
                        <a:pt x="421" y="31"/>
                      </a:lnTo>
                      <a:lnTo>
                        <a:pt x="425" y="31"/>
                      </a:lnTo>
                      <a:lnTo>
                        <a:pt x="429" y="31"/>
                      </a:lnTo>
                      <a:lnTo>
                        <a:pt x="433" y="35"/>
                      </a:lnTo>
                      <a:lnTo>
                        <a:pt x="437" y="35"/>
                      </a:lnTo>
                      <a:lnTo>
                        <a:pt x="441" y="35"/>
                      </a:lnTo>
                      <a:lnTo>
                        <a:pt x="445" y="35"/>
                      </a:lnTo>
                      <a:lnTo>
                        <a:pt x="449" y="35"/>
                      </a:lnTo>
                      <a:lnTo>
                        <a:pt x="453" y="35"/>
                      </a:lnTo>
                      <a:lnTo>
                        <a:pt x="456" y="35"/>
                      </a:lnTo>
                      <a:lnTo>
                        <a:pt x="460" y="35"/>
                      </a:lnTo>
                      <a:lnTo>
                        <a:pt x="464" y="35"/>
                      </a:lnTo>
                      <a:lnTo>
                        <a:pt x="468" y="35"/>
                      </a:lnTo>
                      <a:lnTo>
                        <a:pt x="472" y="35"/>
                      </a:lnTo>
                      <a:lnTo>
                        <a:pt x="476" y="35"/>
                      </a:lnTo>
                      <a:lnTo>
                        <a:pt x="484" y="35"/>
                      </a:lnTo>
                      <a:lnTo>
                        <a:pt x="488" y="35"/>
                      </a:lnTo>
                      <a:lnTo>
                        <a:pt x="492" y="35"/>
                      </a:lnTo>
                      <a:lnTo>
                        <a:pt x="495" y="35"/>
                      </a:lnTo>
                      <a:lnTo>
                        <a:pt x="499" y="39"/>
                      </a:lnTo>
                      <a:lnTo>
                        <a:pt x="503" y="39"/>
                      </a:lnTo>
                      <a:lnTo>
                        <a:pt x="507" y="39"/>
                      </a:lnTo>
                      <a:lnTo>
                        <a:pt x="511" y="39"/>
                      </a:lnTo>
                      <a:lnTo>
                        <a:pt x="515" y="39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56" name="Freeform 932">
                  <a:extLst>
                    <a:ext uri="{FF2B5EF4-FFF2-40B4-BE49-F238E27FC236}">
                      <a16:creationId xmlns:a16="http://schemas.microsoft.com/office/drawing/2014/main" id="{8DE9E64B-282E-41E9-9CFF-D11038FB47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00" y="950"/>
                  <a:ext cx="511" cy="23"/>
                </a:xfrm>
                <a:custGeom>
                  <a:avLst/>
                  <a:gdLst>
                    <a:gd name="T0" fmla="*/ 8 w 511"/>
                    <a:gd name="T1" fmla="*/ 0 h 23"/>
                    <a:gd name="T2" fmla="*/ 19 w 511"/>
                    <a:gd name="T3" fmla="*/ 0 h 23"/>
                    <a:gd name="T4" fmla="*/ 31 w 511"/>
                    <a:gd name="T5" fmla="*/ 0 h 23"/>
                    <a:gd name="T6" fmla="*/ 43 w 511"/>
                    <a:gd name="T7" fmla="*/ 0 h 23"/>
                    <a:gd name="T8" fmla="*/ 55 w 511"/>
                    <a:gd name="T9" fmla="*/ 4 h 23"/>
                    <a:gd name="T10" fmla="*/ 66 w 511"/>
                    <a:gd name="T11" fmla="*/ 4 h 23"/>
                    <a:gd name="T12" fmla="*/ 78 w 511"/>
                    <a:gd name="T13" fmla="*/ 4 h 23"/>
                    <a:gd name="T14" fmla="*/ 93 w 511"/>
                    <a:gd name="T15" fmla="*/ 4 h 23"/>
                    <a:gd name="T16" fmla="*/ 105 w 511"/>
                    <a:gd name="T17" fmla="*/ 4 h 23"/>
                    <a:gd name="T18" fmla="*/ 117 w 511"/>
                    <a:gd name="T19" fmla="*/ 4 h 23"/>
                    <a:gd name="T20" fmla="*/ 129 w 511"/>
                    <a:gd name="T21" fmla="*/ 8 h 23"/>
                    <a:gd name="T22" fmla="*/ 140 w 511"/>
                    <a:gd name="T23" fmla="*/ 8 h 23"/>
                    <a:gd name="T24" fmla="*/ 152 w 511"/>
                    <a:gd name="T25" fmla="*/ 8 h 23"/>
                    <a:gd name="T26" fmla="*/ 164 w 511"/>
                    <a:gd name="T27" fmla="*/ 8 h 23"/>
                    <a:gd name="T28" fmla="*/ 175 w 511"/>
                    <a:gd name="T29" fmla="*/ 8 h 23"/>
                    <a:gd name="T30" fmla="*/ 187 w 511"/>
                    <a:gd name="T31" fmla="*/ 8 h 23"/>
                    <a:gd name="T32" fmla="*/ 203 w 511"/>
                    <a:gd name="T33" fmla="*/ 8 h 23"/>
                    <a:gd name="T34" fmla="*/ 214 w 511"/>
                    <a:gd name="T35" fmla="*/ 12 h 23"/>
                    <a:gd name="T36" fmla="*/ 226 w 511"/>
                    <a:gd name="T37" fmla="*/ 12 h 23"/>
                    <a:gd name="T38" fmla="*/ 238 w 511"/>
                    <a:gd name="T39" fmla="*/ 12 h 23"/>
                    <a:gd name="T40" fmla="*/ 249 w 511"/>
                    <a:gd name="T41" fmla="*/ 12 h 23"/>
                    <a:gd name="T42" fmla="*/ 261 w 511"/>
                    <a:gd name="T43" fmla="*/ 12 h 23"/>
                    <a:gd name="T44" fmla="*/ 273 w 511"/>
                    <a:gd name="T45" fmla="*/ 12 h 23"/>
                    <a:gd name="T46" fmla="*/ 284 w 511"/>
                    <a:gd name="T47" fmla="*/ 12 h 23"/>
                    <a:gd name="T48" fmla="*/ 296 w 511"/>
                    <a:gd name="T49" fmla="*/ 15 h 23"/>
                    <a:gd name="T50" fmla="*/ 308 w 511"/>
                    <a:gd name="T51" fmla="*/ 15 h 23"/>
                    <a:gd name="T52" fmla="*/ 323 w 511"/>
                    <a:gd name="T53" fmla="*/ 15 h 23"/>
                    <a:gd name="T54" fmla="*/ 335 w 511"/>
                    <a:gd name="T55" fmla="*/ 15 h 23"/>
                    <a:gd name="T56" fmla="*/ 347 w 511"/>
                    <a:gd name="T57" fmla="*/ 15 h 23"/>
                    <a:gd name="T58" fmla="*/ 359 w 511"/>
                    <a:gd name="T59" fmla="*/ 15 h 23"/>
                    <a:gd name="T60" fmla="*/ 370 w 511"/>
                    <a:gd name="T61" fmla="*/ 15 h 23"/>
                    <a:gd name="T62" fmla="*/ 382 w 511"/>
                    <a:gd name="T63" fmla="*/ 15 h 23"/>
                    <a:gd name="T64" fmla="*/ 394 w 511"/>
                    <a:gd name="T65" fmla="*/ 19 h 23"/>
                    <a:gd name="T66" fmla="*/ 405 w 511"/>
                    <a:gd name="T67" fmla="*/ 19 h 23"/>
                    <a:gd name="T68" fmla="*/ 417 w 511"/>
                    <a:gd name="T69" fmla="*/ 19 h 23"/>
                    <a:gd name="T70" fmla="*/ 429 w 511"/>
                    <a:gd name="T71" fmla="*/ 19 h 23"/>
                    <a:gd name="T72" fmla="*/ 444 w 511"/>
                    <a:gd name="T73" fmla="*/ 19 h 23"/>
                    <a:gd name="T74" fmla="*/ 456 w 511"/>
                    <a:gd name="T75" fmla="*/ 19 h 23"/>
                    <a:gd name="T76" fmla="*/ 468 w 511"/>
                    <a:gd name="T77" fmla="*/ 19 h 23"/>
                    <a:gd name="T78" fmla="*/ 479 w 511"/>
                    <a:gd name="T79" fmla="*/ 19 h 23"/>
                    <a:gd name="T80" fmla="*/ 491 w 511"/>
                    <a:gd name="T81" fmla="*/ 19 h 23"/>
                    <a:gd name="T82" fmla="*/ 503 w 511"/>
                    <a:gd name="T83" fmla="*/ 23 h 23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11" h="23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3" y="0"/>
                      </a:lnTo>
                      <a:lnTo>
                        <a:pt x="27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5" y="4"/>
                      </a:lnTo>
                      <a:lnTo>
                        <a:pt x="58" y="4"/>
                      </a:lnTo>
                      <a:lnTo>
                        <a:pt x="62" y="4"/>
                      </a:lnTo>
                      <a:lnTo>
                        <a:pt x="66" y="4"/>
                      </a:lnTo>
                      <a:lnTo>
                        <a:pt x="70" y="4"/>
                      </a:lnTo>
                      <a:lnTo>
                        <a:pt x="74" y="4"/>
                      </a:lnTo>
                      <a:lnTo>
                        <a:pt x="78" y="4"/>
                      </a:lnTo>
                      <a:lnTo>
                        <a:pt x="86" y="4"/>
                      </a:lnTo>
                      <a:lnTo>
                        <a:pt x="90" y="4"/>
                      </a:lnTo>
                      <a:lnTo>
                        <a:pt x="93" y="4"/>
                      </a:lnTo>
                      <a:lnTo>
                        <a:pt x="97" y="4"/>
                      </a:lnTo>
                      <a:lnTo>
                        <a:pt x="101" y="4"/>
                      </a:lnTo>
                      <a:lnTo>
                        <a:pt x="105" y="4"/>
                      </a:lnTo>
                      <a:lnTo>
                        <a:pt x="109" y="4"/>
                      </a:lnTo>
                      <a:lnTo>
                        <a:pt x="113" y="4"/>
                      </a:lnTo>
                      <a:lnTo>
                        <a:pt x="117" y="4"/>
                      </a:lnTo>
                      <a:lnTo>
                        <a:pt x="121" y="4"/>
                      </a:lnTo>
                      <a:lnTo>
                        <a:pt x="125" y="4"/>
                      </a:lnTo>
                      <a:lnTo>
                        <a:pt x="129" y="8"/>
                      </a:lnTo>
                      <a:lnTo>
                        <a:pt x="132" y="8"/>
                      </a:lnTo>
                      <a:lnTo>
                        <a:pt x="136" y="8"/>
                      </a:lnTo>
                      <a:lnTo>
                        <a:pt x="140" y="8"/>
                      </a:lnTo>
                      <a:lnTo>
                        <a:pt x="144" y="8"/>
                      </a:lnTo>
                      <a:lnTo>
                        <a:pt x="148" y="8"/>
                      </a:lnTo>
                      <a:lnTo>
                        <a:pt x="152" y="8"/>
                      </a:lnTo>
                      <a:lnTo>
                        <a:pt x="156" y="8"/>
                      </a:lnTo>
                      <a:lnTo>
                        <a:pt x="160" y="8"/>
                      </a:lnTo>
                      <a:lnTo>
                        <a:pt x="164" y="8"/>
                      </a:lnTo>
                      <a:lnTo>
                        <a:pt x="168" y="8"/>
                      </a:lnTo>
                      <a:lnTo>
                        <a:pt x="171" y="8"/>
                      </a:lnTo>
                      <a:lnTo>
                        <a:pt x="175" y="8"/>
                      </a:lnTo>
                      <a:lnTo>
                        <a:pt x="179" y="8"/>
                      </a:lnTo>
                      <a:lnTo>
                        <a:pt x="183" y="8"/>
                      </a:lnTo>
                      <a:lnTo>
                        <a:pt x="187" y="8"/>
                      </a:lnTo>
                      <a:lnTo>
                        <a:pt x="191" y="8"/>
                      </a:lnTo>
                      <a:lnTo>
                        <a:pt x="195" y="8"/>
                      </a:lnTo>
                      <a:lnTo>
                        <a:pt x="203" y="8"/>
                      </a:lnTo>
                      <a:lnTo>
                        <a:pt x="207" y="8"/>
                      </a:lnTo>
                      <a:lnTo>
                        <a:pt x="210" y="12"/>
                      </a:lnTo>
                      <a:lnTo>
                        <a:pt x="214" y="12"/>
                      </a:lnTo>
                      <a:lnTo>
                        <a:pt x="218" y="12"/>
                      </a:lnTo>
                      <a:lnTo>
                        <a:pt x="222" y="12"/>
                      </a:lnTo>
                      <a:lnTo>
                        <a:pt x="226" y="12"/>
                      </a:lnTo>
                      <a:lnTo>
                        <a:pt x="230" y="12"/>
                      </a:lnTo>
                      <a:lnTo>
                        <a:pt x="234" y="12"/>
                      </a:lnTo>
                      <a:lnTo>
                        <a:pt x="238" y="12"/>
                      </a:lnTo>
                      <a:lnTo>
                        <a:pt x="242" y="12"/>
                      </a:lnTo>
                      <a:lnTo>
                        <a:pt x="246" y="12"/>
                      </a:lnTo>
                      <a:lnTo>
                        <a:pt x="249" y="12"/>
                      </a:lnTo>
                      <a:lnTo>
                        <a:pt x="253" y="12"/>
                      </a:lnTo>
                      <a:lnTo>
                        <a:pt x="257" y="12"/>
                      </a:lnTo>
                      <a:lnTo>
                        <a:pt x="261" y="12"/>
                      </a:lnTo>
                      <a:lnTo>
                        <a:pt x="265" y="12"/>
                      </a:lnTo>
                      <a:lnTo>
                        <a:pt x="269" y="12"/>
                      </a:lnTo>
                      <a:lnTo>
                        <a:pt x="273" y="12"/>
                      </a:lnTo>
                      <a:lnTo>
                        <a:pt x="277" y="12"/>
                      </a:lnTo>
                      <a:lnTo>
                        <a:pt x="281" y="12"/>
                      </a:lnTo>
                      <a:lnTo>
                        <a:pt x="284" y="12"/>
                      </a:lnTo>
                      <a:lnTo>
                        <a:pt x="288" y="12"/>
                      </a:lnTo>
                      <a:lnTo>
                        <a:pt x="292" y="12"/>
                      </a:lnTo>
                      <a:lnTo>
                        <a:pt x="296" y="15"/>
                      </a:lnTo>
                      <a:lnTo>
                        <a:pt x="300" y="15"/>
                      </a:lnTo>
                      <a:lnTo>
                        <a:pt x="304" y="15"/>
                      </a:lnTo>
                      <a:lnTo>
                        <a:pt x="308" y="15"/>
                      </a:lnTo>
                      <a:lnTo>
                        <a:pt x="312" y="15"/>
                      </a:lnTo>
                      <a:lnTo>
                        <a:pt x="320" y="15"/>
                      </a:lnTo>
                      <a:lnTo>
                        <a:pt x="323" y="15"/>
                      </a:lnTo>
                      <a:lnTo>
                        <a:pt x="327" y="15"/>
                      </a:lnTo>
                      <a:lnTo>
                        <a:pt x="331" y="15"/>
                      </a:lnTo>
                      <a:lnTo>
                        <a:pt x="335" y="15"/>
                      </a:lnTo>
                      <a:lnTo>
                        <a:pt x="339" y="15"/>
                      </a:lnTo>
                      <a:lnTo>
                        <a:pt x="343" y="15"/>
                      </a:lnTo>
                      <a:lnTo>
                        <a:pt x="347" y="15"/>
                      </a:lnTo>
                      <a:lnTo>
                        <a:pt x="351" y="15"/>
                      </a:lnTo>
                      <a:lnTo>
                        <a:pt x="355" y="15"/>
                      </a:lnTo>
                      <a:lnTo>
                        <a:pt x="359" y="15"/>
                      </a:lnTo>
                      <a:lnTo>
                        <a:pt x="362" y="15"/>
                      </a:lnTo>
                      <a:lnTo>
                        <a:pt x="366" y="15"/>
                      </a:lnTo>
                      <a:lnTo>
                        <a:pt x="370" y="15"/>
                      </a:lnTo>
                      <a:lnTo>
                        <a:pt x="374" y="15"/>
                      </a:lnTo>
                      <a:lnTo>
                        <a:pt x="378" y="15"/>
                      </a:lnTo>
                      <a:lnTo>
                        <a:pt x="382" y="15"/>
                      </a:lnTo>
                      <a:lnTo>
                        <a:pt x="386" y="15"/>
                      </a:lnTo>
                      <a:lnTo>
                        <a:pt x="390" y="15"/>
                      </a:lnTo>
                      <a:lnTo>
                        <a:pt x="394" y="19"/>
                      </a:lnTo>
                      <a:lnTo>
                        <a:pt x="398" y="19"/>
                      </a:lnTo>
                      <a:lnTo>
                        <a:pt x="401" y="19"/>
                      </a:lnTo>
                      <a:lnTo>
                        <a:pt x="405" y="19"/>
                      </a:lnTo>
                      <a:lnTo>
                        <a:pt x="409" y="19"/>
                      </a:lnTo>
                      <a:lnTo>
                        <a:pt x="413" y="19"/>
                      </a:lnTo>
                      <a:lnTo>
                        <a:pt x="417" y="19"/>
                      </a:lnTo>
                      <a:lnTo>
                        <a:pt x="421" y="19"/>
                      </a:lnTo>
                      <a:lnTo>
                        <a:pt x="425" y="19"/>
                      </a:lnTo>
                      <a:lnTo>
                        <a:pt x="429" y="19"/>
                      </a:lnTo>
                      <a:lnTo>
                        <a:pt x="437" y="19"/>
                      </a:lnTo>
                      <a:lnTo>
                        <a:pt x="440" y="19"/>
                      </a:lnTo>
                      <a:lnTo>
                        <a:pt x="444" y="19"/>
                      </a:lnTo>
                      <a:lnTo>
                        <a:pt x="448" y="19"/>
                      </a:lnTo>
                      <a:lnTo>
                        <a:pt x="452" y="19"/>
                      </a:lnTo>
                      <a:lnTo>
                        <a:pt x="456" y="19"/>
                      </a:lnTo>
                      <a:lnTo>
                        <a:pt x="460" y="19"/>
                      </a:lnTo>
                      <a:lnTo>
                        <a:pt x="464" y="19"/>
                      </a:lnTo>
                      <a:lnTo>
                        <a:pt x="468" y="19"/>
                      </a:lnTo>
                      <a:lnTo>
                        <a:pt x="472" y="19"/>
                      </a:lnTo>
                      <a:lnTo>
                        <a:pt x="475" y="19"/>
                      </a:lnTo>
                      <a:lnTo>
                        <a:pt x="479" y="19"/>
                      </a:lnTo>
                      <a:lnTo>
                        <a:pt x="483" y="19"/>
                      </a:lnTo>
                      <a:lnTo>
                        <a:pt x="487" y="19"/>
                      </a:lnTo>
                      <a:lnTo>
                        <a:pt x="491" y="19"/>
                      </a:lnTo>
                      <a:lnTo>
                        <a:pt x="495" y="19"/>
                      </a:lnTo>
                      <a:lnTo>
                        <a:pt x="499" y="19"/>
                      </a:lnTo>
                      <a:lnTo>
                        <a:pt x="503" y="23"/>
                      </a:lnTo>
                      <a:lnTo>
                        <a:pt x="507" y="23"/>
                      </a:lnTo>
                      <a:lnTo>
                        <a:pt x="511" y="23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57" name="Freeform 933">
                  <a:extLst>
                    <a:ext uri="{FF2B5EF4-FFF2-40B4-BE49-F238E27FC236}">
                      <a16:creationId xmlns:a16="http://schemas.microsoft.com/office/drawing/2014/main" id="{833911F0-5BF0-49DE-9EBC-3C0ABCF6D5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11" y="962"/>
                  <a:ext cx="510" cy="23"/>
                </a:xfrm>
                <a:custGeom>
                  <a:avLst/>
                  <a:gdLst>
                    <a:gd name="T0" fmla="*/ 7 w 510"/>
                    <a:gd name="T1" fmla="*/ 11 h 23"/>
                    <a:gd name="T2" fmla="*/ 19 w 510"/>
                    <a:gd name="T3" fmla="*/ 11 h 23"/>
                    <a:gd name="T4" fmla="*/ 31 w 510"/>
                    <a:gd name="T5" fmla="*/ 11 h 23"/>
                    <a:gd name="T6" fmla="*/ 46 w 510"/>
                    <a:gd name="T7" fmla="*/ 11 h 23"/>
                    <a:gd name="T8" fmla="*/ 58 w 510"/>
                    <a:gd name="T9" fmla="*/ 11 h 23"/>
                    <a:gd name="T10" fmla="*/ 70 w 510"/>
                    <a:gd name="T11" fmla="*/ 11 h 23"/>
                    <a:gd name="T12" fmla="*/ 81 w 510"/>
                    <a:gd name="T13" fmla="*/ 11 h 23"/>
                    <a:gd name="T14" fmla="*/ 93 w 510"/>
                    <a:gd name="T15" fmla="*/ 11 h 23"/>
                    <a:gd name="T16" fmla="*/ 105 w 510"/>
                    <a:gd name="T17" fmla="*/ 11 h 23"/>
                    <a:gd name="T18" fmla="*/ 116 w 510"/>
                    <a:gd name="T19" fmla="*/ 15 h 23"/>
                    <a:gd name="T20" fmla="*/ 128 w 510"/>
                    <a:gd name="T21" fmla="*/ 15 h 23"/>
                    <a:gd name="T22" fmla="*/ 140 w 510"/>
                    <a:gd name="T23" fmla="*/ 15 h 23"/>
                    <a:gd name="T24" fmla="*/ 152 w 510"/>
                    <a:gd name="T25" fmla="*/ 15 h 23"/>
                    <a:gd name="T26" fmla="*/ 167 w 510"/>
                    <a:gd name="T27" fmla="*/ 15 h 23"/>
                    <a:gd name="T28" fmla="*/ 179 w 510"/>
                    <a:gd name="T29" fmla="*/ 15 h 23"/>
                    <a:gd name="T30" fmla="*/ 191 w 510"/>
                    <a:gd name="T31" fmla="*/ 15 h 23"/>
                    <a:gd name="T32" fmla="*/ 202 w 510"/>
                    <a:gd name="T33" fmla="*/ 15 h 23"/>
                    <a:gd name="T34" fmla="*/ 214 w 510"/>
                    <a:gd name="T35" fmla="*/ 15 h 23"/>
                    <a:gd name="T36" fmla="*/ 226 w 510"/>
                    <a:gd name="T37" fmla="*/ 15 h 23"/>
                    <a:gd name="T38" fmla="*/ 237 w 510"/>
                    <a:gd name="T39" fmla="*/ 15 h 23"/>
                    <a:gd name="T40" fmla="*/ 249 w 510"/>
                    <a:gd name="T41" fmla="*/ 19 h 23"/>
                    <a:gd name="T42" fmla="*/ 261 w 510"/>
                    <a:gd name="T43" fmla="*/ 19 h 23"/>
                    <a:gd name="T44" fmla="*/ 276 w 510"/>
                    <a:gd name="T45" fmla="*/ 19 h 23"/>
                    <a:gd name="T46" fmla="*/ 288 w 510"/>
                    <a:gd name="T47" fmla="*/ 19 h 23"/>
                    <a:gd name="T48" fmla="*/ 300 w 510"/>
                    <a:gd name="T49" fmla="*/ 19 h 23"/>
                    <a:gd name="T50" fmla="*/ 311 w 510"/>
                    <a:gd name="T51" fmla="*/ 19 h 23"/>
                    <a:gd name="T52" fmla="*/ 323 w 510"/>
                    <a:gd name="T53" fmla="*/ 19 h 23"/>
                    <a:gd name="T54" fmla="*/ 335 w 510"/>
                    <a:gd name="T55" fmla="*/ 19 h 23"/>
                    <a:gd name="T56" fmla="*/ 346 w 510"/>
                    <a:gd name="T57" fmla="*/ 19 h 23"/>
                    <a:gd name="T58" fmla="*/ 358 w 510"/>
                    <a:gd name="T59" fmla="*/ 19 h 23"/>
                    <a:gd name="T60" fmla="*/ 370 w 510"/>
                    <a:gd name="T61" fmla="*/ 19 h 23"/>
                    <a:gd name="T62" fmla="*/ 382 w 510"/>
                    <a:gd name="T63" fmla="*/ 19 h 23"/>
                    <a:gd name="T64" fmla="*/ 397 w 510"/>
                    <a:gd name="T65" fmla="*/ 19 h 23"/>
                    <a:gd name="T66" fmla="*/ 409 w 510"/>
                    <a:gd name="T67" fmla="*/ 19 h 23"/>
                    <a:gd name="T68" fmla="*/ 421 w 510"/>
                    <a:gd name="T69" fmla="*/ 23 h 23"/>
                    <a:gd name="T70" fmla="*/ 432 w 510"/>
                    <a:gd name="T71" fmla="*/ 23 h 23"/>
                    <a:gd name="T72" fmla="*/ 440 w 510"/>
                    <a:gd name="T73" fmla="*/ 0 h 23"/>
                    <a:gd name="T74" fmla="*/ 452 w 510"/>
                    <a:gd name="T75" fmla="*/ 0 h 23"/>
                    <a:gd name="T76" fmla="*/ 463 w 510"/>
                    <a:gd name="T77" fmla="*/ 0 h 23"/>
                    <a:gd name="T78" fmla="*/ 475 w 510"/>
                    <a:gd name="T79" fmla="*/ 0 h 23"/>
                    <a:gd name="T80" fmla="*/ 487 w 510"/>
                    <a:gd name="T81" fmla="*/ 0 h 23"/>
                    <a:gd name="T82" fmla="*/ 498 w 510"/>
                    <a:gd name="T83" fmla="*/ 0 h 23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10" h="23">
                      <a:moveTo>
                        <a:pt x="0" y="11"/>
                      </a:moveTo>
                      <a:lnTo>
                        <a:pt x="3" y="11"/>
                      </a:lnTo>
                      <a:lnTo>
                        <a:pt x="7" y="11"/>
                      </a:lnTo>
                      <a:lnTo>
                        <a:pt x="11" y="11"/>
                      </a:lnTo>
                      <a:lnTo>
                        <a:pt x="15" y="11"/>
                      </a:lnTo>
                      <a:lnTo>
                        <a:pt x="19" y="11"/>
                      </a:lnTo>
                      <a:lnTo>
                        <a:pt x="23" y="11"/>
                      </a:lnTo>
                      <a:lnTo>
                        <a:pt x="27" y="11"/>
                      </a:lnTo>
                      <a:lnTo>
                        <a:pt x="31" y="11"/>
                      </a:lnTo>
                      <a:lnTo>
                        <a:pt x="35" y="11"/>
                      </a:lnTo>
                      <a:lnTo>
                        <a:pt x="42" y="11"/>
                      </a:lnTo>
                      <a:lnTo>
                        <a:pt x="46" y="11"/>
                      </a:lnTo>
                      <a:lnTo>
                        <a:pt x="50" y="11"/>
                      </a:lnTo>
                      <a:lnTo>
                        <a:pt x="54" y="11"/>
                      </a:lnTo>
                      <a:lnTo>
                        <a:pt x="58" y="11"/>
                      </a:lnTo>
                      <a:lnTo>
                        <a:pt x="62" y="11"/>
                      </a:lnTo>
                      <a:lnTo>
                        <a:pt x="66" y="11"/>
                      </a:lnTo>
                      <a:lnTo>
                        <a:pt x="70" y="11"/>
                      </a:lnTo>
                      <a:lnTo>
                        <a:pt x="74" y="11"/>
                      </a:lnTo>
                      <a:lnTo>
                        <a:pt x="78" y="11"/>
                      </a:lnTo>
                      <a:lnTo>
                        <a:pt x="81" y="11"/>
                      </a:lnTo>
                      <a:lnTo>
                        <a:pt x="85" y="11"/>
                      </a:lnTo>
                      <a:lnTo>
                        <a:pt x="89" y="11"/>
                      </a:lnTo>
                      <a:lnTo>
                        <a:pt x="93" y="11"/>
                      </a:lnTo>
                      <a:lnTo>
                        <a:pt x="97" y="11"/>
                      </a:lnTo>
                      <a:lnTo>
                        <a:pt x="101" y="11"/>
                      </a:lnTo>
                      <a:lnTo>
                        <a:pt x="105" y="11"/>
                      </a:lnTo>
                      <a:lnTo>
                        <a:pt x="109" y="11"/>
                      </a:lnTo>
                      <a:lnTo>
                        <a:pt x="113" y="15"/>
                      </a:lnTo>
                      <a:lnTo>
                        <a:pt x="116" y="15"/>
                      </a:lnTo>
                      <a:lnTo>
                        <a:pt x="120" y="15"/>
                      </a:lnTo>
                      <a:lnTo>
                        <a:pt x="124" y="15"/>
                      </a:lnTo>
                      <a:lnTo>
                        <a:pt x="128" y="15"/>
                      </a:lnTo>
                      <a:lnTo>
                        <a:pt x="132" y="15"/>
                      </a:lnTo>
                      <a:lnTo>
                        <a:pt x="136" y="15"/>
                      </a:lnTo>
                      <a:lnTo>
                        <a:pt x="140" y="15"/>
                      </a:lnTo>
                      <a:lnTo>
                        <a:pt x="144" y="15"/>
                      </a:lnTo>
                      <a:lnTo>
                        <a:pt x="148" y="15"/>
                      </a:lnTo>
                      <a:lnTo>
                        <a:pt x="152" y="15"/>
                      </a:lnTo>
                      <a:lnTo>
                        <a:pt x="159" y="15"/>
                      </a:lnTo>
                      <a:lnTo>
                        <a:pt x="163" y="15"/>
                      </a:lnTo>
                      <a:lnTo>
                        <a:pt x="167" y="15"/>
                      </a:lnTo>
                      <a:lnTo>
                        <a:pt x="171" y="15"/>
                      </a:lnTo>
                      <a:lnTo>
                        <a:pt x="175" y="15"/>
                      </a:lnTo>
                      <a:lnTo>
                        <a:pt x="179" y="15"/>
                      </a:lnTo>
                      <a:lnTo>
                        <a:pt x="183" y="15"/>
                      </a:lnTo>
                      <a:lnTo>
                        <a:pt x="187" y="15"/>
                      </a:lnTo>
                      <a:lnTo>
                        <a:pt x="191" y="15"/>
                      </a:lnTo>
                      <a:lnTo>
                        <a:pt x="194" y="15"/>
                      </a:lnTo>
                      <a:lnTo>
                        <a:pt x="198" y="15"/>
                      </a:lnTo>
                      <a:lnTo>
                        <a:pt x="202" y="15"/>
                      </a:lnTo>
                      <a:lnTo>
                        <a:pt x="206" y="15"/>
                      </a:lnTo>
                      <a:lnTo>
                        <a:pt x="210" y="15"/>
                      </a:lnTo>
                      <a:lnTo>
                        <a:pt x="214" y="15"/>
                      </a:lnTo>
                      <a:lnTo>
                        <a:pt x="218" y="15"/>
                      </a:lnTo>
                      <a:lnTo>
                        <a:pt x="222" y="15"/>
                      </a:lnTo>
                      <a:lnTo>
                        <a:pt x="226" y="15"/>
                      </a:lnTo>
                      <a:lnTo>
                        <a:pt x="230" y="15"/>
                      </a:lnTo>
                      <a:lnTo>
                        <a:pt x="233" y="15"/>
                      </a:lnTo>
                      <a:lnTo>
                        <a:pt x="237" y="15"/>
                      </a:lnTo>
                      <a:lnTo>
                        <a:pt x="241" y="15"/>
                      </a:lnTo>
                      <a:lnTo>
                        <a:pt x="245" y="15"/>
                      </a:lnTo>
                      <a:lnTo>
                        <a:pt x="249" y="19"/>
                      </a:lnTo>
                      <a:lnTo>
                        <a:pt x="253" y="19"/>
                      </a:lnTo>
                      <a:lnTo>
                        <a:pt x="257" y="19"/>
                      </a:lnTo>
                      <a:lnTo>
                        <a:pt x="261" y="19"/>
                      </a:lnTo>
                      <a:lnTo>
                        <a:pt x="265" y="19"/>
                      </a:lnTo>
                      <a:lnTo>
                        <a:pt x="269" y="19"/>
                      </a:lnTo>
                      <a:lnTo>
                        <a:pt x="276" y="19"/>
                      </a:lnTo>
                      <a:lnTo>
                        <a:pt x="280" y="19"/>
                      </a:lnTo>
                      <a:lnTo>
                        <a:pt x="284" y="19"/>
                      </a:lnTo>
                      <a:lnTo>
                        <a:pt x="288" y="19"/>
                      </a:lnTo>
                      <a:lnTo>
                        <a:pt x="292" y="19"/>
                      </a:lnTo>
                      <a:lnTo>
                        <a:pt x="296" y="19"/>
                      </a:lnTo>
                      <a:lnTo>
                        <a:pt x="300" y="19"/>
                      </a:lnTo>
                      <a:lnTo>
                        <a:pt x="304" y="19"/>
                      </a:lnTo>
                      <a:lnTo>
                        <a:pt x="307" y="19"/>
                      </a:lnTo>
                      <a:lnTo>
                        <a:pt x="311" y="19"/>
                      </a:lnTo>
                      <a:lnTo>
                        <a:pt x="315" y="19"/>
                      </a:lnTo>
                      <a:lnTo>
                        <a:pt x="319" y="19"/>
                      </a:lnTo>
                      <a:lnTo>
                        <a:pt x="323" y="19"/>
                      </a:lnTo>
                      <a:lnTo>
                        <a:pt x="327" y="19"/>
                      </a:lnTo>
                      <a:lnTo>
                        <a:pt x="331" y="19"/>
                      </a:lnTo>
                      <a:lnTo>
                        <a:pt x="335" y="19"/>
                      </a:lnTo>
                      <a:lnTo>
                        <a:pt x="339" y="19"/>
                      </a:lnTo>
                      <a:lnTo>
                        <a:pt x="343" y="19"/>
                      </a:lnTo>
                      <a:lnTo>
                        <a:pt x="346" y="19"/>
                      </a:lnTo>
                      <a:lnTo>
                        <a:pt x="350" y="19"/>
                      </a:lnTo>
                      <a:lnTo>
                        <a:pt x="354" y="19"/>
                      </a:lnTo>
                      <a:lnTo>
                        <a:pt x="358" y="19"/>
                      </a:lnTo>
                      <a:lnTo>
                        <a:pt x="362" y="19"/>
                      </a:lnTo>
                      <a:lnTo>
                        <a:pt x="366" y="19"/>
                      </a:lnTo>
                      <a:lnTo>
                        <a:pt x="370" y="19"/>
                      </a:lnTo>
                      <a:lnTo>
                        <a:pt x="374" y="19"/>
                      </a:lnTo>
                      <a:lnTo>
                        <a:pt x="378" y="19"/>
                      </a:lnTo>
                      <a:lnTo>
                        <a:pt x="382" y="19"/>
                      </a:lnTo>
                      <a:lnTo>
                        <a:pt x="385" y="19"/>
                      </a:lnTo>
                      <a:lnTo>
                        <a:pt x="393" y="19"/>
                      </a:lnTo>
                      <a:lnTo>
                        <a:pt x="397" y="19"/>
                      </a:lnTo>
                      <a:lnTo>
                        <a:pt x="401" y="19"/>
                      </a:lnTo>
                      <a:lnTo>
                        <a:pt x="405" y="19"/>
                      </a:lnTo>
                      <a:lnTo>
                        <a:pt x="409" y="19"/>
                      </a:lnTo>
                      <a:lnTo>
                        <a:pt x="413" y="23"/>
                      </a:lnTo>
                      <a:lnTo>
                        <a:pt x="417" y="23"/>
                      </a:lnTo>
                      <a:lnTo>
                        <a:pt x="421" y="23"/>
                      </a:lnTo>
                      <a:lnTo>
                        <a:pt x="424" y="23"/>
                      </a:lnTo>
                      <a:lnTo>
                        <a:pt x="428" y="23"/>
                      </a:lnTo>
                      <a:lnTo>
                        <a:pt x="432" y="23"/>
                      </a:lnTo>
                      <a:lnTo>
                        <a:pt x="436" y="19"/>
                      </a:lnTo>
                      <a:lnTo>
                        <a:pt x="436" y="3"/>
                      </a:lnTo>
                      <a:lnTo>
                        <a:pt x="440" y="0"/>
                      </a:lnTo>
                      <a:lnTo>
                        <a:pt x="444" y="0"/>
                      </a:lnTo>
                      <a:lnTo>
                        <a:pt x="448" y="0"/>
                      </a:lnTo>
                      <a:lnTo>
                        <a:pt x="452" y="0"/>
                      </a:lnTo>
                      <a:lnTo>
                        <a:pt x="456" y="0"/>
                      </a:lnTo>
                      <a:lnTo>
                        <a:pt x="460" y="0"/>
                      </a:lnTo>
                      <a:lnTo>
                        <a:pt x="463" y="0"/>
                      </a:lnTo>
                      <a:lnTo>
                        <a:pt x="467" y="0"/>
                      </a:lnTo>
                      <a:lnTo>
                        <a:pt x="471" y="0"/>
                      </a:lnTo>
                      <a:lnTo>
                        <a:pt x="475" y="0"/>
                      </a:lnTo>
                      <a:lnTo>
                        <a:pt x="479" y="0"/>
                      </a:lnTo>
                      <a:lnTo>
                        <a:pt x="483" y="0"/>
                      </a:lnTo>
                      <a:lnTo>
                        <a:pt x="487" y="0"/>
                      </a:lnTo>
                      <a:lnTo>
                        <a:pt x="491" y="0"/>
                      </a:lnTo>
                      <a:lnTo>
                        <a:pt x="495" y="0"/>
                      </a:lnTo>
                      <a:lnTo>
                        <a:pt x="498" y="0"/>
                      </a:lnTo>
                      <a:lnTo>
                        <a:pt x="502" y="0"/>
                      </a:lnTo>
                      <a:lnTo>
                        <a:pt x="510" y="3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58" name="Freeform 934">
                  <a:extLst>
                    <a:ext uri="{FF2B5EF4-FFF2-40B4-BE49-F238E27FC236}">
                      <a16:creationId xmlns:a16="http://schemas.microsoft.com/office/drawing/2014/main" id="{63580ECC-94D9-44BC-B2CF-88CA7919CD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21" y="965"/>
                  <a:ext cx="511" cy="16"/>
                </a:xfrm>
                <a:custGeom>
                  <a:avLst/>
                  <a:gdLst>
                    <a:gd name="T0" fmla="*/ 8 w 511"/>
                    <a:gd name="T1" fmla="*/ 0 h 16"/>
                    <a:gd name="T2" fmla="*/ 20 w 511"/>
                    <a:gd name="T3" fmla="*/ 0 h 16"/>
                    <a:gd name="T4" fmla="*/ 31 w 511"/>
                    <a:gd name="T5" fmla="*/ 0 h 16"/>
                    <a:gd name="T6" fmla="*/ 43 w 511"/>
                    <a:gd name="T7" fmla="*/ 0 h 16"/>
                    <a:gd name="T8" fmla="*/ 55 w 511"/>
                    <a:gd name="T9" fmla="*/ 0 h 16"/>
                    <a:gd name="T10" fmla="*/ 66 w 511"/>
                    <a:gd name="T11" fmla="*/ 0 h 16"/>
                    <a:gd name="T12" fmla="*/ 78 w 511"/>
                    <a:gd name="T13" fmla="*/ 0 h 16"/>
                    <a:gd name="T14" fmla="*/ 90 w 511"/>
                    <a:gd name="T15" fmla="*/ 0 h 16"/>
                    <a:gd name="T16" fmla="*/ 102 w 511"/>
                    <a:gd name="T17" fmla="*/ 4 h 16"/>
                    <a:gd name="T18" fmla="*/ 117 w 511"/>
                    <a:gd name="T19" fmla="*/ 4 h 16"/>
                    <a:gd name="T20" fmla="*/ 129 w 511"/>
                    <a:gd name="T21" fmla="*/ 4 h 16"/>
                    <a:gd name="T22" fmla="*/ 140 w 511"/>
                    <a:gd name="T23" fmla="*/ 4 h 16"/>
                    <a:gd name="T24" fmla="*/ 152 w 511"/>
                    <a:gd name="T25" fmla="*/ 4 h 16"/>
                    <a:gd name="T26" fmla="*/ 164 w 511"/>
                    <a:gd name="T27" fmla="*/ 4 h 16"/>
                    <a:gd name="T28" fmla="*/ 176 w 511"/>
                    <a:gd name="T29" fmla="*/ 4 h 16"/>
                    <a:gd name="T30" fmla="*/ 187 w 511"/>
                    <a:gd name="T31" fmla="*/ 4 h 16"/>
                    <a:gd name="T32" fmla="*/ 199 w 511"/>
                    <a:gd name="T33" fmla="*/ 4 h 16"/>
                    <a:gd name="T34" fmla="*/ 211 w 511"/>
                    <a:gd name="T35" fmla="*/ 8 h 16"/>
                    <a:gd name="T36" fmla="*/ 222 w 511"/>
                    <a:gd name="T37" fmla="*/ 8 h 16"/>
                    <a:gd name="T38" fmla="*/ 238 w 511"/>
                    <a:gd name="T39" fmla="*/ 8 h 16"/>
                    <a:gd name="T40" fmla="*/ 250 w 511"/>
                    <a:gd name="T41" fmla="*/ 8 h 16"/>
                    <a:gd name="T42" fmla="*/ 261 w 511"/>
                    <a:gd name="T43" fmla="*/ 8 h 16"/>
                    <a:gd name="T44" fmla="*/ 273 w 511"/>
                    <a:gd name="T45" fmla="*/ 8 h 16"/>
                    <a:gd name="T46" fmla="*/ 285 w 511"/>
                    <a:gd name="T47" fmla="*/ 8 h 16"/>
                    <a:gd name="T48" fmla="*/ 296 w 511"/>
                    <a:gd name="T49" fmla="*/ 8 h 16"/>
                    <a:gd name="T50" fmla="*/ 308 w 511"/>
                    <a:gd name="T51" fmla="*/ 8 h 16"/>
                    <a:gd name="T52" fmla="*/ 320 w 511"/>
                    <a:gd name="T53" fmla="*/ 8 h 16"/>
                    <a:gd name="T54" fmla="*/ 331 w 511"/>
                    <a:gd name="T55" fmla="*/ 12 h 16"/>
                    <a:gd name="T56" fmla="*/ 343 w 511"/>
                    <a:gd name="T57" fmla="*/ 12 h 16"/>
                    <a:gd name="T58" fmla="*/ 359 w 511"/>
                    <a:gd name="T59" fmla="*/ 12 h 16"/>
                    <a:gd name="T60" fmla="*/ 370 w 511"/>
                    <a:gd name="T61" fmla="*/ 12 h 16"/>
                    <a:gd name="T62" fmla="*/ 382 w 511"/>
                    <a:gd name="T63" fmla="*/ 12 h 16"/>
                    <a:gd name="T64" fmla="*/ 394 w 511"/>
                    <a:gd name="T65" fmla="*/ 12 h 16"/>
                    <a:gd name="T66" fmla="*/ 406 w 511"/>
                    <a:gd name="T67" fmla="*/ 12 h 16"/>
                    <a:gd name="T68" fmla="*/ 417 w 511"/>
                    <a:gd name="T69" fmla="*/ 12 h 16"/>
                    <a:gd name="T70" fmla="*/ 429 w 511"/>
                    <a:gd name="T71" fmla="*/ 12 h 16"/>
                    <a:gd name="T72" fmla="*/ 441 w 511"/>
                    <a:gd name="T73" fmla="*/ 12 h 16"/>
                    <a:gd name="T74" fmla="*/ 452 w 511"/>
                    <a:gd name="T75" fmla="*/ 12 h 16"/>
                    <a:gd name="T76" fmla="*/ 468 w 511"/>
                    <a:gd name="T77" fmla="*/ 16 h 16"/>
                    <a:gd name="T78" fmla="*/ 480 w 511"/>
                    <a:gd name="T79" fmla="*/ 16 h 16"/>
                    <a:gd name="T80" fmla="*/ 491 w 511"/>
                    <a:gd name="T81" fmla="*/ 16 h 16"/>
                    <a:gd name="T82" fmla="*/ 503 w 511"/>
                    <a:gd name="T83" fmla="*/ 16 h 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11" h="16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5" y="0"/>
                      </a:lnTo>
                      <a:lnTo>
                        <a:pt x="59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2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4" y="4"/>
                      </a:lnTo>
                      <a:lnTo>
                        <a:pt x="98" y="4"/>
                      </a:lnTo>
                      <a:lnTo>
                        <a:pt x="102" y="4"/>
                      </a:lnTo>
                      <a:lnTo>
                        <a:pt x="105" y="4"/>
                      </a:lnTo>
                      <a:lnTo>
                        <a:pt x="109" y="4"/>
                      </a:lnTo>
                      <a:lnTo>
                        <a:pt x="117" y="4"/>
                      </a:lnTo>
                      <a:lnTo>
                        <a:pt x="121" y="4"/>
                      </a:lnTo>
                      <a:lnTo>
                        <a:pt x="125" y="4"/>
                      </a:lnTo>
                      <a:lnTo>
                        <a:pt x="129" y="4"/>
                      </a:lnTo>
                      <a:lnTo>
                        <a:pt x="133" y="4"/>
                      </a:lnTo>
                      <a:lnTo>
                        <a:pt x="137" y="4"/>
                      </a:lnTo>
                      <a:lnTo>
                        <a:pt x="140" y="4"/>
                      </a:lnTo>
                      <a:lnTo>
                        <a:pt x="144" y="4"/>
                      </a:lnTo>
                      <a:lnTo>
                        <a:pt x="148" y="4"/>
                      </a:lnTo>
                      <a:lnTo>
                        <a:pt x="152" y="4"/>
                      </a:lnTo>
                      <a:lnTo>
                        <a:pt x="156" y="4"/>
                      </a:lnTo>
                      <a:lnTo>
                        <a:pt x="160" y="4"/>
                      </a:lnTo>
                      <a:lnTo>
                        <a:pt x="164" y="4"/>
                      </a:lnTo>
                      <a:lnTo>
                        <a:pt x="168" y="4"/>
                      </a:lnTo>
                      <a:lnTo>
                        <a:pt x="172" y="4"/>
                      </a:lnTo>
                      <a:lnTo>
                        <a:pt x="176" y="4"/>
                      </a:lnTo>
                      <a:lnTo>
                        <a:pt x="179" y="4"/>
                      </a:lnTo>
                      <a:lnTo>
                        <a:pt x="183" y="4"/>
                      </a:lnTo>
                      <a:lnTo>
                        <a:pt x="187" y="4"/>
                      </a:lnTo>
                      <a:lnTo>
                        <a:pt x="191" y="4"/>
                      </a:lnTo>
                      <a:lnTo>
                        <a:pt x="195" y="4"/>
                      </a:lnTo>
                      <a:lnTo>
                        <a:pt x="199" y="4"/>
                      </a:lnTo>
                      <a:lnTo>
                        <a:pt x="203" y="8"/>
                      </a:lnTo>
                      <a:lnTo>
                        <a:pt x="207" y="8"/>
                      </a:lnTo>
                      <a:lnTo>
                        <a:pt x="211" y="8"/>
                      </a:lnTo>
                      <a:lnTo>
                        <a:pt x="215" y="8"/>
                      </a:lnTo>
                      <a:lnTo>
                        <a:pt x="218" y="8"/>
                      </a:lnTo>
                      <a:lnTo>
                        <a:pt x="222" y="8"/>
                      </a:lnTo>
                      <a:lnTo>
                        <a:pt x="226" y="8"/>
                      </a:lnTo>
                      <a:lnTo>
                        <a:pt x="234" y="8"/>
                      </a:lnTo>
                      <a:lnTo>
                        <a:pt x="238" y="8"/>
                      </a:lnTo>
                      <a:lnTo>
                        <a:pt x="242" y="8"/>
                      </a:lnTo>
                      <a:lnTo>
                        <a:pt x="246" y="8"/>
                      </a:lnTo>
                      <a:lnTo>
                        <a:pt x="250" y="8"/>
                      </a:lnTo>
                      <a:lnTo>
                        <a:pt x="254" y="8"/>
                      </a:lnTo>
                      <a:lnTo>
                        <a:pt x="257" y="8"/>
                      </a:lnTo>
                      <a:lnTo>
                        <a:pt x="261" y="8"/>
                      </a:lnTo>
                      <a:lnTo>
                        <a:pt x="265" y="8"/>
                      </a:lnTo>
                      <a:lnTo>
                        <a:pt x="269" y="8"/>
                      </a:lnTo>
                      <a:lnTo>
                        <a:pt x="273" y="8"/>
                      </a:lnTo>
                      <a:lnTo>
                        <a:pt x="277" y="8"/>
                      </a:lnTo>
                      <a:lnTo>
                        <a:pt x="281" y="8"/>
                      </a:lnTo>
                      <a:lnTo>
                        <a:pt x="285" y="8"/>
                      </a:lnTo>
                      <a:lnTo>
                        <a:pt x="289" y="8"/>
                      </a:lnTo>
                      <a:lnTo>
                        <a:pt x="293" y="8"/>
                      </a:lnTo>
                      <a:lnTo>
                        <a:pt x="296" y="8"/>
                      </a:lnTo>
                      <a:lnTo>
                        <a:pt x="300" y="8"/>
                      </a:lnTo>
                      <a:lnTo>
                        <a:pt x="304" y="8"/>
                      </a:lnTo>
                      <a:lnTo>
                        <a:pt x="308" y="8"/>
                      </a:lnTo>
                      <a:lnTo>
                        <a:pt x="312" y="8"/>
                      </a:lnTo>
                      <a:lnTo>
                        <a:pt x="316" y="8"/>
                      </a:lnTo>
                      <a:lnTo>
                        <a:pt x="320" y="8"/>
                      </a:lnTo>
                      <a:lnTo>
                        <a:pt x="324" y="12"/>
                      </a:lnTo>
                      <a:lnTo>
                        <a:pt x="328" y="12"/>
                      </a:lnTo>
                      <a:lnTo>
                        <a:pt x="331" y="12"/>
                      </a:lnTo>
                      <a:lnTo>
                        <a:pt x="335" y="12"/>
                      </a:lnTo>
                      <a:lnTo>
                        <a:pt x="339" y="12"/>
                      </a:lnTo>
                      <a:lnTo>
                        <a:pt x="343" y="12"/>
                      </a:lnTo>
                      <a:lnTo>
                        <a:pt x="351" y="12"/>
                      </a:lnTo>
                      <a:lnTo>
                        <a:pt x="355" y="12"/>
                      </a:lnTo>
                      <a:lnTo>
                        <a:pt x="359" y="12"/>
                      </a:lnTo>
                      <a:lnTo>
                        <a:pt x="363" y="12"/>
                      </a:lnTo>
                      <a:lnTo>
                        <a:pt x="367" y="12"/>
                      </a:lnTo>
                      <a:lnTo>
                        <a:pt x="370" y="12"/>
                      </a:lnTo>
                      <a:lnTo>
                        <a:pt x="374" y="12"/>
                      </a:lnTo>
                      <a:lnTo>
                        <a:pt x="378" y="12"/>
                      </a:lnTo>
                      <a:lnTo>
                        <a:pt x="382" y="12"/>
                      </a:lnTo>
                      <a:lnTo>
                        <a:pt x="386" y="12"/>
                      </a:lnTo>
                      <a:lnTo>
                        <a:pt x="390" y="12"/>
                      </a:lnTo>
                      <a:lnTo>
                        <a:pt x="394" y="12"/>
                      </a:lnTo>
                      <a:lnTo>
                        <a:pt x="398" y="12"/>
                      </a:lnTo>
                      <a:lnTo>
                        <a:pt x="402" y="12"/>
                      </a:lnTo>
                      <a:lnTo>
                        <a:pt x="406" y="12"/>
                      </a:lnTo>
                      <a:lnTo>
                        <a:pt x="409" y="12"/>
                      </a:lnTo>
                      <a:lnTo>
                        <a:pt x="413" y="12"/>
                      </a:lnTo>
                      <a:lnTo>
                        <a:pt x="417" y="12"/>
                      </a:lnTo>
                      <a:lnTo>
                        <a:pt x="421" y="12"/>
                      </a:lnTo>
                      <a:lnTo>
                        <a:pt x="425" y="12"/>
                      </a:lnTo>
                      <a:lnTo>
                        <a:pt x="429" y="12"/>
                      </a:lnTo>
                      <a:lnTo>
                        <a:pt x="433" y="12"/>
                      </a:lnTo>
                      <a:lnTo>
                        <a:pt x="437" y="12"/>
                      </a:lnTo>
                      <a:lnTo>
                        <a:pt x="441" y="12"/>
                      </a:lnTo>
                      <a:lnTo>
                        <a:pt x="445" y="12"/>
                      </a:lnTo>
                      <a:lnTo>
                        <a:pt x="448" y="12"/>
                      </a:lnTo>
                      <a:lnTo>
                        <a:pt x="452" y="12"/>
                      </a:lnTo>
                      <a:lnTo>
                        <a:pt x="456" y="12"/>
                      </a:lnTo>
                      <a:lnTo>
                        <a:pt x="460" y="12"/>
                      </a:lnTo>
                      <a:lnTo>
                        <a:pt x="468" y="16"/>
                      </a:lnTo>
                      <a:lnTo>
                        <a:pt x="472" y="16"/>
                      </a:lnTo>
                      <a:lnTo>
                        <a:pt x="476" y="16"/>
                      </a:lnTo>
                      <a:lnTo>
                        <a:pt x="480" y="16"/>
                      </a:lnTo>
                      <a:lnTo>
                        <a:pt x="483" y="16"/>
                      </a:lnTo>
                      <a:lnTo>
                        <a:pt x="487" y="16"/>
                      </a:lnTo>
                      <a:lnTo>
                        <a:pt x="491" y="16"/>
                      </a:lnTo>
                      <a:lnTo>
                        <a:pt x="495" y="16"/>
                      </a:lnTo>
                      <a:lnTo>
                        <a:pt x="499" y="16"/>
                      </a:lnTo>
                      <a:lnTo>
                        <a:pt x="503" y="16"/>
                      </a:lnTo>
                      <a:lnTo>
                        <a:pt x="507" y="16"/>
                      </a:lnTo>
                      <a:lnTo>
                        <a:pt x="511" y="16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59" name="Line 935">
                  <a:extLst>
                    <a:ext uri="{FF2B5EF4-FFF2-40B4-BE49-F238E27FC236}">
                      <a16:creationId xmlns:a16="http://schemas.microsoft.com/office/drawing/2014/main" id="{6C5A7F00-CB98-4F48-9ADD-48494ECE6F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832" y="981"/>
                  <a:ext cx="4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0" name="Freeform 936">
                  <a:extLst>
                    <a:ext uri="{FF2B5EF4-FFF2-40B4-BE49-F238E27FC236}">
                      <a16:creationId xmlns:a16="http://schemas.microsoft.com/office/drawing/2014/main" id="{D8B549EC-85E3-4456-A003-B3A9117889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" y="724"/>
                  <a:ext cx="515" cy="284"/>
                </a:xfrm>
                <a:custGeom>
                  <a:avLst/>
                  <a:gdLst>
                    <a:gd name="T0" fmla="*/ 8 w 515"/>
                    <a:gd name="T1" fmla="*/ 284 h 284"/>
                    <a:gd name="T2" fmla="*/ 20 w 515"/>
                    <a:gd name="T3" fmla="*/ 273 h 284"/>
                    <a:gd name="T4" fmla="*/ 32 w 515"/>
                    <a:gd name="T5" fmla="*/ 265 h 284"/>
                    <a:gd name="T6" fmla="*/ 47 w 515"/>
                    <a:gd name="T7" fmla="*/ 257 h 284"/>
                    <a:gd name="T8" fmla="*/ 59 w 515"/>
                    <a:gd name="T9" fmla="*/ 249 h 284"/>
                    <a:gd name="T10" fmla="*/ 70 w 515"/>
                    <a:gd name="T11" fmla="*/ 241 h 284"/>
                    <a:gd name="T12" fmla="*/ 82 w 515"/>
                    <a:gd name="T13" fmla="*/ 234 h 284"/>
                    <a:gd name="T14" fmla="*/ 94 w 515"/>
                    <a:gd name="T15" fmla="*/ 226 h 284"/>
                    <a:gd name="T16" fmla="*/ 106 w 515"/>
                    <a:gd name="T17" fmla="*/ 218 h 284"/>
                    <a:gd name="T18" fmla="*/ 117 w 515"/>
                    <a:gd name="T19" fmla="*/ 210 h 284"/>
                    <a:gd name="T20" fmla="*/ 129 w 515"/>
                    <a:gd name="T21" fmla="*/ 203 h 284"/>
                    <a:gd name="T22" fmla="*/ 141 w 515"/>
                    <a:gd name="T23" fmla="*/ 195 h 284"/>
                    <a:gd name="T24" fmla="*/ 156 w 515"/>
                    <a:gd name="T25" fmla="*/ 187 h 284"/>
                    <a:gd name="T26" fmla="*/ 168 w 515"/>
                    <a:gd name="T27" fmla="*/ 183 h 284"/>
                    <a:gd name="T28" fmla="*/ 180 w 515"/>
                    <a:gd name="T29" fmla="*/ 175 h 284"/>
                    <a:gd name="T30" fmla="*/ 191 w 515"/>
                    <a:gd name="T31" fmla="*/ 167 h 284"/>
                    <a:gd name="T32" fmla="*/ 203 w 515"/>
                    <a:gd name="T33" fmla="*/ 156 h 284"/>
                    <a:gd name="T34" fmla="*/ 215 w 515"/>
                    <a:gd name="T35" fmla="*/ 148 h 284"/>
                    <a:gd name="T36" fmla="*/ 226 w 515"/>
                    <a:gd name="T37" fmla="*/ 144 h 284"/>
                    <a:gd name="T38" fmla="*/ 238 w 515"/>
                    <a:gd name="T39" fmla="*/ 136 h 284"/>
                    <a:gd name="T40" fmla="*/ 250 w 515"/>
                    <a:gd name="T41" fmla="*/ 129 h 284"/>
                    <a:gd name="T42" fmla="*/ 261 w 515"/>
                    <a:gd name="T43" fmla="*/ 125 h 284"/>
                    <a:gd name="T44" fmla="*/ 277 w 515"/>
                    <a:gd name="T45" fmla="*/ 117 h 284"/>
                    <a:gd name="T46" fmla="*/ 289 w 515"/>
                    <a:gd name="T47" fmla="*/ 109 h 284"/>
                    <a:gd name="T48" fmla="*/ 300 w 515"/>
                    <a:gd name="T49" fmla="*/ 105 h 284"/>
                    <a:gd name="T50" fmla="*/ 312 w 515"/>
                    <a:gd name="T51" fmla="*/ 97 h 284"/>
                    <a:gd name="T52" fmla="*/ 324 w 515"/>
                    <a:gd name="T53" fmla="*/ 93 h 284"/>
                    <a:gd name="T54" fmla="*/ 336 w 515"/>
                    <a:gd name="T55" fmla="*/ 86 h 284"/>
                    <a:gd name="T56" fmla="*/ 347 w 515"/>
                    <a:gd name="T57" fmla="*/ 78 h 284"/>
                    <a:gd name="T58" fmla="*/ 359 w 515"/>
                    <a:gd name="T59" fmla="*/ 74 h 284"/>
                    <a:gd name="T60" fmla="*/ 371 w 515"/>
                    <a:gd name="T61" fmla="*/ 66 h 284"/>
                    <a:gd name="T62" fmla="*/ 382 w 515"/>
                    <a:gd name="T63" fmla="*/ 62 h 284"/>
                    <a:gd name="T64" fmla="*/ 398 w 515"/>
                    <a:gd name="T65" fmla="*/ 55 h 284"/>
                    <a:gd name="T66" fmla="*/ 410 w 515"/>
                    <a:gd name="T67" fmla="*/ 51 h 284"/>
                    <a:gd name="T68" fmla="*/ 421 w 515"/>
                    <a:gd name="T69" fmla="*/ 47 h 284"/>
                    <a:gd name="T70" fmla="*/ 433 w 515"/>
                    <a:gd name="T71" fmla="*/ 35 h 284"/>
                    <a:gd name="T72" fmla="*/ 445 w 515"/>
                    <a:gd name="T73" fmla="*/ 31 h 284"/>
                    <a:gd name="T74" fmla="*/ 456 w 515"/>
                    <a:gd name="T75" fmla="*/ 23 h 284"/>
                    <a:gd name="T76" fmla="*/ 468 w 515"/>
                    <a:gd name="T77" fmla="*/ 20 h 284"/>
                    <a:gd name="T78" fmla="*/ 480 w 515"/>
                    <a:gd name="T79" fmla="*/ 16 h 284"/>
                    <a:gd name="T80" fmla="*/ 491 w 515"/>
                    <a:gd name="T81" fmla="*/ 8 h 284"/>
                    <a:gd name="T82" fmla="*/ 507 w 515"/>
                    <a:gd name="T83" fmla="*/ 4 h 284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15" h="284">
                      <a:moveTo>
                        <a:pt x="0" y="284"/>
                      </a:moveTo>
                      <a:lnTo>
                        <a:pt x="4" y="284"/>
                      </a:lnTo>
                      <a:lnTo>
                        <a:pt x="8" y="284"/>
                      </a:lnTo>
                      <a:lnTo>
                        <a:pt x="12" y="284"/>
                      </a:lnTo>
                      <a:lnTo>
                        <a:pt x="16" y="280"/>
                      </a:lnTo>
                      <a:lnTo>
                        <a:pt x="20" y="273"/>
                      </a:lnTo>
                      <a:lnTo>
                        <a:pt x="24" y="273"/>
                      </a:lnTo>
                      <a:lnTo>
                        <a:pt x="28" y="269"/>
                      </a:lnTo>
                      <a:lnTo>
                        <a:pt x="32" y="265"/>
                      </a:lnTo>
                      <a:lnTo>
                        <a:pt x="39" y="265"/>
                      </a:lnTo>
                      <a:lnTo>
                        <a:pt x="43" y="261"/>
                      </a:lnTo>
                      <a:lnTo>
                        <a:pt x="47" y="257"/>
                      </a:lnTo>
                      <a:lnTo>
                        <a:pt x="51" y="257"/>
                      </a:lnTo>
                      <a:lnTo>
                        <a:pt x="55" y="253"/>
                      </a:lnTo>
                      <a:lnTo>
                        <a:pt x="59" y="249"/>
                      </a:lnTo>
                      <a:lnTo>
                        <a:pt x="63" y="245"/>
                      </a:lnTo>
                      <a:lnTo>
                        <a:pt x="67" y="245"/>
                      </a:lnTo>
                      <a:lnTo>
                        <a:pt x="70" y="241"/>
                      </a:lnTo>
                      <a:lnTo>
                        <a:pt x="74" y="238"/>
                      </a:lnTo>
                      <a:lnTo>
                        <a:pt x="78" y="238"/>
                      </a:lnTo>
                      <a:lnTo>
                        <a:pt x="82" y="234"/>
                      </a:lnTo>
                      <a:lnTo>
                        <a:pt x="86" y="230"/>
                      </a:lnTo>
                      <a:lnTo>
                        <a:pt x="90" y="230"/>
                      </a:lnTo>
                      <a:lnTo>
                        <a:pt x="94" y="226"/>
                      </a:lnTo>
                      <a:lnTo>
                        <a:pt x="98" y="222"/>
                      </a:lnTo>
                      <a:lnTo>
                        <a:pt x="102" y="222"/>
                      </a:lnTo>
                      <a:lnTo>
                        <a:pt x="106" y="218"/>
                      </a:lnTo>
                      <a:lnTo>
                        <a:pt x="109" y="214"/>
                      </a:lnTo>
                      <a:lnTo>
                        <a:pt x="113" y="214"/>
                      </a:lnTo>
                      <a:lnTo>
                        <a:pt x="117" y="210"/>
                      </a:lnTo>
                      <a:lnTo>
                        <a:pt x="121" y="210"/>
                      </a:lnTo>
                      <a:lnTo>
                        <a:pt x="125" y="206"/>
                      </a:lnTo>
                      <a:lnTo>
                        <a:pt x="129" y="203"/>
                      </a:lnTo>
                      <a:lnTo>
                        <a:pt x="133" y="203"/>
                      </a:lnTo>
                      <a:lnTo>
                        <a:pt x="137" y="199"/>
                      </a:lnTo>
                      <a:lnTo>
                        <a:pt x="141" y="195"/>
                      </a:lnTo>
                      <a:lnTo>
                        <a:pt x="145" y="195"/>
                      </a:lnTo>
                      <a:lnTo>
                        <a:pt x="148" y="191"/>
                      </a:lnTo>
                      <a:lnTo>
                        <a:pt x="156" y="187"/>
                      </a:lnTo>
                      <a:lnTo>
                        <a:pt x="160" y="187"/>
                      </a:lnTo>
                      <a:lnTo>
                        <a:pt x="164" y="183"/>
                      </a:lnTo>
                      <a:lnTo>
                        <a:pt x="168" y="183"/>
                      </a:lnTo>
                      <a:lnTo>
                        <a:pt x="172" y="179"/>
                      </a:lnTo>
                      <a:lnTo>
                        <a:pt x="176" y="175"/>
                      </a:lnTo>
                      <a:lnTo>
                        <a:pt x="180" y="175"/>
                      </a:lnTo>
                      <a:lnTo>
                        <a:pt x="184" y="171"/>
                      </a:lnTo>
                      <a:lnTo>
                        <a:pt x="187" y="171"/>
                      </a:lnTo>
                      <a:lnTo>
                        <a:pt x="191" y="167"/>
                      </a:lnTo>
                      <a:lnTo>
                        <a:pt x="195" y="164"/>
                      </a:lnTo>
                      <a:lnTo>
                        <a:pt x="199" y="164"/>
                      </a:lnTo>
                      <a:lnTo>
                        <a:pt x="203" y="156"/>
                      </a:lnTo>
                      <a:lnTo>
                        <a:pt x="207" y="156"/>
                      </a:lnTo>
                      <a:lnTo>
                        <a:pt x="211" y="152"/>
                      </a:lnTo>
                      <a:lnTo>
                        <a:pt x="215" y="148"/>
                      </a:lnTo>
                      <a:lnTo>
                        <a:pt x="219" y="148"/>
                      </a:lnTo>
                      <a:lnTo>
                        <a:pt x="222" y="144"/>
                      </a:lnTo>
                      <a:lnTo>
                        <a:pt x="226" y="144"/>
                      </a:lnTo>
                      <a:lnTo>
                        <a:pt x="230" y="140"/>
                      </a:lnTo>
                      <a:lnTo>
                        <a:pt x="234" y="140"/>
                      </a:lnTo>
                      <a:lnTo>
                        <a:pt x="238" y="136"/>
                      </a:lnTo>
                      <a:lnTo>
                        <a:pt x="242" y="132"/>
                      </a:lnTo>
                      <a:lnTo>
                        <a:pt x="246" y="132"/>
                      </a:lnTo>
                      <a:lnTo>
                        <a:pt x="250" y="129"/>
                      </a:lnTo>
                      <a:lnTo>
                        <a:pt x="254" y="129"/>
                      </a:lnTo>
                      <a:lnTo>
                        <a:pt x="258" y="125"/>
                      </a:lnTo>
                      <a:lnTo>
                        <a:pt x="261" y="125"/>
                      </a:lnTo>
                      <a:lnTo>
                        <a:pt x="265" y="121"/>
                      </a:lnTo>
                      <a:lnTo>
                        <a:pt x="273" y="117"/>
                      </a:lnTo>
                      <a:lnTo>
                        <a:pt x="277" y="117"/>
                      </a:lnTo>
                      <a:lnTo>
                        <a:pt x="281" y="113"/>
                      </a:lnTo>
                      <a:lnTo>
                        <a:pt x="285" y="113"/>
                      </a:lnTo>
                      <a:lnTo>
                        <a:pt x="289" y="109"/>
                      </a:lnTo>
                      <a:lnTo>
                        <a:pt x="293" y="109"/>
                      </a:lnTo>
                      <a:lnTo>
                        <a:pt x="297" y="105"/>
                      </a:lnTo>
                      <a:lnTo>
                        <a:pt x="300" y="105"/>
                      </a:lnTo>
                      <a:lnTo>
                        <a:pt x="304" y="101"/>
                      </a:lnTo>
                      <a:lnTo>
                        <a:pt x="308" y="101"/>
                      </a:lnTo>
                      <a:lnTo>
                        <a:pt x="312" y="97"/>
                      </a:lnTo>
                      <a:lnTo>
                        <a:pt x="316" y="97"/>
                      </a:lnTo>
                      <a:lnTo>
                        <a:pt x="320" y="93"/>
                      </a:lnTo>
                      <a:lnTo>
                        <a:pt x="324" y="93"/>
                      </a:lnTo>
                      <a:lnTo>
                        <a:pt x="328" y="90"/>
                      </a:lnTo>
                      <a:lnTo>
                        <a:pt x="332" y="86"/>
                      </a:lnTo>
                      <a:lnTo>
                        <a:pt x="336" y="86"/>
                      </a:lnTo>
                      <a:lnTo>
                        <a:pt x="339" y="82"/>
                      </a:lnTo>
                      <a:lnTo>
                        <a:pt x="343" y="82"/>
                      </a:lnTo>
                      <a:lnTo>
                        <a:pt x="347" y="78"/>
                      </a:lnTo>
                      <a:lnTo>
                        <a:pt x="351" y="78"/>
                      </a:lnTo>
                      <a:lnTo>
                        <a:pt x="355" y="74"/>
                      </a:lnTo>
                      <a:lnTo>
                        <a:pt x="359" y="74"/>
                      </a:lnTo>
                      <a:lnTo>
                        <a:pt x="363" y="70"/>
                      </a:lnTo>
                      <a:lnTo>
                        <a:pt x="367" y="70"/>
                      </a:lnTo>
                      <a:lnTo>
                        <a:pt x="371" y="66"/>
                      </a:lnTo>
                      <a:lnTo>
                        <a:pt x="375" y="66"/>
                      </a:lnTo>
                      <a:lnTo>
                        <a:pt x="378" y="62"/>
                      </a:lnTo>
                      <a:lnTo>
                        <a:pt x="382" y="62"/>
                      </a:lnTo>
                      <a:lnTo>
                        <a:pt x="390" y="58"/>
                      </a:lnTo>
                      <a:lnTo>
                        <a:pt x="394" y="58"/>
                      </a:lnTo>
                      <a:lnTo>
                        <a:pt x="398" y="55"/>
                      </a:lnTo>
                      <a:lnTo>
                        <a:pt x="402" y="55"/>
                      </a:lnTo>
                      <a:lnTo>
                        <a:pt x="406" y="55"/>
                      </a:lnTo>
                      <a:lnTo>
                        <a:pt x="410" y="51"/>
                      </a:lnTo>
                      <a:lnTo>
                        <a:pt x="413" y="51"/>
                      </a:lnTo>
                      <a:lnTo>
                        <a:pt x="417" y="47"/>
                      </a:lnTo>
                      <a:lnTo>
                        <a:pt x="421" y="47"/>
                      </a:lnTo>
                      <a:lnTo>
                        <a:pt x="425" y="39"/>
                      </a:lnTo>
                      <a:lnTo>
                        <a:pt x="429" y="39"/>
                      </a:lnTo>
                      <a:lnTo>
                        <a:pt x="433" y="35"/>
                      </a:lnTo>
                      <a:lnTo>
                        <a:pt x="437" y="35"/>
                      </a:lnTo>
                      <a:lnTo>
                        <a:pt x="441" y="31"/>
                      </a:lnTo>
                      <a:lnTo>
                        <a:pt x="445" y="31"/>
                      </a:lnTo>
                      <a:lnTo>
                        <a:pt x="449" y="27"/>
                      </a:lnTo>
                      <a:lnTo>
                        <a:pt x="452" y="27"/>
                      </a:lnTo>
                      <a:lnTo>
                        <a:pt x="456" y="23"/>
                      </a:lnTo>
                      <a:lnTo>
                        <a:pt x="460" y="23"/>
                      </a:lnTo>
                      <a:lnTo>
                        <a:pt x="464" y="23"/>
                      </a:lnTo>
                      <a:lnTo>
                        <a:pt x="468" y="20"/>
                      </a:lnTo>
                      <a:lnTo>
                        <a:pt x="472" y="20"/>
                      </a:lnTo>
                      <a:lnTo>
                        <a:pt x="476" y="16"/>
                      </a:lnTo>
                      <a:lnTo>
                        <a:pt x="480" y="16"/>
                      </a:lnTo>
                      <a:lnTo>
                        <a:pt x="484" y="12"/>
                      </a:lnTo>
                      <a:lnTo>
                        <a:pt x="488" y="12"/>
                      </a:lnTo>
                      <a:lnTo>
                        <a:pt x="491" y="8"/>
                      </a:lnTo>
                      <a:lnTo>
                        <a:pt x="495" y="8"/>
                      </a:lnTo>
                      <a:lnTo>
                        <a:pt x="499" y="8"/>
                      </a:lnTo>
                      <a:lnTo>
                        <a:pt x="507" y="4"/>
                      </a:lnTo>
                      <a:lnTo>
                        <a:pt x="511" y="4"/>
                      </a:lnTo>
                      <a:lnTo>
                        <a:pt x="515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1" name="Freeform 937">
                  <a:extLst>
                    <a:ext uri="{FF2B5EF4-FFF2-40B4-BE49-F238E27FC236}">
                      <a16:creationId xmlns:a16="http://schemas.microsoft.com/office/drawing/2014/main" id="{C0EE8C7F-6066-4FD0-95EF-B4CD0A34A9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09" y="557"/>
                  <a:ext cx="510" cy="167"/>
                </a:xfrm>
                <a:custGeom>
                  <a:avLst/>
                  <a:gdLst>
                    <a:gd name="T0" fmla="*/ 8 w 510"/>
                    <a:gd name="T1" fmla="*/ 163 h 167"/>
                    <a:gd name="T2" fmla="*/ 19 w 510"/>
                    <a:gd name="T3" fmla="*/ 159 h 167"/>
                    <a:gd name="T4" fmla="*/ 31 w 510"/>
                    <a:gd name="T5" fmla="*/ 155 h 167"/>
                    <a:gd name="T6" fmla="*/ 43 w 510"/>
                    <a:gd name="T7" fmla="*/ 151 h 167"/>
                    <a:gd name="T8" fmla="*/ 54 w 510"/>
                    <a:gd name="T9" fmla="*/ 144 h 167"/>
                    <a:gd name="T10" fmla="*/ 66 w 510"/>
                    <a:gd name="T11" fmla="*/ 140 h 167"/>
                    <a:gd name="T12" fmla="*/ 78 w 510"/>
                    <a:gd name="T13" fmla="*/ 136 h 167"/>
                    <a:gd name="T14" fmla="*/ 89 w 510"/>
                    <a:gd name="T15" fmla="*/ 132 h 167"/>
                    <a:gd name="T16" fmla="*/ 101 w 510"/>
                    <a:gd name="T17" fmla="*/ 128 h 167"/>
                    <a:gd name="T18" fmla="*/ 117 w 510"/>
                    <a:gd name="T19" fmla="*/ 124 h 167"/>
                    <a:gd name="T20" fmla="*/ 128 w 510"/>
                    <a:gd name="T21" fmla="*/ 116 h 167"/>
                    <a:gd name="T22" fmla="*/ 140 w 510"/>
                    <a:gd name="T23" fmla="*/ 113 h 167"/>
                    <a:gd name="T24" fmla="*/ 152 w 510"/>
                    <a:gd name="T25" fmla="*/ 109 h 167"/>
                    <a:gd name="T26" fmla="*/ 164 w 510"/>
                    <a:gd name="T27" fmla="*/ 105 h 167"/>
                    <a:gd name="T28" fmla="*/ 175 w 510"/>
                    <a:gd name="T29" fmla="*/ 101 h 167"/>
                    <a:gd name="T30" fmla="*/ 187 w 510"/>
                    <a:gd name="T31" fmla="*/ 97 h 167"/>
                    <a:gd name="T32" fmla="*/ 199 w 510"/>
                    <a:gd name="T33" fmla="*/ 89 h 167"/>
                    <a:gd name="T34" fmla="*/ 210 w 510"/>
                    <a:gd name="T35" fmla="*/ 85 h 167"/>
                    <a:gd name="T36" fmla="*/ 226 w 510"/>
                    <a:gd name="T37" fmla="*/ 81 h 167"/>
                    <a:gd name="T38" fmla="*/ 238 w 510"/>
                    <a:gd name="T39" fmla="*/ 77 h 167"/>
                    <a:gd name="T40" fmla="*/ 249 w 510"/>
                    <a:gd name="T41" fmla="*/ 74 h 167"/>
                    <a:gd name="T42" fmla="*/ 261 w 510"/>
                    <a:gd name="T43" fmla="*/ 70 h 167"/>
                    <a:gd name="T44" fmla="*/ 273 w 510"/>
                    <a:gd name="T45" fmla="*/ 66 h 167"/>
                    <a:gd name="T46" fmla="*/ 284 w 510"/>
                    <a:gd name="T47" fmla="*/ 62 h 167"/>
                    <a:gd name="T48" fmla="*/ 296 w 510"/>
                    <a:gd name="T49" fmla="*/ 58 h 167"/>
                    <a:gd name="T50" fmla="*/ 308 w 510"/>
                    <a:gd name="T51" fmla="*/ 54 h 167"/>
                    <a:gd name="T52" fmla="*/ 319 w 510"/>
                    <a:gd name="T53" fmla="*/ 50 h 167"/>
                    <a:gd name="T54" fmla="*/ 331 w 510"/>
                    <a:gd name="T55" fmla="*/ 46 h 167"/>
                    <a:gd name="T56" fmla="*/ 347 w 510"/>
                    <a:gd name="T57" fmla="*/ 42 h 167"/>
                    <a:gd name="T58" fmla="*/ 358 w 510"/>
                    <a:gd name="T59" fmla="*/ 39 h 167"/>
                    <a:gd name="T60" fmla="*/ 370 w 510"/>
                    <a:gd name="T61" fmla="*/ 35 h 167"/>
                    <a:gd name="T62" fmla="*/ 382 w 510"/>
                    <a:gd name="T63" fmla="*/ 35 h 167"/>
                    <a:gd name="T64" fmla="*/ 394 w 510"/>
                    <a:gd name="T65" fmla="*/ 31 h 167"/>
                    <a:gd name="T66" fmla="*/ 405 w 510"/>
                    <a:gd name="T67" fmla="*/ 27 h 167"/>
                    <a:gd name="T68" fmla="*/ 417 w 510"/>
                    <a:gd name="T69" fmla="*/ 23 h 167"/>
                    <a:gd name="T70" fmla="*/ 429 w 510"/>
                    <a:gd name="T71" fmla="*/ 19 h 167"/>
                    <a:gd name="T72" fmla="*/ 440 w 510"/>
                    <a:gd name="T73" fmla="*/ 15 h 167"/>
                    <a:gd name="T74" fmla="*/ 452 w 510"/>
                    <a:gd name="T75" fmla="*/ 15 h 167"/>
                    <a:gd name="T76" fmla="*/ 468 w 510"/>
                    <a:gd name="T77" fmla="*/ 11 h 167"/>
                    <a:gd name="T78" fmla="*/ 479 w 510"/>
                    <a:gd name="T79" fmla="*/ 7 h 167"/>
                    <a:gd name="T80" fmla="*/ 491 w 510"/>
                    <a:gd name="T81" fmla="*/ 3 h 167"/>
                    <a:gd name="T82" fmla="*/ 503 w 510"/>
                    <a:gd name="T83" fmla="*/ 0 h 16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10" h="167">
                      <a:moveTo>
                        <a:pt x="0" y="167"/>
                      </a:moveTo>
                      <a:lnTo>
                        <a:pt x="4" y="167"/>
                      </a:lnTo>
                      <a:lnTo>
                        <a:pt x="8" y="163"/>
                      </a:lnTo>
                      <a:lnTo>
                        <a:pt x="12" y="163"/>
                      </a:lnTo>
                      <a:lnTo>
                        <a:pt x="15" y="163"/>
                      </a:lnTo>
                      <a:lnTo>
                        <a:pt x="19" y="159"/>
                      </a:lnTo>
                      <a:lnTo>
                        <a:pt x="23" y="159"/>
                      </a:lnTo>
                      <a:lnTo>
                        <a:pt x="27" y="155"/>
                      </a:lnTo>
                      <a:lnTo>
                        <a:pt x="31" y="155"/>
                      </a:lnTo>
                      <a:lnTo>
                        <a:pt x="35" y="151"/>
                      </a:lnTo>
                      <a:lnTo>
                        <a:pt x="39" y="151"/>
                      </a:lnTo>
                      <a:lnTo>
                        <a:pt x="43" y="151"/>
                      </a:lnTo>
                      <a:lnTo>
                        <a:pt x="47" y="148"/>
                      </a:lnTo>
                      <a:lnTo>
                        <a:pt x="51" y="148"/>
                      </a:lnTo>
                      <a:lnTo>
                        <a:pt x="54" y="144"/>
                      </a:lnTo>
                      <a:lnTo>
                        <a:pt x="58" y="144"/>
                      </a:lnTo>
                      <a:lnTo>
                        <a:pt x="62" y="144"/>
                      </a:lnTo>
                      <a:lnTo>
                        <a:pt x="66" y="140"/>
                      </a:lnTo>
                      <a:lnTo>
                        <a:pt x="70" y="140"/>
                      </a:lnTo>
                      <a:lnTo>
                        <a:pt x="74" y="136"/>
                      </a:lnTo>
                      <a:lnTo>
                        <a:pt x="78" y="136"/>
                      </a:lnTo>
                      <a:lnTo>
                        <a:pt x="82" y="136"/>
                      </a:lnTo>
                      <a:lnTo>
                        <a:pt x="86" y="132"/>
                      </a:lnTo>
                      <a:lnTo>
                        <a:pt x="89" y="132"/>
                      </a:lnTo>
                      <a:lnTo>
                        <a:pt x="93" y="128"/>
                      </a:lnTo>
                      <a:lnTo>
                        <a:pt x="97" y="128"/>
                      </a:lnTo>
                      <a:lnTo>
                        <a:pt x="101" y="128"/>
                      </a:lnTo>
                      <a:lnTo>
                        <a:pt x="109" y="124"/>
                      </a:lnTo>
                      <a:lnTo>
                        <a:pt x="113" y="124"/>
                      </a:lnTo>
                      <a:lnTo>
                        <a:pt x="117" y="124"/>
                      </a:lnTo>
                      <a:lnTo>
                        <a:pt x="121" y="120"/>
                      </a:lnTo>
                      <a:lnTo>
                        <a:pt x="125" y="120"/>
                      </a:lnTo>
                      <a:lnTo>
                        <a:pt x="128" y="116"/>
                      </a:lnTo>
                      <a:lnTo>
                        <a:pt x="132" y="116"/>
                      </a:lnTo>
                      <a:lnTo>
                        <a:pt x="136" y="116"/>
                      </a:lnTo>
                      <a:lnTo>
                        <a:pt x="140" y="113"/>
                      </a:lnTo>
                      <a:lnTo>
                        <a:pt x="144" y="113"/>
                      </a:lnTo>
                      <a:lnTo>
                        <a:pt x="148" y="113"/>
                      </a:lnTo>
                      <a:lnTo>
                        <a:pt x="152" y="109"/>
                      </a:lnTo>
                      <a:lnTo>
                        <a:pt x="156" y="109"/>
                      </a:lnTo>
                      <a:lnTo>
                        <a:pt x="160" y="105"/>
                      </a:lnTo>
                      <a:lnTo>
                        <a:pt x="164" y="105"/>
                      </a:lnTo>
                      <a:lnTo>
                        <a:pt x="167" y="105"/>
                      </a:lnTo>
                      <a:lnTo>
                        <a:pt x="171" y="101"/>
                      </a:lnTo>
                      <a:lnTo>
                        <a:pt x="175" y="101"/>
                      </a:lnTo>
                      <a:lnTo>
                        <a:pt x="179" y="101"/>
                      </a:lnTo>
                      <a:lnTo>
                        <a:pt x="183" y="97"/>
                      </a:lnTo>
                      <a:lnTo>
                        <a:pt x="187" y="97"/>
                      </a:lnTo>
                      <a:lnTo>
                        <a:pt x="191" y="97"/>
                      </a:lnTo>
                      <a:lnTo>
                        <a:pt x="195" y="89"/>
                      </a:lnTo>
                      <a:lnTo>
                        <a:pt x="199" y="89"/>
                      </a:lnTo>
                      <a:lnTo>
                        <a:pt x="203" y="89"/>
                      </a:lnTo>
                      <a:lnTo>
                        <a:pt x="206" y="85"/>
                      </a:lnTo>
                      <a:lnTo>
                        <a:pt x="210" y="85"/>
                      </a:lnTo>
                      <a:lnTo>
                        <a:pt x="214" y="81"/>
                      </a:lnTo>
                      <a:lnTo>
                        <a:pt x="218" y="81"/>
                      </a:lnTo>
                      <a:lnTo>
                        <a:pt x="226" y="81"/>
                      </a:lnTo>
                      <a:lnTo>
                        <a:pt x="230" y="77"/>
                      </a:lnTo>
                      <a:lnTo>
                        <a:pt x="234" y="77"/>
                      </a:lnTo>
                      <a:lnTo>
                        <a:pt x="238" y="77"/>
                      </a:lnTo>
                      <a:lnTo>
                        <a:pt x="241" y="74"/>
                      </a:lnTo>
                      <a:lnTo>
                        <a:pt x="245" y="74"/>
                      </a:lnTo>
                      <a:lnTo>
                        <a:pt x="249" y="74"/>
                      </a:lnTo>
                      <a:lnTo>
                        <a:pt x="253" y="70"/>
                      </a:lnTo>
                      <a:lnTo>
                        <a:pt x="257" y="70"/>
                      </a:lnTo>
                      <a:lnTo>
                        <a:pt x="261" y="70"/>
                      </a:lnTo>
                      <a:lnTo>
                        <a:pt x="265" y="66"/>
                      </a:lnTo>
                      <a:lnTo>
                        <a:pt x="269" y="66"/>
                      </a:lnTo>
                      <a:lnTo>
                        <a:pt x="273" y="66"/>
                      </a:lnTo>
                      <a:lnTo>
                        <a:pt x="277" y="62"/>
                      </a:lnTo>
                      <a:lnTo>
                        <a:pt x="280" y="62"/>
                      </a:lnTo>
                      <a:lnTo>
                        <a:pt x="284" y="62"/>
                      </a:lnTo>
                      <a:lnTo>
                        <a:pt x="288" y="62"/>
                      </a:lnTo>
                      <a:lnTo>
                        <a:pt x="292" y="58"/>
                      </a:lnTo>
                      <a:lnTo>
                        <a:pt x="296" y="58"/>
                      </a:lnTo>
                      <a:lnTo>
                        <a:pt x="300" y="58"/>
                      </a:lnTo>
                      <a:lnTo>
                        <a:pt x="304" y="54"/>
                      </a:lnTo>
                      <a:lnTo>
                        <a:pt x="308" y="54"/>
                      </a:lnTo>
                      <a:lnTo>
                        <a:pt x="312" y="54"/>
                      </a:lnTo>
                      <a:lnTo>
                        <a:pt x="316" y="50"/>
                      </a:lnTo>
                      <a:lnTo>
                        <a:pt x="319" y="50"/>
                      </a:lnTo>
                      <a:lnTo>
                        <a:pt x="323" y="50"/>
                      </a:lnTo>
                      <a:lnTo>
                        <a:pt x="327" y="46"/>
                      </a:lnTo>
                      <a:lnTo>
                        <a:pt x="331" y="46"/>
                      </a:lnTo>
                      <a:lnTo>
                        <a:pt x="335" y="46"/>
                      </a:lnTo>
                      <a:lnTo>
                        <a:pt x="343" y="46"/>
                      </a:lnTo>
                      <a:lnTo>
                        <a:pt x="347" y="42"/>
                      </a:lnTo>
                      <a:lnTo>
                        <a:pt x="351" y="42"/>
                      </a:lnTo>
                      <a:lnTo>
                        <a:pt x="355" y="42"/>
                      </a:lnTo>
                      <a:lnTo>
                        <a:pt x="358" y="39"/>
                      </a:lnTo>
                      <a:lnTo>
                        <a:pt x="362" y="39"/>
                      </a:lnTo>
                      <a:lnTo>
                        <a:pt x="366" y="39"/>
                      </a:lnTo>
                      <a:lnTo>
                        <a:pt x="370" y="35"/>
                      </a:lnTo>
                      <a:lnTo>
                        <a:pt x="374" y="35"/>
                      </a:lnTo>
                      <a:lnTo>
                        <a:pt x="378" y="35"/>
                      </a:lnTo>
                      <a:lnTo>
                        <a:pt x="382" y="35"/>
                      </a:lnTo>
                      <a:lnTo>
                        <a:pt x="386" y="31"/>
                      </a:lnTo>
                      <a:lnTo>
                        <a:pt x="390" y="31"/>
                      </a:lnTo>
                      <a:lnTo>
                        <a:pt x="394" y="31"/>
                      </a:lnTo>
                      <a:lnTo>
                        <a:pt x="397" y="27"/>
                      </a:lnTo>
                      <a:lnTo>
                        <a:pt x="401" y="27"/>
                      </a:lnTo>
                      <a:lnTo>
                        <a:pt x="405" y="27"/>
                      </a:lnTo>
                      <a:lnTo>
                        <a:pt x="409" y="27"/>
                      </a:lnTo>
                      <a:lnTo>
                        <a:pt x="413" y="23"/>
                      </a:lnTo>
                      <a:lnTo>
                        <a:pt x="417" y="23"/>
                      </a:lnTo>
                      <a:lnTo>
                        <a:pt x="421" y="23"/>
                      </a:lnTo>
                      <a:lnTo>
                        <a:pt x="425" y="19"/>
                      </a:lnTo>
                      <a:lnTo>
                        <a:pt x="429" y="19"/>
                      </a:lnTo>
                      <a:lnTo>
                        <a:pt x="432" y="19"/>
                      </a:lnTo>
                      <a:lnTo>
                        <a:pt x="436" y="19"/>
                      </a:lnTo>
                      <a:lnTo>
                        <a:pt x="440" y="15"/>
                      </a:lnTo>
                      <a:lnTo>
                        <a:pt x="444" y="15"/>
                      </a:lnTo>
                      <a:lnTo>
                        <a:pt x="448" y="15"/>
                      </a:lnTo>
                      <a:lnTo>
                        <a:pt x="452" y="15"/>
                      </a:lnTo>
                      <a:lnTo>
                        <a:pt x="460" y="11"/>
                      </a:lnTo>
                      <a:lnTo>
                        <a:pt x="464" y="11"/>
                      </a:lnTo>
                      <a:lnTo>
                        <a:pt x="468" y="11"/>
                      </a:lnTo>
                      <a:lnTo>
                        <a:pt x="471" y="7"/>
                      </a:lnTo>
                      <a:lnTo>
                        <a:pt x="475" y="7"/>
                      </a:lnTo>
                      <a:lnTo>
                        <a:pt x="479" y="7"/>
                      </a:lnTo>
                      <a:lnTo>
                        <a:pt x="483" y="7"/>
                      </a:lnTo>
                      <a:lnTo>
                        <a:pt x="487" y="3"/>
                      </a:lnTo>
                      <a:lnTo>
                        <a:pt x="491" y="3"/>
                      </a:lnTo>
                      <a:lnTo>
                        <a:pt x="495" y="3"/>
                      </a:lnTo>
                      <a:lnTo>
                        <a:pt x="499" y="3"/>
                      </a:lnTo>
                      <a:lnTo>
                        <a:pt x="503" y="0"/>
                      </a:lnTo>
                      <a:lnTo>
                        <a:pt x="507" y="0"/>
                      </a:lnTo>
                      <a:lnTo>
                        <a:pt x="510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2" name="Freeform 938">
                  <a:extLst>
                    <a:ext uri="{FF2B5EF4-FFF2-40B4-BE49-F238E27FC236}">
                      <a16:creationId xmlns:a16="http://schemas.microsoft.com/office/drawing/2014/main" id="{3074FC47-8AEB-43D4-8556-62CFD4ED3F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19" y="455"/>
                  <a:ext cx="511" cy="102"/>
                </a:xfrm>
                <a:custGeom>
                  <a:avLst/>
                  <a:gdLst>
                    <a:gd name="T0" fmla="*/ 8 w 511"/>
                    <a:gd name="T1" fmla="*/ 98 h 102"/>
                    <a:gd name="T2" fmla="*/ 20 w 511"/>
                    <a:gd name="T3" fmla="*/ 98 h 102"/>
                    <a:gd name="T4" fmla="*/ 32 w 511"/>
                    <a:gd name="T5" fmla="*/ 94 h 102"/>
                    <a:gd name="T6" fmla="*/ 43 w 511"/>
                    <a:gd name="T7" fmla="*/ 90 h 102"/>
                    <a:gd name="T8" fmla="*/ 55 w 511"/>
                    <a:gd name="T9" fmla="*/ 86 h 102"/>
                    <a:gd name="T10" fmla="*/ 71 w 511"/>
                    <a:gd name="T11" fmla="*/ 86 h 102"/>
                    <a:gd name="T12" fmla="*/ 82 w 511"/>
                    <a:gd name="T13" fmla="*/ 82 h 102"/>
                    <a:gd name="T14" fmla="*/ 94 w 511"/>
                    <a:gd name="T15" fmla="*/ 74 h 102"/>
                    <a:gd name="T16" fmla="*/ 106 w 511"/>
                    <a:gd name="T17" fmla="*/ 74 h 102"/>
                    <a:gd name="T18" fmla="*/ 117 w 511"/>
                    <a:gd name="T19" fmla="*/ 70 h 102"/>
                    <a:gd name="T20" fmla="*/ 129 w 511"/>
                    <a:gd name="T21" fmla="*/ 67 h 102"/>
                    <a:gd name="T22" fmla="*/ 141 w 511"/>
                    <a:gd name="T23" fmla="*/ 67 h 102"/>
                    <a:gd name="T24" fmla="*/ 152 w 511"/>
                    <a:gd name="T25" fmla="*/ 63 h 102"/>
                    <a:gd name="T26" fmla="*/ 164 w 511"/>
                    <a:gd name="T27" fmla="*/ 59 h 102"/>
                    <a:gd name="T28" fmla="*/ 176 w 511"/>
                    <a:gd name="T29" fmla="*/ 59 h 102"/>
                    <a:gd name="T30" fmla="*/ 191 w 511"/>
                    <a:gd name="T31" fmla="*/ 55 h 102"/>
                    <a:gd name="T32" fmla="*/ 203 w 511"/>
                    <a:gd name="T33" fmla="*/ 51 h 102"/>
                    <a:gd name="T34" fmla="*/ 215 w 511"/>
                    <a:gd name="T35" fmla="*/ 51 h 102"/>
                    <a:gd name="T36" fmla="*/ 227 w 511"/>
                    <a:gd name="T37" fmla="*/ 47 h 102"/>
                    <a:gd name="T38" fmla="*/ 238 w 511"/>
                    <a:gd name="T39" fmla="*/ 47 h 102"/>
                    <a:gd name="T40" fmla="*/ 250 w 511"/>
                    <a:gd name="T41" fmla="*/ 43 h 102"/>
                    <a:gd name="T42" fmla="*/ 262 w 511"/>
                    <a:gd name="T43" fmla="*/ 39 h 102"/>
                    <a:gd name="T44" fmla="*/ 273 w 511"/>
                    <a:gd name="T45" fmla="*/ 39 h 102"/>
                    <a:gd name="T46" fmla="*/ 285 w 511"/>
                    <a:gd name="T47" fmla="*/ 35 h 102"/>
                    <a:gd name="T48" fmla="*/ 301 w 511"/>
                    <a:gd name="T49" fmla="*/ 35 h 102"/>
                    <a:gd name="T50" fmla="*/ 312 w 511"/>
                    <a:gd name="T51" fmla="*/ 32 h 102"/>
                    <a:gd name="T52" fmla="*/ 324 w 511"/>
                    <a:gd name="T53" fmla="*/ 32 h 102"/>
                    <a:gd name="T54" fmla="*/ 336 w 511"/>
                    <a:gd name="T55" fmla="*/ 28 h 102"/>
                    <a:gd name="T56" fmla="*/ 347 w 511"/>
                    <a:gd name="T57" fmla="*/ 28 h 102"/>
                    <a:gd name="T58" fmla="*/ 359 w 511"/>
                    <a:gd name="T59" fmla="*/ 24 h 102"/>
                    <a:gd name="T60" fmla="*/ 371 w 511"/>
                    <a:gd name="T61" fmla="*/ 24 h 102"/>
                    <a:gd name="T62" fmla="*/ 382 w 511"/>
                    <a:gd name="T63" fmla="*/ 20 h 102"/>
                    <a:gd name="T64" fmla="*/ 394 w 511"/>
                    <a:gd name="T65" fmla="*/ 20 h 102"/>
                    <a:gd name="T66" fmla="*/ 406 w 511"/>
                    <a:gd name="T67" fmla="*/ 16 h 102"/>
                    <a:gd name="T68" fmla="*/ 421 w 511"/>
                    <a:gd name="T69" fmla="*/ 16 h 102"/>
                    <a:gd name="T70" fmla="*/ 433 w 511"/>
                    <a:gd name="T71" fmla="*/ 12 h 102"/>
                    <a:gd name="T72" fmla="*/ 445 w 511"/>
                    <a:gd name="T73" fmla="*/ 12 h 102"/>
                    <a:gd name="T74" fmla="*/ 456 w 511"/>
                    <a:gd name="T75" fmla="*/ 8 h 102"/>
                    <a:gd name="T76" fmla="*/ 468 w 511"/>
                    <a:gd name="T77" fmla="*/ 8 h 102"/>
                    <a:gd name="T78" fmla="*/ 480 w 511"/>
                    <a:gd name="T79" fmla="*/ 4 h 102"/>
                    <a:gd name="T80" fmla="*/ 492 w 511"/>
                    <a:gd name="T81" fmla="*/ 4 h 102"/>
                    <a:gd name="T82" fmla="*/ 503 w 511"/>
                    <a:gd name="T83" fmla="*/ 0 h 10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11" h="102">
                      <a:moveTo>
                        <a:pt x="0" y="102"/>
                      </a:moveTo>
                      <a:lnTo>
                        <a:pt x="4" y="102"/>
                      </a:lnTo>
                      <a:lnTo>
                        <a:pt x="8" y="98"/>
                      </a:lnTo>
                      <a:lnTo>
                        <a:pt x="12" y="98"/>
                      </a:lnTo>
                      <a:lnTo>
                        <a:pt x="16" y="98"/>
                      </a:lnTo>
                      <a:lnTo>
                        <a:pt x="20" y="98"/>
                      </a:lnTo>
                      <a:lnTo>
                        <a:pt x="24" y="94"/>
                      </a:lnTo>
                      <a:lnTo>
                        <a:pt x="28" y="94"/>
                      </a:lnTo>
                      <a:lnTo>
                        <a:pt x="32" y="94"/>
                      </a:lnTo>
                      <a:lnTo>
                        <a:pt x="36" y="94"/>
                      </a:lnTo>
                      <a:lnTo>
                        <a:pt x="39" y="90"/>
                      </a:lnTo>
                      <a:lnTo>
                        <a:pt x="43" y="90"/>
                      </a:lnTo>
                      <a:lnTo>
                        <a:pt x="47" y="90"/>
                      </a:lnTo>
                      <a:lnTo>
                        <a:pt x="51" y="90"/>
                      </a:lnTo>
                      <a:lnTo>
                        <a:pt x="55" y="86"/>
                      </a:lnTo>
                      <a:lnTo>
                        <a:pt x="59" y="86"/>
                      </a:lnTo>
                      <a:lnTo>
                        <a:pt x="67" y="86"/>
                      </a:lnTo>
                      <a:lnTo>
                        <a:pt x="71" y="86"/>
                      </a:lnTo>
                      <a:lnTo>
                        <a:pt x="74" y="86"/>
                      </a:lnTo>
                      <a:lnTo>
                        <a:pt x="78" y="82"/>
                      </a:lnTo>
                      <a:lnTo>
                        <a:pt x="82" y="82"/>
                      </a:lnTo>
                      <a:lnTo>
                        <a:pt x="86" y="82"/>
                      </a:lnTo>
                      <a:lnTo>
                        <a:pt x="90" y="82"/>
                      </a:lnTo>
                      <a:lnTo>
                        <a:pt x="94" y="74"/>
                      </a:lnTo>
                      <a:lnTo>
                        <a:pt x="98" y="74"/>
                      </a:lnTo>
                      <a:lnTo>
                        <a:pt x="102" y="74"/>
                      </a:lnTo>
                      <a:lnTo>
                        <a:pt x="106" y="74"/>
                      </a:lnTo>
                      <a:lnTo>
                        <a:pt x="110" y="70"/>
                      </a:lnTo>
                      <a:lnTo>
                        <a:pt x="113" y="70"/>
                      </a:lnTo>
                      <a:lnTo>
                        <a:pt x="117" y="70"/>
                      </a:lnTo>
                      <a:lnTo>
                        <a:pt x="121" y="70"/>
                      </a:lnTo>
                      <a:lnTo>
                        <a:pt x="125" y="70"/>
                      </a:lnTo>
                      <a:lnTo>
                        <a:pt x="129" y="67"/>
                      </a:lnTo>
                      <a:lnTo>
                        <a:pt x="133" y="67"/>
                      </a:lnTo>
                      <a:lnTo>
                        <a:pt x="137" y="67"/>
                      </a:lnTo>
                      <a:lnTo>
                        <a:pt x="141" y="67"/>
                      </a:lnTo>
                      <a:lnTo>
                        <a:pt x="145" y="63"/>
                      </a:lnTo>
                      <a:lnTo>
                        <a:pt x="149" y="63"/>
                      </a:lnTo>
                      <a:lnTo>
                        <a:pt x="152" y="63"/>
                      </a:lnTo>
                      <a:lnTo>
                        <a:pt x="156" y="63"/>
                      </a:lnTo>
                      <a:lnTo>
                        <a:pt x="160" y="63"/>
                      </a:lnTo>
                      <a:lnTo>
                        <a:pt x="164" y="59"/>
                      </a:lnTo>
                      <a:lnTo>
                        <a:pt x="168" y="59"/>
                      </a:lnTo>
                      <a:lnTo>
                        <a:pt x="172" y="59"/>
                      </a:lnTo>
                      <a:lnTo>
                        <a:pt x="176" y="59"/>
                      </a:lnTo>
                      <a:lnTo>
                        <a:pt x="184" y="59"/>
                      </a:lnTo>
                      <a:lnTo>
                        <a:pt x="188" y="55"/>
                      </a:lnTo>
                      <a:lnTo>
                        <a:pt x="191" y="55"/>
                      </a:lnTo>
                      <a:lnTo>
                        <a:pt x="195" y="55"/>
                      </a:lnTo>
                      <a:lnTo>
                        <a:pt x="199" y="55"/>
                      </a:lnTo>
                      <a:lnTo>
                        <a:pt x="203" y="51"/>
                      </a:lnTo>
                      <a:lnTo>
                        <a:pt x="207" y="51"/>
                      </a:lnTo>
                      <a:lnTo>
                        <a:pt x="211" y="51"/>
                      </a:lnTo>
                      <a:lnTo>
                        <a:pt x="215" y="51"/>
                      </a:lnTo>
                      <a:lnTo>
                        <a:pt x="219" y="51"/>
                      </a:lnTo>
                      <a:lnTo>
                        <a:pt x="223" y="47"/>
                      </a:lnTo>
                      <a:lnTo>
                        <a:pt x="227" y="47"/>
                      </a:lnTo>
                      <a:lnTo>
                        <a:pt x="230" y="47"/>
                      </a:lnTo>
                      <a:lnTo>
                        <a:pt x="234" y="47"/>
                      </a:lnTo>
                      <a:lnTo>
                        <a:pt x="238" y="47"/>
                      </a:lnTo>
                      <a:lnTo>
                        <a:pt x="242" y="43"/>
                      </a:lnTo>
                      <a:lnTo>
                        <a:pt x="246" y="43"/>
                      </a:lnTo>
                      <a:lnTo>
                        <a:pt x="250" y="43"/>
                      </a:lnTo>
                      <a:lnTo>
                        <a:pt x="254" y="43"/>
                      </a:lnTo>
                      <a:lnTo>
                        <a:pt x="258" y="43"/>
                      </a:lnTo>
                      <a:lnTo>
                        <a:pt x="262" y="39"/>
                      </a:lnTo>
                      <a:lnTo>
                        <a:pt x="265" y="39"/>
                      </a:lnTo>
                      <a:lnTo>
                        <a:pt x="269" y="39"/>
                      </a:lnTo>
                      <a:lnTo>
                        <a:pt x="273" y="39"/>
                      </a:lnTo>
                      <a:lnTo>
                        <a:pt x="277" y="39"/>
                      </a:lnTo>
                      <a:lnTo>
                        <a:pt x="281" y="39"/>
                      </a:lnTo>
                      <a:lnTo>
                        <a:pt x="285" y="35"/>
                      </a:lnTo>
                      <a:lnTo>
                        <a:pt x="289" y="35"/>
                      </a:lnTo>
                      <a:lnTo>
                        <a:pt x="293" y="35"/>
                      </a:lnTo>
                      <a:lnTo>
                        <a:pt x="301" y="35"/>
                      </a:lnTo>
                      <a:lnTo>
                        <a:pt x="304" y="35"/>
                      </a:lnTo>
                      <a:lnTo>
                        <a:pt x="308" y="32"/>
                      </a:lnTo>
                      <a:lnTo>
                        <a:pt x="312" y="32"/>
                      </a:lnTo>
                      <a:lnTo>
                        <a:pt x="316" y="32"/>
                      </a:lnTo>
                      <a:lnTo>
                        <a:pt x="320" y="32"/>
                      </a:lnTo>
                      <a:lnTo>
                        <a:pt x="324" y="32"/>
                      </a:lnTo>
                      <a:lnTo>
                        <a:pt x="328" y="32"/>
                      </a:lnTo>
                      <a:lnTo>
                        <a:pt x="332" y="28"/>
                      </a:lnTo>
                      <a:lnTo>
                        <a:pt x="336" y="28"/>
                      </a:lnTo>
                      <a:lnTo>
                        <a:pt x="340" y="28"/>
                      </a:lnTo>
                      <a:lnTo>
                        <a:pt x="343" y="28"/>
                      </a:lnTo>
                      <a:lnTo>
                        <a:pt x="347" y="28"/>
                      </a:lnTo>
                      <a:lnTo>
                        <a:pt x="351" y="24"/>
                      </a:lnTo>
                      <a:lnTo>
                        <a:pt x="355" y="24"/>
                      </a:lnTo>
                      <a:lnTo>
                        <a:pt x="359" y="24"/>
                      </a:lnTo>
                      <a:lnTo>
                        <a:pt x="363" y="24"/>
                      </a:lnTo>
                      <a:lnTo>
                        <a:pt x="367" y="24"/>
                      </a:lnTo>
                      <a:lnTo>
                        <a:pt x="371" y="24"/>
                      </a:lnTo>
                      <a:lnTo>
                        <a:pt x="375" y="20"/>
                      </a:lnTo>
                      <a:lnTo>
                        <a:pt x="379" y="20"/>
                      </a:lnTo>
                      <a:lnTo>
                        <a:pt x="382" y="20"/>
                      </a:lnTo>
                      <a:lnTo>
                        <a:pt x="386" y="20"/>
                      </a:lnTo>
                      <a:lnTo>
                        <a:pt x="390" y="20"/>
                      </a:lnTo>
                      <a:lnTo>
                        <a:pt x="394" y="20"/>
                      </a:lnTo>
                      <a:lnTo>
                        <a:pt x="398" y="16"/>
                      </a:lnTo>
                      <a:lnTo>
                        <a:pt x="402" y="16"/>
                      </a:lnTo>
                      <a:lnTo>
                        <a:pt x="406" y="16"/>
                      </a:lnTo>
                      <a:lnTo>
                        <a:pt x="410" y="16"/>
                      </a:lnTo>
                      <a:lnTo>
                        <a:pt x="418" y="16"/>
                      </a:lnTo>
                      <a:lnTo>
                        <a:pt x="421" y="16"/>
                      </a:lnTo>
                      <a:lnTo>
                        <a:pt x="425" y="12"/>
                      </a:lnTo>
                      <a:lnTo>
                        <a:pt x="429" y="12"/>
                      </a:lnTo>
                      <a:lnTo>
                        <a:pt x="433" y="12"/>
                      </a:lnTo>
                      <a:lnTo>
                        <a:pt x="437" y="12"/>
                      </a:lnTo>
                      <a:lnTo>
                        <a:pt x="441" y="12"/>
                      </a:lnTo>
                      <a:lnTo>
                        <a:pt x="445" y="12"/>
                      </a:lnTo>
                      <a:lnTo>
                        <a:pt x="449" y="8"/>
                      </a:lnTo>
                      <a:lnTo>
                        <a:pt x="453" y="8"/>
                      </a:lnTo>
                      <a:lnTo>
                        <a:pt x="456" y="8"/>
                      </a:lnTo>
                      <a:lnTo>
                        <a:pt x="460" y="8"/>
                      </a:lnTo>
                      <a:lnTo>
                        <a:pt x="464" y="8"/>
                      </a:lnTo>
                      <a:lnTo>
                        <a:pt x="468" y="8"/>
                      </a:lnTo>
                      <a:lnTo>
                        <a:pt x="472" y="4"/>
                      </a:lnTo>
                      <a:lnTo>
                        <a:pt x="476" y="4"/>
                      </a:lnTo>
                      <a:lnTo>
                        <a:pt x="480" y="4"/>
                      </a:lnTo>
                      <a:lnTo>
                        <a:pt x="484" y="4"/>
                      </a:lnTo>
                      <a:lnTo>
                        <a:pt x="488" y="4"/>
                      </a:lnTo>
                      <a:lnTo>
                        <a:pt x="492" y="4"/>
                      </a:lnTo>
                      <a:lnTo>
                        <a:pt x="495" y="4"/>
                      </a:lnTo>
                      <a:lnTo>
                        <a:pt x="499" y="0"/>
                      </a:lnTo>
                      <a:lnTo>
                        <a:pt x="503" y="0"/>
                      </a:lnTo>
                      <a:lnTo>
                        <a:pt x="507" y="0"/>
                      </a:lnTo>
                      <a:lnTo>
                        <a:pt x="511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3" name="Freeform 939">
                  <a:extLst>
                    <a:ext uri="{FF2B5EF4-FFF2-40B4-BE49-F238E27FC236}">
                      <a16:creationId xmlns:a16="http://schemas.microsoft.com/office/drawing/2014/main" id="{B9F06EB6-BD6C-4B4D-B438-AC7B84E407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30" y="405"/>
                  <a:ext cx="507" cy="50"/>
                </a:xfrm>
                <a:custGeom>
                  <a:avLst/>
                  <a:gdLst>
                    <a:gd name="T0" fmla="*/ 8 w 507"/>
                    <a:gd name="T1" fmla="*/ 50 h 50"/>
                    <a:gd name="T2" fmla="*/ 23 w 507"/>
                    <a:gd name="T3" fmla="*/ 46 h 50"/>
                    <a:gd name="T4" fmla="*/ 35 w 507"/>
                    <a:gd name="T5" fmla="*/ 46 h 50"/>
                    <a:gd name="T6" fmla="*/ 47 w 507"/>
                    <a:gd name="T7" fmla="*/ 43 h 50"/>
                    <a:gd name="T8" fmla="*/ 59 w 507"/>
                    <a:gd name="T9" fmla="*/ 43 h 50"/>
                    <a:gd name="T10" fmla="*/ 70 w 507"/>
                    <a:gd name="T11" fmla="*/ 39 h 50"/>
                    <a:gd name="T12" fmla="*/ 82 w 507"/>
                    <a:gd name="T13" fmla="*/ 39 h 50"/>
                    <a:gd name="T14" fmla="*/ 94 w 507"/>
                    <a:gd name="T15" fmla="*/ 39 h 50"/>
                    <a:gd name="T16" fmla="*/ 105 w 507"/>
                    <a:gd name="T17" fmla="*/ 35 h 50"/>
                    <a:gd name="T18" fmla="*/ 117 w 507"/>
                    <a:gd name="T19" fmla="*/ 35 h 50"/>
                    <a:gd name="T20" fmla="*/ 129 w 507"/>
                    <a:gd name="T21" fmla="*/ 31 h 50"/>
                    <a:gd name="T22" fmla="*/ 144 w 507"/>
                    <a:gd name="T23" fmla="*/ 31 h 50"/>
                    <a:gd name="T24" fmla="*/ 156 w 507"/>
                    <a:gd name="T25" fmla="*/ 31 h 50"/>
                    <a:gd name="T26" fmla="*/ 168 w 507"/>
                    <a:gd name="T27" fmla="*/ 27 h 50"/>
                    <a:gd name="T28" fmla="*/ 179 w 507"/>
                    <a:gd name="T29" fmla="*/ 27 h 50"/>
                    <a:gd name="T30" fmla="*/ 191 w 507"/>
                    <a:gd name="T31" fmla="*/ 27 h 50"/>
                    <a:gd name="T32" fmla="*/ 203 w 507"/>
                    <a:gd name="T33" fmla="*/ 23 h 50"/>
                    <a:gd name="T34" fmla="*/ 214 w 507"/>
                    <a:gd name="T35" fmla="*/ 23 h 50"/>
                    <a:gd name="T36" fmla="*/ 226 w 507"/>
                    <a:gd name="T37" fmla="*/ 23 h 50"/>
                    <a:gd name="T38" fmla="*/ 238 w 507"/>
                    <a:gd name="T39" fmla="*/ 19 h 50"/>
                    <a:gd name="T40" fmla="*/ 250 w 507"/>
                    <a:gd name="T41" fmla="*/ 19 h 50"/>
                    <a:gd name="T42" fmla="*/ 265 w 507"/>
                    <a:gd name="T43" fmla="*/ 15 h 50"/>
                    <a:gd name="T44" fmla="*/ 277 w 507"/>
                    <a:gd name="T45" fmla="*/ 15 h 50"/>
                    <a:gd name="T46" fmla="*/ 288 w 507"/>
                    <a:gd name="T47" fmla="*/ 15 h 50"/>
                    <a:gd name="T48" fmla="*/ 300 w 507"/>
                    <a:gd name="T49" fmla="*/ 8 h 50"/>
                    <a:gd name="T50" fmla="*/ 312 w 507"/>
                    <a:gd name="T51" fmla="*/ 8 h 50"/>
                    <a:gd name="T52" fmla="*/ 324 w 507"/>
                    <a:gd name="T53" fmla="*/ 8 h 50"/>
                    <a:gd name="T54" fmla="*/ 335 w 507"/>
                    <a:gd name="T55" fmla="*/ 4 h 50"/>
                    <a:gd name="T56" fmla="*/ 347 w 507"/>
                    <a:gd name="T57" fmla="*/ 4 h 50"/>
                    <a:gd name="T58" fmla="*/ 359 w 507"/>
                    <a:gd name="T59" fmla="*/ 4 h 50"/>
                    <a:gd name="T60" fmla="*/ 374 w 507"/>
                    <a:gd name="T61" fmla="*/ 4 h 50"/>
                    <a:gd name="T62" fmla="*/ 386 w 507"/>
                    <a:gd name="T63" fmla="*/ 0 h 50"/>
                    <a:gd name="T64" fmla="*/ 398 w 507"/>
                    <a:gd name="T65" fmla="*/ 0 h 50"/>
                    <a:gd name="T66" fmla="*/ 409 w 507"/>
                    <a:gd name="T67" fmla="*/ 0 h 50"/>
                    <a:gd name="T68" fmla="*/ 417 w 507"/>
                    <a:gd name="T69" fmla="*/ 27 h 50"/>
                    <a:gd name="T70" fmla="*/ 425 w 507"/>
                    <a:gd name="T71" fmla="*/ 39 h 50"/>
                    <a:gd name="T72" fmla="*/ 437 w 507"/>
                    <a:gd name="T73" fmla="*/ 39 h 50"/>
                    <a:gd name="T74" fmla="*/ 448 w 507"/>
                    <a:gd name="T75" fmla="*/ 35 h 50"/>
                    <a:gd name="T76" fmla="*/ 460 w 507"/>
                    <a:gd name="T77" fmla="*/ 35 h 50"/>
                    <a:gd name="T78" fmla="*/ 472 w 507"/>
                    <a:gd name="T79" fmla="*/ 31 h 50"/>
                    <a:gd name="T80" fmla="*/ 483 w 507"/>
                    <a:gd name="T81" fmla="*/ 31 h 50"/>
                    <a:gd name="T82" fmla="*/ 499 w 507"/>
                    <a:gd name="T83" fmla="*/ 27 h 5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07" h="50">
                      <a:moveTo>
                        <a:pt x="0" y="50"/>
                      </a:moveTo>
                      <a:lnTo>
                        <a:pt x="4" y="50"/>
                      </a:lnTo>
                      <a:lnTo>
                        <a:pt x="8" y="50"/>
                      </a:lnTo>
                      <a:lnTo>
                        <a:pt x="12" y="50"/>
                      </a:lnTo>
                      <a:lnTo>
                        <a:pt x="16" y="46"/>
                      </a:lnTo>
                      <a:lnTo>
                        <a:pt x="23" y="46"/>
                      </a:lnTo>
                      <a:lnTo>
                        <a:pt x="27" y="46"/>
                      </a:lnTo>
                      <a:lnTo>
                        <a:pt x="31" y="46"/>
                      </a:lnTo>
                      <a:lnTo>
                        <a:pt x="35" y="46"/>
                      </a:lnTo>
                      <a:lnTo>
                        <a:pt x="39" y="46"/>
                      </a:lnTo>
                      <a:lnTo>
                        <a:pt x="43" y="43"/>
                      </a:lnTo>
                      <a:lnTo>
                        <a:pt x="47" y="43"/>
                      </a:lnTo>
                      <a:lnTo>
                        <a:pt x="51" y="43"/>
                      </a:lnTo>
                      <a:lnTo>
                        <a:pt x="55" y="43"/>
                      </a:lnTo>
                      <a:lnTo>
                        <a:pt x="59" y="43"/>
                      </a:lnTo>
                      <a:lnTo>
                        <a:pt x="62" y="43"/>
                      </a:lnTo>
                      <a:lnTo>
                        <a:pt x="66" y="43"/>
                      </a:lnTo>
                      <a:lnTo>
                        <a:pt x="70" y="39"/>
                      </a:lnTo>
                      <a:lnTo>
                        <a:pt x="74" y="39"/>
                      </a:lnTo>
                      <a:lnTo>
                        <a:pt x="78" y="39"/>
                      </a:lnTo>
                      <a:lnTo>
                        <a:pt x="82" y="39"/>
                      </a:lnTo>
                      <a:lnTo>
                        <a:pt x="86" y="39"/>
                      </a:lnTo>
                      <a:lnTo>
                        <a:pt x="90" y="39"/>
                      </a:lnTo>
                      <a:lnTo>
                        <a:pt x="94" y="39"/>
                      </a:lnTo>
                      <a:lnTo>
                        <a:pt x="97" y="39"/>
                      </a:lnTo>
                      <a:lnTo>
                        <a:pt x="101" y="35"/>
                      </a:lnTo>
                      <a:lnTo>
                        <a:pt x="105" y="35"/>
                      </a:lnTo>
                      <a:lnTo>
                        <a:pt x="109" y="35"/>
                      </a:lnTo>
                      <a:lnTo>
                        <a:pt x="113" y="35"/>
                      </a:lnTo>
                      <a:lnTo>
                        <a:pt x="117" y="35"/>
                      </a:lnTo>
                      <a:lnTo>
                        <a:pt x="121" y="35"/>
                      </a:lnTo>
                      <a:lnTo>
                        <a:pt x="125" y="35"/>
                      </a:lnTo>
                      <a:lnTo>
                        <a:pt x="129" y="31"/>
                      </a:lnTo>
                      <a:lnTo>
                        <a:pt x="133" y="31"/>
                      </a:lnTo>
                      <a:lnTo>
                        <a:pt x="140" y="31"/>
                      </a:lnTo>
                      <a:lnTo>
                        <a:pt x="144" y="31"/>
                      </a:lnTo>
                      <a:lnTo>
                        <a:pt x="148" y="31"/>
                      </a:lnTo>
                      <a:lnTo>
                        <a:pt x="152" y="31"/>
                      </a:lnTo>
                      <a:lnTo>
                        <a:pt x="156" y="31"/>
                      </a:lnTo>
                      <a:lnTo>
                        <a:pt x="160" y="31"/>
                      </a:lnTo>
                      <a:lnTo>
                        <a:pt x="164" y="27"/>
                      </a:lnTo>
                      <a:lnTo>
                        <a:pt x="168" y="27"/>
                      </a:lnTo>
                      <a:lnTo>
                        <a:pt x="172" y="27"/>
                      </a:lnTo>
                      <a:lnTo>
                        <a:pt x="175" y="27"/>
                      </a:lnTo>
                      <a:lnTo>
                        <a:pt x="179" y="27"/>
                      </a:lnTo>
                      <a:lnTo>
                        <a:pt x="183" y="27"/>
                      </a:lnTo>
                      <a:lnTo>
                        <a:pt x="187" y="27"/>
                      </a:lnTo>
                      <a:lnTo>
                        <a:pt x="191" y="27"/>
                      </a:lnTo>
                      <a:lnTo>
                        <a:pt x="195" y="23"/>
                      </a:lnTo>
                      <a:lnTo>
                        <a:pt x="199" y="23"/>
                      </a:lnTo>
                      <a:lnTo>
                        <a:pt x="203" y="23"/>
                      </a:lnTo>
                      <a:lnTo>
                        <a:pt x="207" y="23"/>
                      </a:lnTo>
                      <a:lnTo>
                        <a:pt x="211" y="23"/>
                      </a:lnTo>
                      <a:lnTo>
                        <a:pt x="214" y="23"/>
                      </a:lnTo>
                      <a:lnTo>
                        <a:pt x="218" y="23"/>
                      </a:lnTo>
                      <a:lnTo>
                        <a:pt x="222" y="23"/>
                      </a:lnTo>
                      <a:lnTo>
                        <a:pt x="226" y="23"/>
                      </a:lnTo>
                      <a:lnTo>
                        <a:pt x="230" y="19"/>
                      </a:lnTo>
                      <a:lnTo>
                        <a:pt x="234" y="19"/>
                      </a:lnTo>
                      <a:lnTo>
                        <a:pt x="238" y="19"/>
                      </a:lnTo>
                      <a:lnTo>
                        <a:pt x="242" y="19"/>
                      </a:lnTo>
                      <a:lnTo>
                        <a:pt x="246" y="19"/>
                      </a:lnTo>
                      <a:lnTo>
                        <a:pt x="250" y="19"/>
                      </a:lnTo>
                      <a:lnTo>
                        <a:pt x="257" y="19"/>
                      </a:lnTo>
                      <a:lnTo>
                        <a:pt x="261" y="19"/>
                      </a:lnTo>
                      <a:lnTo>
                        <a:pt x="265" y="15"/>
                      </a:lnTo>
                      <a:lnTo>
                        <a:pt x="269" y="15"/>
                      </a:lnTo>
                      <a:lnTo>
                        <a:pt x="273" y="15"/>
                      </a:lnTo>
                      <a:lnTo>
                        <a:pt x="277" y="15"/>
                      </a:lnTo>
                      <a:lnTo>
                        <a:pt x="281" y="15"/>
                      </a:lnTo>
                      <a:lnTo>
                        <a:pt x="285" y="15"/>
                      </a:lnTo>
                      <a:lnTo>
                        <a:pt x="288" y="15"/>
                      </a:lnTo>
                      <a:lnTo>
                        <a:pt x="292" y="15"/>
                      </a:lnTo>
                      <a:lnTo>
                        <a:pt x="296" y="15"/>
                      </a:lnTo>
                      <a:lnTo>
                        <a:pt x="300" y="8"/>
                      </a:lnTo>
                      <a:lnTo>
                        <a:pt x="304" y="8"/>
                      </a:lnTo>
                      <a:lnTo>
                        <a:pt x="308" y="8"/>
                      </a:lnTo>
                      <a:lnTo>
                        <a:pt x="312" y="8"/>
                      </a:lnTo>
                      <a:lnTo>
                        <a:pt x="316" y="8"/>
                      </a:lnTo>
                      <a:lnTo>
                        <a:pt x="320" y="8"/>
                      </a:lnTo>
                      <a:lnTo>
                        <a:pt x="324" y="8"/>
                      </a:lnTo>
                      <a:lnTo>
                        <a:pt x="327" y="8"/>
                      </a:lnTo>
                      <a:lnTo>
                        <a:pt x="331" y="8"/>
                      </a:lnTo>
                      <a:lnTo>
                        <a:pt x="335" y="4"/>
                      </a:lnTo>
                      <a:lnTo>
                        <a:pt x="339" y="4"/>
                      </a:lnTo>
                      <a:lnTo>
                        <a:pt x="343" y="4"/>
                      </a:lnTo>
                      <a:lnTo>
                        <a:pt x="347" y="4"/>
                      </a:lnTo>
                      <a:lnTo>
                        <a:pt x="351" y="4"/>
                      </a:lnTo>
                      <a:lnTo>
                        <a:pt x="355" y="4"/>
                      </a:lnTo>
                      <a:lnTo>
                        <a:pt x="359" y="4"/>
                      </a:lnTo>
                      <a:lnTo>
                        <a:pt x="363" y="4"/>
                      </a:lnTo>
                      <a:lnTo>
                        <a:pt x="366" y="4"/>
                      </a:lnTo>
                      <a:lnTo>
                        <a:pt x="374" y="4"/>
                      </a:lnTo>
                      <a:lnTo>
                        <a:pt x="378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90" y="0"/>
                      </a:lnTo>
                      <a:lnTo>
                        <a:pt x="394" y="0"/>
                      </a:lnTo>
                      <a:lnTo>
                        <a:pt x="398" y="0"/>
                      </a:lnTo>
                      <a:lnTo>
                        <a:pt x="402" y="0"/>
                      </a:lnTo>
                      <a:lnTo>
                        <a:pt x="405" y="0"/>
                      </a:lnTo>
                      <a:lnTo>
                        <a:pt x="409" y="0"/>
                      </a:lnTo>
                      <a:lnTo>
                        <a:pt x="413" y="0"/>
                      </a:lnTo>
                      <a:lnTo>
                        <a:pt x="417" y="4"/>
                      </a:lnTo>
                      <a:lnTo>
                        <a:pt x="417" y="27"/>
                      </a:lnTo>
                      <a:lnTo>
                        <a:pt x="421" y="31"/>
                      </a:lnTo>
                      <a:lnTo>
                        <a:pt x="421" y="39"/>
                      </a:lnTo>
                      <a:lnTo>
                        <a:pt x="425" y="39"/>
                      </a:lnTo>
                      <a:lnTo>
                        <a:pt x="429" y="39"/>
                      </a:lnTo>
                      <a:lnTo>
                        <a:pt x="433" y="39"/>
                      </a:lnTo>
                      <a:lnTo>
                        <a:pt x="437" y="39"/>
                      </a:lnTo>
                      <a:lnTo>
                        <a:pt x="441" y="35"/>
                      </a:lnTo>
                      <a:lnTo>
                        <a:pt x="444" y="35"/>
                      </a:lnTo>
                      <a:lnTo>
                        <a:pt x="448" y="35"/>
                      </a:lnTo>
                      <a:lnTo>
                        <a:pt x="452" y="35"/>
                      </a:lnTo>
                      <a:lnTo>
                        <a:pt x="456" y="35"/>
                      </a:lnTo>
                      <a:lnTo>
                        <a:pt x="460" y="35"/>
                      </a:lnTo>
                      <a:lnTo>
                        <a:pt x="464" y="35"/>
                      </a:lnTo>
                      <a:lnTo>
                        <a:pt x="468" y="31"/>
                      </a:lnTo>
                      <a:lnTo>
                        <a:pt x="472" y="31"/>
                      </a:lnTo>
                      <a:lnTo>
                        <a:pt x="476" y="31"/>
                      </a:lnTo>
                      <a:lnTo>
                        <a:pt x="479" y="31"/>
                      </a:lnTo>
                      <a:lnTo>
                        <a:pt x="483" y="31"/>
                      </a:lnTo>
                      <a:lnTo>
                        <a:pt x="491" y="31"/>
                      </a:lnTo>
                      <a:lnTo>
                        <a:pt x="495" y="27"/>
                      </a:lnTo>
                      <a:lnTo>
                        <a:pt x="499" y="27"/>
                      </a:lnTo>
                      <a:lnTo>
                        <a:pt x="503" y="27"/>
                      </a:lnTo>
                      <a:lnTo>
                        <a:pt x="507" y="27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4" name="Freeform 940">
                  <a:extLst>
                    <a:ext uri="{FF2B5EF4-FFF2-40B4-BE49-F238E27FC236}">
                      <a16:creationId xmlns:a16="http://schemas.microsoft.com/office/drawing/2014/main" id="{3BA21397-81BC-4976-A471-96BB5AFDCE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37" y="377"/>
                  <a:ext cx="464" cy="55"/>
                </a:xfrm>
                <a:custGeom>
                  <a:avLst/>
                  <a:gdLst>
                    <a:gd name="T0" fmla="*/ 4 w 464"/>
                    <a:gd name="T1" fmla="*/ 55 h 55"/>
                    <a:gd name="T2" fmla="*/ 11 w 464"/>
                    <a:gd name="T3" fmla="*/ 55 h 55"/>
                    <a:gd name="T4" fmla="*/ 19 w 464"/>
                    <a:gd name="T5" fmla="*/ 51 h 55"/>
                    <a:gd name="T6" fmla="*/ 27 w 464"/>
                    <a:gd name="T7" fmla="*/ 51 h 55"/>
                    <a:gd name="T8" fmla="*/ 35 w 464"/>
                    <a:gd name="T9" fmla="*/ 51 h 55"/>
                    <a:gd name="T10" fmla="*/ 43 w 464"/>
                    <a:gd name="T11" fmla="*/ 47 h 55"/>
                    <a:gd name="T12" fmla="*/ 50 w 464"/>
                    <a:gd name="T13" fmla="*/ 47 h 55"/>
                    <a:gd name="T14" fmla="*/ 58 w 464"/>
                    <a:gd name="T15" fmla="*/ 47 h 55"/>
                    <a:gd name="T16" fmla="*/ 66 w 464"/>
                    <a:gd name="T17" fmla="*/ 47 h 55"/>
                    <a:gd name="T18" fmla="*/ 74 w 464"/>
                    <a:gd name="T19" fmla="*/ 43 h 55"/>
                    <a:gd name="T20" fmla="*/ 82 w 464"/>
                    <a:gd name="T21" fmla="*/ 43 h 55"/>
                    <a:gd name="T22" fmla="*/ 89 w 464"/>
                    <a:gd name="T23" fmla="*/ 43 h 55"/>
                    <a:gd name="T24" fmla="*/ 101 w 464"/>
                    <a:gd name="T25" fmla="*/ 43 h 55"/>
                    <a:gd name="T26" fmla="*/ 109 w 464"/>
                    <a:gd name="T27" fmla="*/ 36 h 55"/>
                    <a:gd name="T28" fmla="*/ 117 w 464"/>
                    <a:gd name="T29" fmla="*/ 36 h 55"/>
                    <a:gd name="T30" fmla="*/ 124 w 464"/>
                    <a:gd name="T31" fmla="*/ 36 h 55"/>
                    <a:gd name="T32" fmla="*/ 132 w 464"/>
                    <a:gd name="T33" fmla="*/ 32 h 55"/>
                    <a:gd name="T34" fmla="*/ 140 w 464"/>
                    <a:gd name="T35" fmla="*/ 32 h 55"/>
                    <a:gd name="T36" fmla="*/ 148 w 464"/>
                    <a:gd name="T37" fmla="*/ 32 h 55"/>
                    <a:gd name="T38" fmla="*/ 156 w 464"/>
                    <a:gd name="T39" fmla="*/ 32 h 55"/>
                    <a:gd name="T40" fmla="*/ 163 w 464"/>
                    <a:gd name="T41" fmla="*/ 28 h 55"/>
                    <a:gd name="T42" fmla="*/ 171 w 464"/>
                    <a:gd name="T43" fmla="*/ 28 h 55"/>
                    <a:gd name="T44" fmla="*/ 179 w 464"/>
                    <a:gd name="T45" fmla="*/ 28 h 55"/>
                    <a:gd name="T46" fmla="*/ 187 w 464"/>
                    <a:gd name="T47" fmla="*/ 28 h 55"/>
                    <a:gd name="T48" fmla="*/ 195 w 464"/>
                    <a:gd name="T49" fmla="*/ 24 h 55"/>
                    <a:gd name="T50" fmla="*/ 202 w 464"/>
                    <a:gd name="T51" fmla="*/ 24 h 55"/>
                    <a:gd name="T52" fmla="*/ 210 w 464"/>
                    <a:gd name="T53" fmla="*/ 24 h 55"/>
                    <a:gd name="T54" fmla="*/ 222 w 464"/>
                    <a:gd name="T55" fmla="*/ 24 h 55"/>
                    <a:gd name="T56" fmla="*/ 230 w 464"/>
                    <a:gd name="T57" fmla="*/ 24 h 55"/>
                    <a:gd name="T58" fmla="*/ 238 w 464"/>
                    <a:gd name="T59" fmla="*/ 20 h 55"/>
                    <a:gd name="T60" fmla="*/ 245 w 464"/>
                    <a:gd name="T61" fmla="*/ 20 h 55"/>
                    <a:gd name="T62" fmla="*/ 253 w 464"/>
                    <a:gd name="T63" fmla="*/ 20 h 55"/>
                    <a:gd name="T64" fmla="*/ 261 w 464"/>
                    <a:gd name="T65" fmla="*/ 20 h 55"/>
                    <a:gd name="T66" fmla="*/ 269 w 464"/>
                    <a:gd name="T67" fmla="*/ 16 h 55"/>
                    <a:gd name="T68" fmla="*/ 277 w 464"/>
                    <a:gd name="T69" fmla="*/ 16 h 55"/>
                    <a:gd name="T70" fmla="*/ 284 w 464"/>
                    <a:gd name="T71" fmla="*/ 16 h 55"/>
                    <a:gd name="T72" fmla="*/ 292 w 464"/>
                    <a:gd name="T73" fmla="*/ 16 h 55"/>
                    <a:gd name="T74" fmla="*/ 300 w 464"/>
                    <a:gd name="T75" fmla="*/ 12 h 55"/>
                    <a:gd name="T76" fmla="*/ 308 w 464"/>
                    <a:gd name="T77" fmla="*/ 12 h 55"/>
                    <a:gd name="T78" fmla="*/ 315 w 464"/>
                    <a:gd name="T79" fmla="*/ 12 h 55"/>
                    <a:gd name="T80" fmla="*/ 323 w 464"/>
                    <a:gd name="T81" fmla="*/ 12 h 55"/>
                    <a:gd name="T82" fmla="*/ 335 w 464"/>
                    <a:gd name="T83" fmla="*/ 12 h 55"/>
                    <a:gd name="T84" fmla="*/ 343 w 464"/>
                    <a:gd name="T85" fmla="*/ 8 h 55"/>
                    <a:gd name="T86" fmla="*/ 351 w 464"/>
                    <a:gd name="T87" fmla="*/ 8 h 55"/>
                    <a:gd name="T88" fmla="*/ 358 w 464"/>
                    <a:gd name="T89" fmla="*/ 8 h 55"/>
                    <a:gd name="T90" fmla="*/ 366 w 464"/>
                    <a:gd name="T91" fmla="*/ 8 h 55"/>
                    <a:gd name="T92" fmla="*/ 374 w 464"/>
                    <a:gd name="T93" fmla="*/ 8 h 55"/>
                    <a:gd name="T94" fmla="*/ 382 w 464"/>
                    <a:gd name="T95" fmla="*/ 4 h 55"/>
                    <a:gd name="T96" fmla="*/ 390 w 464"/>
                    <a:gd name="T97" fmla="*/ 4 h 55"/>
                    <a:gd name="T98" fmla="*/ 397 w 464"/>
                    <a:gd name="T99" fmla="*/ 4 h 55"/>
                    <a:gd name="T100" fmla="*/ 405 w 464"/>
                    <a:gd name="T101" fmla="*/ 4 h 55"/>
                    <a:gd name="T102" fmla="*/ 413 w 464"/>
                    <a:gd name="T103" fmla="*/ 4 h 55"/>
                    <a:gd name="T104" fmla="*/ 421 w 464"/>
                    <a:gd name="T105" fmla="*/ 0 h 55"/>
                    <a:gd name="T106" fmla="*/ 429 w 464"/>
                    <a:gd name="T107" fmla="*/ 0 h 55"/>
                    <a:gd name="T108" fmla="*/ 436 w 464"/>
                    <a:gd name="T109" fmla="*/ 0 h 55"/>
                    <a:gd name="T110" fmla="*/ 444 w 464"/>
                    <a:gd name="T111" fmla="*/ 0 h 55"/>
                    <a:gd name="T112" fmla="*/ 456 w 464"/>
                    <a:gd name="T113" fmla="*/ 0 h 55"/>
                    <a:gd name="T114" fmla="*/ 464 w 464"/>
                    <a:gd name="T115" fmla="*/ 0 h 55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0" t="0" r="r" b="b"/>
                  <a:pathLst>
                    <a:path w="464" h="55">
                      <a:moveTo>
                        <a:pt x="0" y="55"/>
                      </a:moveTo>
                      <a:lnTo>
                        <a:pt x="4" y="55"/>
                      </a:lnTo>
                      <a:lnTo>
                        <a:pt x="8" y="55"/>
                      </a:lnTo>
                      <a:lnTo>
                        <a:pt x="11" y="55"/>
                      </a:lnTo>
                      <a:lnTo>
                        <a:pt x="15" y="51"/>
                      </a:lnTo>
                      <a:lnTo>
                        <a:pt x="19" y="51"/>
                      </a:lnTo>
                      <a:lnTo>
                        <a:pt x="23" y="51"/>
                      </a:lnTo>
                      <a:lnTo>
                        <a:pt x="27" y="51"/>
                      </a:lnTo>
                      <a:lnTo>
                        <a:pt x="31" y="51"/>
                      </a:lnTo>
                      <a:lnTo>
                        <a:pt x="35" y="51"/>
                      </a:lnTo>
                      <a:lnTo>
                        <a:pt x="39" y="51"/>
                      </a:lnTo>
                      <a:lnTo>
                        <a:pt x="43" y="47"/>
                      </a:lnTo>
                      <a:lnTo>
                        <a:pt x="47" y="47"/>
                      </a:lnTo>
                      <a:lnTo>
                        <a:pt x="50" y="47"/>
                      </a:lnTo>
                      <a:lnTo>
                        <a:pt x="54" y="47"/>
                      </a:lnTo>
                      <a:lnTo>
                        <a:pt x="58" y="47"/>
                      </a:lnTo>
                      <a:lnTo>
                        <a:pt x="62" y="47"/>
                      </a:lnTo>
                      <a:lnTo>
                        <a:pt x="66" y="47"/>
                      </a:lnTo>
                      <a:lnTo>
                        <a:pt x="70" y="43"/>
                      </a:lnTo>
                      <a:lnTo>
                        <a:pt x="74" y="43"/>
                      </a:lnTo>
                      <a:lnTo>
                        <a:pt x="78" y="43"/>
                      </a:lnTo>
                      <a:lnTo>
                        <a:pt x="82" y="43"/>
                      </a:lnTo>
                      <a:lnTo>
                        <a:pt x="86" y="43"/>
                      </a:lnTo>
                      <a:lnTo>
                        <a:pt x="89" y="43"/>
                      </a:lnTo>
                      <a:lnTo>
                        <a:pt x="93" y="43"/>
                      </a:lnTo>
                      <a:lnTo>
                        <a:pt x="101" y="43"/>
                      </a:lnTo>
                      <a:lnTo>
                        <a:pt x="105" y="36"/>
                      </a:lnTo>
                      <a:lnTo>
                        <a:pt x="109" y="36"/>
                      </a:lnTo>
                      <a:lnTo>
                        <a:pt x="113" y="36"/>
                      </a:lnTo>
                      <a:lnTo>
                        <a:pt x="117" y="36"/>
                      </a:lnTo>
                      <a:lnTo>
                        <a:pt x="121" y="36"/>
                      </a:lnTo>
                      <a:lnTo>
                        <a:pt x="124" y="36"/>
                      </a:lnTo>
                      <a:lnTo>
                        <a:pt x="128" y="36"/>
                      </a:lnTo>
                      <a:lnTo>
                        <a:pt x="132" y="32"/>
                      </a:lnTo>
                      <a:lnTo>
                        <a:pt x="136" y="32"/>
                      </a:lnTo>
                      <a:lnTo>
                        <a:pt x="140" y="32"/>
                      </a:lnTo>
                      <a:lnTo>
                        <a:pt x="144" y="32"/>
                      </a:lnTo>
                      <a:lnTo>
                        <a:pt x="148" y="32"/>
                      </a:lnTo>
                      <a:lnTo>
                        <a:pt x="152" y="32"/>
                      </a:lnTo>
                      <a:lnTo>
                        <a:pt x="156" y="32"/>
                      </a:lnTo>
                      <a:lnTo>
                        <a:pt x="160" y="32"/>
                      </a:lnTo>
                      <a:lnTo>
                        <a:pt x="163" y="28"/>
                      </a:lnTo>
                      <a:lnTo>
                        <a:pt x="167" y="28"/>
                      </a:lnTo>
                      <a:lnTo>
                        <a:pt x="171" y="28"/>
                      </a:lnTo>
                      <a:lnTo>
                        <a:pt x="175" y="28"/>
                      </a:lnTo>
                      <a:lnTo>
                        <a:pt x="179" y="28"/>
                      </a:lnTo>
                      <a:lnTo>
                        <a:pt x="183" y="28"/>
                      </a:lnTo>
                      <a:lnTo>
                        <a:pt x="187" y="28"/>
                      </a:lnTo>
                      <a:lnTo>
                        <a:pt x="191" y="28"/>
                      </a:lnTo>
                      <a:lnTo>
                        <a:pt x="195" y="24"/>
                      </a:lnTo>
                      <a:lnTo>
                        <a:pt x="199" y="24"/>
                      </a:lnTo>
                      <a:lnTo>
                        <a:pt x="202" y="24"/>
                      </a:lnTo>
                      <a:lnTo>
                        <a:pt x="206" y="24"/>
                      </a:lnTo>
                      <a:lnTo>
                        <a:pt x="210" y="24"/>
                      </a:lnTo>
                      <a:lnTo>
                        <a:pt x="218" y="24"/>
                      </a:lnTo>
                      <a:lnTo>
                        <a:pt x="222" y="24"/>
                      </a:lnTo>
                      <a:lnTo>
                        <a:pt x="226" y="24"/>
                      </a:lnTo>
                      <a:lnTo>
                        <a:pt x="230" y="24"/>
                      </a:lnTo>
                      <a:lnTo>
                        <a:pt x="234" y="20"/>
                      </a:lnTo>
                      <a:lnTo>
                        <a:pt x="238" y="20"/>
                      </a:lnTo>
                      <a:lnTo>
                        <a:pt x="241" y="20"/>
                      </a:lnTo>
                      <a:lnTo>
                        <a:pt x="245" y="20"/>
                      </a:lnTo>
                      <a:lnTo>
                        <a:pt x="249" y="20"/>
                      </a:lnTo>
                      <a:lnTo>
                        <a:pt x="253" y="20"/>
                      </a:lnTo>
                      <a:lnTo>
                        <a:pt x="257" y="20"/>
                      </a:lnTo>
                      <a:lnTo>
                        <a:pt x="261" y="20"/>
                      </a:lnTo>
                      <a:lnTo>
                        <a:pt x="265" y="16"/>
                      </a:lnTo>
                      <a:lnTo>
                        <a:pt x="269" y="16"/>
                      </a:lnTo>
                      <a:lnTo>
                        <a:pt x="273" y="16"/>
                      </a:lnTo>
                      <a:lnTo>
                        <a:pt x="277" y="16"/>
                      </a:lnTo>
                      <a:lnTo>
                        <a:pt x="280" y="16"/>
                      </a:lnTo>
                      <a:lnTo>
                        <a:pt x="284" y="16"/>
                      </a:lnTo>
                      <a:lnTo>
                        <a:pt x="288" y="16"/>
                      </a:lnTo>
                      <a:lnTo>
                        <a:pt x="292" y="16"/>
                      </a:lnTo>
                      <a:lnTo>
                        <a:pt x="296" y="16"/>
                      </a:lnTo>
                      <a:lnTo>
                        <a:pt x="300" y="12"/>
                      </a:lnTo>
                      <a:lnTo>
                        <a:pt x="304" y="12"/>
                      </a:lnTo>
                      <a:lnTo>
                        <a:pt x="308" y="12"/>
                      </a:lnTo>
                      <a:lnTo>
                        <a:pt x="312" y="12"/>
                      </a:lnTo>
                      <a:lnTo>
                        <a:pt x="315" y="12"/>
                      </a:lnTo>
                      <a:lnTo>
                        <a:pt x="319" y="12"/>
                      </a:lnTo>
                      <a:lnTo>
                        <a:pt x="323" y="12"/>
                      </a:lnTo>
                      <a:lnTo>
                        <a:pt x="327" y="12"/>
                      </a:lnTo>
                      <a:lnTo>
                        <a:pt x="335" y="12"/>
                      </a:lnTo>
                      <a:lnTo>
                        <a:pt x="339" y="12"/>
                      </a:lnTo>
                      <a:lnTo>
                        <a:pt x="343" y="8"/>
                      </a:lnTo>
                      <a:lnTo>
                        <a:pt x="347" y="8"/>
                      </a:lnTo>
                      <a:lnTo>
                        <a:pt x="351" y="8"/>
                      </a:lnTo>
                      <a:lnTo>
                        <a:pt x="354" y="8"/>
                      </a:lnTo>
                      <a:lnTo>
                        <a:pt x="358" y="8"/>
                      </a:lnTo>
                      <a:lnTo>
                        <a:pt x="362" y="8"/>
                      </a:lnTo>
                      <a:lnTo>
                        <a:pt x="366" y="8"/>
                      </a:lnTo>
                      <a:lnTo>
                        <a:pt x="370" y="8"/>
                      </a:lnTo>
                      <a:lnTo>
                        <a:pt x="374" y="8"/>
                      </a:lnTo>
                      <a:lnTo>
                        <a:pt x="378" y="8"/>
                      </a:lnTo>
                      <a:lnTo>
                        <a:pt x="382" y="4"/>
                      </a:lnTo>
                      <a:lnTo>
                        <a:pt x="386" y="4"/>
                      </a:lnTo>
                      <a:lnTo>
                        <a:pt x="390" y="4"/>
                      </a:lnTo>
                      <a:lnTo>
                        <a:pt x="393" y="4"/>
                      </a:lnTo>
                      <a:lnTo>
                        <a:pt x="397" y="4"/>
                      </a:lnTo>
                      <a:lnTo>
                        <a:pt x="401" y="4"/>
                      </a:lnTo>
                      <a:lnTo>
                        <a:pt x="405" y="4"/>
                      </a:lnTo>
                      <a:lnTo>
                        <a:pt x="409" y="4"/>
                      </a:lnTo>
                      <a:lnTo>
                        <a:pt x="413" y="4"/>
                      </a:lnTo>
                      <a:lnTo>
                        <a:pt x="417" y="4"/>
                      </a:lnTo>
                      <a:lnTo>
                        <a:pt x="421" y="0"/>
                      </a:lnTo>
                      <a:lnTo>
                        <a:pt x="425" y="0"/>
                      </a:lnTo>
                      <a:lnTo>
                        <a:pt x="429" y="0"/>
                      </a:lnTo>
                      <a:lnTo>
                        <a:pt x="432" y="0"/>
                      </a:lnTo>
                      <a:lnTo>
                        <a:pt x="436" y="0"/>
                      </a:lnTo>
                      <a:lnTo>
                        <a:pt x="440" y="0"/>
                      </a:lnTo>
                      <a:lnTo>
                        <a:pt x="444" y="0"/>
                      </a:lnTo>
                      <a:lnTo>
                        <a:pt x="452" y="0"/>
                      </a:lnTo>
                      <a:lnTo>
                        <a:pt x="456" y="0"/>
                      </a:lnTo>
                      <a:lnTo>
                        <a:pt x="460" y="0"/>
                      </a:lnTo>
                      <a:lnTo>
                        <a:pt x="464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5" name="Freeform 941">
                  <a:extLst>
                    <a:ext uri="{FF2B5EF4-FFF2-40B4-BE49-F238E27FC236}">
                      <a16:creationId xmlns:a16="http://schemas.microsoft.com/office/drawing/2014/main" id="{05537F23-7612-4613-A40F-6BA4F5F4CA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" y="1008"/>
                  <a:ext cx="515" cy="0"/>
                </a:xfrm>
                <a:custGeom>
                  <a:avLst/>
                  <a:gdLst>
                    <a:gd name="T0" fmla="*/ 8 w 515"/>
                    <a:gd name="T1" fmla="*/ 20 w 515"/>
                    <a:gd name="T2" fmla="*/ 32 w 515"/>
                    <a:gd name="T3" fmla="*/ 47 w 515"/>
                    <a:gd name="T4" fmla="*/ 59 w 515"/>
                    <a:gd name="T5" fmla="*/ 70 w 515"/>
                    <a:gd name="T6" fmla="*/ 82 w 515"/>
                    <a:gd name="T7" fmla="*/ 94 w 515"/>
                    <a:gd name="T8" fmla="*/ 106 w 515"/>
                    <a:gd name="T9" fmla="*/ 117 w 515"/>
                    <a:gd name="T10" fmla="*/ 129 w 515"/>
                    <a:gd name="T11" fmla="*/ 141 w 515"/>
                    <a:gd name="T12" fmla="*/ 156 w 515"/>
                    <a:gd name="T13" fmla="*/ 168 w 515"/>
                    <a:gd name="T14" fmla="*/ 180 w 515"/>
                    <a:gd name="T15" fmla="*/ 191 w 515"/>
                    <a:gd name="T16" fmla="*/ 203 w 515"/>
                    <a:gd name="T17" fmla="*/ 215 w 515"/>
                    <a:gd name="T18" fmla="*/ 226 w 515"/>
                    <a:gd name="T19" fmla="*/ 238 w 515"/>
                    <a:gd name="T20" fmla="*/ 250 w 515"/>
                    <a:gd name="T21" fmla="*/ 261 w 515"/>
                    <a:gd name="T22" fmla="*/ 277 w 515"/>
                    <a:gd name="T23" fmla="*/ 289 w 515"/>
                    <a:gd name="T24" fmla="*/ 300 w 515"/>
                    <a:gd name="T25" fmla="*/ 312 w 515"/>
                    <a:gd name="T26" fmla="*/ 324 w 515"/>
                    <a:gd name="T27" fmla="*/ 336 w 515"/>
                    <a:gd name="T28" fmla="*/ 347 w 515"/>
                    <a:gd name="T29" fmla="*/ 359 w 515"/>
                    <a:gd name="T30" fmla="*/ 371 w 515"/>
                    <a:gd name="T31" fmla="*/ 382 w 515"/>
                    <a:gd name="T32" fmla="*/ 398 w 515"/>
                    <a:gd name="T33" fmla="*/ 410 w 515"/>
                    <a:gd name="T34" fmla="*/ 421 w 515"/>
                    <a:gd name="T35" fmla="*/ 433 w 515"/>
                    <a:gd name="T36" fmla="*/ 445 w 515"/>
                    <a:gd name="T37" fmla="*/ 456 w 515"/>
                    <a:gd name="T38" fmla="*/ 468 w 515"/>
                    <a:gd name="T39" fmla="*/ 480 w 515"/>
                    <a:gd name="T40" fmla="*/ 491 w 515"/>
                    <a:gd name="T41" fmla="*/ 507 w 51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42">
                      <a:pos x="T0" y="0"/>
                    </a:cxn>
                    <a:cxn ang="T43">
                      <a:pos x="T1" y="0"/>
                    </a:cxn>
                    <a:cxn ang="T44">
                      <a:pos x="T2" y="0"/>
                    </a:cxn>
                    <a:cxn ang="T45">
                      <a:pos x="T3" y="0"/>
                    </a:cxn>
                    <a:cxn ang="T46">
                      <a:pos x="T4" y="0"/>
                    </a:cxn>
                    <a:cxn ang="T47">
                      <a:pos x="T5" y="0"/>
                    </a:cxn>
                    <a:cxn ang="T48">
                      <a:pos x="T6" y="0"/>
                    </a:cxn>
                    <a:cxn ang="T49">
                      <a:pos x="T7" y="0"/>
                    </a:cxn>
                    <a:cxn ang="T50">
                      <a:pos x="T8" y="0"/>
                    </a:cxn>
                    <a:cxn ang="T51">
                      <a:pos x="T9" y="0"/>
                    </a:cxn>
                    <a:cxn ang="T52">
                      <a:pos x="T10" y="0"/>
                    </a:cxn>
                    <a:cxn ang="T53">
                      <a:pos x="T11" y="0"/>
                    </a:cxn>
                    <a:cxn ang="T54">
                      <a:pos x="T12" y="0"/>
                    </a:cxn>
                    <a:cxn ang="T55">
                      <a:pos x="T13" y="0"/>
                    </a:cxn>
                    <a:cxn ang="T56">
                      <a:pos x="T14" y="0"/>
                    </a:cxn>
                    <a:cxn ang="T57">
                      <a:pos x="T15" y="0"/>
                    </a:cxn>
                    <a:cxn ang="T58">
                      <a:pos x="T16" y="0"/>
                    </a:cxn>
                    <a:cxn ang="T59">
                      <a:pos x="T17" y="0"/>
                    </a:cxn>
                    <a:cxn ang="T60">
                      <a:pos x="T18" y="0"/>
                    </a:cxn>
                    <a:cxn ang="T61">
                      <a:pos x="T19" y="0"/>
                    </a:cxn>
                    <a:cxn ang="T62">
                      <a:pos x="T20" y="0"/>
                    </a:cxn>
                    <a:cxn ang="T63">
                      <a:pos x="T21" y="0"/>
                    </a:cxn>
                    <a:cxn ang="T64">
                      <a:pos x="T22" y="0"/>
                    </a:cxn>
                    <a:cxn ang="T65">
                      <a:pos x="T23" y="0"/>
                    </a:cxn>
                    <a:cxn ang="T66">
                      <a:pos x="T24" y="0"/>
                    </a:cxn>
                    <a:cxn ang="T67">
                      <a:pos x="T25" y="0"/>
                    </a:cxn>
                    <a:cxn ang="T68">
                      <a:pos x="T26" y="0"/>
                    </a:cxn>
                    <a:cxn ang="T69">
                      <a:pos x="T27" y="0"/>
                    </a:cxn>
                    <a:cxn ang="T70">
                      <a:pos x="T28" y="0"/>
                    </a:cxn>
                    <a:cxn ang="T71">
                      <a:pos x="T29" y="0"/>
                    </a:cxn>
                    <a:cxn ang="T72">
                      <a:pos x="T30" y="0"/>
                    </a:cxn>
                    <a:cxn ang="T73">
                      <a:pos x="T31" y="0"/>
                    </a:cxn>
                    <a:cxn ang="T74">
                      <a:pos x="T32" y="0"/>
                    </a:cxn>
                    <a:cxn ang="T75">
                      <a:pos x="T33" y="0"/>
                    </a:cxn>
                    <a:cxn ang="T76">
                      <a:pos x="T34" y="0"/>
                    </a:cxn>
                    <a:cxn ang="T77">
                      <a:pos x="T35" y="0"/>
                    </a:cxn>
                    <a:cxn ang="T78">
                      <a:pos x="T36" y="0"/>
                    </a:cxn>
                    <a:cxn ang="T79">
                      <a:pos x="T37" y="0"/>
                    </a:cxn>
                    <a:cxn ang="T80">
                      <a:pos x="T38" y="0"/>
                    </a:cxn>
                    <a:cxn ang="T81">
                      <a:pos x="T39" y="0"/>
                    </a:cxn>
                    <a:cxn ang="T82">
                      <a:pos x="T40" y="0"/>
                    </a:cxn>
                    <a:cxn ang="T83">
                      <a:pos x="T41" y="0"/>
                    </a:cxn>
                  </a:cxnLst>
                  <a:rect l="0" t="0" r="r" b="b"/>
                  <a:pathLst>
                    <a:path w="515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8" y="0"/>
                      </a:lnTo>
                      <a:lnTo>
                        <a:pt x="32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5" y="0"/>
                      </a:lnTo>
                      <a:lnTo>
                        <a:pt x="59" y="0"/>
                      </a:lnTo>
                      <a:lnTo>
                        <a:pt x="63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2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4" y="0"/>
                      </a:lnTo>
                      <a:lnTo>
                        <a:pt x="98" y="0"/>
                      </a:lnTo>
                      <a:lnTo>
                        <a:pt x="102" y="0"/>
                      </a:lnTo>
                      <a:lnTo>
                        <a:pt x="106" y="0"/>
                      </a:lnTo>
                      <a:lnTo>
                        <a:pt x="109" y="0"/>
                      </a:lnTo>
                      <a:lnTo>
                        <a:pt x="113" y="0"/>
                      </a:lnTo>
                      <a:lnTo>
                        <a:pt x="117" y="0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29" y="0"/>
                      </a:lnTo>
                      <a:lnTo>
                        <a:pt x="133" y="0"/>
                      </a:lnTo>
                      <a:lnTo>
                        <a:pt x="137" y="0"/>
                      </a:lnTo>
                      <a:lnTo>
                        <a:pt x="141" y="0"/>
                      </a:lnTo>
                      <a:lnTo>
                        <a:pt x="145" y="0"/>
                      </a:lnTo>
                      <a:lnTo>
                        <a:pt x="148" y="0"/>
                      </a:lnTo>
                      <a:lnTo>
                        <a:pt x="156" y="0"/>
                      </a:lnTo>
                      <a:lnTo>
                        <a:pt x="160" y="0"/>
                      </a:lnTo>
                      <a:lnTo>
                        <a:pt x="164" y="0"/>
                      </a:lnTo>
                      <a:lnTo>
                        <a:pt x="168" y="0"/>
                      </a:lnTo>
                      <a:lnTo>
                        <a:pt x="172" y="0"/>
                      </a:lnTo>
                      <a:lnTo>
                        <a:pt x="176" y="0"/>
                      </a:lnTo>
                      <a:lnTo>
                        <a:pt x="180" y="0"/>
                      </a:lnTo>
                      <a:lnTo>
                        <a:pt x="184" y="0"/>
                      </a:lnTo>
                      <a:lnTo>
                        <a:pt x="187" y="0"/>
                      </a:lnTo>
                      <a:lnTo>
                        <a:pt x="191" y="0"/>
                      </a:lnTo>
                      <a:lnTo>
                        <a:pt x="195" y="0"/>
                      </a:lnTo>
                      <a:lnTo>
                        <a:pt x="199" y="0"/>
                      </a:lnTo>
                      <a:lnTo>
                        <a:pt x="203" y="0"/>
                      </a:lnTo>
                      <a:lnTo>
                        <a:pt x="207" y="0"/>
                      </a:lnTo>
                      <a:lnTo>
                        <a:pt x="211" y="0"/>
                      </a:lnTo>
                      <a:lnTo>
                        <a:pt x="215" y="0"/>
                      </a:lnTo>
                      <a:lnTo>
                        <a:pt x="219" y="0"/>
                      </a:lnTo>
                      <a:lnTo>
                        <a:pt x="222" y="0"/>
                      </a:lnTo>
                      <a:lnTo>
                        <a:pt x="226" y="0"/>
                      </a:lnTo>
                      <a:lnTo>
                        <a:pt x="230" y="0"/>
                      </a:lnTo>
                      <a:lnTo>
                        <a:pt x="234" y="0"/>
                      </a:lnTo>
                      <a:lnTo>
                        <a:pt x="238" y="0"/>
                      </a:lnTo>
                      <a:lnTo>
                        <a:pt x="242" y="0"/>
                      </a:lnTo>
                      <a:lnTo>
                        <a:pt x="246" y="0"/>
                      </a:lnTo>
                      <a:lnTo>
                        <a:pt x="250" y="0"/>
                      </a:lnTo>
                      <a:lnTo>
                        <a:pt x="254" y="0"/>
                      </a:lnTo>
                      <a:lnTo>
                        <a:pt x="258" y="0"/>
                      </a:lnTo>
                      <a:lnTo>
                        <a:pt x="261" y="0"/>
                      </a:lnTo>
                      <a:lnTo>
                        <a:pt x="265" y="0"/>
                      </a:lnTo>
                      <a:lnTo>
                        <a:pt x="273" y="0"/>
                      </a:lnTo>
                      <a:lnTo>
                        <a:pt x="277" y="0"/>
                      </a:lnTo>
                      <a:lnTo>
                        <a:pt x="281" y="0"/>
                      </a:lnTo>
                      <a:lnTo>
                        <a:pt x="285" y="0"/>
                      </a:lnTo>
                      <a:lnTo>
                        <a:pt x="289" y="0"/>
                      </a:lnTo>
                      <a:lnTo>
                        <a:pt x="293" y="0"/>
                      </a:lnTo>
                      <a:lnTo>
                        <a:pt x="297" y="0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8" y="0"/>
                      </a:lnTo>
                      <a:lnTo>
                        <a:pt x="312" y="0"/>
                      </a:lnTo>
                      <a:lnTo>
                        <a:pt x="316" y="0"/>
                      </a:lnTo>
                      <a:lnTo>
                        <a:pt x="320" y="0"/>
                      </a:lnTo>
                      <a:lnTo>
                        <a:pt x="324" y="0"/>
                      </a:lnTo>
                      <a:lnTo>
                        <a:pt x="328" y="0"/>
                      </a:lnTo>
                      <a:lnTo>
                        <a:pt x="332" y="0"/>
                      </a:lnTo>
                      <a:lnTo>
                        <a:pt x="336" y="0"/>
                      </a:lnTo>
                      <a:lnTo>
                        <a:pt x="339" y="0"/>
                      </a:lnTo>
                      <a:lnTo>
                        <a:pt x="343" y="0"/>
                      </a:lnTo>
                      <a:lnTo>
                        <a:pt x="347" y="0"/>
                      </a:lnTo>
                      <a:lnTo>
                        <a:pt x="351" y="0"/>
                      </a:lnTo>
                      <a:lnTo>
                        <a:pt x="355" y="0"/>
                      </a:lnTo>
                      <a:lnTo>
                        <a:pt x="359" y="0"/>
                      </a:lnTo>
                      <a:lnTo>
                        <a:pt x="363" y="0"/>
                      </a:lnTo>
                      <a:lnTo>
                        <a:pt x="367" y="0"/>
                      </a:lnTo>
                      <a:lnTo>
                        <a:pt x="371" y="0"/>
                      </a:lnTo>
                      <a:lnTo>
                        <a:pt x="375" y="0"/>
                      </a:lnTo>
                      <a:lnTo>
                        <a:pt x="378" y="0"/>
                      </a:lnTo>
                      <a:lnTo>
                        <a:pt x="382" y="0"/>
                      </a:lnTo>
                      <a:lnTo>
                        <a:pt x="390" y="0"/>
                      </a:lnTo>
                      <a:lnTo>
                        <a:pt x="394" y="0"/>
                      </a:lnTo>
                      <a:lnTo>
                        <a:pt x="398" y="0"/>
                      </a:lnTo>
                      <a:lnTo>
                        <a:pt x="402" y="0"/>
                      </a:lnTo>
                      <a:lnTo>
                        <a:pt x="406" y="0"/>
                      </a:lnTo>
                      <a:lnTo>
                        <a:pt x="410" y="0"/>
                      </a:lnTo>
                      <a:lnTo>
                        <a:pt x="413" y="0"/>
                      </a:lnTo>
                      <a:lnTo>
                        <a:pt x="417" y="0"/>
                      </a:lnTo>
                      <a:lnTo>
                        <a:pt x="421" y="0"/>
                      </a:lnTo>
                      <a:lnTo>
                        <a:pt x="425" y="0"/>
                      </a:lnTo>
                      <a:lnTo>
                        <a:pt x="429" y="0"/>
                      </a:lnTo>
                      <a:lnTo>
                        <a:pt x="433" y="0"/>
                      </a:lnTo>
                      <a:lnTo>
                        <a:pt x="437" y="0"/>
                      </a:lnTo>
                      <a:lnTo>
                        <a:pt x="441" y="0"/>
                      </a:lnTo>
                      <a:lnTo>
                        <a:pt x="445" y="0"/>
                      </a:lnTo>
                      <a:lnTo>
                        <a:pt x="449" y="0"/>
                      </a:lnTo>
                      <a:lnTo>
                        <a:pt x="452" y="0"/>
                      </a:lnTo>
                      <a:lnTo>
                        <a:pt x="456" y="0"/>
                      </a:lnTo>
                      <a:lnTo>
                        <a:pt x="460" y="0"/>
                      </a:lnTo>
                      <a:lnTo>
                        <a:pt x="464" y="0"/>
                      </a:lnTo>
                      <a:lnTo>
                        <a:pt x="468" y="0"/>
                      </a:lnTo>
                      <a:lnTo>
                        <a:pt x="472" y="0"/>
                      </a:lnTo>
                      <a:lnTo>
                        <a:pt x="476" y="0"/>
                      </a:lnTo>
                      <a:lnTo>
                        <a:pt x="480" y="0"/>
                      </a:lnTo>
                      <a:lnTo>
                        <a:pt x="484" y="0"/>
                      </a:lnTo>
                      <a:lnTo>
                        <a:pt x="488" y="0"/>
                      </a:lnTo>
                      <a:lnTo>
                        <a:pt x="491" y="0"/>
                      </a:lnTo>
                      <a:lnTo>
                        <a:pt x="495" y="0"/>
                      </a:lnTo>
                      <a:lnTo>
                        <a:pt x="499" y="0"/>
                      </a:lnTo>
                      <a:lnTo>
                        <a:pt x="507" y="0"/>
                      </a:lnTo>
                      <a:lnTo>
                        <a:pt x="511" y="0"/>
                      </a:lnTo>
                      <a:lnTo>
                        <a:pt x="515" y="0"/>
                      </a:lnTo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6" name="Freeform 942">
                  <a:extLst>
                    <a:ext uri="{FF2B5EF4-FFF2-40B4-BE49-F238E27FC236}">
                      <a16:creationId xmlns:a16="http://schemas.microsoft.com/office/drawing/2014/main" id="{207F14D3-89CE-40E6-AF6A-6996C61E21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09" y="1008"/>
                  <a:ext cx="510" cy="0"/>
                </a:xfrm>
                <a:custGeom>
                  <a:avLst/>
                  <a:gdLst>
                    <a:gd name="T0" fmla="*/ 8 w 510"/>
                    <a:gd name="T1" fmla="*/ 19 w 510"/>
                    <a:gd name="T2" fmla="*/ 31 w 510"/>
                    <a:gd name="T3" fmla="*/ 43 w 510"/>
                    <a:gd name="T4" fmla="*/ 54 w 510"/>
                    <a:gd name="T5" fmla="*/ 66 w 510"/>
                    <a:gd name="T6" fmla="*/ 78 w 510"/>
                    <a:gd name="T7" fmla="*/ 89 w 510"/>
                    <a:gd name="T8" fmla="*/ 101 w 510"/>
                    <a:gd name="T9" fmla="*/ 117 w 510"/>
                    <a:gd name="T10" fmla="*/ 128 w 510"/>
                    <a:gd name="T11" fmla="*/ 140 w 510"/>
                    <a:gd name="T12" fmla="*/ 152 w 510"/>
                    <a:gd name="T13" fmla="*/ 164 w 510"/>
                    <a:gd name="T14" fmla="*/ 175 w 510"/>
                    <a:gd name="T15" fmla="*/ 187 w 510"/>
                    <a:gd name="T16" fmla="*/ 199 w 510"/>
                    <a:gd name="T17" fmla="*/ 210 w 510"/>
                    <a:gd name="T18" fmla="*/ 226 w 510"/>
                    <a:gd name="T19" fmla="*/ 238 w 510"/>
                    <a:gd name="T20" fmla="*/ 249 w 510"/>
                    <a:gd name="T21" fmla="*/ 261 w 510"/>
                    <a:gd name="T22" fmla="*/ 273 w 510"/>
                    <a:gd name="T23" fmla="*/ 284 w 510"/>
                    <a:gd name="T24" fmla="*/ 296 w 510"/>
                    <a:gd name="T25" fmla="*/ 308 w 510"/>
                    <a:gd name="T26" fmla="*/ 319 w 510"/>
                    <a:gd name="T27" fmla="*/ 331 w 510"/>
                    <a:gd name="T28" fmla="*/ 347 w 510"/>
                    <a:gd name="T29" fmla="*/ 358 w 510"/>
                    <a:gd name="T30" fmla="*/ 370 w 510"/>
                    <a:gd name="T31" fmla="*/ 382 w 510"/>
                    <a:gd name="T32" fmla="*/ 394 w 510"/>
                    <a:gd name="T33" fmla="*/ 405 w 510"/>
                    <a:gd name="T34" fmla="*/ 417 w 510"/>
                    <a:gd name="T35" fmla="*/ 429 w 510"/>
                    <a:gd name="T36" fmla="*/ 440 w 510"/>
                    <a:gd name="T37" fmla="*/ 452 w 510"/>
                    <a:gd name="T38" fmla="*/ 468 w 510"/>
                    <a:gd name="T39" fmla="*/ 479 w 510"/>
                    <a:gd name="T40" fmla="*/ 491 w 510"/>
                    <a:gd name="T41" fmla="*/ 503 w 51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42">
                      <a:pos x="T0" y="0"/>
                    </a:cxn>
                    <a:cxn ang="T43">
                      <a:pos x="T1" y="0"/>
                    </a:cxn>
                    <a:cxn ang="T44">
                      <a:pos x="T2" y="0"/>
                    </a:cxn>
                    <a:cxn ang="T45">
                      <a:pos x="T3" y="0"/>
                    </a:cxn>
                    <a:cxn ang="T46">
                      <a:pos x="T4" y="0"/>
                    </a:cxn>
                    <a:cxn ang="T47">
                      <a:pos x="T5" y="0"/>
                    </a:cxn>
                    <a:cxn ang="T48">
                      <a:pos x="T6" y="0"/>
                    </a:cxn>
                    <a:cxn ang="T49">
                      <a:pos x="T7" y="0"/>
                    </a:cxn>
                    <a:cxn ang="T50">
                      <a:pos x="T8" y="0"/>
                    </a:cxn>
                    <a:cxn ang="T51">
                      <a:pos x="T9" y="0"/>
                    </a:cxn>
                    <a:cxn ang="T52">
                      <a:pos x="T10" y="0"/>
                    </a:cxn>
                    <a:cxn ang="T53">
                      <a:pos x="T11" y="0"/>
                    </a:cxn>
                    <a:cxn ang="T54">
                      <a:pos x="T12" y="0"/>
                    </a:cxn>
                    <a:cxn ang="T55">
                      <a:pos x="T13" y="0"/>
                    </a:cxn>
                    <a:cxn ang="T56">
                      <a:pos x="T14" y="0"/>
                    </a:cxn>
                    <a:cxn ang="T57">
                      <a:pos x="T15" y="0"/>
                    </a:cxn>
                    <a:cxn ang="T58">
                      <a:pos x="T16" y="0"/>
                    </a:cxn>
                    <a:cxn ang="T59">
                      <a:pos x="T17" y="0"/>
                    </a:cxn>
                    <a:cxn ang="T60">
                      <a:pos x="T18" y="0"/>
                    </a:cxn>
                    <a:cxn ang="T61">
                      <a:pos x="T19" y="0"/>
                    </a:cxn>
                    <a:cxn ang="T62">
                      <a:pos x="T20" y="0"/>
                    </a:cxn>
                    <a:cxn ang="T63">
                      <a:pos x="T21" y="0"/>
                    </a:cxn>
                    <a:cxn ang="T64">
                      <a:pos x="T22" y="0"/>
                    </a:cxn>
                    <a:cxn ang="T65">
                      <a:pos x="T23" y="0"/>
                    </a:cxn>
                    <a:cxn ang="T66">
                      <a:pos x="T24" y="0"/>
                    </a:cxn>
                    <a:cxn ang="T67">
                      <a:pos x="T25" y="0"/>
                    </a:cxn>
                    <a:cxn ang="T68">
                      <a:pos x="T26" y="0"/>
                    </a:cxn>
                    <a:cxn ang="T69">
                      <a:pos x="T27" y="0"/>
                    </a:cxn>
                    <a:cxn ang="T70">
                      <a:pos x="T28" y="0"/>
                    </a:cxn>
                    <a:cxn ang="T71">
                      <a:pos x="T29" y="0"/>
                    </a:cxn>
                    <a:cxn ang="T72">
                      <a:pos x="T30" y="0"/>
                    </a:cxn>
                    <a:cxn ang="T73">
                      <a:pos x="T31" y="0"/>
                    </a:cxn>
                    <a:cxn ang="T74">
                      <a:pos x="T32" y="0"/>
                    </a:cxn>
                    <a:cxn ang="T75">
                      <a:pos x="T33" y="0"/>
                    </a:cxn>
                    <a:cxn ang="T76">
                      <a:pos x="T34" y="0"/>
                    </a:cxn>
                    <a:cxn ang="T77">
                      <a:pos x="T35" y="0"/>
                    </a:cxn>
                    <a:cxn ang="T78">
                      <a:pos x="T36" y="0"/>
                    </a:cxn>
                    <a:cxn ang="T79">
                      <a:pos x="T37" y="0"/>
                    </a:cxn>
                    <a:cxn ang="T80">
                      <a:pos x="T38" y="0"/>
                    </a:cxn>
                    <a:cxn ang="T81">
                      <a:pos x="T39" y="0"/>
                    </a:cxn>
                    <a:cxn ang="T82">
                      <a:pos x="T40" y="0"/>
                    </a:cxn>
                    <a:cxn ang="T83">
                      <a:pos x="T41" y="0"/>
                    </a:cxn>
                  </a:cxnLst>
                  <a:rect l="0" t="0" r="r" b="b"/>
                  <a:pathLst>
                    <a:path w="510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9" y="0"/>
                      </a:lnTo>
                      <a:lnTo>
                        <a:pt x="23" y="0"/>
                      </a:lnTo>
                      <a:lnTo>
                        <a:pt x="27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8" y="0"/>
                      </a:lnTo>
                      <a:lnTo>
                        <a:pt x="62" y="0"/>
                      </a:lnTo>
                      <a:lnTo>
                        <a:pt x="66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2" y="0"/>
                      </a:lnTo>
                      <a:lnTo>
                        <a:pt x="86" y="0"/>
                      </a:lnTo>
                      <a:lnTo>
                        <a:pt x="89" y="0"/>
                      </a:lnTo>
                      <a:lnTo>
                        <a:pt x="93" y="0"/>
                      </a:lnTo>
                      <a:lnTo>
                        <a:pt x="97" y="0"/>
                      </a:lnTo>
                      <a:lnTo>
                        <a:pt x="101" y="0"/>
                      </a:lnTo>
                      <a:lnTo>
                        <a:pt x="109" y="0"/>
                      </a:lnTo>
                      <a:lnTo>
                        <a:pt x="113" y="0"/>
                      </a:lnTo>
                      <a:lnTo>
                        <a:pt x="117" y="0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28" y="0"/>
                      </a:lnTo>
                      <a:lnTo>
                        <a:pt x="132" y="0"/>
                      </a:lnTo>
                      <a:lnTo>
                        <a:pt x="136" y="0"/>
                      </a:lnTo>
                      <a:lnTo>
                        <a:pt x="140" y="0"/>
                      </a:lnTo>
                      <a:lnTo>
                        <a:pt x="144" y="0"/>
                      </a:lnTo>
                      <a:lnTo>
                        <a:pt x="148" y="0"/>
                      </a:lnTo>
                      <a:lnTo>
                        <a:pt x="152" y="0"/>
                      </a:lnTo>
                      <a:lnTo>
                        <a:pt x="156" y="0"/>
                      </a:lnTo>
                      <a:lnTo>
                        <a:pt x="160" y="0"/>
                      </a:lnTo>
                      <a:lnTo>
                        <a:pt x="164" y="0"/>
                      </a:lnTo>
                      <a:lnTo>
                        <a:pt x="167" y="0"/>
                      </a:lnTo>
                      <a:lnTo>
                        <a:pt x="171" y="0"/>
                      </a:lnTo>
                      <a:lnTo>
                        <a:pt x="175" y="0"/>
                      </a:lnTo>
                      <a:lnTo>
                        <a:pt x="179" y="0"/>
                      </a:lnTo>
                      <a:lnTo>
                        <a:pt x="183" y="0"/>
                      </a:lnTo>
                      <a:lnTo>
                        <a:pt x="187" y="0"/>
                      </a:lnTo>
                      <a:lnTo>
                        <a:pt x="191" y="0"/>
                      </a:lnTo>
                      <a:lnTo>
                        <a:pt x="195" y="0"/>
                      </a:lnTo>
                      <a:lnTo>
                        <a:pt x="199" y="0"/>
                      </a:lnTo>
                      <a:lnTo>
                        <a:pt x="203" y="0"/>
                      </a:lnTo>
                      <a:lnTo>
                        <a:pt x="206" y="0"/>
                      </a:lnTo>
                      <a:lnTo>
                        <a:pt x="210" y="0"/>
                      </a:lnTo>
                      <a:lnTo>
                        <a:pt x="214" y="0"/>
                      </a:lnTo>
                      <a:lnTo>
                        <a:pt x="218" y="0"/>
                      </a:lnTo>
                      <a:lnTo>
                        <a:pt x="226" y="0"/>
                      </a:lnTo>
                      <a:lnTo>
                        <a:pt x="230" y="0"/>
                      </a:lnTo>
                      <a:lnTo>
                        <a:pt x="234" y="0"/>
                      </a:lnTo>
                      <a:lnTo>
                        <a:pt x="238" y="0"/>
                      </a:lnTo>
                      <a:lnTo>
                        <a:pt x="241" y="0"/>
                      </a:lnTo>
                      <a:lnTo>
                        <a:pt x="245" y="0"/>
                      </a:lnTo>
                      <a:lnTo>
                        <a:pt x="249" y="0"/>
                      </a:lnTo>
                      <a:lnTo>
                        <a:pt x="253" y="0"/>
                      </a:lnTo>
                      <a:lnTo>
                        <a:pt x="257" y="0"/>
                      </a:lnTo>
                      <a:lnTo>
                        <a:pt x="261" y="0"/>
                      </a:lnTo>
                      <a:lnTo>
                        <a:pt x="265" y="0"/>
                      </a:lnTo>
                      <a:lnTo>
                        <a:pt x="269" y="0"/>
                      </a:lnTo>
                      <a:lnTo>
                        <a:pt x="273" y="0"/>
                      </a:lnTo>
                      <a:lnTo>
                        <a:pt x="277" y="0"/>
                      </a:lnTo>
                      <a:lnTo>
                        <a:pt x="280" y="0"/>
                      </a:lnTo>
                      <a:lnTo>
                        <a:pt x="284" y="0"/>
                      </a:lnTo>
                      <a:lnTo>
                        <a:pt x="288" y="0"/>
                      </a:lnTo>
                      <a:lnTo>
                        <a:pt x="292" y="0"/>
                      </a:lnTo>
                      <a:lnTo>
                        <a:pt x="296" y="0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8" y="0"/>
                      </a:lnTo>
                      <a:lnTo>
                        <a:pt x="312" y="0"/>
                      </a:lnTo>
                      <a:lnTo>
                        <a:pt x="316" y="0"/>
                      </a:lnTo>
                      <a:lnTo>
                        <a:pt x="319" y="0"/>
                      </a:lnTo>
                      <a:lnTo>
                        <a:pt x="323" y="0"/>
                      </a:lnTo>
                      <a:lnTo>
                        <a:pt x="327" y="0"/>
                      </a:lnTo>
                      <a:lnTo>
                        <a:pt x="331" y="0"/>
                      </a:lnTo>
                      <a:lnTo>
                        <a:pt x="335" y="0"/>
                      </a:lnTo>
                      <a:lnTo>
                        <a:pt x="343" y="0"/>
                      </a:lnTo>
                      <a:lnTo>
                        <a:pt x="347" y="0"/>
                      </a:lnTo>
                      <a:lnTo>
                        <a:pt x="351" y="0"/>
                      </a:lnTo>
                      <a:lnTo>
                        <a:pt x="355" y="0"/>
                      </a:lnTo>
                      <a:lnTo>
                        <a:pt x="358" y="0"/>
                      </a:lnTo>
                      <a:lnTo>
                        <a:pt x="362" y="0"/>
                      </a:lnTo>
                      <a:lnTo>
                        <a:pt x="366" y="0"/>
                      </a:lnTo>
                      <a:lnTo>
                        <a:pt x="370" y="0"/>
                      </a:lnTo>
                      <a:lnTo>
                        <a:pt x="374" y="0"/>
                      </a:lnTo>
                      <a:lnTo>
                        <a:pt x="378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90" y="0"/>
                      </a:lnTo>
                      <a:lnTo>
                        <a:pt x="394" y="0"/>
                      </a:lnTo>
                      <a:lnTo>
                        <a:pt x="397" y="0"/>
                      </a:lnTo>
                      <a:lnTo>
                        <a:pt x="401" y="0"/>
                      </a:lnTo>
                      <a:lnTo>
                        <a:pt x="405" y="0"/>
                      </a:lnTo>
                      <a:lnTo>
                        <a:pt x="409" y="0"/>
                      </a:lnTo>
                      <a:lnTo>
                        <a:pt x="413" y="0"/>
                      </a:lnTo>
                      <a:lnTo>
                        <a:pt x="417" y="0"/>
                      </a:lnTo>
                      <a:lnTo>
                        <a:pt x="421" y="0"/>
                      </a:lnTo>
                      <a:lnTo>
                        <a:pt x="425" y="0"/>
                      </a:lnTo>
                      <a:lnTo>
                        <a:pt x="429" y="0"/>
                      </a:lnTo>
                      <a:lnTo>
                        <a:pt x="432" y="0"/>
                      </a:lnTo>
                      <a:lnTo>
                        <a:pt x="436" y="0"/>
                      </a:lnTo>
                      <a:lnTo>
                        <a:pt x="440" y="0"/>
                      </a:lnTo>
                      <a:lnTo>
                        <a:pt x="444" y="0"/>
                      </a:lnTo>
                      <a:lnTo>
                        <a:pt x="448" y="0"/>
                      </a:lnTo>
                      <a:lnTo>
                        <a:pt x="452" y="0"/>
                      </a:lnTo>
                      <a:lnTo>
                        <a:pt x="460" y="0"/>
                      </a:lnTo>
                      <a:lnTo>
                        <a:pt x="464" y="0"/>
                      </a:lnTo>
                      <a:lnTo>
                        <a:pt x="468" y="0"/>
                      </a:lnTo>
                      <a:lnTo>
                        <a:pt x="471" y="0"/>
                      </a:lnTo>
                      <a:lnTo>
                        <a:pt x="475" y="0"/>
                      </a:lnTo>
                      <a:lnTo>
                        <a:pt x="479" y="0"/>
                      </a:lnTo>
                      <a:lnTo>
                        <a:pt x="483" y="0"/>
                      </a:lnTo>
                      <a:lnTo>
                        <a:pt x="487" y="0"/>
                      </a:lnTo>
                      <a:lnTo>
                        <a:pt x="491" y="0"/>
                      </a:lnTo>
                      <a:lnTo>
                        <a:pt x="495" y="0"/>
                      </a:lnTo>
                      <a:lnTo>
                        <a:pt x="499" y="0"/>
                      </a:lnTo>
                      <a:lnTo>
                        <a:pt x="503" y="0"/>
                      </a:lnTo>
                      <a:lnTo>
                        <a:pt x="507" y="0"/>
                      </a:lnTo>
                      <a:lnTo>
                        <a:pt x="510" y="0"/>
                      </a:lnTo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7" name="Freeform 943">
                  <a:extLst>
                    <a:ext uri="{FF2B5EF4-FFF2-40B4-BE49-F238E27FC236}">
                      <a16:creationId xmlns:a16="http://schemas.microsoft.com/office/drawing/2014/main" id="{BE507B1D-67D7-4E63-B08E-2C7DFB920C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19" y="1008"/>
                  <a:ext cx="511" cy="0"/>
                </a:xfrm>
                <a:custGeom>
                  <a:avLst/>
                  <a:gdLst>
                    <a:gd name="T0" fmla="*/ 8 w 511"/>
                    <a:gd name="T1" fmla="*/ 20 w 511"/>
                    <a:gd name="T2" fmla="*/ 32 w 511"/>
                    <a:gd name="T3" fmla="*/ 43 w 511"/>
                    <a:gd name="T4" fmla="*/ 55 w 511"/>
                    <a:gd name="T5" fmla="*/ 71 w 511"/>
                    <a:gd name="T6" fmla="*/ 82 w 511"/>
                    <a:gd name="T7" fmla="*/ 94 w 511"/>
                    <a:gd name="T8" fmla="*/ 106 w 511"/>
                    <a:gd name="T9" fmla="*/ 117 w 511"/>
                    <a:gd name="T10" fmla="*/ 129 w 511"/>
                    <a:gd name="T11" fmla="*/ 141 w 511"/>
                    <a:gd name="T12" fmla="*/ 152 w 511"/>
                    <a:gd name="T13" fmla="*/ 164 w 511"/>
                    <a:gd name="T14" fmla="*/ 176 w 511"/>
                    <a:gd name="T15" fmla="*/ 191 w 511"/>
                    <a:gd name="T16" fmla="*/ 203 w 511"/>
                    <a:gd name="T17" fmla="*/ 215 w 511"/>
                    <a:gd name="T18" fmla="*/ 227 w 511"/>
                    <a:gd name="T19" fmla="*/ 238 w 511"/>
                    <a:gd name="T20" fmla="*/ 250 w 511"/>
                    <a:gd name="T21" fmla="*/ 262 w 511"/>
                    <a:gd name="T22" fmla="*/ 273 w 511"/>
                    <a:gd name="T23" fmla="*/ 285 w 511"/>
                    <a:gd name="T24" fmla="*/ 301 w 511"/>
                    <a:gd name="T25" fmla="*/ 312 w 511"/>
                    <a:gd name="T26" fmla="*/ 324 w 511"/>
                    <a:gd name="T27" fmla="*/ 336 w 511"/>
                    <a:gd name="T28" fmla="*/ 347 w 511"/>
                    <a:gd name="T29" fmla="*/ 359 w 511"/>
                    <a:gd name="T30" fmla="*/ 371 w 511"/>
                    <a:gd name="T31" fmla="*/ 382 w 511"/>
                    <a:gd name="T32" fmla="*/ 394 w 511"/>
                    <a:gd name="T33" fmla="*/ 406 w 511"/>
                    <a:gd name="T34" fmla="*/ 421 w 511"/>
                    <a:gd name="T35" fmla="*/ 433 w 511"/>
                    <a:gd name="T36" fmla="*/ 445 w 511"/>
                    <a:gd name="T37" fmla="*/ 456 w 511"/>
                    <a:gd name="T38" fmla="*/ 468 w 511"/>
                    <a:gd name="T39" fmla="*/ 480 w 511"/>
                    <a:gd name="T40" fmla="*/ 492 w 511"/>
                    <a:gd name="T41" fmla="*/ 503 w 51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42">
                      <a:pos x="T0" y="0"/>
                    </a:cxn>
                    <a:cxn ang="T43">
                      <a:pos x="T1" y="0"/>
                    </a:cxn>
                    <a:cxn ang="T44">
                      <a:pos x="T2" y="0"/>
                    </a:cxn>
                    <a:cxn ang="T45">
                      <a:pos x="T3" y="0"/>
                    </a:cxn>
                    <a:cxn ang="T46">
                      <a:pos x="T4" y="0"/>
                    </a:cxn>
                    <a:cxn ang="T47">
                      <a:pos x="T5" y="0"/>
                    </a:cxn>
                    <a:cxn ang="T48">
                      <a:pos x="T6" y="0"/>
                    </a:cxn>
                    <a:cxn ang="T49">
                      <a:pos x="T7" y="0"/>
                    </a:cxn>
                    <a:cxn ang="T50">
                      <a:pos x="T8" y="0"/>
                    </a:cxn>
                    <a:cxn ang="T51">
                      <a:pos x="T9" y="0"/>
                    </a:cxn>
                    <a:cxn ang="T52">
                      <a:pos x="T10" y="0"/>
                    </a:cxn>
                    <a:cxn ang="T53">
                      <a:pos x="T11" y="0"/>
                    </a:cxn>
                    <a:cxn ang="T54">
                      <a:pos x="T12" y="0"/>
                    </a:cxn>
                    <a:cxn ang="T55">
                      <a:pos x="T13" y="0"/>
                    </a:cxn>
                    <a:cxn ang="T56">
                      <a:pos x="T14" y="0"/>
                    </a:cxn>
                    <a:cxn ang="T57">
                      <a:pos x="T15" y="0"/>
                    </a:cxn>
                    <a:cxn ang="T58">
                      <a:pos x="T16" y="0"/>
                    </a:cxn>
                    <a:cxn ang="T59">
                      <a:pos x="T17" y="0"/>
                    </a:cxn>
                    <a:cxn ang="T60">
                      <a:pos x="T18" y="0"/>
                    </a:cxn>
                    <a:cxn ang="T61">
                      <a:pos x="T19" y="0"/>
                    </a:cxn>
                    <a:cxn ang="T62">
                      <a:pos x="T20" y="0"/>
                    </a:cxn>
                    <a:cxn ang="T63">
                      <a:pos x="T21" y="0"/>
                    </a:cxn>
                    <a:cxn ang="T64">
                      <a:pos x="T22" y="0"/>
                    </a:cxn>
                    <a:cxn ang="T65">
                      <a:pos x="T23" y="0"/>
                    </a:cxn>
                    <a:cxn ang="T66">
                      <a:pos x="T24" y="0"/>
                    </a:cxn>
                    <a:cxn ang="T67">
                      <a:pos x="T25" y="0"/>
                    </a:cxn>
                    <a:cxn ang="T68">
                      <a:pos x="T26" y="0"/>
                    </a:cxn>
                    <a:cxn ang="T69">
                      <a:pos x="T27" y="0"/>
                    </a:cxn>
                    <a:cxn ang="T70">
                      <a:pos x="T28" y="0"/>
                    </a:cxn>
                    <a:cxn ang="T71">
                      <a:pos x="T29" y="0"/>
                    </a:cxn>
                    <a:cxn ang="T72">
                      <a:pos x="T30" y="0"/>
                    </a:cxn>
                    <a:cxn ang="T73">
                      <a:pos x="T31" y="0"/>
                    </a:cxn>
                    <a:cxn ang="T74">
                      <a:pos x="T32" y="0"/>
                    </a:cxn>
                    <a:cxn ang="T75">
                      <a:pos x="T33" y="0"/>
                    </a:cxn>
                    <a:cxn ang="T76">
                      <a:pos x="T34" y="0"/>
                    </a:cxn>
                    <a:cxn ang="T77">
                      <a:pos x="T35" y="0"/>
                    </a:cxn>
                    <a:cxn ang="T78">
                      <a:pos x="T36" y="0"/>
                    </a:cxn>
                    <a:cxn ang="T79">
                      <a:pos x="T37" y="0"/>
                    </a:cxn>
                    <a:cxn ang="T80">
                      <a:pos x="T38" y="0"/>
                    </a:cxn>
                    <a:cxn ang="T81">
                      <a:pos x="T39" y="0"/>
                    </a:cxn>
                    <a:cxn ang="T82">
                      <a:pos x="T40" y="0"/>
                    </a:cxn>
                    <a:cxn ang="T83">
                      <a:pos x="T41" y="0"/>
                    </a:cxn>
                  </a:cxnLst>
                  <a:rect l="0" t="0" r="r" b="b"/>
                  <a:pathLst>
                    <a:path w="511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8" y="0"/>
                      </a:lnTo>
                      <a:lnTo>
                        <a:pt x="32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5" y="0"/>
                      </a:lnTo>
                      <a:lnTo>
                        <a:pt x="59" y="0"/>
                      </a:lnTo>
                      <a:lnTo>
                        <a:pt x="67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2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4" y="0"/>
                      </a:lnTo>
                      <a:lnTo>
                        <a:pt x="98" y="0"/>
                      </a:lnTo>
                      <a:lnTo>
                        <a:pt x="102" y="0"/>
                      </a:lnTo>
                      <a:lnTo>
                        <a:pt x="106" y="0"/>
                      </a:lnTo>
                      <a:lnTo>
                        <a:pt x="110" y="0"/>
                      </a:lnTo>
                      <a:lnTo>
                        <a:pt x="113" y="0"/>
                      </a:lnTo>
                      <a:lnTo>
                        <a:pt x="117" y="0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29" y="0"/>
                      </a:lnTo>
                      <a:lnTo>
                        <a:pt x="133" y="0"/>
                      </a:lnTo>
                      <a:lnTo>
                        <a:pt x="137" y="0"/>
                      </a:lnTo>
                      <a:lnTo>
                        <a:pt x="141" y="0"/>
                      </a:lnTo>
                      <a:lnTo>
                        <a:pt x="145" y="0"/>
                      </a:lnTo>
                      <a:lnTo>
                        <a:pt x="149" y="0"/>
                      </a:lnTo>
                      <a:lnTo>
                        <a:pt x="152" y="0"/>
                      </a:lnTo>
                      <a:lnTo>
                        <a:pt x="156" y="0"/>
                      </a:lnTo>
                      <a:lnTo>
                        <a:pt x="160" y="0"/>
                      </a:lnTo>
                      <a:lnTo>
                        <a:pt x="164" y="0"/>
                      </a:lnTo>
                      <a:lnTo>
                        <a:pt x="168" y="0"/>
                      </a:lnTo>
                      <a:lnTo>
                        <a:pt x="172" y="0"/>
                      </a:lnTo>
                      <a:lnTo>
                        <a:pt x="176" y="0"/>
                      </a:lnTo>
                      <a:lnTo>
                        <a:pt x="184" y="0"/>
                      </a:lnTo>
                      <a:lnTo>
                        <a:pt x="188" y="0"/>
                      </a:lnTo>
                      <a:lnTo>
                        <a:pt x="191" y="0"/>
                      </a:lnTo>
                      <a:lnTo>
                        <a:pt x="195" y="0"/>
                      </a:lnTo>
                      <a:lnTo>
                        <a:pt x="199" y="0"/>
                      </a:lnTo>
                      <a:lnTo>
                        <a:pt x="203" y="0"/>
                      </a:lnTo>
                      <a:lnTo>
                        <a:pt x="207" y="0"/>
                      </a:lnTo>
                      <a:lnTo>
                        <a:pt x="211" y="0"/>
                      </a:lnTo>
                      <a:lnTo>
                        <a:pt x="215" y="0"/>
                      </a:lnTo>
                      <a:lnTo>
                        <a:pt x="219" y="0"/>
                      </a:lnTo>
                      <a:lnTo>
                        <a:pt x="223" y="0"/>
                      </a:lnTo>
                      <a:lnTo>
                        <a:pt x="227" y="0"/>
                      </a:lnTo>
                      <a:lnTo>
                        <a:pt x="230" y="0"/>
                      </a:lnTo>
                      <a:lnTo>
                        <a:pt x="234" y="0"/>
                      </a:lnTo>
                      <a:lnTo>
                        <a:pt x="238" y="0"/>
                      </a:lnTo>
                      <a:lnTo>
                        <a:pt x="242" y="0"/>
                      </a:lnTo>
                      <a:lnTo>
                        <a:pt x="246" y="0"/>
                      </a:lnTo>
                      <a:lnTo>
                        <a:pt x="250" y="0"/>
                      </a:lnTo>
                      <a:lnTo>
                        <a:pt x="254" y="0"/>
                      </a:lnTo>
                      <a:lnTo>
                        <a:pt x="258" y="0"/>
                      </a:lnTo>
                      <a:lnTo>
                        <a:pt x="262" y="0"/>
                      </a:lnTo>
                      <a:lnTo>
                        <a:pt x="265" y="0"/>
                      </a:lnTo>
                      <a:lnTo>
                        <a:pt x="269" y="0"/>
                      </a:lnTo>
                      <a:lnTo>
                        <a:pt x="273" y="0"/>
                      </a:lnTo>
                      <a:lnTo>
                        <a:pt x="277" y="0"/>
                      </a:lnTo>
                      <a:lnTo>
                        <a:pt x="281" y="0"/>
                      </a:lnTo>
                      <a:lnTo>
                        <a:pt x="285" y="0"/>
                      </a:lnTo>
                      <a:lnTo>
                        <a:pt x="289" y="0"/>
                      </a:lnTo>
                      <a:lnTo>
                        <a:pt x="293" y="0"/>
                      </a:lnTo>
                      <a:lnTo>
                        <a:pt x="301" y="0"/>
                      </a:lnTo>
                      <a:lnTo>
                        <a:pt x="304" y="0"/>
                      </a:lnTo>
                      <a:lnTo>
                        <a:pt x="308" y="0"/>
                      </a:lnTo>
                      <a:lnTo>
                        <a:pt x="312" y="0"/>
                      </a:lnTo>
                      <a:lnTo>
                        <a:pt x="316" y="0"/>
                      </a:lnTo>
                      <a:lnTo>
                        <a:pt x="320" y="0"/>
                      </a:lnTo>
                      <a:lnTo>
                        <a:pt x="324" y="0"/>
                      </a:lnTo>
                      <a:lnTo>
                        <a:pt x="328" y="0"/>
                      </a:lnTo>
                      <a:lnTo>
                        <a:pt x="332" y="0"/>
                      </a:lnTo>
                      <a:lnTo>
                        <a:pt x="336" y="0"/>
                      </a:lnTo>
                      <a:lnTo>
                        <a:pt x="340" y="0"/>
                      </a:lnTo>
                      <a:lnTo>
                        <a:pt x="343" y="0"/>
                      </a:lnTo>
                      <a:lnTo>
                        <a:pt x="347" y="0"/>
                      </a:lnTo>
                      <a:lnTo>
                        <a:pt x="351" y="0"/>
                      </a:lnTo>
                      <a:lnTo>
                        <a:pt x="355" y="0"/>
                      </a:lnTo>
                      <a:lnTo>
                        <a:pt x="359" y="0"/>
                      </a:lnTo>
                      <a:lnTo>
                        <a:pt x="363" y="0"/>
                      </a:lnTo>
                      <a:lnTo>
                        <a:pt x="367" y="0"/>
                      </a:lnTo>
                      <a:lnTo>
                        <a:pt x="371" y="0"/>
                      </a:lnTo>
                      <a:lnTo>
                        <a:pt x="375" y="0"/>
                      </a:lnTo>
                      <a:lnTo>
                        <a:pt x="379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90" y="0"/>
                      </a:lnTo>
                      <a:lnTo>
                        <a:pt x="394" y="0"/>
                      </a:lnTo>
                      <a:lnTo>
                        <a:pt x="398" y="0"/>
                      </a:lnTo>
                      <a:lnTo>
                        <a:pt x="402" y="0"/>
                      </a:lnTo>
                      <a:lnTo>
                        <a:pt x="406" y="0"/>
                      </a:lnTo>
                      <a:lnTo>
                        <a:pt x="410" y="0"/>
                      </a:lnTo>
                      <a:lnTo>
                        <a:pt x="418" y="0"/>
                      </a:lnTo>
                      <a:lnTo>
                        <a:pt x="421" y="0"/>
                      </a:lnTo>
                      <a:lnTo>
                        <a:pt x="425" y="0"/>
                      </a:lnTo>
                      <a:lnTo>
                        <a:pt x="429" y="0"/>
                      </a:lnTo>
                      <a:lnTo>
                        <a:pt x="433" y="0"/>
                      </a:lnTo>
                      <a:lnTo>
                        <a:pt x="437" y="0"/>
                      </a:lnTo>
                      <a:lnTo>
                        <a:pt x="441" y="0"/>
                      </a:lnTo>
                      <a:lnTo>
                        <a:pt x="445" y="0"/>
                      </a:lnTo>
                      <a:lnTo>
                        <a:pt x="449" y="0"/>
                      </a:lnTo>
                      <a:lnTo>
                        <a:pt x="453" y="0"/>
                      </a:lnTo>
                      <a:lnTo>
                        <a:pt x="456" y="0"/>
                      </a:lnTo>
                      <a:lnTo>
                        <a:pt x="460" y="0"/>
                      </a:lnTo>
                      <a:lnTo>
                        <a:pt x="464" y="0"/>
                      </a:lnTo>
                      <a:lnTo>
                        <a:pt x="468" y="0"/>
                      </a:lnTo>
                      <a:lnTo>
                        <a:pt x="472" y="0"/>
                      </a:lnTo>
                      <a:lnTo>
                        <a:pt x="476" y="0"/>
                      </a:lnTo>
                      <a:lnTo>
                        <a:pt x="480" y="0"/>
                      </a:lnTo>
                      <a:lnTo>
                        <a:pt x="484" y="0"/>
                      </a:lnTo>
                      <a:lnTo>
                        <a:pt x="488" y="0"/>
                      </a:lnTo>
                      <a:lnTo>
                        <a:pt x="492" y="0"/>
                      </a:lnTo>
                      <a:lnTo>
                        <a:pt x="495" y="0"/>
                      </a:lnTo>
                      <a:lnTo>
                        <a:pt x="499" y="0"/>
                      </a:lnTo>
                      <a:lnTo>
                        <a:pt x="503" y="0"/>
                      </a:lnTo>
                      <a:lnTo>
                        <a:pt x="507" y="0"/>
                      </a:lnTo>
                      <a:lnTo>
                        <a:pt x="511" y="0"/>
                      </a:lnTo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8" name="Freeform 944">
                  <a:extLst>
                    <a:ext uri="{FF2B5EF4-FFF2-40B4-BE49-F238E27FC236}">
                      <a16:creationId xmlns:a16="http://schemas.microsoft.com/office/drawing/2014/main" id="{64E71B69-B406-4D5B-BAC7-E8282B75DD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30" y="973"/>
                  <a:ext cx="507" cy="35"/>
                </a:xfrm>
                <a:custGeom>
                  <a:avLst/>
                  <a:gdLst>
                    <a:gd name="T0" fmla="*/ 8 w 507"/>
                    <a:gd name="T1" fmla="*/ 35 h 35"/>
                    <a:gd name="T2" fmla="*/ 23 w 507"/>
                    <a:gd name="T3" fmla="*/ 35 h 35"/>
                    <a:gd name="T4" fmla="*/ 35 w 507"/>
                    <a:gd name="T5" fmla="*/ 35 h 35"/>
                    <a:gd name="T6" fmla="*/ 47 w 507"/>
                    <a:gd name="T7" fmla="*/ 35 h 35"/>
                    <a:gd name="T8" fmla="*/ 59 w 507"/>
                    <a:gd name="T9" fmla="*/ 35 h 35"/>
                    <a:gd name="T10" fmla="*/ 70 w 507"/>
                    <a:gd name="T11" fmla="*/ 35 h 35"/>
                    <a:gd name="T12" fmla="*/ 82 w 507"/>
                    <a:gd name="T13" fmla="*/ 35 h 35"/>
                    <a:gd name="T14" fmla="*/ 94 w 507"/>
                    <a:gd name="T15" fmla="*/ 35 h 35"/>
                    <a:gd name="T16" fmla="*/ 105 w 507"/>
                    <a:gd name="T17" fmla="*/ 35 h 35"/>
                    <a:gd name="T18" fmla="*/ 117 w 507"/>
                    <a:gd name="T19" fmla="*/ 35 h 35"/>
                    <a:gd name="T20" fmla="*/ 129 w 507"/>
                    <a:gd name="T21" fmla="*/ 35 h 35"/>
                    <a:gd name="T22" fmla="*/ 144 w 507"/>
                    <a:gd name="T23" fmla="*/ 35 h 35"/>
                    <a:gd name="T24" fmla="*/ 156 w 507"/>
                    <a:gd name="T25" fmla="*/ 35 h 35"/>
                    <a:gd name="T26" fmla="*/ 168 w 507"/>
                    <a:gd name="T27" fmla="*/ 35 h 35"/>
                    <a:gd name="T28" fmla="*/ 179 w 507"/>
                    <a:gd name="T29" fmla="*/ 35 h 35"/>
                    <a:gd name="T30" fmla="*/ 191 w 507"/>
                    <a:gd name="T31" fmla="*/ 35 h 35"/>
                    <a:gd name="T32" fmla="*/ 203 w 507"/>
                    <a:gd name="T33" fmla="*/ 35 h 35"/>
                    <a:gd name="T34" fmla="*/ 214 w 507"/>
                    <a:gd name="T35" fmla="*/ 35 h 35"/>
                    <a:gd name="T36" fmla="*/ 226 w 507"/>
                    <a:gd name="T37" fmla="*/ 35 h 35"/>
                    <a:gd name="T38" fmla="*/ 238 w 507"/>
                    <a:gd name="T39" fmla="*/ 35 h 35"/>
                    <a:gd name="T40" fmla="*/ 250 w 507"/>
                    <a:gd name="T41" fmla="*/ 35 h 35"/>
                    <a:gd name="T42" fmla="*/ 265 w 507"/>
                    <a:gd name="T43" fmla="*/ 35 h 35"/>
                    <a:gd name="T44" fmla="*/ 277 w 507"/>
                    <a:gd name="T45" fmla="*/ 35 h 35"/>
                    <a:gd name="T46" fmla="*/ 288 w 507"/>
                    <a:gd name="T47" fmla="*/ 35 h 35"/>
                    <a:gd name="T48" fmla="*/ 300 w 507"/>
                    <a:gd name="T49" fmla="*/ 35 h 35"/>
                    <a:gd name="T50" fmla="*/ 312 w 507"/>
                    <a:gd name="T51" fmla="*/ 35 h 35"/>
                    <a:gd name="T52" fmla="*/ 324 w 507"/>
                    <a:gd name="T53" fmla="*/ 35 h 35"/>
                    <a:gd name="T54" fmla="*/ 335 w 507"/>
                    <a:gd name="T55" fmla="*/ 35 h 35"/>
                    <a:gd name="T56" fmla="*/ 347 w 507"/>
                    <a:gd name="T57" fmla="*/ 35 h 35"/>
                    <a:gd name="T58" fmla="*/ 359 w 507"/>
                    <a:gd name="T59" fmla="*/ 35 h 35"/>
                    <a:gd name="T60" fmla="*/ 374 w 507"/>
                    <a:gd name="T61" fmla="*/ 35 h 35"/>
                    <a:gd name="T62" fmla="*/ 386 w 507"/>
                    <a:gd name="T63" fmla="*/ 35 h 35"/>
                    <a:gd name="T64" fmla="*/ 398 w 507"/>
                    <a:gd name="T65" fmla="*/ 35 h 35"/>
                    <a:gd name="T66" fmla="*/ 409 w 507"/>
                    <a:gd name="T67" fmla="*/ 35 h 35"/>
                    <a:gd name="T68" fmla="*/ 417 w 507"/>
                    <a:gd name="T69" fmla="*/ 12 h 35"/>
                    <a:gd name="T70" fmla="*/ 425 w 507"/>
                    <a:gd name="T71" fmla="*/ 0 h 35"/>
                    <a:gd name="T72" fmla="*/ 437 w 507"/>
                    <a:gd name="T73" fmla="*/ 0 h 35"/>
                    <a:gd name="T74" fmla="*/ 448 w 507"/>
                    <a:gd name="T75" fmla="*/ 0 h 35"/>
                    <a:gd name="T76" fmla="*/ 460 w 507"/>
                    <a:gd name="T77" fmla="*/ 0 h 35"/>
                    <a:gd name="T78" fmla="*/ 472 w 507"/>
                    <a:gd name="T79" fmla="*/ 0 h 35"/>
                    <a:gd name="T80" fmla="*/ 483 w 507"/>
                    <a:gd name="T81" fmla="*/ 4 h 35"/>
                    <a:gd name="T82" fmla="*/ 499 w 507"/>
                    <a:gd name="T83" fmla="*/ 4 h 35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07" h="35">
                      <a:moveTo>
                        <a:pt x="0" y="35"/>
                      </a:moveTo>
                      <a:lnTo>
                        <a:pt x="4" y="35"/>
                      </a:lnTo>
                      <a:lnTo>
                        <a:pt x="8" y="35"/>
                      </a:lnTo>
                      <a:lnTo>
                        <a:pt x="12" y="35"/>
                      </a:lnTo>
                      <a:lnTo>
                        <a:pt x="16" y="35"/>
                      </a:lnTo>
                      <a:lnTo>
                        <a:pt x="23" y="35"/>
                      </a:lnTo>
                      <a:lnTo>
                        <a:pt x="27" y="35"/>
                      </a:lnTo>
                      <a:lnTo>
                        <a:pt x="31" y="35"/>
                      </a:lnTo>
                      <a:lnTo>
                        <a:pt x="35" y="35"/>
                      </a:lnTo>
                      <a:lnTo>
                        <a:pt x="39" y="35"/>
                      </a:lnTo>
                      <a:lnTo>
                        <a:pt x="43" y="35"/>
                      </a:lnTo>
                      <a:lnTo>
                        <a:pt x="47" y="35"/>
                      </a:lnTo>
                      <a:lnTo>
                        <a:pt x="51" y="35"/>
                      </a:lnTo>
                      <a:lnTo>
                        <a:pt x="55" y="35"/>
                      </a:lnTo>
                      <a:lnTo>
                        <a:pt x="59" y="35"/>
                      </a:lnTo>
                      <a:lnTo>
                        <a:pt x="62" y="35"/>
                      </a:lnTo>
                      <a:lnTo>
                        <a:pt x="66" y="35"/>
                      </a:lnTo>
                      <a:lnTo>
                        <a:pt x="70" y="35"/>
                      </a:lnTo>
                      <a:lnTo>
                        <a:pt x="74" y="35"/>
                      </a:lnTo>
                      <a:lnTo>
                        <a:pt x="78" y="35"/>
                      </a:lnTo>
                      <a:lnTo>
                        <a:pt x="82" y="35"/>
                      </a:lnTo>
                      <a:lnTo>
                        <a:pt x="86" y="35"/>
                      </a:lnTo>
                      <a:lnTo>
                        <a:pt x="90" y="35"/>
                      </a:lnTo>
                      <a:lnTo>
                        <a:pt x="94" y="35"/>
                      </a:lnTo>
                      <a:lnTo>
                        <a:pt x="97" y="35"/>
                      </a:lnTo>
                      <a:lnTo>
                        <a:pt x="101" y="35"/>
                      </a:lnTo>
                      <a:lnTo>
                        <a:pt x="105" y="35"/>
                      </a:lnTo>
                      <a:lnTo>
                        <a:pt x="109" y="35"/>
                      </a:lnTo>
                      <a:lnTo>
                        <a:pt x="113" y="35"/>
                      </a:lnTo>
                      <a:lnTo>
                        <a:pt x="117" y="35"/>
                      </a:lnTo>
                      <a:lnTo>
                        <a:pt x="121" y="35"/>
                      </a:lnTo>
                      <a:lnTo>
                        <a:pt x="125" y="35"/>
                      </a:lnTo>
                      <a:lnTo>
                        <a:pt x="129" y="35"/>
                      </a:lnTo>
                      <a:lnTo>
                        <a:pt x="133" y="35"/>
                      </a:lnTo>
                      <a:lnTo>
                        <a:pt x="140" y="35"/>
                      </a:lnTo>
                      <a:lnTo>
                        <a:pt x="144" y="35"/>
                      </a:lnTo>
                      <a:lnTo>
                        <a:pt x="148" y="35"/>
                      </a:lnTo>
                      <a:lnTo>
                        <a:pt x="152" y="35"/>
                      </a:lnTo>
                      <a:lnTo>
                        <a:pt x="156" y="35"/>
                      </a:lnTo>
                      <a:lnTo>
                        <a:pt x="160" y="35"/>
                      </a:lnTo>
                      <a:lnTo>
                        <a:pt x="164" y="35"/>
                      </a:lnTo>
                      <a:lnTo>
                        <a:pt x="168" y="35"/>
                      </a:lnTo>
                      <a:lnTo>
                        <a:pt x="172" y="35"/>
                      </a:lnTo>
                      <a:lnTo>
                        <a:pt x="175" y="35"/>
                      </a:lnTo>
                      <a:lnTo>
                        <a:pt x="179" y="35"/>
                      </a:lnTo>
                      <a:lnTo>
                        <a:pt x="183" y="35"/>
                      </a:lnTo>
                      <a:lnTo>
                        <a:pt x="187" y="35"/>
                      </a:lnTo>
                      <a:lnTo>
                        <a:pt x="191" y="35"/>
                      </a:lnTo>
                      <a:lnTo>
                        <a:pt x="195" y="35"/>
                      </a:lnTo>
                      <a:lnTo>
                        <a:pt x="199" y="35"/>
                      </a:lnTo>
                      <a:lnTo>
                        <a:pt x="203" y="35"/>
                      </a:lnTo>
                      <a:lnTo>
                        <a:pt x="207" y="35"/>
                      </a:lnTo>
                      <a:lnTo>
                        <a:pt x="211" y="35"/>
                      </a:lnTo>
                      <a:lnTo>
                        <a:pt x="214" y="35"/>
                      </a:lnTo>
                      <a:lnTo>
                        <a:pt x="218" y="35"/>
                      </a:lnTo>
                      <a:lnTo>
                        <a:pt x="222" y="35"/>
                      </a:lnTo>
                      <a:lnTo>
                        <a:pt x="226" y="35"/>
                      </a:lnTo>
                      <a:lnTo>
                        <a:pt x="230" y="35"/>
                      </a:lnTo>
                      <a:lnTo>
                        <a:pt x="234" y="35"/>
                      </a:lnTo>
                      <a:lnTo>
                        <a:pt x="238" y="35"/>
                      </a:lnTo>
                      <a:lnTo>
                        <a:pt x="242" y="35"/>
                      </a:lnTo>
                      <a:lnTo>
                        <a:pt x="246" y="35"/>
                      </a:lnTo>
                      <a:lnTo>
                        <a:pt x="250" y="35"/>
                      </a:lnTo>
                      <a:lnTo>
                        <a:pt x="257" y="35"/>
                      </a:lnTo>
                      <a:lnTo>
                        <a:pt x="261" y="35"/>
                      </a:lnTo>
                      <a:lnTo>
                        <a:pt x="265" y="35"/>
                      </a:lnTo>
                      <a:lnTo>
                        <a:pt x="269" y="35"/>
                      </a:lnTo>
                      <a:lnTo>
                        <a:pt x="273" y="35"/>
                      </a:lnTo>
                      <a:lnTo>
                        <a:pt x="277" y="35"/>
                      </a:lnTo>
                      <a:lnTo>
                        <a:pt x="281" y="35"/>
                      </a:lnTo>
                      <a:lnTo>
                        <a:pt x="285" y="35"/>
                      </a:lnTo>
                      <a:lnTo>
                        <a:pt x="288" y="35"/>
                      </a:lnTo>
                      <a:lnTo>
                        <a:pt x="292" y="35"/>
                      </a:lnTo>
                      <a:lnTo>
                        <a:pt x="296" y="35"/>
                      </a:lnTo>
                      <a:lnTo>
                        <a:pt x="300" y="35"/>
                      </a:lnTo>
                      <a:lnTo>
                        <a:pt x="304" y="35"/>
                      </a:lnTo>
                      <a:lnTo>
                        <a:pt x="308" y="35"/>
                      </a:lnTo>
                      <a:lnTo>
                        <a:pt x="312" y="35"/>
                      </a:lnTo>
                      <a:lnTo>
                        <a:pt x="316" y="35"/>
                      </a:lnTo>
                      <a:lnTo>
                        <a:pt x="320" y="35"/>
                      </a:lnTo>
                      <a:lnTo>
                        <a:pt x="324" y="35"/>
                      </a:lnTo>
                      <a:lnTo>
                        <a:pt x="327" y="35"/>
                      </a:lnTo>
                      <a:lnTo>
                        <a:pt x="331" y="35"/>
                      </a:lnTo>
                      <a:lnTo>
                        <a:pt x="335" y="35"/>
                      </a:lnTo>
                      <a:lnTo>
                        <a:pt x="339" y="35"/>
                      </a:lnTo>
                      <a:lnTo>
                        <a:pt x="343" y="35"/>
                      </a:lnTo>
                      <a:lnTo>
                        <a:pt x="347" y="35"/>
                      </a:lnTo>
                      <a:lnTo>
                        <a:pt x="351" y="35"/>
                      </a:lnTo>
                      <a:lnTo>
                        <a:pt x="355" y="35"/>
                      </a:lnTo>
                      <a:lnTo>
                        <a:pt x="359" y="35"/>
                      </a:lnTo>
                      <a:lnTo>
                        <a:pt x="363" y="35"/>
                      </a:lnTo>
                      <a:lnTo>
                        <a:pt x="366" y="35"/>
                      </a:lnTo>
                      <a:lnTo>
                        <a:pt x="374" y="35"/>
                      </a:lnTo>
                      <a:lnTo>
                        <a:pt x="378" y="35"/>
                      </a:lnTo>
                      <a:lnTo>
                        <a:pt x="382" y="35"/>
                      </a:lnTo>
                      <a:lnTo>
                        <a:pt x="386" y="35"/>
                      </a:lnTo>
                      <a:lnTo>
                        <a:pt x="390" y="35"/>
                      </a:lnTo>
                      <a:lnTo>
                        <a:pt x="394" y="35"/>
                      </a:lnTo>
                      <a:lnTo>
                        <a:pt x="398" y="35"/>
                      </a:lnTo>
                      <a:lnTo>
                        <a:pt x="402" y="35"/>
                      </a:lnTo>
                      <a:lnTo>
                        <a:pt x="405" y="35"/>
                      </a:lnTo>
                      <a:lnTo>
                        <a:pt x="409" y="35"/>
                      </a:lnTo>
                      <a:lnTo>
                        <a:pt x="413" y="35"/>
                      </a:lnTo>
                      <a:lnTo>
                        <a:pt x="417" y="31"/>
                      </a:lnTo>
                      <a:lnTo>
                        <a:pt x="417" y="12"/>
                      </a:lnTo>
                      <a:lnTo>
                        <a:pt x="421" y="8"/>
                      </a:lnTo>
                      <a:lnTo>
                        <a:pt x="421" y="0"/>
                      </a:lnTo>
                      <a:lnTo>
                        <a:pt x="425" y="0"/>
                      </a:lnTo>
                      <a:lnTo>
                        <a:pt x="429" y="0"/>
                      </a:lnTo>
                      <a:lnTo>
                        <a:pt x="433" y="0"/>
                      </a:lnTo>
                      <a:lnTo>
                        <a:pt x="437" y="0"/>
                      </a:lnTo>
                      <a:lnTo>
                        <a:pt x="441" y="0"/>
                      </a:lnTo>
                      <a:lnTo>
                        <a:pt x="444" y="0"/>
                      </a:lnTo>
                      <a:lnTo>
                        <a:pt x="448" y="0"/>
                      </a:lnTo>
                      <a:lnTo>
                        <a:pt x="452" y="0"/>
                      </a:lnTo>
                      <a:lnTo>
                        <a:pt x="456" y="0"/>
                      </a:lnTo>
                      <a:lnTo>
                        <a:pt x="460" y="0"/>
                      </a:lnTo>
                      <a:lnTo>
                        <a:pt x="464" y="0"/>
                      </a:lnTo>
                      <a:lnTo>
                        <a:pt x="468" y="0"/>
                      </a:lnTo>
                      <a:lnTo>
                        <a:pt x="472" y="0"/>
                      </a:lnTo>
                      <a:lnTo>
                        <a:pt x="476" y="0"/>
                      </a:lnTo>
                      <a:lnTo>
                        <a:pt x="479" y="4"/>
                      </a:lnTo>
                      <a:lnTo>
                        <a:pt x="483" y="4"/>
                      </a:lnTo>
                      <a:lnTo>
                        <a:pt x="491" y="4"/>
                      </a:lnTo>
                      <a:lnTo>
                        <a:pt x="495" y="4"/>
                      </a:lnTo>
                      <a:lnTo>
                        <a:pt x="499" y="4"/>
                      </a:lnTo>
                      <a:lnTo>
                        <a:pt x="503" y="4"/>
                      </a:lnTo>
                      <a:lnTo>
                        <a:pt x="507" y="4"/>
                      </a:lnTo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69" name="Freeform 945">
                  <a:extLst>
                    <a:ext uri="{FF2B5EF4-FFF2-40B4-BE49-F238E27FC236}">
                      <a16:creationId xmlns:a16="http://schemas.microsoft.com/office/drawing/2014/main" id="{B0FB0C94-CC01-45DE-B781-234E7A01494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37" y="977"/>
                  <a:ext cx="499" cy="12"/>
                </a:xfrm>
                <a:custGeom>
                  <a:avLst/>
                  <a:gdLst>
                    <a:gd name="T0" fmla="*/ 4 w 499"/>
                    <a:gd name="T1" fmla="*/ 0 h 12"/>
                    <a:gd name="T2" fmla="*/ 11 w 499"/>
                    <a:gd name="T3" fmla="*/ 0 h 12"/>
                    <a:gd name="T4" fmla="*/ 19 w 499"/>
                    <a:gd name="T5" fmla="*/ 0 h 12"/>
                    <a:gd name="T6" fmla="*/ 27 w 499"/>
                    <a:gd name="T7" fmla="*/ 0 h 12"/>
                    <a:gd name="T8" fmla="*/ 35 w 499"/>
                    <a:gd name="T9" fmla="*/ 0 h 12"/>
                    <a:gd name="T10" fmla="*/ 43 w 499"/>
                    <a:gd name="T11" fmla="*/ 0 h 12"/>
                    <a:gd name="T12" fmla="*/ 50 w 499"/>
                    <a:gd name="T13" fmla="*/ 0 h 12"/>
                    <a:gd name="T14" fmla="*/ 58 w 499"/>
                    <a:gd name="T15" fmla="*/ 0 h 12"/>
                    <a:gd name="T16" fmla="*/ 66 w 499"/>
                    <a:gd name="T17" fmla="*/ 0 h 12"/>
                    <a:gd name="T18" fmla="*/ 74 w 499"/>
                    <a:gd name="T19" fmla="*/ 0 h 12"/>
                    <a:gd name="T20" fmla="*/ 82 w 499"/>
                    <a:gd name="T21" fmla="*/ 0 h 12"/>
                    <a:gd name="T22" fmla="*/ 89 w 499"/>
                    <a:gd name="T23" fmla="*/ 0 h 12"/>
                    <a:gd name="T24" fmla="*/ 101 w 499"/>
                    <a:gd name="T25" fmla="*/ 0 h 12"/>
                    <a:gd name="T26" fmla="*/ 109 w 499"/>
                    <a:gd name="T27" fmla="*/ 0 h 12"/>
                    <a:gd name="T28" fmla="*/ 117 w 499"/>
                    <a:gd name="T29" fmla="*/ 4 h 12"/>
                    <a:gd name="T30" fmla="*/ 124 w 499"/>
                    <a:gd name="T31" fmla="*/ 4 h 12"/>
                    <a:gd name="T32" fmla="*/ 132 w 499"/>
                    <a:gd name="T33" fmla="*/ 4 h 12"/>
                    <a:gd name="T34" fmla="*/ 140 w 499"/>
                    <a:gd name="T35" fmla="*/ 4 h 12"/>
                    <a:gd name="T36" fmla="*/ 148 w 499"/>
                    <a:gd name="T37" fmla="*/ 4 h 12"/>
                    <a:gd name="T38" fmla="*/ 156 w 499"/>
                    <a:gd name="T39" fmla="*/ 4 h 12"/>
                    <a:gd name="T40" fmla="*/ 163 w 499"/>
                    <a:gd name="T41" fmla="*/ 4 h 12"/>
                    <a:gd name="T42" fmla="*/ 171 w 499"/>
                    <a:gd name="T43" fmla="*/ 4 h 12"/>
                    <a:gd name="T44" fmla="*/ 179 w 499"/>
                    <a:gd name="T45" fmla="*/ 4 h 12"/>
                    <a:gd name="T46" fmla="*/ 187 w 499"/>
                    <a:gd name="T47" fmla="*/ 4 h 12"/>
                    <a:gd name="T48" fmla="*/ 195 w 499"/>
                    <a:gd name="T49" fmla="*/ 4 h 12"/>
                    <a:gd name="T50" fmla="*/ 202 w 499"/>
                    <a:gd name="T51" fmla="*/ 4 h 12"/>
                    <a:gd name="T52" fmla="*/ 210 w 499"/>
                    <a:gd name="T53" fmla="*/ 4 h 12"/>
                    <a:gd name="T54" fmla="*/ 222 w 499"/>
                    <a:gd name="T55" fmla="*/ 4 h 12"/>
                    <a:gd name="T56" fmla="*/ 230 w 499"/>
                    <a:gd name="T57" fmla="*/ 4 h 12"/>
                    <a:gd name="T58" fmla="*/ 238 w 499"/>
                    <a:gd name="T59" fmla="*/ 4 h 12"/>
                    <a:gd name="T60" fmla="*/ 245 w 499"/>
                    <a:gd name="T61" fmla="*/ 4 h 12"/>
                    <a:gd name="T62" fmla="*/ 253 w 499"/>
                    <a:gd name="T63" fmla="*/ 4 h 12"/>
                    <a:gd name="T64" fmla="*/ 261 w 499"/>
                    <a:gd name="T65" fmla="*/ 4 h 12"/>
                    <a:gd name="T66" fmla="*/ 269 w 499"/>
                    <a:gd name="T67" fmla="*/ 4 h 12"/>
                    <a:gd name="T68" fmla="*/ 277 w 499"/>
                    <a:gd name="T69" fmla="*/ 8 h 12"/>
                    <a:gd name="T70" fmla="*/ 284 w 499"/>
                    <a:gd name="T71" fmla="*/ 8 h 12"/>
                    <a:gd name="T72" fmla="*/ 292 w 499"/>
                    <a:gd name="T73" fmla="*/ 8 h 12"/>
                    <a:gd name="T74" fmla="*/ 300 w 499"/>
                    <a:gd name="T75" fmla="*/ 8 h 12"/>
                    <a:gd name="T76" fmla="*/ 308 w 499"/>
                    <a:gd name="T77" fmla="*/ 8 h 12"/>
                    <a:gd name="T78" fmla="*/ 315 w 499"/>
                    <a:gd name="T79" fmla="*/ 8 h 12"/>
                    <a:gd name="T80" fmla="*/ 323 w 499"/>
                    <a:gd name="T81" fmla="*/ 8 h 12"/>
                    <a:gd name="T82" fmla="*/ 335 w 499"/>
                    <a:gd name="T83" fmla="*/ 8 h 12"/>
                    <a:gd name="T84" fmla="*/ 343 w 499"/>
                    <a:gd name="T85" fmla="*/ 8 h 12"/>
                    <a:gd name="T86" fmla="*/ 351 w 499"/>
                    <a:gd name="T87" fmla="*/ 8 h 12"/>
                    <a:gd name="T88" fmla="*/ 358 w 499"/>
                    <a:gd name="T89" fmla="*/ 8 h 12"/>
                    <a:gd name="T90" fmla="*/ 366 w 499"/>
                    <a:gd name="T91" fmla="*/ 8 h 12"/>
                    <a:gd name="T92" fmla="*/ 374 w 499"/>
                    <a:gd name="T93" fmla="*/ 8 h 12"/>
                    <a:gd name="T94" fmla="*/ 382 w 499"/>
                    <a:gd name="T95" fmla="*/ 8 h 12"/>
                    <a:gd name="T96" fmla="*/ 390 w 499"/>
                    <a:gd name="T97" fmla="*/ 8 h 12"/>
                    <a:gd name="T98" fmla="*/ 397 w 499"/>
                    <a:gd name="T99" fmla="*/ 8 h 12"/>
                    <a:gd name="T100" fmla="*/ 405 w 499"/>
                    <a:gd name="T101" fmla="*/ 8 h 12"/>
                    <a:gd name="T102" fmla="*/ 413 w 499"/>
                    <a:gd name="T103" fmla="*/ 8 h 12"/>
                    <a:gd name="T104" fmla="*/ 421 w 499"/>
                    <a:gd name="T105" fmla="*/ 8 h 12"/>
                    <a:gd name="T106" fmla="*/ 429 w 499"/>
                    <a:gd name="T107" fmla="*/ 8 h 12"/>
                    <a:gd name="T108" fmla="*/ 436 w 499"/>
                    <a:gd name="T109" fmla="*/ 8 h 12"/>
                    <a:gd name="T110" fmla="*/ 444 w 499"/>
                    <a:gd name="T111" fmla="*/ 8 h 12"/>
                    <a:gd name="T112" fmla="*/ 456 w 499"/>
                    <a:gd name="T113" fmla="*/ 8 h 12"/>
                    <a:gd name="T114" fmla="*/ 464 w 499"/>
                    <a:gd name="T115" fmla="*/ 8 h 12"/>
                    <a:gd name="T116" fmla="*/ 471 w 499"/>
                    <a:gd name="T117" fmla="*/ 12 h 12"/>
                    <a:gd name="T118" fmla="*/ 479 w 499"/>
                    <a:gd name="T119" fmla="*/ 12 h 12"/>
                    <a:gd name="T120" fmla="*/ 487 w 499"/>
                    <a:gd name="T121" fmla="*/ 12 h 12"/>
                    <a:gd name="T122" fmla="*/ 495 w 499"/>
                    <a:gd name="T123" fmla="*/ 12 h 12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0" t="0" r="r" b="b"/>
                  <a:pathLst>
                    <a:path w="499" h="12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1" y="0"/>
                      </a:lnTo>
                      <a:lnTo>
                        <a:pt x="15" y="0"/>
                      </a:lnTo>
                      <a:lnTo>
                        <a:pt x="19" y="0"/>
                      </a:lnTo>
                      <a:lnTo>
                        <a:pt x="23" y="0"/>
                      </a:lnTo>
                      <a:lnTo>
                        <a:pt x="27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4" y="0"/>
                      </a:lnTo>
                      <a:lnTo>
                        <a:pt x="58" y="0"/>
                      </a:lnTo>
                      <a:lnTo>
                        <a:pt x="62" y="0"/>
                      </a:lnTo>
                      <a:lnTo>
                        <a:pt x="66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2" y="0"/>
                      </a:lnTo>
                      <a:lnTo>
                        <a:pt x="86" y="0"/>
                      </a:lnTo>
                      <a:lnTo>
                        <a:pt x="89" y="0"/>
                      </a:lnTo>
                      <a:lnTo>
                        <a:pt x="93" y="0"/>
                      </a:lnTo>
                      <a:lnTo>
                        <a:pt x="101" y="0"/>
                      </a:lnTo>
                      <a:lnTo>
                        <a:pt x="105" y="0"/>
                      </a:lnTo>
                      <a:lnTo>
                        <a:pt x="109" y="0"/>
                      </a:lnTo>
                      <a:lnTo>
                        <a:pt x="113" y="4"/>
                      </a:lnTo>
                      <a:lnTo>
                        <a:pt x="117" y="4"/>
                      </a:lnTo>
                      <a:lnTo>
                        <a:pt x="121" y="4"/>
                      </a:lnTo>
                      <a:lnTo>
                        <a:pt x="124" y="4"/>
                      </a:lnTo>
                      <a:lnTo>
                        <a:pt x="128" y="4"/>
                      </a:lnTo>
                      <a:lnTo>
                        <a:pt x="132" y="4"/>
                      </a:lnTo>
                      <a:lnTo>
                        <a:pt x="136" y="4"/>
                      </a:lnTo>
                      <a:lnTo>
                        <a:pt x="140" y="4"/>
                      </a:lnTo>
                      <a:lnTo>
                        <a:pt x="144" y="4"/>
                      </a:lnTo>
                      <a:lnTo>
                        <a:pt x="148" y="4"/>
                      </a:lnTo>
                      <a:lnTo>
                        <a:pt x="152" y="4"/>
                      </a:lnTo>
                      <a:lnTo>
                        <a:pt x="156" y="4"/>
                      </a:lnTo>
                      <a:lnTo>
                        <a:pt x="160" y="4"/>
                      </a:lnTo>
                      <a:lnTo>
                        <a:pt x="163" y="4"/>
                      </a:lnTo>
                      <a:lnTo>
                        <a:pt x="167" y="4"/>
                      </a:lnTo>
                      <a:lnTo>
                        <a:pt x="171" y="4"/>
                      </a:lnTo>
                      <a:lnTo>
                        <a:pt x="175" y="4"/>
                      </a:lnTo>
                      <a:lnTo>
                        <a:pt x="179" y="4"/>
                      </a:lnTo>
                      <a:lnTo>
                        <a:pt x="183" y="4"/>
                      </a:lnTo>
                      <a:lnTo>
                        <a:pt x="187" y="4"/>
                      </a:lnTo>
                      <a:lnTo>
                        <a:pt x="191" y="4"/>
                      </a:lnTo>
                      <a:lnTo>
                        <a:pt x="195" y="4"/>
                      </a:lnTo>
                      <a:lnTo>
                        <a:pt x="199" y="4"/>
                      </a:lnTo>
                      <a:lnTo>
                        <a:pt x="202" y="4"/>
                      </a:lnTo>
                      <a:lnTo>
                        <a:pt x="206" y="4"/>
                      </a:lnTo>
                      <a:lnTo>
                        <a:pt x="210" y="4"/>
                      </a:lnTo>
                      <a:lnTo>
                        <a:pt x="218" y="4"/>
                      </a:lnTo>
                      <a:lnTo>
                        <a:pt x="222" y="4"/>
                      </a:lnTo>
                      <a:lnTo>
                        <a:pt x="226" y="4"/>
                      </a:lnTo>
                      <a:lnTo>
                        <a:pt x="230" y="4"/>
                      </a:lnTo>
                      <a:lnTo>
                        <a:pt x="234" y="4"/>
                      </a:lnTo>
                      <a:lnTo>
                        <a:pt x="238" y="4"/>
                      </a:lnTo>
                      <a:lnTo>
                        <a:pt x="241" y="4"/>
                      </a:lnTo>
                      <a:lnTo>
                        <a:pt x="245" y="4"/>
                      </a:lnTo>
                      <a:lnTo>
                        <a:pt x="249" y="4"/>
                      </a:lnTo>
                      <a:lnTo>
                        <a:pt x="253" y="4"/>
                      </a:lnTo>
                      <a:lnTo>
                        <a:pt x="257" y="4"/>
                      </a:lnTo>
                      <a:lnTo>
                        <a:pt x="261" y="4"/>
                      </a:lnTo>
                      <a:lnTo>
                        <a:pt x="265" y="4"/>
                      </a:lnTo>
                      <a:lnTo>
                        <a:pt x="269" y="4"/>
                      </a:lnTo>
                      <a:lnTo>
                        <a:pt x="273" y="8"/>
                      </a:lnTo>
                      <a:lnTo>
                        <a:pt x="277" y="8"/>
                      </a:lnTo>
                      <a:lnTo>
                        <a:pt x="280" y="8"/>
                      </a:lnTo>
                      <a:lnTo>
                        <a:pt x="284" y="8"/>
                      </a:lnTo>
                      <a:lnTo>
                        <a:pt x="288" y="8"/>
                      </a:lnTo>
                      <a:lnTo>
                        <a:pt x="292" y="8"/>
                      </a:lnTo>
                      <a:lnTo>
                        <a:pt x="296" y="8"/>
                      </a:lnTo>
                      <a:lnTo>
                        <a:pt x="300" y="8"/>
                      </a:lnTo>
                      <a:lnTo>
                        <a:pt x="304" y="8"/>
                      </a:lnTo>
                      <a:lnTo>
                        <a:pt x="308" y="8"/>
                      </a:lnTo>
                      <a:lnTo>
                        <a:pt x="312" y="8"/>
                      </a:lnTo>
                      <a:lnTo>
                        <a:pt x="315" y="8"/>
                      </a:lnTo>
                      <a:lnTo>
                        <a:pt x="319" y="8"/>
                      </a:lnTo>
                      <a:lnTo>
                        <a:pt x="323" y="8"/>
                      </a:lnTo>
                      <a:lnTo>
                        <a:pt x="327" y="8"/>
                      </a:lnTo>
                      <a:lnTo>
                        <a:pt x="335" y="8"/>
                      </a:lnTo>
                      <a:lnTo>
                        <a:pt x="339" y="8"/>
                      </a:lnTo>
                      <a:lnTo>
                        <a:pt x="343" y="8"/>
                      </a:lnTo>
                      <a:lnTo>
                        <a:pt x="347" y="8"/>
                      </a:lnTo>
                      <a:lnTo>
                        <a:pt x="351" y="8"/>
                      </a:lnTo>
                      <a:lnTo>
                        <a:pt x="354" y="8"/>
                      </a:lnTo>
                      <a:lnTo>
                        <a:pt x="358" y="8"/>
                      </a:lnTo>
                      <a:lnTo>
                        <a:pt x="362" y="8"/>
                      </a:lnTo>
                      <a:lnTo>
                        <a:pt x="366" y="8"/>
                      </a:lnTo>
                      <a:lnTo>
                        <a:pt x="370" y="8"/>
                      </a:lnTo>
                      <a:lnTo>
                        <a:pt x="374" y="8"/>
                      </a:lnTo>
                      <a:lnTo>
                        <a:pt x="378" y="8"/>
                      </a:lnTo>
                      <a:lnTo>
                        <a:pt x="382" y="8"/>
                      </a:lnTo>
                      <a:lnTo>
                        <a:pt x="386" y="8"/>
                      </a:lnTo>
                      <a:lnTo>
                        <a:pt x="390" y="8"/>
                      </a:lnTo>
                      <a:lnTo>
                        <a:pt x="393" y="8"/>
                      </a:lnTo>
                      <a:lnTo>
                        <a:pt x="397" y="8"/>
                      </a:lnTo>
                      <a:lnTo>
                        <a:pt x="401" y="8"/>
                      </a:lnTo>
                      <a:lnTo>
                        <a:pt x="405" y="8"/>
                      </a:lnTo>
                      <a:lnTo>
                        <a:pt x="409" y="8"/>
                      </a:lnTo>
                      <a:lnTo>
                        <a:pt x="413" y="8"/>
                      </a:lnTo>
                      <a:lnTo>
                        <a:pt x="417" y="8"/>
                      </a:lnTo>
                      <a:lnTo>
                        <a:pt x="421" y="8"/>
                      </a:lnTo>
                      <a:lnTo>
                        <a:pt x="425" y="8"/>
                      </a:lnTo>
                      <a:lnTo>
                        <a:pt x="429" y="8"/>
                      </a:lnTo>
                      <a:lnTo>
                        <a:pt x="432" y="8"/>
                      </a:lnTo>
                      <a:lnTo>
                        <a:pt x="436" y="8"/>
                      </a:lnTo>
                      <a:lnTo>
                        <a:pt x="440" y="8"/>
                      </a:lnTo>
                      <a:lnTo>
                        <a:pt x="444" y="8"/>
                      </a:lnTo>
                      <a:lnTo>
                        <a:pt x="452" y="8"/>
                      </a:lnTo>
                      <a:lnTo>
                        <a:pt x="456" y="8"/>
                      </a:lnTo>
                      <a:lnTo>
                        <a:pt x="460" y="8"/>
                      </a:lnTo>
                      <a:lnTo>
                        <a:pt x="464" y="8"/>
                      </a:lnTo>
                      <a:lnTo>
                        <a:pt x="467" y="12"/>
                      </a:lnTo>
                      <a:lnTo>
                        <a:pt x="471" y="12"/>
                      </a:lnTo>
                      <a:lnTo>
                        <a:pt x="475" y="12"/>
                      </a:lnTo>
                      <a:lnTo>
                        <a:pt x="479" y="12"/>
                      </a:lnTo>
                      <a:lnTo>
                        <a:pt x="483" y="12"/>
                      </a:lnTo>
                      <a:lnTo>
                        <a:pt x="487" y="12"/>
                      </a:lnTo>
                      <a:lnTo>
                        <a:pt x="491" y="12"/>
                      </a:lnTo>
                      <a:lnTo>
                        <a:pt x="495" y="12"/>
                      </a:lnTo>
                      <a:lnTo>
                        <a:pt x="499" y="12"/>
                      </a:lnTo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70" name="Freeform 946">
                  <a:extLst>
                    <a:ext uri="{FF2B5EF4-FFF2-40B4-BE49-F238E27FC236}">
                      <a16:creationId xmlns:a16="http://schemas.microsoft.com/office/drawing/2014/main" id="{E8B4D713-0861-4C96-B502-8EB9207DF7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" y="1008"/>
                  <a:ext cx="515" cy="0"/>
                </a:xfrm>
                <a:custGeom>
                  <a:avLst/>
                  <a:gdLst>
                    <a:gd name="T0" fmla="*/ 8 w 515"/>
                    <a:gd name="T1" fmla="*/ 20 w 515"/>
                    <a:gd name="T2" fmla="*/ 32 w 515"/>
                    <a:gd name="T3" fmla="*/ 47 w 515"/>
                    <a:gd name="T4" fmla="*/ 59 w 515"/>
                    <a:gd name="T5" fmla="*/ 70 w 515"/>
                    <a:gd name="T6" fmla="*/ 82 w 515"/>
                    <a:gd name="T7" fmla="*/ 94 w 515"/>
                    <a:gd name="T8" fmla="*/ 106 w 515"/>
                    <a:gd name="T9" fmla="*/ 117 w 515"/>
                    <a:gd name="T10" fmla="*/ 129 w 515"/>
                    <a:gd name="T11" fmla="*/ 141 w 515"/>
                    <a:gd name="T12" fmla="*/ 156 w 515"/>
                    <a:gd name="T13" fmla="*/ 168 w 515"/>
                    <a:gd name="T14" fmla="*/ 180 w 515"/>
                    <a:gd name="T15" fmla="*/ 191 w 515"/>
                    <a:gd name="T16" fmla="*/ 203 w 515"/>
                    <a:gd name="T17" fmla="*/ 215 w 515"/>
                    <a:gd name="T18" fmla="*/ 226 w 515"/>
                    <a:gd name="T19" fmla="*/ 238 w 515"/>
                    <a:gd name="T20" fmla="*/ 250 w 515"/>
                    <a:gd name="T21" fmla="*/ 261 w 515"/>
                    <a:gd name="T22" fmla="*/ 277 w 515"/>
                    <a:gd name="T23" fmla="*/ 289 w 515"/>
                    <a:gd name="T24" fmla="*/ 300 w 515"/>
                    <a:gd name="T25" fmla="*/ 312 w 515"/>
                    <a:gd name="T26" fmla="*/ 324 w 515"/>
                    <a:gd name="T27" fmla="*/ 336 w 515"/>
                    <a:gd name="T28" fmla="*/ 347 w 515"/>
                    <a:gd name="T29" fmla="*/ 359 w 515"/>
                    <a:gd name="T30" fmla="*/ 371 w 515"/>
                    <a:gd name="T31" fmla="*/ 382 w 515"/>
                    <a:gd name="T32" fmla="*/ 398 w 515"/>
                    <a:gd name="T33" fmla="*/ 410 w 515"/>
                    <a:gd name="T34" fmla="*/ 421 w 515"/>
                    <a:gd name="T35" fmla="*/ 433 w 515"/>
                    <a:gd name="T36" fmla="*/ 445 w 515"/>
                    <a:gd name="T37" fmla="*/ 456 w 515"/>
                    <a:gd name="T38" fmla="*/ 468 w 515"/>
                    <a:gd name="T39" fmla="*/ 480 w 515"/>
                    <a:gd name="T40" fmla="*/ 491 w 515"/>
                    <a:gd name="T41" fmla="*/ 507 w 51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42">
                      <a:pos x="T0" y="0"/>
                    </a:cxn>
                    <a:cxn ang="T43">
                      <a:pos x="T1" y="0"/>
                    </a:cxn>
                    <a:cxn ang="T44">
                      <a:pos x="T2" y="0"/>
                    </a:cxn>
                    <a:cxn ang="T45">
                      <a:pos x="T3" y="0"/>
                    </a:cxn>
                    <a:cxn ang="T46">
                      <a:pos x="T4" y="0"/>
                    </a:cxn>
                    <a:cxn ang="T47">
                      <a:pos x="T5" y="0"/>
                    </a:cxn>
                    <a:cxn ang="T48">
                      <a:pos x="T6" y="0"/>
                    </a:cxn>
                    <a:cxn ang="T49">
                      <a:pos x="T7" y="0"/>
                    </a:cxn>
                    <a:cxn ang="T50">
                      <a:pos x="T8" y="0"/>
                    </a:cxn>
                    <a:cxn ang="T51">
                      <a:pos x="T9" y="0"/>
                    </a:cxn>
                    <a:cxn ang="T52">
                      <a:pos x="T10" y="0"/>
                    </a:cxn>
                    <a:cxn ang="T53">
                      <a:pos x="T11" y="0"/>
                    </a:cxn>
                    <a:cxn ang="T54">
                      <a:pos x="T12" y="0"/>
                    </a:cxn>
                    <a:cxn ang="T55">
                      <a:pos x="T13" y="0"/>
                    </a:cxn>
                    <a:cxn ang="T56">
                      <a:pos x="T14" y="0"/>
                    </a:cxn>
                    <a:cxn ang="T57">
                      <a:pos x="T15" y="0"/>
                    </a:cxn>
                    <a:cxn ang="T58">
                      <a:pos x="T16" y="0"/>
                    </a:cxn>
                    <a:cxn ang="T59">
                      <a:pos x="T17" y="0"/>
                    </a:cxn>
                    <a:cxn ang="T60">
                      <a:pos x="T18" y="0"/>
                    </a:cxn>
                    <a:cxn ang="T61">
                      <a:pos x="T19" y="0"/>
                    </a:cxn>
                    <a:cxn ang="T62">
                      <a:pos x="T20" y="0"/>
                    </a:cxn>
                    <a:cxn ang="T63">
                      <a:pos x="T21" y="0"/>
                    </a:cxn>
                    <a:cxn ang="T64">
                      <a:pos x="T22" y="0"/>
                    </a:cxn>
                    <a:cxn ang="T65">
                      <a:pos x="T23" y="0"/>
                    </a:cxn>
                    <a:cxn ang="T66">
                      <a:pos x="T24" y="0"/>
                    </a:cxn>
                    <a:cxn ang="T67">
                      <a:pos x="T25" y="0"/>
                    </a:cxn>
                    <a:cxn ang="T68">
                      <a:pos x="T26" y="0"/>
                    </a:cxn>
                    <a:cxn ang="T69">
                      <a:pos x="T27" y="0"/>
                    </a:cxn>
                    <a:cxn ang="T70">
                      <a:pos x="T28" y="0"/>
                    </a:cxn>
                    <a:cxn ang="T71">
                      <a:pos x="T29" y="0"/>
                    </a:cxn>
                    <a:cxn ang="T72">
                      <a:pos x="T30" y="0"/>
                    </a:cxn>
                    <a:cxn ang="T73">
                      <a:pos x="T31" y="0"/>
                    </a:cxn>
                    <a:cxn ang="T74">
                      <a:pos x="T32" y="0"/>
                    </a:cxn>
                    <a:cxn ang="T75">
                      <a:pos x="T33" y="0"/>
                    </a:cxn>
                    <a:cxn ang="T76">
                      <a:pos x="T34" y="0"/>
                    </a:cxn>
                    <a:cxn ang="T77">
                      <a:pos x="T35" y="0"/>
                    </a:cxn>
                    <a:cxn ang="T78">
                      <a:pos x="T36" y="0"/>
                    </a:cxn>
                    <a:cxn ang="T79">
                      <a:pos x="T37" y="0"/>
                    </a:cxn>
                    <a:cxn ang="T80">
                      <a:pos x="T38" y="0"/>
                    </a:cxn>
                    <a:cxn ang="T81">
                      <a:pos x="T39" y="0"/>
                    </a:cxn>
                    <a:cxn ang="T82">
                      <a:pos x="T40" y="0"/>
                    </a:cxn>
                    <a:cxn ang="T83">
                      <a:pos x="T41" y="0"/>
                    </a:cxn>
                  </a:cxnLst>
                  <a:rect l="0" t="0" r="r" b="b"/>
                  <a:pathLst>
                    <a:path w="515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8" y="0"/>
                      </a:lnTo>
                      <a:lnTo>
                        <a:pt x="32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5" y="0"/>
                      </a:lnTo>
                      <a:lnTo>
                        <a:pt x="59" y="0"/>
                      </a:lnTo>
                      <a:lnTo>
                        <a:pt x="63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2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4" y="0"/>
                      </a:lnTo>
                      <a:lnTo>
                        <a:pt x="98" y="0"/>
                      </a:lnTo>
                      <a:lnTo>
                        <a:pt x="102" y="0"/>
                      </a:lnTo>
                      <a:lnTo>
                        <a:pt x="106" y="0"/>
                      </a:lnTo>
                      <a:lnTo>
                        <a:pt x="109" y="0"/>
                      </a:lnTo>
                      <a:lnTo>
                        <a:pt x="113" y="0"/>
                      </a:lnTo>
                      <a:lnTo>
                        <a:pt x="117" y="0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29" y="0"/>
                      </a:lnTo>
                      <a:lnTo>
                        <a:pt x="133" y="0"/>
                      </a:lnTo>
                      <a:lnTo>
                        <a:pt x="137" y="0"/>
                      </a:lnTo>
                      <a:lnTo>
                        <a:pt x="141" y="0"/>
                      </a:lnTo>
                      <a:lnTo>
                        <a:pt x="145" y="0"/>
                      </a:lnTo>
                      <a:lnTo>
                        <a:pt x="148" y="0"/>
                      </a:lnTo>
                      <a:lnTo>
                        <a:pt x="156" y="0"/>
                      </a:lnTo>
                      <a:lnTo>
                        <a:pt x="160" y="0"/>
                      </a:lnTo>
                      <a:lnTo>
                        <a:pt x="164" y="0"/>
                      </a:lnTo>
                      <a:lnTo>
                        <a:pt x="168" y="0"/>
                      </a:lnTo>
                      <a:lnTo>
                        <a:pt x="172" y="0"/>
                      </a:lnTo>
                      <a:lnTo>
                        <a:pt x="176" y="0"/>
                      </a:lnTo>
                      <a:lnTo>
                        <a:pt x="180" y="0"/>
                      </a:lnTo>
                      <a:lnTo>
                        <a:pt x="184" y="0"/>
                      </a:lnTo>
                      <a:lnTo>
                        <a:pt x="187" y="0"/>
                      </a:lnTo>
                      <a:lnTo>
                        <a:pt x="191" y="0"/>
                      </a:lnTo>
                      <a:lnTo>
                        <a:pt x="195" y="0"/>
                      </a:lnTo>
                      <a:lnTo>
                        <a:pt x="199" y="0"/>
                      </a:lnTo>
                      <a:lnTo>
                        <a:pt x="203" y="0"/>
                      </a:lnTo>
                      <a:lnTo>
                        <a:pt x="207" y="0"/>
                      </a:lnTo>
                      <a:lnTo>
                        <a:pt x="211" y="0"/>
                      </a:lnTo>
                      <a:lnTo>
                        <a:pt x="215" y="0"/>
                      </a:lnTo>
                      <a:lnTo>
                        <a:pt x="219" y="0"/>
                      </a:lnTo>
                      <a:lnTo>
                        <a:pt x="222" y="0"/>
                      </a:lnTo>
                      <a:lnTo>
                        <a:pt x="226" y="0"/>
                      </a:lnTo>
                      <a:lnTo>
                        <a:pt x="230" y="0"/>
                      </a:lnTo>
                      <a:lnTo>
                        <a:pt x="234" y="0"/>
                      </a:lnTo>
                      <a:lnTo>
                        <a:pt x="238" y="0"/>
                      </a:lnTo>
                      <a:lnTo>
                        <a:pt x="242" y="0"/>
                      </a:lnTo>
                      <a:lnTo>
                        <a:pt x="246" y="0"/>
                      </a:lnTo>
                      <a:lnTo>
                        <a:pt x="250" y="0"/>
                      </a:lnTo>
                      <a:lnTo>
                        <a:pt x="254" y="0"/>
                      </a:lnTo>
                      <a:lnTo>
                        <a:pt x="258" y="0"/>
                      </a:lnTo>
                      <a:lnTo>
                        <a:pt x="261" y="0"/>
                      </a:lnTo>
                      <a:lnTo>
                        <a:pt x="265" y="0"/>
                      </a:lnTo>
                      <a:lnTo>
                        <a:pt x="273" y="0"/>
                      </a:lnTo>
                      <a:lnTo>
                        <a:pt x="277" y="0"/>
                      </a:lnTo>
                      <a:lnTo>
                        <a:pt x="281" y="0"/>
                      </a:lnTo>
                      <a:lnTo>
                        <a:pt x="285" y="0"/>
                      </a:lnTo>
                      <a:lnTo>
                        <a:pt x="289" y="0"/>
                      </a:lnTo>
                      <a:lnTo>
                        <a:pt x="293" y="0"/>
                      </a:lnTo>
                      <a:lnTo>
                        <a:pt x="297" y="0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8" y="0"/>
                      </a:lnTo>
                      <a:lnTo>
                        <a:pt x="312" y="0"/>
                      </a:lnTo>
                      <a:lnTo>
                        <a:pt x="316" y="0"/>
                      </a:lnTo>
                      <a:lnTo>
                        <a:pt x="320" y="0"/>
                      </a:lnTo>
                      <a:lnTo>
                        <a:pt x="324" y="0"/>
                      </a:lnTo>
                      <a:lnTo>
                        <a:pt x="328" y="0"/>
                      </a:lnTo>
                      <a:lnTo>
                        <a:pt x="332" y="0"/>
                      </a:lnTo>
                      <a:lnTo>
                        <a:pt x="336" y="0"/>
                      </a:lnTo>
                      <a:lnTo>
                        <a:pt x="339" y="0"/>
                      </a:lnTo>
                      <a:lnTo>
                        <a:pt x="343" y="0"/>
                      </a:lnTo>
                      <a:lnTo>
                        <a:pt x="347" y="0"/>
                      </a:lnTo>
                      <a:lnTo>
                        <a:pt x="351" y="0"/>
                      </a:lnTo>
                      <a:lnTo>
                        <a:pt x="355" y="0"/>
                      </a:lnTo>
                      <a:lnTo>
                        <a:pt x="359" y="0"/>
                      </a:lnTo>
                      <a:lnTo>
                        <a:pt x="363" y="0"/>
                      </a:lnTo>
                      <a:lnTo>
                        <a:pt x="367" y="0"/>
                      </a:lnTo>
                      <a:lnTo>
                        <a:pt x="371" y="0"/>
                      </a:lnTo>
                      <a:lnTo>
                        <a:pt x="375" y="0"/>
                      </a:lnTo>
                      <a:lnTo>
                        <a:pt x="378" y="0"/>
                      </a:lnTo>
                      <a:lnTo>
                        <a:pt x="382" y="0"/>
                      </a:lnTo>
                      <a:lnTo>
                        <a:pt x="390" y="0"/>
                      </a:lnTo>
                      <a:lnTo>
                        <a:pt x="394" y="0"/>
                      </a:lnTo>
                      <a:lnTo>
                        <a:pt x="398" y="0"/>
                      </a:lnTo>
                      <a:lnTo>
                        <a:pt x="402" y="0"/>
                      </a:lnTo>
                      <a:lnTo>
                        <a:pt x="406" y="0"/>
                      </a:lnTo>
                      <a:lnTo>
                        <a:pt x="410" y="0"/>
                      </a:lnTo>
                      <a:lnTo>
                        <a:pt x="413" y="0"/>
                      </a:lnTo>
                      <a:lnTo>
                        <a:pt x="417" y="0"/>
                      </a:lnTo>
                      <a:lnTo>
                        <a:pt x="421" y="0"/>
                      </a:lnTo>
                      <a:lnTo>
                        <a:pt x="425" y="0"/>
                      </a:lnTo>
                      <a:lnTo>
                        <a:pt x="429" y="0"/>
                      </a:lnTo>
                      <a:lnTo>
                        <a:pt x="433" y="0"/>
                      </a:lnTo>
                      <a:lnTo>
                        <a:pt x="437" y="0"/>
                      </a:lnTo>
                      <a:lnTo>
                        <a:pt x="441" y="0"/>
                      </a:lnTo>
                      <a:lnTo>
                        <a:pt x="445" y="0"/>
                      </a:lnTo>
                      <a:lnTo>
                        <a:pt x="449" y="0"/>
                      </a:lnTo>
                      <a:lnTo>
                        <a:pt x="452" y="0"/>
                      </a:lnTo>
                      <a:lnTo>
                        <a:pt x="456" y="0"/>
                      </a:lnTo>
                      <a:lnTo>
                        <a:pt x="460" y="0"/>
                      </a:lnTo>
                      <a:lnTo>
                        <a:pt x="464" y="0"/>
                      </a:lnTo>
                      <a:lnTo>
                        <a:pt x="468" y="0"/>
                      </a:lnTo>
                      <a:lnTo>
                        <a:pt x="472" y="0"/>
                      </a:lnTo>
                      <a:lnTo>
                        <a:pt x="476" y="0"/>
                      </a:lnTo>
                      <a:lnTo>
                        <a:pt x="480" y="0"/>
                      </a:lnTo>
                      <a:lnTo>
                        <a:pt x="484" y="0"/>
                      </a:lnTo>
                      <a:lnTo>
                        <a:pt x="488" y="0"/>
                      </a:lnTo>
                      <a:lnTo>
                        <a:pt x="491" y="0"/>
                      </a:lnTo>
                      <a:lnTo>
                        <a:pt x="495" y="0"/>
                      </a:lnTo>
                      <a:lnTo>
                        <a:pt x="499" y="0"/>
                      </a:lnTo>
                      <a:lnTo>
                        <a:pt x="507" y="0"/>
                      </a:lnTo>
                      <a:lnTo>
                        <a:pt x="511" y="0"/>
                      </a:lnTo>
                      <a:lnTo>
                        <a:pt x="515" y="0"/>
                      </a:lnTo>
                    </a:path>
                  </a:pathLst>
                </a:custGeom>
                <a:noFill/>
                <a:ln w="19050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71" name="Freeform 947">
                  <a:extLst>
                    <a:ext uri="{FF2B5EF4-FFF2-40B4-BE49-F238E27FC236}">
                      <a16:creationId xmlns:a16="http://schemas.microsoft.com/office/drawing/2014/main" id="{C8BEAF7D-EAAB-42A0-B8D9-7863ABD6E1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809" y="1008"/>
                  <a:ext cx="510" cy="0"/>
                </a:xfrm>
                <a:custGeom>
                  <a:avLst/>
                  <a:gdLst>
                    <a:gd name="T0" fmla="*/ 8 w 510"/>
                    <a:gd name="T1" fmla="*/ 19 w 510"/>
                    <a:gd name="T2" fmla="*/ 31 w 510"/>
                    <a:gd name="T3" fmla="*/ 43 w 510"/>
                    <a:gd name="T4" fmla="*/ 54 w 510"/>
                    <a:gd name="T5" fmla="*/ 66 w 510"/>
                    <a:gd name="T6" fmla="*/ 78 w 510"/>
                    <a:gd name="T7" fmla="*/ 89 w 510"/>
                    <a:gd name="T8" fmla="*/ 101 w 510"/>
                    <a:gd name="T9" fmla="*/ 117 w 510"/>
                    <a:gd name="T10" fmla="*/ 128 w 510"/>
                    <a:gd name="T11" fmla="*/ 140 w 510"/>
                    <a:gd name="T12" fmla="*/ 152 w 510"/>
                    <a:gd name="T13" fmla="*/ 164 w 510"/>
                    <a:gd name="T14" fmla="*/ 175 w 510"/>
                    <a:gd name="T15" fmla="*/ 187 w 510"/>
                    <a:gd name="T16" fmla="*/ 199 w 510"/>
                    <a:gd name="T17" fmla="*/ 210 w 510"/>
                    <a:gd name="T18" fmla="*/ 226 w 510"/>
                    <a:gd name="T19" fmla="*/ 238 w 510"/>
                    <a:gd name="T20" fmla="*/ 249 w 510"/>
                    <a:gd name="T21" fmla="*/ 261 w 510"/>
                    <a:gd name="T22" fmla="*/ 273 w 510"/>
                    <a:gd name="T23" fmla="*/ 284 w 510"/>
                    <a:gd name="T24" fmla="*/ 296 w 510"/>
                    <a:gd name="T25" fmla="*/ 308 w 510"/>
                    <a:gd name="T26" fmla="*/ 319 w 510"/>
                    <a:gd name="T27" fmla="*/ 331 w 510"/>
                    <a:gd name="T28" fmla="*/ 347 w 510"/>
                    <a:gd name="T29" fmla="*/ 358 w 510"/>
                    <a:gd name="T30" fmla="*/ 370 w 510"/>
                    <a:gd name="T31" fmla="*/ 382 w 510"/>
                    <a:gd name="T32" fmla="*/ 394 w 510"/>
                    <a:gd name="T33" fmla="*/ 405 w 510"/>
                    <a:gd name="T34" fmla="*/ 417 w 510"/>
                    <a:gd name="T35" fmla="*/ 429 w 510"/>
                    <a:gd name="T36" fmla="*/ 440 w 510"/>
                    <a:gd name="T37" fmla="*/ 452 w 510"/>
                    <a:gd name="T38" fmla="*/ 468 w 510"/>
                    <a:gd name="T39" fmla="*/ 479 w 510"/>
                    <a:gd name="T40" fmla="*/ 491 w 510"/>
                    <a:gd name="T41" fmla="*/ 503 w 51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42">
                      <a:pos x="T0" y="0"/>
                    </a:cxn>
                    <a:cxn ang="T43">
                      <a:pos x="T1" y="0"/>
                    </a:cxn>
                    <a:cxn ang="T44">
                      <a:pos x="T2" y="0"/>
                    </a:cxn>
                    <a:cxn ang="T45">
                      <a:pos x="T3" y="0"/>
                    </a:cxn>
                    <a:cxn ang="T46">
                      <a:pos x="T4" y="0"/>
                    </a:cxn>
                    <a:cxn ang="T47">
                      <a:pos x="T5" y="0"/>
                    </a:cxn>
                    <a:cxn ang="T48">
                      <a:pos x="T6" y="0"/>
                    </a:cxn>
                    <a:cxn ang="T49">
                      <a:pos x="T7" y="0"/>
                    </a:cxn>
                    <a:cxn ang="T50">
                      <a:pos x="T8" y="0"/>
                    </a:cxn>
                    <a:cxn ang="T51">
                      <a:pos x="T9" y="0"/>
                    </a:cxn>
                    <a:cxn ang="T52">
                      <a:pos x="T10" y="0"/>
                    </a:cxn>
                    <a:cxn ang="T53">
                      <a:pos x="T11" y="0"/>
                    </a:cxn>
                    <a:cxn ang="T54">
                      <a:pos x="T12" y="0"/>
                    </a:cxn>
                    <a:cxn ang="T55">
                      <a:pos x="T13" y="0"/>
                    </a:cxn>
                    <a:cxn ang="T56">
                      <a:pos x="T14" y="0"/>
                    </a:cxn>
                    <a:cxn ang="T57">
                      <a:pos x="T15" y="0"/>
                    </a:cxn>
                    <a:cxn ang="T58">
                      <a:pos x="T16" y="0"/>
                    </a:cxn>
                    <a:cxn ang="T59">
                      <a:pos x="T17" y="0"/>
                    </a:cxn>
                    <a:cxn ang="T60">
                      <a:pos x="T18" y="0"/>
                    </a:cxn>
                    <a:cxn ang="T61">
                      <a:pos x="T19" y="0"/>
                    </a:cxn>
                    <a:cxn ang="T62">
                      <a:pos x="T20" y="0"/>
                    </a:cxn>
                    <a:cxn ang="T63">
                      <a:pos x="T21" y="0"/>
                    </a:cxn>
                    <a:cxn ang="T64">
                      <a:pos x="T22" y="0"/>
                    </a:cxn>
                    <a:cxn ang="T65">
                      <a:pos x="T23" y="0"/>
                    </a:cxn>
                    <a:cxn ang="T66">
                      <a:pos x="T24" y="0"/>
                    </a:cxn>
                    <a:cxn ang="T67">
                      <a:pos x="T25" y="0"/>
                    </a:cxn>
                    <a:cxn ang="T68">
                      <a:pos x="T26" y="0"/>
                    </a:cxn>
                    <a:cxn ang="T69">
                      <a:pos x="T27" y="0"/>
                    </a:cxn>
                    <a:cxn ang="T70">
                      <a:pos x="T28" y="0"/>
                    </a:cxn>
                    <a:cxn ang="T71">
                      <a:pos x="T29" y="0"/>
                    </a:cxn>
                    <a:cxn ang="T72">
                      <a:pos x="T30" y="0"/>
                    </a:cxn>
                    <a:cxn ang="T73">
                      <a:pos x="T31" y="0"/>
                    </a:cxn>
                    <a:cxn ang="T74">
                      <a:pos x="T32" y="0"/>
                    </a:cxn>
                    <a:cxn ang="T75">
                      <a:pos x="T33" y="0"/>
                    </a:cxn>
                    <a:cxn ang="T76">
                      <a:pos x="T34" y="0"/>
                    </a:cxn>
                    <a:cxn ang="T77">
                      <a:pos x="T35" y="0"/>
                    </a:cxn>
                    <a:cxn ang="T78">
                      <a:pos x="T36" y="0"/>
                    </a:cxn>
                    <a:cxn ang="T79">
                      <a:pos x="T37" y="0"/>
                    </a:cxn>
                    <a:cxn ang="T80">
                      <a:pos x="T38" y="0"/>
                    </a:cxn>
                    <a:cxn ang="T81">
                      <a:pos x="T39" y="0"/>
                    </a:cxn>
                    <a:cxn ang="T82">
                      <a:pos x="T40" y="0"/>
                    </a:cxn>
                    <a:cxn ang="T83">
                      <a:pos x="T41" y="0"/>
                    </a:cxn>
                  </a:cxnLst>
                  <a:rect l="0" t="0" r="r" b="b"/>
                  <a:pathLst>
                    <a:path w="510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9" y="0"/>
                      </a:lnTo>
                      <a:lnTo>
                        <a:pt x="23" y="0"/>
                      </a:lnTo>
                      <a:lnTo>
                        <a:pt x="27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8" y="0"/>
                      </a:lnTo>
                      <a:lnTo>
                        <a:pt x="62" y="0"/>
                      </a:lnTo>
                      <a:lnTo>
                        <a:pt x="66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2" y="0"/>
                      </a:lnTo>
                      <a:lnTo>
                        <a:pt x="86" y="0"/>
                      </a:lnTo>
                      <a:lnTo>
                        <a:pt x="89" y="0"/>
                      </a:lnTo>
                      <a:lnTo>
                        <a:pt x="93" y="0"/>
                      </a:lnTo>
                      <a:lnTo>
                        <a:pt x="97" y="0"/>
                      </a:lnTo>
                      <a:lnTo>
                        <a:pt x="101" y="0"/>
                      </a:lnTo>
                      <a:lnTo>
                        <a:pt x="109" y="0"/>
                      </a:lnTo>
                      <a:lnTo>
                        <a:pt x="113" y="0"/>
                      </a:lnTo>
                      <a:lnTo>
                        <a:pt x="117" y="0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28" y="0"/>
                      </a:lnTo>
                      <a:lnTo>
                        <a:pt x="132" y="0"/>
                      </a:lnTo>
                      <a:lnTo>
                        <a:pt x="136" y="0"/>
                      </a:lnTo>
                      <a:lnTo>
                        <a:pt x="140" y="0"/>
                      </a:lnTo>
                      <a:lnTo>
                        <a:pt x="144" y="0"/>
                      </a:lnTo>
                      <a:lnTo>
                        <a:pt x="148" y="0"/>
                      </a:lnTo>
                      <a:lnTo>
                        <a:pt x="152" y="0"/>
                      </a:lnTo>
                      <a:lnTo>
                        <a:pt x="156" y="0"/>
                      </a:lnTo>
                      <a:lnTo>
                        <a:pt x="160" y="0"/>
                      </a:lnTo>
                      <a:lnTo>
                        <a:pt x="164" y="0"/>
                      </a:lnTo>
                      <a:lnTo>
                        <a:pt x="167" y="0"/>
                      </a:lnTo>
                      <a:lnTo>
                        <a:pt x="171" y="0"/>
                      </a:lnTo>
                      <a:lnTo>
                        <a:pt x="175" y="0"/>
                      </a:lnTo>
                      <a:lnTo>
                        <a:pt x="179" y="0"/>
                      </a:lnTo>
                      <a:lnTo>
                        <a:pt x="183" y="0"/>
                      </a:lnTo>
                      <a:lnTo>
                        <a:pt x="187" y="0"/>
                      </a:lnTo>
                      <a:lnTo>
                        <a:pt x="191" y="0"/>
                      </a:lnTo>
                      <a:lnTo>
                        <a:pt x="195" y="0"/>
                      </a:lnTo>
                      <a:lnTo>
                        <a:pt x="199" y="0"/>
                      </a:lnTo>
                      <a:lnTo>
                        <a:pt x="203" y="0"/>
                      </a:lnTo>
                      <a:lnTo>
                        <a:pt x="206" y="0"/>
                      </a:lnTo>
                      <a:lnTo>
                        <a:pt x="210" y="0"/>
                      </a:lnTo>
                      <a:lnTo>
                        <a:pt x="214" y="0"/>
                      </a:lnTo>
                      <a:lnTo>
                        <a:pt x="218" y="0"/>
                      </a:lnTo>
                      <a:lnTo>
                        <a:pt x="226" y="0"/>
                      </a:lnTo>
                      <a:lnTo>
                        <a:pt x="230" y="0"/>
                      </a:lnTo>
                      <a:lnTo>
                        <a:pt x="234" y="0"/>
                      </a:lnTo>
                      <a:lnTo>
                        <a:pt x="238" y="0"/>
                      </a:lnTo>
                      <a:lnTo>
                        <a:pt x="241" y="0"/>
                      </a:lnTo>
                      <a:lnTo>
                        <a:pt x="245" y="0"/>
                      </a:lnTo>
                      <a:lnTo>
                        <a:pt x="249" y="0"/>
                      </a:lnTo>
                      <a:lnTo>
                        <a:pt x="253" y="0"/>
                      </a:lnTo>
                      <a:lnTo>
                        <a:pt x="257" y="0"/>
                      </a:lnTo>
                      <a:lnTo>
                        <a:pt x="261" y="0"/>
                      </a:lnTo>
                      <a:lnTo>
                        <a:pt x="265" y="0"/>
                      </a:lnTo>
                      <a:lnTo>
                        <a:pt x="269" y="0"/>
                      </a:lnTo>
                      <a:lnTo>
                        <a:pt x="273" y="0"/>
                      </a:lnTo>
                      <a:lnTo>
                        <a:pt x="277" y="0"/>
                      </a:lnTo>
                      <a:lnTo>
                        <a:pt x="280" y="0"/>
                      </a:lnTo>
                      <a:lnTo>
                        <a:pt x="284" y="0"/>
                      </a:lnTo>
                      <a:lnTo>
                        <a:pt x="288" y="0"/>
                      </a:lnTo>
                      <a:lnTo>
                        <a:pt x="292" y="0"/>
                      </a:lnTo>
                      <a:lnTo>
                        <a:pt x="296" y="0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8" y="0"/>
                      </a:lnTo>
                      <a:lnTo>
                        <a:pt x="312" y="0"/>
                      </a:lnTo>
                      <a:lnTo>
                        <a:pt x="316" y="0"/>
                      </a:lnTo>
                      <a:lnTo>
                        <a:pt x="319" y="0"/>
                      </a:lnTo>
                      <a:lnTo>
                        <a:pt x="323" y="0"/>
                      </a:lnTo>
                      <a:lnTo>
                        <a:pt x="327" y="0"/>
                      </a:lnTo>
                      <a:lnTo>
                        <a:pt x="331" y="0"/>
                      </a:lnTo>
                      <a:lnTo>
                        <a:pt x="335" y="0"/>
                      </a:lnTo>
                      <a:lnTo>
                        <a:pt x="343" y="0"/>
                      </a:lnTo>
                      <a:lnTo>
                        <a:pt x="347" y="0"/>
                      </a:lnTo>
                      <a:lnTo>
                        <a:pt x="351" y="0"/>
                      </a:lnTo>
                      <a:lnTo>
                        <a:pt x="355" y="0"/>
                      </a:lnTo>
                      <a:lnTo>
                        <a:pt x="358" y="0"/>
                      </a:lnTo>
                      <a:lnTo>
                        <a:pt x="362" y="0"/>
                      </a:lnTo>
                      <a:lnTo>
                        <a:pt x="366" y="0"/>
                      </a:lnTo>
                      <a:lnTo>
                        <a:pt x="370" y="0"/>
                      </a:lnTo>
                      <a:lnTo>
                        <a:pt x="374" y="0"/>
                      </a:lnTo>
                      <a:lnTo>
                        <a:pt x="378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90" y="0"/>
                      </a:lnTo>
                      <a:lnTo>
                        <a:pt x="394" y="0"/>
                      </a:lnTo>
                      <a:lnTo>
                        <a:pt x="397" y="0"/>
                      </a:lnTo>
                      <a:lnTo>
                        <a:pt x="401" y="0"/>
                      </a:lnTo>
                      <a:lnTo>
                        <a:pt x="405" y="0"/>
                      </a:lnTo>
                      <a:lnTo>
                        <a:pt x="409" y="0"/>
                      </a:lnTo>
                      <a:lnTo>
                        <a:pt x="413" y="0"/>
                      </a:lnTo>
                      <a:lnTo>
                        <a:pt x="417" y="0"/>
                      </a:lnTo>
                      <a:lnTo>
                        <a:pt x="421" y="0"/>
                      </a:lnTo>
                      <a:lnTo>
                        <a:pt x="425" y="0"/>
                      </a:lnTo>
                      <a:lnTo>
                        <a:pt x="429" y="0"/>
                      </a:lnTo>
                      <a:lnTo>
                        <a:pt x="432" y="0"/>
                      </a:lnTo>
                      <a:lnTo>
                        <a:pt x="436" y="0"/>
                      </a:lnTo>
                      <a:lnTo>
                        <a:pt x="440" y="0"/>
                      </a:lnTo>
                      <a:lnTo>
                        <a:pt x="444" y="0"/>
                      </a:lnTo>
                      <a:lnTo>
                        <a:pt x="448" y="0"/>
                      </a:lnTo>
                      <a:lnTo>
                        <a:pt x="452" y="0"/>
                      </a:lnTo>
                      <a:lnTo>
                        <a:pt x="460" y="0"/>
                      </a:lnTo>
                      <a:lnTo>
                        <a:pt x="464" y="0"/>
                      </a:lnTo>
                      <a:lnTo>
                        <a:pt x="468" y="0"/>
                      </a:lnTo>
                      <a:lnTo>
                        <a:pt x="471" y="0"/>
                      </a:lnTo>
                      <a:lnTo>
                        <a:pt x="475" y="0"/>
                      </a:lnTo>
                      <a:lnTo>
                        <a:pt x="479" y="0"/>
                      </a:lnTo>
                      <a:lnTo>
                        <a:pt x="483" y="0"/>
                      </a:lnTo>
                      <a:lnTo>
                        <a:pt x="487" y="0"/>
                      </a:lnTo>
                      <a:lnTo>
                        <a:pt x="491" y="0"/>
                      </a:lnTo>
                      <a:lnTo>
                        <a:pt x="495" y="0"/>
                      </a:lnTo>
                      <a:lnTo>
                        <a:pt x="499" y="0"/>
                      </a:lnTo>
                      <a:lnTo>
                        <a:pt x="503" y="0"/>
                      </a:lnTo>
                      <a:lnTo>
                        <a:pt x="507" y="0"/>
                      </a:lnTo>
                      <a:lnTo>
                        <a:pt x="510" y="0"/>
                      </a:lnTo>
                    </a:path>
                  </a:pathLst>
                </a:custGeom>
                <a:noFill/>
                <a:ln w="19050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72" name="Freeform 948">
                  <a:extLst>
                    <a:ext uri="{FF2B5EF4-FFF2-40B4-BE49-F238E27FC236}">
                      <a16:creationId xmlns:a16="http://schemas.microsoft.com/office/drawing/2014/main" id="{A90A5767-7A06-4B42-A558-C47ECC3D8B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19" y="1008"/>
                  <a:ext cx="511" cy="0"/>
                </a:xfrm>
                <a:custGeom>
                  <a:avLst/>
                  <a:gdLst>
                    <a:gd name="T0" fmla="*/ 8 w 511"/>
                    <a:gd name="T1" fmla="*/ 20 w 511"/>
                    <a:gd name="T2" fmla="*/ 32 w 511"/>
                    <a:gd name="T3" fmla="*/ 43 w 511"/>
                    <a:gd name="T4" fmla="*/ 55 w 511"/>
                    <a:gd name="T5" fmla="*/ 71 w 511"/>
                    <a:gd name="T6" fmla="*/ 82 w 511"/>
                    <a:gd name="T7" fmla="*/ 94 w 511"/>
                    <a:gd name="T8" fmla="*/ 106 w 511"/>
                    <a:gd name="T9" fmla="*/ 117 w 511"/>
                    <a:gd name="T10" fmla="*/ 129 w 511"/>
                    <a:gd name="T11" fmla="*/ 141 w 511"/>
                    <a:gd name="T12" fmla="*/ 152 w 511"/>
                    <a:gd name="T13" fmla="*/ 164 w 511"/>
                    <a:gd name="T14" fmla="*/ 176 w 511"/>
                    <a:gd name="T15" fmla="*/ 191 w 511"/>
                    <a:gd name="T16" fmla="*/ 203 w 511"/>
                    <a:gd name="T17" fmla="*/ 215 w 511"/>
                    <a:gd name="T18" fmla="*/ 227 w 511"/>
                    <a:gd name="T19" fmla="*/ 238 w 511"/>
                    <a:gd name="T20" fmla="*/ 250 w 511"/>
                    <a:gd name="T21" fmla="*/ 262 w 511"/>
                    <a:gd name="T22" fmla="*/ 273 w 511"/>
                    <a:gd name="T23" fmla="*/ 285 w 511"/>
                    <a:gd name="T24" fmla="*/ 301 w 511"/>
                    <a:gd name="T25" fmla="*/ 312 w 511"/>
                    <a:gd name="T26" fmla="*/ 324 w 511"/>
                    <a:gd name="T27" fmla="*/ 336 w 511"/>
                    <a:gd name="T28" fmla="*/ 347 w 511"/>
                    <a:gd name="T29" fmla="*/ 359 w 511"/>
                    <a:gd name="T30" fmla="*/ 371 w 511"/>
                    <a:gd name="T31" fmla="*/ 382 w 511"/>
                    <a:gd name="T32" fmla="*/ 394 w 511"/>
                    <a:gd name="T33" fmla="*/ 406 w 511"/>
                    <a:gd name="T34" fmla="*/ 421 w 511"/>
                    <a:gd name="T35" fmla="*/ 433 w 511"/>
                    <a:gd name="T36" fmla="*/ 445 w 511"/>
                    <a:gd name="T37" fmla="*/ 456 w 511"/>
                    <a:gd name="T38" fmla="*/ 468 w 511"/>
                    <a:gd name="T39" fmla="*/ 480 w 511"/>
                    <a:gd name="T40" fmla="*/ 492 w 511"/>
                    <a:gd name="T41" fmla="*/ 503 w 51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42">
                      <a:pos x="T0" y="0"/>
                    </a:cxn>
                    <a:cxn ang="T43">
                      <a:pos x="T1" y="0"/>
                    </a:cxn>
                    <a:cxn ang="T44">
                      <a:pos x="T2" y="0"/>
                    </a:cxn>
                    <a:cxn ang="T45">
                      <a:pos x="T3" y="0"/>
                    </a:cxn>
                    <a:cxn ang="T46">
                      <a:pos x="T4" y="0"/>
                    </a:cxn>
                    <a:cxn ang="T47">
                      <a:pos x="T5" y="0"/>
                    </a:cxn>
                    <a:cxn ang="T48">
                      <a:pos x="T6" y="0"/>
                    </a:cxn>
                    <a:cxn ang="T49">
                      <a:pos x="T7" y="0"/>
                    </a:cxn>
                    <a:cxn ang="T50">
                      <a:pos x="T8" y="0"/>
                    </a:cxn>
                    <a:cxn ang="T51">
                      <a:pos x="T9" y="0"/>
                    </a:cxn>
                    <a:cxn ang="T52">
                      <a:pos x="T10" y="0"/>
                    </a:cxn>
                    <a:cxn ang="T53">
                      <a:pos x="T11" y="0"/>
                    </a:cxn>
                    <a:cxn ang="T54">
                      <a:pos x="T12" y="0"/>
                    </a:cxn>
                    <a:cxn ang="T55">
                      <a:pos x="T13" y="0"/>
                    </a:cxn>
                    <a:cxn ang="T56">
                      <a:pos x="T14" y="0"/>
                    </a:cxn>
                    <a:cxn ang="T57">
                      <a:pos x="T15" y="0"/>
                    </a:cxn>
                    <a:cxn ang="T58">
                      <a:pos x="T16" y="0"/>
                    </a:cxn>
                    <a:cxn ang="T59">
                      <a:pos x="T17" y="0"/>
                    </a:cxn>
                    <a:cxn ang="T60">
                      <a:pos x="T18" y="0"/>
                    </a:cxn>
                    <a:cxn ang="T61">
                      <a:pos x="T19" y="0"/>
                    </a:cxn>
                    <a:cxn ang="T62">
                      <a:pos x="T20" y="0"/>
                    </a:cxn>
                    <a:cxn ang="T63">
                      <a:pos x="T21" y="0"/>
                    </a:cxn>
                    <a:cxn ang="T64">
                      <a:pos x="T22" y="0"/>
                    </a:cxn>
                    <a:cxn ang="T65">
                      <a:pos x="T23" y="0"/>
                    </a:cxn>
                    <a:cxn ang="T66">
                      <a:pos x="T24" y="0"/>
                    </a:cxn>
                    <a:cxn ang="T67">
                      <a:pos x="T25" y="0"/>
                    </a:cxn>
                    <a:cxn ang="T68">
                      <a:pos x="T26" y="0"/>
                    </a:cxn>
                    <a:cxn ang="T69">
                      <a:pos x="T27" y="0"/>
                    </a:cxn>
                    <a:cxn ang="T70">
                      <a:pos x="T28" y="0"/>
                    </a:cxn>
                    <a:cxn ang="T71">
                      <a:pos x="T29" y="0"/>
                    </a:cxn>
                    <a:cxn ang="T72">
                      <a:pos x="T30" y="0"/>
                    </a:cxn>
                    <a:cxn ang="T73">
                      <a:pos x="T31" y="0"/>
                    </a:cxn>
                    <a:cxn ang="T74">
                      <a:pos x="T32" y="0"/>
                    </a:cxn>
                    <a:cxn ang="T75">
                      <a:pos x="T33" y="0"/>
                    </a:cxn>
                    <a:cxn ang="T76">
                      <a:pos x="T34" y="0"/>
                    </a:cxn>
                    <a:cxn ang="T77">
                      <a:pos x="T35" y="0"/>
                    </a:cxn>
                    <a:cxn ang="T78">
                      <a:pos x="T36" y="0"/>
                    </a:cxn>
                    <a:cxn ang="T79">
                      <a:pos x="T37" y="0"/>
                    </a:cxn>
                    <a:cxn ang="T80">
                      <a:pos x="T38" y="0"/>
                    </a:cxn>
                    <a:cxn ang="T81">
                      <a:pos x="T39" y="0"/>
                    </a:cxn>
                    <a:cxn ang="T82">
                      <a:pos x="T40" y="0"/>
                    </a:cxn>
                    <a:cxn ang="T83">
                      <a:pos x="T41" y="0"/>
                    </a:cxn>
                  </a:cxnLst>
                  <a:rect l="0" t="0" r="r" b="b"/>
                  <a:pathLst>
                    <a:path w="511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8" y="0"/>
                      </a:lnTo>
                      <a:lnTo>
                        <a:pt x="32" y="0"/>
                      </a:lnTo>
                      <a:lnTo>
                        <a:pt x="36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5" y="0"/>
                      </a:lnTo>
                      <a:lnTo>
                        <a:pt x="59" y="0"/>
                      </a:lnTo>
                      <a:lnTo>
                        <a:pt x="67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2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4" y="0"/>
                      </a:lnTo>
                      <a:lnTo>
                        <a:pt x="98" y="0"/>
                      </a:lnTo>
                      <a:lnTo>
                        <a:pt x="102" y="0"/>
                      </a:lnTo>
                      <a:lnTo>
                        <a:pt x="106" y="0"/>
                      </a:lnTo>
                      <a:lnTo>
                        <a:pt x="110" y="0"/>
                      </a:lnTo>
                      <a:lnTo>
                        <a:pt x="113" y="0"/>
                      </a:lnTo>
                      <a:lnTo>
                        <a:pt x="117" y="0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29" y="0"/>
                      </a:lnTo>
                      <a:lnTo>
                        <a:pt x="133" y="0"/>
                      </a:lnTo>
                      <a:lnTo>
                        <a:pt x="137" y="0"/>
                      </a:lnTo>
                      <a:lnTo>
                        <a:pt x="141" y="0"/>
                      </a:lnTo>
                      <a:lnTo>
                        <a:pt x="145" y="0"/>
                      </a:lnTo>
                      <a:lnTo>
                        <a:pt x="149" y="0"/>
                      </a:lnTo>
                      <a:lnTo>
                        <a:pt x="152" y="0"/>
                      </a:lnTo>
                      <a:lnTo>
                        <a:pt x="156" y="0"/>
                      </a:lnTo>
                      <a:lnTo>
                        <a:pt x="160" y="0"/>
                      </a:lnTo>
                      <a:lnTo>
                        <a:pt x="164" y="0"/>
                      </a:lnTo>
                      <a:lnTo>
                        <a:pt x="168" y="0"/>
                      </a:lnTo>
                      <a:lnTo>
                        <a:pt x="172" y="0"/>
                      </a:lnTo>
                      <a:lnTo>
                        <a:pt x="176" y="0"/>
                      </a:lnTo>
                      <a:lnTo>
                        <a:pt x="184" y="0"/>
                      </a:lnTo>
                      <a:lnTo>
                        <a:pt x="188" y="0"/>
                      </a:lnTo>
                      <a:lnTo>
                        <a:pt x="191" y="0"/>
                      </a:lnTo>
                      <a:lnTo>
                        <a:pt x="195" y="0"/>
                      </a:lnTo>
                      <a:lnTo>
                        <a:pt x="199" y="0"/>
                      </a:lnTo>
                      <a:lnTo>
                        <a:pt x="203" y="0"/>
                      </a:lnTo>
                      <a:lnTo>
                        <a:pt x="207" y="0"/>
                      </a:lnTo>
                      <a:lnTo>
                        <a:pt x="211" y="0"/>
                      </a:lnTo>
                      <a:lnTo>
                        <a:pt x="215" y="0"/>
                      </a:lnTo>
                      <a:lnTo>
                        <a:pt x="219" y="0"/>
                      </a:lnTo>
                      <a:lnTo>
                        <a:pt x="223" y="0"/>
                      </a:lnTo>
                      <a:lnTo>
                        <a:pt x="227" y="0"/>
                      </a:lnTo>
                      <a:lnTo>
                        <a:pt x="230" y="0"/>
                      </a:lnTo>
                      <a:lnTo>
                        <a:pt x="234" y="0"/>
                      </a:lnTo>
                      <a:lnTo>
                        <a:pt x="238" y="0"/>
                      </a:lnTo>
                      <a:lnTo>
                        <a:pt x="242" y="0"/>
                      </a:lnTo>
                      <a:lnTo>
                        <a:pt x="246" y="0"/>
                      </a:lnTo>
                      <a:lnTo>
                        <a:pt x="250" y="0"/>
                      </a:lnTo>
                      <a:lnTo>
                        <a:pt x="254" y="0"/>
                      </a:lnTo>
                      <a:lnTo>
                        <a:pt x="258" y="0"/>
                      </a:lnTo>
                      <a:lnTo>
                        <a:pt x="262" y="0"/>
                      </a:lnTo>
                      <a:lnTo>
                        <a:pt x="265" y="0"/>
                      </a:lnTo>
                      <a:lnTo>
                        <a:pt x="269" y="0"/>
                      </a:lnTo>
                      <a:lnTo>
                        <a:pt x="273" y="0"/>
                      </a:lnTo>
                      <a:lnTo>
                        <a:pt x="277" y="0"/>
                      </a:lnTo>
                      <a:lnTo>
                        <a:pt x="281" y="0"/>
                      </a:lnTo>
                      <a:lnTo>
                        <a:pt x="285" y="0"/>
                      </a:lnTo>
                      <a:lnTo>
                        <a:pt x="289" y="0"/>
                      </a:lnTo>
                      <a:lnTo>
                        <a:pt x="293" y="0"/>
                      </a:lnTo>
                      <a:lnTo>
                        <a:pt x="301" y="0"/>
                      </a:lnTo>
                      <a:lnTo>
                        <a:pt x="304" y="0"/>
                      </a:lnTo>
                      <a:lnTo>
                        <a:pt x="308" y="0"/>
                      </a:lnTo>
                      <a:lnTo>
                        <a:pt x="312" y="0"/>
                      </a:lnTo>
                      <a:lnTo>
                        <a:pt x="316" y="0"/>
                      </a:lnTo>
                      <a:lnTo>
                        <a:pt x="320" y="0"/>
                      </a:lnTo>
                      <a:lnTo>
                        <a:pt x="324" y="0"/>
                      </a:lnTo>
                      <a:lnTo>
                        <a:pt x="328" y="0"/>
                      </a:lnTo>
                      <a:lnTo>
                        <a:pt x="332" y="0"/>
                      </a:lnTo>
                      <a:lnTo>
                        <a:pt x="336" y="0"/>
                      </a:lnTo>
                      <a:lnTo>
                        <a:pt x="340" y="0"/>
                      </a:lnTo>
                      <a:lnTo>
                        <a:pt x="343" y="0"/>
                      </a:lnTo>
                      <a:lnTo>
                        <a:pt x="347" y="0"/>
                      </a:lnTo>
                      <a:lnTo>
                        <a:pt x="351" y="0"/>
                      </a:lnTo>
                      <a:lnTo>
                        <a:pt x="355" y="0"/>
                      </a:lnTo>
                      <a:lnTo>
                        <a:pt x="359" y="0"/>
                      </a:lnTo>
                      <a:lnTo>
                        <a:pt x="363" y="0"/>
                      </a:lnTo>
                      <a:lnTo>
                        <a:pt x="367" y="0"/>
                      </a:lnTo>
                      <a:lnTo>
                        <a:pt x="371" y="0"/>
                      </a:lnTo>
                      <a:lnTo>
                        <a:pt x="375" y="0"/>
                      </a:lnTo>
                      <a:lnTo>
                        <a:pt x="379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90" y="0"/>
                      </a:lnTo>
                      <a:lnTo>
                        <a:pt x="394" y="0"/>
                      </a:lnTo>
                      <a:lnTo>
                        <a:pt x="398" y="0"/>
                      </a:lnTo>
                      <a:lnTo>
                        <a:pt x="402" y="0"/>
                      </a:lnTo>
                      <a:lnTo>
                        <a:pt x="406" y="0"/>
                      </a:lnTo>
                      <a:lnTo>
                        <a:pt x="410" y="0"/>
                      </a:lnTo>
                      <a:lnTo>
                        <a:pt x="418" y="0"/>
                      </a:lnTo>
                      <a:lnTo>
                        <a:pt x="421" y="0"/>
                      </a:lnTo>
                      <a:lnTo>
                        <a:pt x="425" y="0"/>
                      </a:lnTo>
                      <a:lnTo>
                        <a:pt x="429" y="0"/>
                      </a:lnTo>
                      <a:lnTo>
                        <a:pt x="433" y="0"/>
                      </a:lnTo>
                      <a:lnTo>
                        <a:pt x="437" y="0"/>
                      </a:lnTo>
                      <a:lnTo>
                        <a:pt x="441" y="0"/>
                      </a:lnTo>
                      <a:lnTo>
                        <a:pt x="445" y="0"/>
                      </a:lnTo>
                      <a:lnTo>
                        <a:pt x="449" y="0"/>
                      </a:lnTo>
                      <a:lnTo>
                        <a:pt x="453" y="0"/>
                      </a:lnTo>
                      <a:lnTo>
                        <a:pt x="456" y="0"/>
                      </a:lnTo>
                      <a:lnTo>
                        <a:pt x="460" y="0"/>
                      </a:lnTo>
                      <a:lnTo>
                        <a:pt x="464" y="0"/>
                      </a:lnTo>
                      <a:lnTo>
                        <a:pt x="468" y="0"/>
                      </a:lnTo>
                      <a:lnTo>
                        <a:pt x="472" y="0"/>
                      </a:lnTo>
                      <a:lnTo>
                        <a:pt x="476" y="0"/>
                      </a:lnTo>
                      <a:lnTo>
                        <a:pt x="480" y="0"/>
                      </a:lnTo>
                      <a:lnTo>
                        <a:pt x="484" y="0"/>
                      </a:lnTo>
                      <a:lnTo>
                        <a:pt x="488" y="0"/>
                      </a:lnTo>
                      <a:lnTo>
                        <a:pt x="492" y="0"/>
                      </a:lnTo>
                      <a:lnTo>
                        <a:pt x="495" y="0"/>
                      </a:lnTo>
                      <a:lnTo>
                        <a:pt x="499" y="0"/>
                      </a:lnTo>
                      <a:lnTo>
                        <a:pt x="503" y="0"/>
                      </a:lnTo>
                      <a:lnTo>
                        <a:pt x="507" y="0"/>
                      </a:lnTo>
                      <a:lnTo>
                        <a:pt x="511" y="0"/>
                      </a:lnTo>
                    </a:path>
                  </a:pathLst>
                </a:custGeom>
                <a:noFill/>
                <a:ln w="19050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73" name="Freeform 949">
                  <a:extLst>
                    <a:ext uri="{FF2B5EF4-FFF2-40B4-BE49-F238E27FC236}">
                      <a16:creationId xmlns:a16="http://schemas.microsoft.com/office/drawing/2014/main" id="{29BCEB82-E4CA-44AA-9555-F428669AAA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30" y="997"/>
                  <a:ext cx="515" cy="11"/>
                </a:xfrm>
                <a:custGeom>
                  <a:avLst/>
                  <a:gdLst>
                    <a:gd name="T0" fmla="*/ 8 w 515"/>
                    <a:gd name="T1" fmla="*/ 11 h 11"/>
                    <a:gd name="T2" fmla="*/ 23 w 515"/>
                    <a:gd name="T3" fmla="*/ 11 h 11"/>
                    <a:gd name="T4" fmla="*/ 35 w 515"/>
                    <a:gd name="T5" fmla="*/ 11 h 11"/>
                    <a:gd name="T6" fmla="*/ 47 w 515"/>
                    <a:gd name="T7" fmla="*/ 11 h 11"/>
                    <a:gd name="T8" fmla="*/ 59 w 515"/>
                    <a:gd name="T9" fmla="*/ 11 h 11"/>
                    <a:gd name="T10" fmla="*/ 70 w 515"/>
                    <a:gd name="T11" fmla="*/ 11 h 11"/>
                    <a:gd name="T12" fmla="*/ 82 w 515"/>
                    <a:gd name="T13" fmla="*/ 11 h 11"/>
                    <a:gd name="T14" fmla="*/ 94 w 515"/>
                    <a:gd name="T15" fmla="*/ 11 h 11"/>
                    <a:gd name="T16" fmla="*/ 105 w 515"/>
                    <a:gd name="T17" fmla="*/ 11 h 11"/>
                    <a:gd name="T18" fmla="*/ 117 w 515"/>
                    <a:gd name="T19" fmla="*/ 11 h 11"/>
                    <a:gd name="T20" fmla="*/ 129 w 515"/>
                    <a:gd name="T21" fmla="*/ 11 h 11"/>
                    <a:gd name="T22" fmla="*/ 144 w 515"/>
                    <a:gd name="T23" fmla="*/ 11 h 11"/>
                    <a:gd name="T24" fmla="*/ 156 w 515"/>
                    <a:gd name="T25" fmla="*/ 11 h 11"/>
                    <a:gd name="T26" fmla="*/ 168 w 515"/>
                    <a:gd name="T27" fmla="*/ 11 h 11"/>
                    <a:gd name="T28" fmla="*/ 179 w 515"/>
                    <a:gd name="T29" fmla="*/ 11 h 11"/>
                    <a:gd name="T30" fmla="*/ 191 w 515"/>
                    <a:gd name="T31" fmla="*/ 11 h 11"/>
                    <a:gd name="T32" fmla="*/ 203 w 515"/>
                    <a:gd name="T33" fmla="*/ 11 h 11"/>
                    <a:gd name="T34" fmla="*/ 214 w 515"/>
                    <a:gd name="T35" fmla="*/ 11 h 11"/>
                    <a:gd name="T36" fmla="*/ 226 w 515"/>
                    <a:gd name="T37" fmla="*/ 11 h 11"/>
                    <a:gd name="T38" fmla="*/ 238 w 515"/>
                    <a:gd name="T39" fmla="*/ 11 h 11"/>
                    <a:gd name="T40" fmla="*/ 250 w 515"/>
                    <a:gd name="T41" fmla="*/ 11 h 11"/>
                    <a:gd name="T42" fmla="*/ 265 w 515"/>
                    <a:gd name="T43" fmla="*/ 11 h 11"/>
                    <a:gd name="T44" fmla="*/ 277 w 515"/>
                    <a:gd name="T45" fmla="*/ 11 h 11"/>
                    <a:gd name="T46" fmla="*/ 288 w 515"/>
                    <a:gd name="T47" fmla="*/ 11 h 11"/>
                    <a:gd name="T48" fmla="*/ 300 w 515"/>
                    <a:gd name="T49" fmla="*/ 11 h 11"/>
                    <a:gd name="T50" fmla="*/ 312 w 515"/>
                    <a:gd name="T51" fmla="*/ 11 h 11"/>
                    <a:gd name="T52" fmla="*/ 324 w 515"/>
                    <a:gd name="T53" fmla="*/ 11 h 11"/>
                    <a:gd name="T54" fmla="*/ 335 w 515"/>
                    <a:gd name="T55" fmla="*/ 11 h 11"/>
                    <a:gd name="T56" fmla="*/ 347 w 515"/>
                    <a:gd name="T57" fmla="*/ 11 h 11"/>
                    <a:gd name="T58" fmla="*/ 359 w 515"/>
                    <a:gd name="T59" fmla="*/ 11 h 11"/>
                    <a:gd name="T60" fmla="*/ 374 w 515"/>
                    <a:gd name="T61" fmla="*/ 11 h 11"/>
                    <a:gd name="T62" fmla="*/ 386 w 515"/>
                    <a:gd name="T63" fmla="*/ 11 h 11"/>
                    <a:gd name="T64" fmla="*/ 398 w 515"/>
                    <a:gd name="T65" fmla="*/ 11 h 11"/>
                    <a:gd name="T66" fmla="*/ 409 w 515"/>
                    <a:gd name="T67" fmla="*/ 11 h 11"/>
                    <a:gd name="T68" fmla="*/ 421 w 515"/>
                    <a:gd name="T69" fmla="*/ 0 h 11"/>
                    <a:gd name="T70" fmla="*/ 433 w 515"/>
                    <a:gd name="T71" fmla="*/ 0 h 11"/>
                    <a:gd name="T72" fmla="*/ 444 w 515"/>
                    <a:gd name="T73" fmla="*/ 0 h 11"/>
                    <a:gd name="T74" fmla="*/ 456 w 515"/>
                    <a:gd name="T75" fmla="*/ 0 h 11"/>
                    <a:gd name="T76" fmla="*/ 468 w 515"/>
                    <a:gd name="T77" fmla="*/ 0 h 11"/>
                    <a:gd name="T78" fmla="*/ 479 w 515"/>
                    <a:gd name="T79" fmla="*/ 0 h 11"/>
                    <a:gd name="T80" fmla="*/ 495 w 515"/>
                    <a:gd name="T81" fmla="*/ 0 h 11"/>
                    <a:gd name="T82" fmla="*/ 507 w 515"/>
                    <a:gd name="T83" fmla="*/ 0 h 1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15" h="11">
                      <a:moveTo>
                        <a:pt x="0" y="11"/>
                      </a:moveTo>
                      <a:lnTo>
                        <a:pt x="4" y="11"/>
                      </a:lnTo>
                      <a:lnTo>
                        <a:pt x="8" y="11"/>
                      </a:lnTo>
                      <a:lnTo>
                        <a:pt x="12" y="11"/>
                      </a:lnTo>
                      <a:lnTo>
                        <a:pt x="16" y="11"/>
                      </a:lnTo>
                      <a:lnTo>
                        <a:pt x="23" y="11"/>
                      </a:lnTo>
                      <a:lnTo>
                        <a:pt x="27" y="11"/>
                      </a:lnTo>
                      <a:lnTo>
                        <a:pt x="31" y="11"/>
                      </a:lnTo>
                      <a:lnTo>
                        <a:pt x="35" y="11"/>
                      </a:lnTo>
                      <a:lnTo>
                        <a:pt x="39" y="11"/>
                      </a:lnTo>
                      <a:lnTo>
                        <a:pt x="43" y="11"/>
                      </a:lnTo>
                      <a:lnTo>
                        <a:pt x="47" y="11"/>
                      </a:lnTo>
                      <a:lnTo>
                        <a:pt x="51" y="11"/>
                      </a:lnTo>
                      <a:lnTo>
                        <a:pt x="55" y="11"/>
                      </a:lnTo>
                      <a:lnTo>
                        <a:pt x="59" y="11"/>
                      </a:lnTo>
                      <a:lnTo>
                        <a:pt x="62" y="11"/>
                      </a:lnTo>
                      <a:lnTo>
                        <a:pt x="66" y="11"/>
                      </a:lnTo>
                      <a:lnTo>
                        <a:pt x="70" y="11"/>
                      </a:lnTo>
                      <a:lnTo>
                        <a:pt x="74" y="11"/>
                      </a:lnTo>
                      <a:lnTo>
                        <a:pt x="78" y="11"/>
                      </a:lnTo>
                      <a:lnTo>
                        <a:pt x="82" y="11"/>
                      </a:lnTo>
                      <a:lnTo>
                        <a:pt x="86" y="11"/>
                      </a:lnTo>
                      <a:lnTo>
                        <a:pt x="90" y="11"/>
                      </a:lnTo>
                      <a:lnTo>
                        <a:pt x="94" y="11"/>
                      </a:lnTo>
                      <a:lnTo>
                        <a:pt x="97" y="11"/>
                      </a:lnTo>
                      <a:lnTo>
                        <a:pt x="101" y="11"/>
                      </a:lnTo>
                      <a:lnTo>
                        <a:pt x="105" y="11"/>
                      </a:lnTo>
                      <a:lnTo>
                        <a:pt x="109" y="11"/>
                      </a:lnTo>
                      <a:lnTo>
                        <a:pt x="113" y="11"/>
                      </a:lnTo>
                      <a:lnTo>
                        <a:pt x="117" y="11"/>
                      </a:lnTo>
                      <a:lnTo>
                        <a:pt x="121" y="11"/>
                      </a:lnTo>
                      <a:lnTo>
                        <a:pt x="125" y="11"/>
                      </a:lnTo>
                      <a:lnTo>
                        <a:pt x="129" y="11"/>
                      </a:lnTo>
                      <a:lnTo>
                        <a:pt x="133" y="11"/>
                      </a:lnTo>
                      <a:lnTo>
                        <a:pt x="140" y="11"/>
                      </a:lnTo>
                      <a:lnTo>
                        <a:pt x="144" y="11"/>
                      </a:lnTo>
                      <a:lnTo>
                        <a:pt x="148" y="11"/>
                      </a:lnTo>
                      <a:lnTo>
                        <a:pt x="152" y="11"/>
                      </a:lnTo>
                      <a:lnTo>
                        <a:pt x="156" y="11"/>
                      </a:lnTo>
                      <a:lnTo>
                        <a:pt x="160" y="11"/>
                      </a:lnTo>
                      <a:lnTo>
                        <a:pt x="164" y="11"/>
                      </a:lnTo>
                      <a:lnTo>
                        <a:pt x="168" y="11"/>
                      </a:lnTo>
                      <a:lnTo>
                        <a:pt x="172" y="11"/>
                      </a:lnTo>
                      <a:lnTo>
                        <a:pt x="175" y="11"/>
                      </a:lnTo>
                      <a:lnTo>
                        <a:pt x="179" y="11"/>
                      </a:lnTo>
                      <a:lnTo>
                        <a:pt x="183" y="11"/>
                      </a:lnTo>
                      <a:lnTo>
                        <a:pt x="187" y="11"/>
                      </a:lnTo>
                      <a:lnTo>
                        <a:pt x="191" y="11"/>
                      </a:lnTo>
                      <a:lnTo>
                        <a:pt x="195" y="11"/>
                      </a:lnTo>
                      <a:lnTo>
                        <a:pt x="199" y="11"/>
                      </a:lnTo>
                      <a:lnTo>
                        <a:pt x="203" y="11"/>
                      </a:lnTo>
                      <a:lnTo>
                        <a:pt x="207" y="11"/>
                      </a:lnTo>
                      <a:lnTo>
                        <a:pt x="211" y="11"/>
                      </a:lnTo>
                      <a:lnTo>
                        <a:pt x="214" y="11"/>
                      </a:lnTo>
                      <a:lnTo>
                        <a:pt x="218" y="11"/>
                      </a:lnTo>
                      <a:lnTo>
                        <a:pt x="222" y="11"/>
                      </a:lnTo>
                      <a:lnTo>
                        <a:pt x="226" y="11"/>
                      </a:lnTo>
                      <a:lnTo>
                        <a:pt x="230" y="11"/>
                      </a:lnTo>
                      <a:lnTo>
                        <a:pt x="234" y="11"/>
                      </a:lnTo>
                      <a:lnTo>
                        <a:pt x="238" y="11"/>
                      </a:lnTo>
                      <a:lnTo>
                        <a:pt x="242" y="11"/>
                      </a:lnTo>
                      <a:lnTo>
                        <a:pt x="246" y="11"/>
                      </a:lnTo>
                      <a:lnTo>
                        <a:pt x="250" y="11"/>
                      </a:lnTo>
                      <a:lnTo>
                        <a:pt x="257" y="11"/>
                      </a:lnTo>
                      <a:lnTo>
                        <a:pt x="261" y="11"/>
                      </a:lnTo>
                      <a:lnTo>
                        <a:pt x="265" y="11"/>
                      </a:lnTo>
                      <a:lnTo>
                        <a:pt x="269" y="11"/>
                      </a:lnTo>
                      <a:lnTo>
                        <a:pt x="273" y="11"/>
                      </a:lnTo>
                      <a:lnTo>
                        <a:pt x="277" y="11"/>
                      </a:lnTo>
                      <a:lnTo>
                        <a:pt x="281" y="11"/>
                      </a:lnTo>
                      <a:lnTo>
                        <a:pt x="285" y="11"/>
                      </a:lnTo>
                      <a:lnTo>
                        <a:pt x="288" y="11"/>
                      </a:lnTo>
                      <a:lnTo>
                        <a:pt x="292" y="11"/>
                      </a:lnTo>
                      <a:lnTo>
                        <a:pt x="296" y="11"/>
                      </a:lnTo>
                      <a:lnTo>
                        <a:pt x="300" y="11"/>
                      </a:lnTo>
                      <a:lnTo>
                        <a:pt x="304" y="11"/>
                      </a:lnTo>
                      <a:lnTo>
                        <a:pt x="308" y="11"/>
                      </a:lnTo>
                      <a:lnTo>
                        <a:pt x="312" y="11"/>
                      </a:lnTo>
                      <a:lnTo>
                        <a:pt x="316" y="11"/>
                      </a:lnTo>
                      <a:lnTo>
                        <a:pt x="320" y="11"/>
                      </a:lnTo>
                      <a:lnTo>
                        <a:pt x="324" y="11"/>
                      </a:lnTo>
                      <a:lnTo>
                        <a:pt x="327" y="11"/>
                      </a:lnTo>
                      <a:lnTo>
                        <a:pt x="331" y="11"/>
                      </a:lnTo>
                      <a:lnTo>
                        <a:pt x="335" y="11"/>
                      </a:lnTo>
                      <a:lnTo>
                        <a:pt x="339" y="11"/>
                      </a:lnTo>
                      <a:lnTo>
                        <a:pt x="343" y="11"/>
                      </a:lnTo>
                      <a:lnTo>
                        <a:pt x="347" y="11"/>
                      </a:lnTo>
                      <a:lnTo>
                        <a:pt x="351" y="11"/>
                      </a:lnTo>
                      <a:lnTo>
                        <a:pt x="355" y="11"/>
                      </a:lnTo>
                      <a:lnTo>
                        <a:pt x="359" y="11"/>
                      </a:lnTo>
                      <a:lnTo>
                        <a:pt x="363" y="11"/>
                      </a:lnTo>
                      <a:lnTo>
                        <a:pt x="366" y="11"/>
                      </a:lnTo>
                      <a:lnTo>
                        <a:pt x="374" y="11"/>
                      </a:lnTo>
                      <a:lnTo>
                        <a:pt x="378" y="11"/>
                      </a:lnTo>
                      <a:lnTo>
                        <a:pt x="382" y="11"/>
                      </a:lnTo>
                      <a:lnTo>
                        <a:pt x="386" y="11"/>
                      </a:lnTo>
                      <a:lnTo>
                        <a:pt x="390" y="11"/>
                      </a:lnTo>
                      <a:lnTo>
                        <a:pt x="394" y="11"/>
                      </a:lnTo>
                      <a:lnTo>
                        <a:pt x="398" y="11"/>
                      </a:lnTo>
                      <a:lnTo>
                        <a:pt x="402" y="11"/>
                      </a:lnTo>
                      <a:lnTo>
                        <a:pt x="405" y="11"/>
                      </a:lnTo>
                      <a:lnTo>
                        <a:pt x="409" y="11"/>
                      </a:lnTo>
                      <a:lnTo>
                        <a:pt x="413" y="11"/>
                      </a:lnTo>
                      <a:lnTo>
                        <a:pt x="417" y="7"/>
                      </a:lnTo>
                      <a:lnTo>
                        <a:pt x="421" y="0"/>
                      </a:lnTo>
                      <a:lnTo>
                        <a:pt x="425" y="0"/>
                      </a:lnTo>
                      <a:lnTo>
                        <a:pt x="429" y="0"/>
                      </a:lnTo>
                      <a:lnTo>
                        <a:pt x="433" y="0"/>
                      </a:lnTo>
                      <a:lnTo>
                        <a:pt x="437" y="0"/>
                      </a:lnTo>
                      <a:lnTo>
                        <a:pt x="441" y="0"/>
                      </a:lnTo>
                      <a:lnTo>
                        <a:pt x="444" y="0"/>
                      </a:lnTo>
                      <a:lnTo>
                        <a:pt x="448" y="0"/>
                      </a:lnTo>
                      <a:lnTo>
                        <a:pt x="452" y="0"/>
                      </a:lnTo>
                      <a:lnTo>
                        <a:pt x="456" y="0"/>
                      </a:lnTo>
                      <a:lnTo>
                        <a:pt x="460" y="0"/>
                      </a:lnTo>
                      <a:lnTo>
                        <a:pt x="464" y="0"/>
                      </a:lnTo>
                      <a:lnTo>
                        <a:pt x="468" y="0"/>
                      </a:lnTo>
                      <a:lnTo>
                        <a:pt x="472" y="0"/>
                      </a:lnTo>
                      <a:lnTo>
                        <a:pt x="476" y="0"/>
                      </a:lnTo>
                      <a:lnTo>
                        <a:pt x="479" y="0"/>
                      </a:lnTo>
                      <a:lnTo>
                        <a:pt x="483" y="0"/>
                      </a:lnTo>
                      <a:lnTo>
                        <a:pt x="491" y="0"/>
                      </a:lnTo>
                      <a:lnTo>
                        <a:pt x="495" y="0"/>
                      </a:lnTo>
                      <a:lnTo>
                        <a:pt x="499" y="0"/>
                      </a:lnTo>
                      <a:lnTo>
                        <a:pt x="503" y="0"/>
                      </a:lnTo>
                      <a:lnTo>
                        <a:pt x="507" y="0"/>
                      </a:lnTo>
                      <a:lnTo>
                        <a:pt x="511" y="0"/>
                      </a:lnTo>
                      <a:lnTo>
                        <a:pt x="515" y="0"/>
                      </a:lnTo>
                    </a:path>
                  </a:pathLst>
                </a:custGeom>
                <a:noFill/>
                <a:ln w="19050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74" name="Freeform 950">
                  <a:extLst>
                    <a:ext uri="{FF2B5EF4-FFF2-40B4-BE49-F238E27FC236}">
                      <a16:creationId xmlns:a16="http://schemas.microsoft.com/office/drawing/2014/main" id="{B38CEB78-65E6-4A10-8BAD-D69A2955FF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45" y="997"/>
                  <a:ext cx="491" cy="7"/>
                </a:xfrm>
                <a:custGeom>
                  <a:avLst/>
                  <a:gdLst>
                    <a:gd name="T0" fmla="*/ 3 w 491"/>
                    <a:gd name="T1" fmla="*/ 0 h 7"/>
                    <a:gd name="T2" fmla="*/ 11 w 491"/>
                    <a:gd name="T3" fmla="*/ 0 h 7"/>
                    <a:gd name="T4" fmla="*/ 19 w 491"/>
                    <a:gd name="T5" fmla="*/ 0 h 7"/>
                    <a:gd name="T6" fmla="*/ 27 w 491"/>
                    <a:gd name="T7" fmla="*/ 0 h 7"/>
                    <a:gd name="T8" fmla="*/ 35 w 491"/>
                    <a:gd name="T9" fmla="*/ 0 h 7"/>
                    <a:gd name="T10" fmla="*/ 42 w 491"/>
                    <a:gd name="T11" fmla="*/ 0 h 7"/>
                    <a:gd name="T12" fmla="*/ 50 w 491"/>
                    <a:gd name="T13" fmla="*/ 0 h 7"/>
                    <a:gd name="T14" fmla="*/ 58 w 491"/>
                    <a:gd name="T15" fmla="*/ 0 h 7"/>
                    <a:gd name="T16" fmla="*/ 66 w 491"/>
                    <a:gd name="T17" fmla="*/ 0 h 7"/>
                    <a:gd name="T18" fmla="*/ 74 w 491"/>
                    <a:gd name="T19" fmla="*/ 0 h 7"/>
                    <a:gd name="T20" fmla="*/ 81 w 491"/>
                    <a:gd name="T21" fmla="*/ 0 h 7"/>
                    <a:gd name="T22" fmla="*/ 93 w 491"/>
                    <a:gd name="T23" fmla="*/ 0 h 7"/>
                    <a:gd name="T24" fmla="*/ 101 w 491"/>
                    <a:gd name="T25" fmla="*/ 0 h 7"/>
                    <a:gd name="T26" fmla="*/ 109 w 491"/>
                    <a:gd name="T27" fmla="*/ 0 h 7"/>
                    <a:gd name="T28" fmla="*/ 116 w 491"/>
                    <a:gd name="T29" fmla="*/ 0 h 7"/>
                    <a:gd name="T30" fmla="*/ 124 w 491"/>
                    <a:gd name="T31" fmla="*/ 0 h 7"/>
                    <a:gd name="T32" fmla="*/ 132 w 491"/>
                    <a:gd name="T33" fmla="*/ 0 h 7"/>
                    <a:gd name="T34" fmla="*/ 140 w 491"/>
                    <a:gd name="T35" fmla="*/ 0 h 7"/>
                    <a:gd name="T36" fmla="*/ 148 w 491"/>
                    <a:gd name="T37" fmla="*/ 0 h 7"/>
                    <a:gd name="T38" fmla="*/ 155 w 491"/>
                    <a:gd name="T39" fmla="*/ 0 h 7"/>
                    <a:gd name="T40" fmla="*/ 163 w 491"/>
                    <a:gd name="T41" fmla="*/ 7 h 7"/>
                    <a:gd name="T42" fmla="*/ 171 w 491"/>
                    <a:gd name="T43" fmla="*/ 7 h 7"/>
                    <a:gd name="T44" fmla="*/ 179 w 491"/>
                    <a:gd name="T45" fmla="*/ 7 h 7"/>
                    <a:gd name="T46" fmla="*/ 187 w 491"/>
                    <a:gd name="T47" fmla="*/ 7 h 7"/>
                    <a:gd name="T48" fmla="*/ 194 w 491"/>
                    <a:gd name="T49" fmla="*/ 7 h 7"/>
                    <a:gd name="T50" fmla="*/ 202 w 491"/>
                    <a:gd name="T51" fmla="*/ 7 h 7"/>
                    <a:gd name="T52" fmla="*/ 214 w 491"/>
                    <a:gd name="T53" fmla="*/ 7 h 7"/>
                    <a:gd name="T54" fmla="*/ 222 w 491"/>
                    <a:gd name="T55" fmla="*/ 7 h 7"/>
                    <a:gd name="T56" fmla="*/ 230 w 491"/>
                    <a:gd name="T57" fmla="*/ 7 h 7"/>
                    <a:gd name="T58" fmla="*/ 237 w 491"/>
                    <a:gd name="T59" fmla="*/ 7 h 7"/>
                    <a:gd name="T60" fmla="*/ 245 w 491"/>
                    <a:gd name="T61" fmla="*/ 7 h 7"/>
                    <a:gd name="T62" fmla="*/ 253 w 491"/>
                    <a:gd name="T63" fmla="*/ 7 h 7"/>
                    <a:gd name="T64" fmla="*/ 261 w 491"/>
                    <a:gd name="T65" fmla="*/ 7 h 7"/>
                    <a:gd name="T66" fmla="*/ 269 w 491"/>
                    <a:gd name="T67" fmla="*/ 7 h 7"/>
                    <a:gd name="T68" fmla="*/ 276 w 491"/>
                    <a:gd name="T69" fmla="*/ 7 h 7"/>
                    <a:gd name="T70" fmla="*/ 284 w 491"/>
                    <a:gd name="T71" fmla="*/ 7 h 7"/>
                    <a:gd name="T72" fmla="*/ 292 w 491"/>
                    <a:gd name="T73" fmla="*/ 7 h 7"/>
                    <a:gd name="T74" fmla="*/ 300 w 491"/>
                    <a:gd name="T75" fmla="*/ 7 h 7"/>
                    <a:gd name="T76" fmla="*/ 307 w 491"/>
                    <a:gd name="T77" fmla="*/ 7 h 7"/>
                    <a:gd name="T78" fmla="*/ 315 w 491"/>
                    <a:gd name="T79" fmla="*/ 7 h 7"/>
                    <a:gd name="T80" fmla="*/ 327 w 491"/>
                    <a:gd name="T81" fmla="*/ 7 h 7"/>
                    <a:gd name="T82" fmla="*/ 335 w 491"/>
                    <a:gd name="T83" fmla="*/ 7 h 7"/>
                    <a:gd name="T84" fmla="*/ 343 w 491"/>
                    <a:gd name="T85" fmla="*/ 7 h 7"/>
                    <a:gd name="T86" fmla="*/ 350 w 491"/>
                    <a:gd name="T87" fmla="*/ 7 h 7"/>
                    <a:gd name="T88" fmla="*/ 358 w 491"/>
                    <a:gd name="T89" fmla="*/ 7 h 7"/>
                    <a:gd name="T90" fmla="*/ 366 w 491"/>
                    <a:gd name="T91" fmla="*/ 7 h 7"/>
                    <a:gd name="T92" fmla="*/ 374 w 491"/>
                    <a:gd name="T93" fmla="*/ 7 h 7"/>
                    <a:gd name="T94" fmla="*/ 382 w 491"/>
                    <a:gd name="T95" fmla="*/ 7 h 7"/>
                    <a:gd name="T96" fmla="*/ 389 w 491"/>
                    <a:gd name="T97" fmla="*/ 7 h 7"/>
                    <a:gd name="T98" fmla="*/ 397 w 491"/>
                    <a:gd name="T99" fmla="*/ 7 h 7"/>
                    <a:gd name="T100" fmla="*/ 405 w 491"/>
                    <a:gd name="T101" fmla="*/ 7 h 7"/>
                    <a:gd name="T102" fmla="*/ 413 w 491"/>
                    <a:gd name="T103" fmla="*/ 7 h 7"/>
                    <a:gd name="T104" fmla="*/ 421 w 491"/>
                    <a:gd name="T105" fmla="*/ 7 h 7"/>
                    <a:gd name="T106" fmla="*/ 428 w 491"/>
                    <a:gd name="T107" fmla="*/ 7 h 7"/>
                    <a:gd name="T108" fmla="*/ 436 w 491"/>
                    <a:gd name="T109" fmla="*/ 7 h 7"/>
                    <a:gd name="T110" fmla="*/ 448 w 491"/>
                    <a:gd name="T111" fmla="*/ 7 h 7"/>
                    <a:gd name="T112" fmla="*/ 456 w 491"/>
                    <a:gd name="T113" fmla="*/ 7 h 7"/>
                    <a:gd name="T114" fmla="*/ 463 w 491"/>
                    <a:gd name="T115" fmla="*/ 7 h 7"/>
                    <a:gd name="T116" fmla="*/ 471 w 491"/>
                    <a:gd name="T117" fmla="*/ 7 h 7"/>
                    <a:gd name="T118" fmla="*/ 479 w 491"/>
                    <a:gd name="T119" fmla="*/ 7 h 7"/>
                    <a:gd name="T120" fmla="*/ 487 w 491"/>
                    <a:gd name="T121" fmla="*/ 7 h 7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</a:gdLst>
                  <a:ahLst/>
                  <a:cxnLst>
                    <a:cxn ang="T122">
                      <a:pos x="T0" y="T1"/>
                    </a:cxn>
                    <a:cxn ang="T123">
                      <a:pos x="T2" y="T3"/>
                    </a:cxn>
                    <a:cxn ang="T124">
                      <a:pos x="T4" y="T5"/>
                    </a:cxn>
                    <a:cxn ang="T125">
                      <a:pos x="T6" y="T7"/>
                    </a:cxn>
                    <a:cxn ang="T126">
                      <a:pos x="T8" y="T9"/>
                    </a:cxn>
                    <a:cxn ang="T127">
                      <a:pos x="T10" y="T11"/>
                    </a:cxn>
                    <a:cxn ang="T128">
                      <a:pos x="T12" y="T13"/>
                    </a:cxn>
                    <a:cxn ang="T129">
                      <a:pos x="T14" y="T15"/>
                    </a:cxn>
                    <a:cxn ang="T130">
                      <a:pos x="T16" y="T17"/>
                    </a:cxn>
                    <a:cxn ang="T131">
                      <a:pos x="T18" y="T19"/>
                    </a:cxn>
                    <a:cxn ang="T132">
                      <a:pos x="T20" y="T21"/>
                    </a:cxn>
                    <a:cxn ang="T133">
                      <a:pos x="T22" y="T23"/>
                    </a:cxn>
                    <a:cxn ang="T134">
                      <a:pos x="T24" y="T25"/>
                    </a:cxn>
                    <a:cxn ang="T135">
                      <a:pos x="T26" y="T27"/>
                    </a:cxn>
                    <a:cxn ang="T136">
                      <a:pos x="T28" y="T29"/>
                    </a:cxn>
                    <a:cxn ang="T137">
                      <a:pos x="T30" y="T31"/>
                    </a:cxn>
                    <a:cxn ang="T138">
                      <a:pos x="T32" y="T33"/>
                    </a:cxn>
                    <a:cxn ang="T139">
                      <a:pos x="T34" y="T35"/>
                    </a:cxn>
                    <a:cxn ang="T140">
                      <a:pos x="T36" y="T37"/>
                    </a:cxn>
                    <a:cxn ang="T141">
                      <a:pos x="T38" y="T39"/>
                    </a:cxn>
                    <a:cxn ang="T142">
                      <a:pos x="T40" y="T41"/>
                    </a:cxn>
                    <a:cxn ang="T143">
                      <a:pos x="T42" y="T43"/>
                    </a:cxn>
                    <a:cxn ang="T144">
                      <a:pos x="T44" y="T45"/>
                    </a:cxn>
                    <a:cxn ang="T145">
                      <a:pos x="T46" y="T47"/>
                    </a:cxn>
                    <a:cxn ang="T146">
                      <a:pos x="T48" y="T49"/>
                    </a:cxn>
                    <a:cxn ang="T147">
                      <a:pos x="T50" y="T51"/>
                    </a:cxn>
                    <a:cxn ang="T148">
                      <a:pos x="T52" y="T53"/>
                    </a:cxn>
                    <a:cxn ang="T149">
                      <a:pos x="T54" y="T55"/>
                    </a:cxn>
                    <a:cxn ang="T150">
                      <a:pos x="T56" y="T57"/>
                    </a:cxn>
                    <a:cxn ang="T151">
                      <a:pos x="T58" y="T59"/>
                    </a:cxn>
                    <a:cxn ang="T152">
                      <a:pos x="T60" y="T61"/>
                    </a:cxn>
                    <a:cxn ang="T153">
                      <a:pos x="T62" y="T63"/>
                    </a:cxn>
                    <a:cxn ang="T154">
                      <a:pos x="T64" y="T65"/>
                    </a:cxn>
                    <a:cxn ang="T155">
                      <a:pos x="T66" y="T67"/>
                    </a:cxn>
                    <a:cxn ang="T156">
                      <a:pos x="T68" y="T69"/>
                    </a:cxn>
                    <a:cxn ang="T157">
                      <a:pos x="T70" y="T71"/>
                    </a:cxn>
                    <a:cxn ang="T158">
                      <a:pos x="T72" y="T73"/>
                    </a:cxn>
                    <a:cxn ang="T159">
                      <a:pos x="T74" y="T75"/>
                    </a:cxn>
                    <a:cxn ang="T160">
                      <a:pos x="T76" y="T77"/>
                    </a:cxn>
                    <a:cxn ang="T161">
                      <a:pos x="T78" y="T79"/>
                    </a:cxn>
                    <a:cxn ang="T162">
                      <a:pos x="T80" y="T81"/>
                    </a:cxn>
                    <a:cxn ang="T163">
                      <a:pos x="T82" y="T83"/>
                    </a:cxn>
                    <a:cxn ang="T164">
                      <a:pos x="T84" y="T85"/>
                    </a:cxn>
                    <a:cxn ang="T165">
                      <a:pos x="T86" y="T87"/>
                    </a:cxn>
                    <a:cxn ang="T166">
                      <a:pos x="T88" y="T89"/>
                    </a:cxn>
                    <a:cxn ang="T167">
                      <a:pos x="T90" y="T91"/>
                    </a:cxn>
                    <a:cxn ang="T168">
                      <a:pos x="T92" y="T93"/>
                    </a:cxn>
                    <a:cxn ang="T169">
                      <a:pos x="T94" y="T95"/>
                    </a:cxn>
                    <a:cxn ang="T170">
                      <a:pos x="T96" y="T97"/>
                    </a:cxn>
                    <a:cxn ang="T171">
                      <a:pos x="T98" y="T99"/>
                    </a:cxn>
                    <a:cxn ang="T172">
                      <a:pos x="T100" y="T101"/>
                    </a:cxn>
                    <a:cxn ang="T173">
                      <a:pos x="T102" y="T103"/>
                    </a:cxn>
                    <a:cxn ang="T174">
                      <a:pos x="T104" y="T105"/>
                    </a:cxn>
                    <a:cxn ang="T175">
                      <a:pos x="T106" y="T107"/>
                    </a:cxn>
                    <a:cxn ang="T176">
                      <a:pos x="T108" y="T109"/>
                    </a:cxn>
                    <a:cxn ang="T177">
                      <a:pos x="T110" y="T111"/>
                    </a:cxn>
                    <a:cxn ang="T178">
                      <a:pos x="T112" y="T113"/>
                    </a:cxn>
                    <a:cxn ang="T179">
                      <a:pos x="T114" y="T115"/>
                    </a:cxn>
                    <a:cxn ang="T180">
                      <a:pos x="T116" y="T117"/>
                    </a:cxn>
                    <a:cxn ang="T181">
                      <a:pos x="T118" y="T119"/>
                    </a:cxn>
                    <a:cxn ang="T182">
                      <a:pos x="T120" y="T121"/>
                    </a:cxn>
                  </a:cxnLst>
                  <a:rect l="0" t="0" r="r" b="b"/>
                  <a:pathLst>
                    <a:path w="491" h="7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7" y="0"/>
                      </a:lnTo>
                      <a:lnTo>
                        <a:pt x="11" y="0"/>
                      </a:lnTo>
                      <a:lnTo>
                        <a:pt x="15" y="0"/>
                      </a:lnTo>
                      <a:lnTo>
                        <a:pt x="19" y="0"/>
                      </a:lnTo>
                      <a:lnTo>
                        <a:pt x="23" y="0"/>
                      </a:lnTo>
                      <a:lnTo>
                        <a:pt x="27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6" y="0"/>
                      </a:lnTo>
                      <a:lnTo>
                        <a:pt x="50" y="0"/>
                      </a:lnTo>
                      <a:lnTo>
                        <a:pt x="54" y="0"/>
                      </a:lnTo>
                      <a:lnTo>
                        <a:pt x="58" y="0"/>
                      </a:lnTo>
                      <a:lnTo>
                        <a:pt x="62" y="0"/>
                      </a:lnTo>
                      <a:lnTo>
                        <a:pt x="66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1" y="0"/>
                      </a:lnTo>
                      <a:lnTo>
                        <a:pt x="85" y="0"/>
                      </a:lnTo>
                      <a:lnTo>
                        <a:pt x="93" y="0"/>
                      </a:lnTo>
                      <a:lnTo>
                        <a:pt x="97" y="0"/>
                      </a:lnTo>
                      <a:lnTo>
                        <a:pt x="101" y="0"/>
                      </a:lnTo>
                      <a:lnTo>
                        <a:pt x="105" y="0"/>
                      </a:lnTo>
                      <a:lnTo>
                        <a:pt x="109" y="0"/>
                      </a:lnTo>
                      <a:lnTo>
                        <a:pt x="113" y="0"/>
                      </a:lnTo>
                      <a:lnTo>
                        <a:pt x="116" y="0"/>
                      </a:lnTo>
                      <a:lnTo>
                        <a:pt x="120" y="0"/>
                      </a:lnTo>
                      <a:lnTo>
                        <a:pt x="124" y="0"/>
                      </a:lnTo>
                      <a:lnTo>
                        <a:pt x="128" y="0"/>
                      </a:lnTo>
                      <a:lnTo>
                        <a:pt x="132" y="0"/>
                      </a:lnTo>
                      <a:lnTo>
                        <a:pt x="136" y="0"/>
                      </a:lnTo>
                      <a:lnTo>
                        <a:pt x="140" y="0"/>
                      </a:lnTo>
                      <a:lnTo>
                        <a:pt x="144" y="0"/>
                      </a:lnTo>
                      <a:lnTo>
                        <a:pt x="148" y="0"/>
                      </a:lnTo>
                      <a:lnTo>
                        <a:pt x="152" y="0"/>
                      </a:lnTo>
                      <a:lnTo>
                        <a:pt x="155" y="0"/>
                      </a:lnTo>
                      <a:lnTo>
                        <a:pt x="159" y="7"/>
                      </a:lnTo>
                      <a:lnTo>
                        <a:pt x="163" y="7"/>
                      </a:lnTo>
                      <a:lnTo>
                        <a:pt x="167" y="7"/>
                      </a:lnTo>
                      <a:lnTo>
                        <a:pt x="171" y="7"/>
                      </a:lnTo>
                      <a:lnTo>
                        <a:pt x="175" y="7"/>
                      </a:lnTo>
                      <a:lnTo>
                        <a:pt x="179" y="7"/>
                      </a:lnTo>
                      <a:lnTo>
                        <a:pt x="183" y="7"/>
                      </a:lnTo>
                      <a:lnTo>
                        <a:pt x="187" y="7"/>
                      </a:lnTo>
                      <a:lnTo>
                        <a:pt x="191" y="7"/>
                      </a:lnTo>
                      <a:lnTo>
                        <a:pt x="194" y="7"/>
                      </a:lnTo>
                      <a:lnTo>
                        <a:pt x="198" y="7"/>
                      </a:lnTo>
                      <a:lnTo>
                        <a:pt x="202" y="7"/>
                      </a:lnTo>
                      <a:lnTo>
                        <a:pt x="210" y="7"/>
                      </a:lnTo>
                      <a:lnTo>
                        <a:pt x="214" y="7"/>
                      </a:lnTo>
                      <a:lnTo>
                        <a:pt x="218" y="7"/>
                      </a:lnTo>
                      <a:lnTo>
                        <a:pt x="222" y="7"/>
                      </a:lnTo>
                      <a:lnTo>
                        <a:pt x="226" y="7"/>
                      </a:lnTo>
                      <a:lnTo>
                        <a:pt x="230" y="7"/>
                      </a:lnTo>
                      <a:lnTo>
                        <a:pt x="233" y="7"/>
                      </a:lnTo>
                      <a:lnTo>
                        <a:pt x="237" y="7"/>
                      </a:lnTo>
                      <a:lnTo>
                        <a:pt x="241" y="7"/>
                      </a:lnTo>
                      <a:lnTo>
                        <a:pt x="245" y="7"/>
                      </a:lnTo>
                      <a:lnTo>
                        <a:pt x="249" y="7"/>
                      </a:lnTo>
                      <a:lnTo>
                        <a:pt x="253" y="7"/>
                      </a:lnTo>
                      <a:lnTo>
                        <a:pt x="257" y="7"/>
                      </a:lnTo>
                      <a:lnTo>
                        <a:pt x="261" y="7"/>
                      </a:lnTo>
                      <a:lnTo>
                        <a:pt x="265" y="7"/>
                      </a:lnTo>
                      <a:lnTo>
                        <a:pt x="269" y="7"/>
                      </a:lnTo>
                      <a:lnTo>
                        <a:pt x="272" y="7"/>
                      </a:lnTo>
                      <a:lnTo>
                        <a:pt x="276" y="7"/>
                      </a:lnTo>
                      <a:lnTo>
                        <a:pt x="280" y="7"/>
                      </a:lnTo>
                      <a:lnTo>
                        <a:pt x="284" y="7"/>
                      </a:lnTo>
                      <a:lnTo>
                        <a:pt x="288" y="7"/>
                      </a:lnTo>
                      <a:lnTo>
                        <a:pt x="292" y="7"/>
                      </a:lnTo>
                      <a:lnTo>
                        <a:pt x="296" y="7"/>
                      </a:lnTo>
                      <a:lnTo>
                        <a:pt x="300" y="7"/>
                      </a:lnTo>
                      <a:lnTo>
                        <a:pt x="304" y="7"/>
                      </a:lnTo>
                      <a:lnTo>
                        <a:pt x="307" y="7"/>
                      </a:lnTo>
                      <a:lnTo>
                        <a:pt x="311" y="7"/>
                      </a:lnTo>
                      <a:lnTo>
                        <a:pt x="315" y="7"/>
                      </a:lnTo>
                      <a:lnTo>
                        <a:pt x="319" y="7"/>
                      </a:lnTo>
                      <a:lnTo>
                        <a:pt x="327" y="7"/>
                      </a:lnTo>
                      <a:lnTo>
                        <a:pt x="331" y="7"/>
                      </a:lnTo>
                      <a:lnTo>
                        <a:pt x="335" y="7"/>
                      </a:lnTo>
                      <a:lnTo>
                        <a:pt x="339" y="7"/>
                      </a:lnTo>
                      <a:lnTo>
                        <a:pt x="343" y="7"/>
                      </a:lnTo>
                      <a:lnTo>
                        <a:pt x="346" y="7"/>
                      </a:lnTo>
                      <a:lnTo>
                        <a:pt x="350" y="7"/>
                      </a:lnTo>
                      <a:lnTo>
                        <a:pt x="354" y="7"/>
                      </a:lnTo>
                      <a:lnTo>
                        <a:pt x="358" y="7"/>
                      </a:lnTo>
                      <a:lnTo>
                        <a:pt x="362" y="7"/>
                      </a:lnTo>
                      <a:lnTo>
                        <a:pt x="366" y="7"/>
                      </a:lnTo>
                      <a:lnTo>
                        <a:pt x="370" y="7"/>
                      </a:lnTo>
                      <a:lnTo>
                        <a:pt x="374" y="7"/>
                      </a:lnTo>
                      <a:lnTo>
                        <a:pt x="378" y="7"/>
                      </a:lnTo>
                      <a:lnTo>
                        <a:pt x="382" y="7"/>
                      </a:lnTo>
                      <a:lnTo>
                        <a:pt x="385" y="7"/>
                      </a:lnTo>
                      <a:lnTo>
                        <a:pt x="389" y="7"/>
                      </a:lnTo>
                      <a:lnTo>
                        <a:pt x="393" y="7"/>
                      </a:lnTo>
                      <a:lnTo>
                        <a:pt x="397" y="7"/>
                      </a:lnTo>
                      <a:lnTo>
                        <a:pt x="401" y="7"/>
                      </a:lnTo>
                      <a:lnTo>
                        <a:pt x="405" y="7"/>
                      </a:lnTo>
                      <a:lnTo>
                        <a:pt x="409" y="7"/>
                      </a:lnTo>
                      <a:lnTo>
                        <a:pt x="413" y="7"/>
                      </a:lnTo>
                      <a:lnTo>
                        <a:pt x="417" y="7"/>
                      </a:lnTo>
                      <a:lnTo>
                        <a:pt x="421" y="7"/>
                      </a:lnTo>
                      <a:lnTo>
                        <a:pt x="424" y="7"/>
                      </a:lnTo>
                      <a:lnTo>
                        <a:pt x="428" y="7"/>
                      </a:lnTo>
                      <a:lnTo>
                        <a:pt x="432" y="7"/>
                      </a:lnTo>
                      <a:lnTo>
                        <a:pt x="436" y="7"/>
                      </a:lnTo>
                      <a:lnTo>
                        <a:pt x="444" y="7"/>
                      </a:lnTo>
                      <a:lnTo>
                        <a:pt x="448" y="7"/>
                      </a:lnTo>
                      <a:lnTo>
                        <a:pt x="452" y="7"/>
                      </a:lnTo>
                      <a:lnTo>
                        <a:pt x="456" y="7"/>
                      </a:lnTo>
                      <a:lnTo>
                        <a:pt x="459" y="7"/>
                      </a:lnTo>
                      <a:lnTo>
                        <a:pt x="463" y="7"/>
                      </a:lnTo>
                      <a:lnTo>
                        <a:pt x="467" y="7"/>
                      </a:lnTo>
                      <a:lnTo>
                        <a:pt x="471" y="7"/>
                      </a:lnTo>
                      <a:lnTo>
                        <a:pt x="475" y="7"/>
                      </a:lnTo>
                      <a:lnTo>
                        <a:pt x="479" y="7"/>
                      </a:lnTo>
                      <a:lnTo>
                        <a:pt x="483" y="7"/>
                      </a:lnTo>
                      <a:lnTo>
                        <a:pt x="487" y="7"/>
                      </a:lnTo>
                      <a:lnTo>
                        <a:pt x="491" y="7"/>
                      </a:lnTo>
                    </a:path>
                  </a:pathLst>
                </a:custGeom>
                <a:noFill/>
                <a:ln w="19050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75" name="Rectangle 951">
                  <a:extLst>
                    <a:ext uri="{FF2B5EF4-FFF2-40B4-BE49-F238E27FC236}">
                      <a16:creationId xmlns:a16="http://schemas.microsoft.com/office/drawing/2014/main" id="{841D337A-7132-4A86-A666-52774FA5AB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7" y="1004"/>
                  <a:ext cx="1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 </a:t>
                  </a:r>
                  <a:endParaRPr lang="en-US" altLang="en-US" sz="1800"/>
                </a:p>
              </p:txBody>
            </p:sp>
            <p:sp>
              <p:nvSpPr>
                <p:cNvPr id="28176" name="Rectangle 952">
                  <a:extLst>
                    <a:ext uri="{FF2B5EF4-FFF2-40B4-BE49-F238E27FC236}">
                      <a16:creationId xmlns:a16="http://schemas.microsoft.com/office/drawing/2014/main" id="{A8159620-4249-4E5C-A682-22B95957A3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8" y="342"/>
                  <a:ext cx="1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 </a:t>
                  </a:r>
                  <a:endParaRPr lang="en-US" altLang="en-US" sz="1800"/>
                </a:p>
              </p:txBody>
            </p:sp>
            <p:sp>
              <p:nvSpPr>
                <p:cNvPr id="28177" name="Rectangle 953">
                  <a:extLst>
                    <a:ext uri="{FF2B5EF4-FFF2-40B4-BE49-F238E27FC236}">
                      <a16:creationId xmlns:a16="http://schemas.microsoft.com/office/drawing/2014/main" id="{CAA55CF8-F289-4FCE-BF93-25D29BC17C0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1" y="377"/>
                  <a:ext cx="436" cy="66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AT" altLang="en-US" sz="1800"/>
                </a:p>
              </p:txBody>
            </p:sp>
            <p:sp>
              <p:nvSpPr>
                <p:cNvPr id="28178" name="Rectangle 954">
                  <a:extLst>
                    <a:ext uri="{FF2B5EF4-FFF2-40B4-BE49-F238E27FC236}">
                      <a16:creationId xmlns:a16="http://schemas.microsoft.com/office/drawing/2014/main" id="{96EF0F90-FEEA-40A1-82BD-8096525F2A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1" y="377"/>
                  <a:ext cx="436" cy="662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AT" altLang="en-US" sz="1800"/>
                </a:p>
              </p:txBody>
            </p:sp>
            <p:sp>
              <p:nvSpPr>
                <p:cNvPr id="28179" name="Line 955">
                  <a:extLst>
                    <a:ext uri="{FF2B5EF4-FFF2-40B4-BE49-F238E27FC236}">
                      <a16:creationId xmlns:a16="http://schemas.microsoft.com/office/drawing/2014/main" id="{50F419A9-E127-42AE-816E-14F424F13E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1" y="377"/>
                  <a:ext cx="436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80" name="Freeform 956">
                  <a:extLst>
                    <a:ext uri="{FF2B5EF4-FFF2-40B4-BE49-F238E27FC236}">
                      <a16:creationId xmlns:a16="http://schemas.microsoft.com/office/drawing/2014/main" id="{4F4FC74A-74FE-4AFF-8787-8F33A0A496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81" y="377"/>
                  <a:ext cx="436" cy="662"/>
                </a:xfrm>
                <a:custGeom>
                  <a:avLst/>
                  <a:gdLst>
                    <a:gd name="T0" fmla="*/ 0 w 112"/>
                    <a:gd name="T1" fmla="*/ 2578 h 170"/>
                    <a:gd name="T2" fmla="*/ 1697 w 112"/>
                    <a:gd name="T3" fmla="*/ 2578 h 170"/>
                    <a:gd name="T4" fmla="*/ 1697 w 112"/>
                    <a:gd name="T5" fmla="*/ 0 h 17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2" h="170">
                      <a:moveTo>
                        <a:pt x="0" y="170"/>
                      </a:moveTo>
                      <a:lnTo>
                        <a:pt x="112" y="170"/>
                      </a:lnTo>
                      <a:lnTo>
                        <a:pt x="112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81" name="Line 957">
                  <a:extLst>
                    <a:ext uri="{FF2B5EF4-FFF2-40B4-BE49-F238E27FC236}">
                      <a16:creationId xmlns:a16="http://schemas.microsoft.com/office/drawing/2014/main" id="{3C8DCEA4-2181-41C1-9A83-5A5272E6DCA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581" y="377"/>
                  <a:ext cx="0" cy="66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82" name="Line 958">
                  <a:extLst>
                    <a:ext uri="{FF2B5EF4-FFF2-40B4-BE49-F238E27FC236}">
                      <a16:creationId xmlns:a16="http://schemas.microsoft.com/office/drawing/2014/main" id="{7C1F42BA-23CB-41E8-9142-F226062792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81" y="1039"/>
                  <a:ext cx="436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83" name="Freeform 959">
                  <a:extLst>
                    <a:ext uri="{FF2B5EF4-FFF2-40B4-BE49-F238E27FC236}">
                      <a16:creationId xmlns:a16="http://schemas.microsoft.com/office/drawing/2014/main" id="{B36029C7-6D64-4AB0-83B1-D762418E66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81" y="377"/>
                  <a:ext cx="436" cy="662"/>
                </a:xfrm>
                <a:custGeom>
                  <a:avLst/>
                  <a:gdLst>
                    <a:gd name="T0" fmla="*/ 0 w 112"/>
                    <a:gd name="T1" fmla="*/ 2578 h 170"/>
                    <a:gd name="T2" fmla="*/ 0 w 112"/>
                    <a:gd name="T3" fmla="*/ 0 h 170"/>
                    <a:gd name="T4" fmla="*/ 1697 w 112"/>
                    <a:gd name="T5" fmla="*/ 0 h 17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2" h="170">
                      <a:moveTo>
                        <a:pt x="0" y="170"/>
                      </a:moveTo>
                      <a:lnTo>
                        <a:pt x="0" y="0"/>
                      </a:lnTo>
                      <a:lnTo>
                        <a:pt x="112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84" name="Freeform 960">
                  <a:extLst>
                    <a:ext uri="{FF2B5EF4-FFF2-40B4-BE49-F238E27FC236}">
                      <a16:creationId xmlns:a16="http://schemas.microsoft.com/office/drawing/2014/main" id="{AE34BDAD-8A70-4E4E-98DB-1A5863176C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81" y="377"/>
                  <a:ext cx="436" cy="662"/>
                </a:xfrm>
                <a:custGeom>
                  <a:avLst/>
                  <a:gdLst>
                    <a:gd name="T0" fmla="*/ 0 w 112"/>
                    <a:gd name="T1" fmla="*/ 2578 h 170"/>
                    <a:gd name="T2" fmla="*/ 1697 w 112"/>
                    <a:gd name="T3" fmla="*/ 2578 h 170"/>
                    <a:gd name="T4" fmla="*/ 1697 w 112"/>
                    <a:gd name="T5" fmla="*/ 0 h 17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2" h="170">
                      <a:moveTo>
                        <a:pt x="0" y="170"/>
                      </a:moveTo>
                      <a:lnTo>
                        <a:pt x="112" y="170"/>
                      </a:lnTo>
                      <a:lnTo>
                        <a:pt x="112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85" name="Line 961">
                  <a:extLst>
                    <a:ext uri="{FF2B5EF4-FFF2-40B4-BE49-F238E27FC236}">
                      <a16:creationId xmlns:a16="http://schemas.microsoft.com/office/drawing/2014/main" id="{B0497DA9-87B6-4E28-A8F9-4FFC43B0636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581" y="377"/>
                  <a:ext cx="0" cy="66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86" name="Rectangle 962">
                  <a:extLst>
                    <a:ext uri="{FF2B5EF4-FFF2-40B4-BE49-F238E27FC236}">
                      <a16:creationId xmlns:a16="http://schemas.microsoft.com/office/drawing/2014/main" id="{29A015FC-6CDB-48D4-896E-891A00EF5A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65" y="393"/>
                  <a:ext cx="82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N3</a:t>
                  </a:r>
                  <a:endParaRPr lang="en-US" altLang="en-US" sz="1800"/>
                </a:p>
              </p:txBody>
            </p:sp>
            <p:sp>
              <p:nvSpPr>
                <p:cNvPr id="28187" name="Rectangle 963">
                  <a:extLst>
                    <a:ext uri="{FF2B5EF4-FFF2-40B4-BE49-F238E27FC236}">
                      <a16:creationId xmlns:a16="http://schemas.microsoft.com/office/drawing/2014/main" id="{5E8CAF32-6611-4319-9D36-844C0B8052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7" y="440"/>
                  <a:ext cx="27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6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2</a:t>
                  </a:r>
                  <a:endParaRPr lang="en-US" altLang="en-US" sz="1800"/>
                </a:p>
              </p:txBody>
            </p:sp>
            <p:sp>
              <p:nvSpPr>
                <p:cNvPr id="28188" name="Line 964">
                  <a:extLst>
                    <a:ext uri="{FF2B5EF4-FFF2-40B4-BE49-F238E27FC236}">
                      <a16:creationId xmlns:a16="http://schemas.microsoft.com/office/drawing/2014/main" id="{C249B0BA-5269-4A82-88A2-DBA239ACF4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23" y="448"/>
                  <a:ext cx="21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89" name="Rectangle 965">
                  <a:extLst>
                    <a:ext uri="{FF2B5EF4-FFF2-40B4-BE49-F238E27FC236}">
                      <a16:creationId xmlns:a16="http://schemas.microsoft.com/office/drawing/2014/main" id="{E3F5CCF2-B2DE-4637-A94E-E04981FA56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65" y="510"/>
                  <a:ext cx="82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N3</a:t>
                  </a:r>
                  <a:endParaRPr lang="en-US" altLang="en-US" sz="1800"/>
                </a:p>
              </p:txBody>
            </p:sp>
            <p:sp>
              <p:nvSpPr>
                <p:cNvPr id="28190" name="Rectangle 966">
                  <a:extLst>
                    <a:ext uri="{FF2B5EF4-FFF2-40B4-BE49-F238E27FC236}">
                      <a16:creationId xmlns:a16="http://schemas.microsoft.com/office/drawing/2014/main" id="{2E2616B8-4259-44BF-9FD8-7D3EB3A0F1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7" y="557"/>
                  <a:ext cx="27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6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1</a:t>
                  </a:r>
                  <a:endParaRPr lang="en-US" altLang="en-US" sz="1800"/>
                </a:p>
              </p:txBody>
            </p:sp>
            <p:sp>
              <p:nvSpPr>
                <p:cNvPr id="28191" name="Line 967">
                  <a:extLst>
                    <a:ext uri="{FF2B5EF4-FFF2-40B4-BE49-F238E27FC236}">
                      <a16:creationId xmlns:a16="http://schemas.microsoft.com/office/drawing/2014/main" id="{71360403-FCA1-485A-ACA1-CC3623235D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23" y="560"/>
                  <a:ext cx="215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92" name="Rectangle 968">
                  <a:extLst>
                    <a:ext uri="{FF2B5EF4-FFF2-40B4-BE49-F238E27FC236}">
                      <a16:creationId xmlns:a16="http://schemas.microsoft.com/office/drawing/2014/main" id="{0FF23651-5560-49CF-9F64-3F190132BBA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65" y="631"/>
                  <a:ext cx="82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N2</a:t>
                  </a:r>
                  <a:endParaRPr lang="en-US" altLang="en-US" sz="1800"/>
                </a:p>
              </p:txBody>
            </p:sp>
            <p:sp>
              <p:nvSpPr>
                <p:cNvPr id="28193" name="Line 969">
                  <a:extLst>
                    <a:ext uri="{FF2B5EF4-FFF2-40B4-BE49-F238E27FC236}">
                      <a16:creationId xmlns:a16="http://schemas.microsoft.com/office/drawing/2014/main" id="{8ACA829C-A983-4B4D-87A4-683A39E766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23" y="666"/>
                  <a:ext cx="215" cy="0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94" name="Rectangle 970">
                  <a:extLst>
                    <a:ext uri="{FF2B5EF4-FFF2-40B4-BE49-F238E27FC236}">
                      <a16:creationId xmlns:a16="http://schemas.microsoft.com/office/drawing/2014/main" id="{808E1432-9F46-475D-8ACD-DA9297E4674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65" y="716"/>
                  <a:ext cx="82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N1</a:t>
                  </a:r>
                  <a:endParaRPr lang="en-US" altLang="en-US" sz="1800"/>
                </a:p>
              </p:txBody>
            </p:sp>
            <p:sp>
              <p:nvSpPr>
                <p:cNvPr id="28195" name="Rectangle 971">
                  <a:extLst>
                    <a:ext uri="{FF2B5EF4-FFF2-40B4-BE49-F238E27FC236}">
                      <a16:creationId xmlns:a16="http://schemas.microsoft.com/office/drawing/2014/main" id="{8AA5B630-1290-4A4F-B84E-347E66C82FB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7" y="759"/>
                  <a:ext cx="27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6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2</a:t>
                  </a:r>
                  <a:endParaRPr lang="en-US" altLang="en-US" sz="1800"/>
                </a:p>
              </p:txBody>
            </p:sp>
            <p:sp>
              <p:nvSpPr>
                <p:cNvPr id="28196" name="Line 972">
                  <a:extLst>
                    <a:ext uri="{FF2B5EF4-FFF2-40B4-BE49-F238E27FC236}">
                      <a16:creationId xmlns:a16="http://schemas.microsoft.com/office/drawing/2014/main" id="{92D71D21-121E-4E7C-B150-8A00F46B89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23" y="763"/>
                  <a:ext cx="215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197" name="Rectangle 973">
                  <a:extLst>
                    <a:ext uri="{FF2B5EF4-FFF2-40B4-BE49-F238E27FC236}">
                      <a16:creationId xmlns:a16="http://schemas.microsoft.com/office/drawing/2014/main" id="{FBAEE31E-CDB5-4CDD-8030-0A594D5544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65" y="833"/>
                  <a:ext cx="82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N1</a:t>
                  </a:r>
                  <a:endParaRPr lang="en-US" altLang="en-US" sz="1800"/>
                </a:p>
              </p:txBody>
            </p:sp>
            <p:sp>
              <p:nvSpPr>
                <p:cNvPr id="28198" name="Rectangle 974">
                  <a:extLst>
                    <a:ext uri="{FF2B5EF4-FFF2-40B4-BE49-F238E27FC236}">
                      <a16:creationId xmlns:a16="http://schemas.microsoft.com/office/drawing/2014/main" id="{264C40CA-34D3-4492-818F-8701EA8D59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47" y="876"/>
                  <a:ext cx="27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6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1</a:t>
                  </a:r>
                  <a:endParaRPr lang="en-US" altLang="en-US" sz="1800"/>
                </a:p>
              </p:txBody>
            </p:sp>
            <p:sp>
              <p:nvSpPr>
                <p:cNvPr id="28199" name="Line 975">
                  <a:extLst>
                    <a:ext uri="{FF2B5EF4-FFF2-40B4-BE49-F238E27FC236}">
                      <a16:creationId xmlns:a16="http://schemas.microsoft.com/office/drawing/2014/main" id="{BB577338-BE5B-4ACB-9292-B845E0F0596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23" y="880"/>
                  <a:ext cx="215" cy="0"/>
                </a:xfrm>
                <a:prstGeom prst="line">
                  <a:avLst/>
                </a:prstGeom>
                <a:noFill/>
                <a:ln w="19050">
                  <a:solidFill>
                    <a:srgbClr val="00FF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00" name="Rectangle 976">
                  <a:extLst>
                    <a:ext uri="{FF2B5EF4-FFF2-40B4-BE49-F238E27FC236}">
                      <a16:creationId xmlns:a16="http://schemas.microsoft.com/office/drawing/2014/main" id="{044DFB53-55F0-4B04-949A-B71F52AA2F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65" y="950"/>
                  <a:ext cx="82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N0</a:t>
                  </a:r>
                  <a:endParaRPr lang="en-US" altLang="en-US" sz="1800"/>
                </a:p>
              </p:txBody>
            </p:sp>
            <p:sp>
              <p:nvSpPr>
                <p:cNvPr id="28201" name="Line 977">
                  <a:extLst>
                    <a:ext uri="{FF2B5EF4-FFF2-40B4-BE49-F238E27FC236}">
                      <a16:creationId xmlns:a16="http://schemas.microsoft.com/office/drawing/2014/main" id="{F7FF0232-7C5B-4232-ADEB-7C22C85E5E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23" y="981"/>
                  <a:ext cx="215" cy="0"/>
                </a:xfrm>
                <a:prstGeom prst="line">
                  <a:avLst/>
                </a:prstGeom>
                <a:noFill/>
                <a:ln w="19050">
                  <a:solidFill>
                    <a:srgbClr val="FF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02" name="Rectangle 978">
                  <a:extLst>
                    <a:ext uri="{FF2B5EF4-FFF2-40B4-BE49-F238E27FC236}">
                      <a16:creationId xmlns:a16="http://schemas.microsoft.com/office/drawing/2014/main" id="{B452785B-92D6-4393-9427-FFA947F204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4" y="1187"/>
                  <a:ext cx="2538" cy="65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AT" altLang="en-US" sz="1800"/>
                </a:p>
              </p:txBody>
            </p:sp>
            <p:sp>
              <p:nvSpPr>
                <p:cNvPr id="28203" name="Rectangle 979">
                  <a:extLst>
                    <a:ext uri="{FF2B5EF4-FFF2-40B4-BE49-F238E27FC236}">
                      <a16:creationId xmlns:a16="http://schemas.microsoft.com/office/drawing/2014/main" id="{53065247-E90C-4E23-81AA-DE91021554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4" y="1187"/>
                  <a:ext cx="2538" cy="655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AT" altLang="en-US" sz="1800"/>
                </a:p>
              </p:txBody>
            </p:sp>
            <p:sp>
              <p:nvSpPr>
                <p:cNvPr id="28204" name="Line 980">
                  <a:extLst>
                    <a:ext uri="{FF2B5EF4-FFF2-40B4-BE49-F238E27FC236}">
                      <a16:creationId xmlns:a16="http://schemas.microsoft.com/office/drawing/2014/main" id="{CCAAA153-F524-4636-82E8-B23706A84CB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" y="1187"/>
                  <a:ext cx="253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05" name="Freeform 981">
                  <a:extLst>
                    <a:ext uri="{FF2B5EF4-FFF2-40B4-BE49-F238E27FC236}">
                      <a16:creationId xmlns:a16="http://schemas.microsoft.com/office/drawing/2014/main" id="{1C16F542-2F6D-4450-96C5-7F236744AD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" y="1187"/>
                  <a:ext cx="2538" cy="655"/>
                </a:xfrm>
                <a:custGeom>
                  <a:avLst/>
                  <a:gdLst>
                    <a:gd name="T0" fmla="*/ 0 w 651"/>
                    <a:gd name="T1" fmla="*/ 2554 h 168"/>
                    <a:gd name="T2" fmla="*/ 9895 w 651"/>
                    <a:gd name="T3" fmla="*/ 2554 h 168"/>
                    <a:gd name="T4" fmla="*/ 9895 w 651"/>
                    <a:gd name="T5" fmla="*/ 0 h 16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51" h="168">
                      <a:moveTo>
                        <a:pt x="0" y="168"/>
                      </a:moveTo>
                      <a:lnTo>
                        <a:pt x="651" y="168"/>
                      </a:lnTo>
                      <a:lnTo>
                        <a:pt x="651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06" name="Line 982">
                  <a:extLst>
                    <a:ext uri="{FF2B5EF4-FFF2-40B4-BE49-F238E27FC236}">
                      <a16:creationId xmlns:a16="http://schemas.microsoft.com/office/drawing/2014/main" id="{00680CB1-E89F-4EA1-9C6A-7ABB21E083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4" y="1187"/>
                  <a:ext cx="0" cy="65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07" name="Line 983">
                  <a:extLst>
                    <a:ext uri="{FF2B5EF4-FFF2-40B4-BE49-F238E27FC236}">
                      <a16:creationId xmlns:a16="http://schemas.microsoft.com/office/drawing/2014/main" id="{03C73FBB-634D-4922-8C8E-7EBC81A925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" y="1842"/>
                  <a:ext cx="253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08" name="Line 984">
                  <a:extLst>
                    <a:ext uri="{FF2B5EF4-FFF2-40B4-BE49-F238E27FC236}">
                      <a16:creationId xmlns:a16="http://schemas.microsoft.com/office/drawing/2014/main" id="{0B680590-952E-467A-AE84-12C87206AA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4" y="1187"/>
                  <a:ext cx="0" cy="65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09" name="Line 985">
                  <a:extLst>
                    <a:ext uri="{FF2B5EF4-FFF2-40B4-BE49-F238E27FC236}">
                      <a16:creationId xmlns:a16="http://schemas.microsoft.com/office/drawing/2014/main" id="{27EA5412-0CAA-49EB-97BE-49FAE3D11E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4" y="1810"/>
                  <a:ext cx="0" cy="3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10" name="Line 986">
                  <a:extLst>
                    <a:ext uri="{FF2B5EF4-FFF2-40B4-BE49-F238E27FC236}">
                      <a16:creationId xmlns:a16="http://schemas.microsoft.com/office/drawing/2014/main" id="{C8F0DDF0-A33C-435B-87BD-859DA8D729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" y="1187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11" name="Rectangle 987">
                  <a:extLst>
                    <a:ext uri="{FF2B5EF4-FFF2-40B4-BE49-F238E27FC236}">
                      <a16:creationId xmlns:a16="http://schemas.microsoft.com/office/drawing/2014/main" id="{0093CF71-657D-403A-B3F2-0490E7FAA9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5" y="1857"/>
                  <a:ext cx="44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</a:t>
                  </a:r>
                  <a:endParaRPr lang="en-US" altLang="en-US" sz="1800"/>
                </a:p>
              </p:txBody>
            </p:sp>
            <p:sp>
              <p:nvSpPr>
                <p:cNvPr id="28212" name="Line 988">
                  <a:extLst>
                    <a:ext uri="{FF2B5EF4-FFF2-40B4-BE49-F238E27FC236}">
                      <a16:creationId xmlns:a16="http://schemas.microsoft.com/office/drawing/2014/main" id="{F817A4AE-6E05-46A5-8987-EED38CF3F1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78" y="1810"/>
                  <a:ext cx="0" cy="3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13" name="Line 989">
                  <a:extLst>
                    <a:ext uri="{FF2B5EF4-FFF2-40B4-BE49-F238E27FC236}">
                      <a16:creationId xmlns:a16="http://schemas.microsoft.com/office/drawing/2014/main" id="{7112F138-C1E1-48A3-AC99-ABDFA311F2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78" y="1187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14" name="Rectangle 990">
                  <a:extLst>
                    <a:ext uri="{FF2B5EF4-FFF2-40B4-BE49-F238E27FC236}">
                      <a16:creationId xmlns:a16="http://schemas.microsoft.com/office/drawing/2014/main" id="{CA1A0652-3177-4BDD-B365-AA58EF22DE4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27" y="1857"/>
                  <a:ext cx="110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5</a:t>
                  </a:r>
                  <a:endParaRPr lang="en-US" altLang="en-US" sz="1800"/>
                </a:p>
              </p:txBody>
            </p:sp>
            <p:sp>
              <p:nvSpPr>
                <p:cNvPr id="28215" name="Line 991">
                  <a:extLst>
                    <a:ext uri="{FF2B5EF4-FFF2-40B4-BE49-F238E27FC236}">
                      <a16:creationId xmlns:a16="http://schemas.microsoft.com/office/drawing/2014/main" id="{9E2DA9EB-EBCC-4C2D-98AE-097DE7737F9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61" y="1810"/>
                  <a:ext cx="0" cy="3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16" name="Line 992">
                  <a:extLst>
                    <a:ext uri="{FF2B5EF4-FFF2-40B4-BE49-F238E27FC236}">
                      <a16:creationId xmlns:a16="http://schemas.microsoft.com/office/drawing/2014/main" id="{59A542C7-B858-4B0B-8A54-81E4480E96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61" y="1187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17" name="Rectangle 993">
                  <a:extLst>
                    <a:ext uri="{FF2B5EF4-FFF2-40B4-BE49-F238E27FC236}">
                      <a16:creationId xmlns:a16="http://schemas.microsoft.com/office/drawing/2014/main" id="{39DABAB9-894D-4D71-B91A-CF9C141BFB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41" y="1857"/>
                  <a:ext cx="44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1</a:t>
                  </a:r>
                  <a:endParaRPr lang="en-US" altLang="en-US" sz="1800"/>
                </a:p>
              </p:txBody>
            </p:sp>
            <p:sp>
              <p:nvSpPr>
                <p:cNvPr id="28218" name="Line 994">
                  <a:extLst>
                    <a:ext uri="{FF2B5EF4-FFF2-40B4-BE49-F238E27FC236}">
                      <a16:creationId xmlns:a16="http://schemas.microsoft.com/office/drawing/2014/main" id="{2F3CD16C-D645-405B-84C0-3B9175404F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748" y="1810"/>
                  <a:ext cx="0" cy="3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19" name="Line 995">
                  <a:extLst>
                    <a:ext uri="{FF2B5EF4-FFF2-40B4-BE49-F238E27FC236}">
                      <a16:creationId xmlns:a16="http://schemas.microsoft.com/office/drawing/2014/main" id="{BB97B48F-850C-4E04-9E86-DB178023137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48" y="1187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20" name="Rectangle 996">
                  <a:extLst>
                    <a:ext uri="{FF2B5EF4-FFF2-40B4-BE49-F238E27FC236}">
                      <a16:creationId xmlns:a16="http://schemas.microsoft.com/office/drawing/2014/main" id="{DA037707-A6F1-4F9F-A7F3-9D477CE11C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94" y="1857"/>
                  <a:ext cx="110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1.5</a:t>
                  </a:r>
                  <a:endParaRPr lang="en-US" altLang="en-US" sz="1800"/>
                </a:p>
              </p:txBody>
            </p:sp>
            <p:sp>
              <p:nvSpPr>
                <p:cNvPr id="28221" name="Line 997">
                  <a:extLst>
                    <a:ext uri="{FF2B5EF4-FFF2-40B4-BE49-F238E27FC236}">
                      <a16:creationId xmlns:a16="http://schemas.microsoft.com/office/drawing/2014/main" id="{4670139D-DA28-4768-91F9-55BB73986E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35" y="1810"/>
                  <a:ext cx="0" cy="3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22" name="Line 998">
                  <a:extLst>
                    <a:ext uri="{FF2B5EF4-FFF2-40B4-BE49-F238E27FC236}">
                      <a16:creationId xmlns:a16="http://schemas.microsoft.com/office/drawing/2014/main" id="{A8F58643-F5BC-460E-8C5D-2BE821CC4D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35" y="1187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23" name="Rectangle 999">
                  <a:extLst>
                    <a:ext uri="{FF2B5EF4-FFF2-40B4-BE49-F238E27FC236}">
                      <a16:creationId xmlns:a16="http://schemas.microsoft.com/office/drawing/2014/main" id="{A4FFCA7A-56C3-417F-85B1-0858901517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16" y="1857"/>
                  <a:ext cx="44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2</a:t>
                  </a:r>
                  <a:endParaRPr lang="en-US" altLang="en-US" sz="1800"/>
                </a:p>
              </p:txBody>
            </p:sp>
            <p:sp>
              <p:nvSpPr>
                <p:cNvPr id="28224" name="Line 1000">
                  <a:extLst>
                    <a:ext uri="{FF2B5EF4-FFF2-40B4-BE49-F238E27FC236}">
                      <a16:creationId xmlns:a16="http://schemas.microsoft.com/office/drawing/2014/main" id="{A2FE4C24-BFDA-4298-BFA0-3E492997DF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19" y="1810"/>
                  <a:ext cx="0" cy="3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25" name="Line 1001">
                  <a:extLst>
                    <a:ext uri="{FF2B5EF4-FFF2-40B4-BE49-F238E27FC236}">
                      <a16:creationId xmlns:a16="http://schemas.microsoft.com/office/drawing/2014/main" id="{32388B50-CB82-4725-AABE-40DEF05B4D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19" y="1187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26" name="Rectangle 1002">
                  <a:extLst>
                    <a:ext uri="{FF2B5EF4-FFF2-40B4-BE49-F238E27FC236}">
                      <a16:creationId xmlns:a16="http://schemas.microsoft.com/office/drawing/2014/main" id="{06A4C9C8-E5E0-4DC8-9C00-19780075D1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64" y="1857"/>
                  <a:ext cx="110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2.5</a:t>
                  </a:r>
                  <a:endParaRPr lang="en-US" altLang="en-US" sz="1800"/>
                </a:p>
              </p:txBody>
            </p:sp>
            <p:sp>
              <p:nvSpPr>
                <p:cNvPr id="28227" name="Line 1003">
                  <a:extLst>
                    <a:ext uri="{FF2B5EF4-FFF2-40B4-BE49-F238E27FC236}">
                      <a16:creationId xmlns:a16="http://schemas.microsoft.com/office/drawing/2014/main" id="{67AACAE7-F38A-4FF1-9477-0B5158A1D4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" y="1842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28" name="Line 1004">
                  <a:extLst>
                    <a:ext uri="{FF2B5EF4-FFF2-40B4-BE49-F238E27FC236}">
                      <a16:creationId xmlns:a16="http://schemas.microsoft.com/office/drawing/2014/main" id="{9CB9666B-9ED7-4CCA-AB12-730197C0AE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804" y="1842"/>
                  <a:ext cx="2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29" name="Rectangle 1005">
                  <a:extLst>
                    <a:ext uri="{FF2B5EF4-FFF2-40B4-BE49-F238E27FC236}">
                      <a16:creationId xmlns:a16="http://schemas.microsoft.com/office/drawing/2014/main" id="{6E510111-F7FE-4025-8F11-F324DB88743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5" y="1795"/>
                  <a:ext cx="71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-2</a:t>
                  </a:r>
                  <a:endParaRPr lang="en-US" altLang="en-US" sz="1800"/>
                </a:p>
              </p:txBody>
            </p:sp>
            <p:sp>
              <p:nvSpPr>
                <p:cNvPr id="28230" name="Line 1006">
                  <a:extLst>
                    <a:ext uri="{FF2B5EF4-FFF2-40B4-BE49-F238E27FC236}">
                      <a16:creationId xmlns:a16="http://schemas.microsoft.com/office/drawing/2014/main" id="{E79FBB28-A05F-4024-8EC6-4CA4BA5F3A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" y="1674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31" name="Line 1007">
                  <a:extLst>
                    <a:ext uri="{FF2B5EF4-FFF2-40B4-BE49-F238E27FC236}">
                      <a16:creationId xmlns:a16="http://schemas.microsoft.com/office/drawing/2014/main" id="{CAA44624-3FCA-482D-A40D-7F6F684171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804" y="1674"/>
                  <a:ext cx="2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32" name="Rectangle 1008">
                  <a:extLst>
                    <a:ext uri="{FF2B5EF4-FFF2-40B4-BE49-F238E27FC236}">
                      <a16:creationId xmlns:a16="http://schemas.microsoft.com/office/drawing/2014/main" id="{8F5B1420-59D2-4597-A269-EF15DD170F1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5" y="1631"/>
                  <a:ext cx="71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-1</a:t>
                  </a:r>
                  <a:endParaRPr lang="en-US" altLang="en-US" sz="1800"/>
                </a:p>
              </p:txBody>
            </p:sp>
            <p:sp>
              <p:nvSpPr>
                <p:cNvPr id="28233" name="Line 1009">
                  <a:extLst>
                    <a:ext uri="{FF2B5EF4-FFF2-40B4-BE49-F238E27FC236}">
                      <a16:creationId xmlns:a16="http://schemas.microsoft.com/office/drawing/2014/main" id="{17482B0A-639C-4A5B-9C93-211C03F8C11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" y="1515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34" name="Line 1010">
                  <a:extLst>
                    <a:ext uri="{FF2B5EF4-FFF2-40B4-BE49-F238E27FC236}">
                      <a16:creationId xmlns:a16="http://schemas.microsoft.com/office/drawing/2014/main" id="{51445AF6-10A3-4F43-BA04-6D3A05F0AE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804" y="1515"/>
                  <a:ext cx="2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35" name="Rectangle 1011">
                  <a:extLst>
                    <a:ext uri="{FF2B5EF4-FFF2-40B4-BE49-F238E27FC236}">
                      <a16:creationId xmlns:a16="http://schemas.microsoft.com/office/drawing/2014/main" id="{9A8F8CE0-BFC3-42EA-8FA7-3CF35AEF16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2" y="1472"/>
                  <a:ext cx="44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</a:t>
                  </a:r>
                  <a:endParaRPr lang="en-US" altLang="en-US" sz="1800"/>
                </a:p>
              </p:txBody>
            </p:sp>
            <p:sp>
              <p:nvSpPr>
                <p:cNvPr id="28236" name="Line 1012">
                  <a:extLst>
                    <a:ext uri="{FF2B5EF4-FFF2-40B4-BE49-F238E27FC236}">
                      <a16:creationId xmlns:a16="http://schemas.microsoft.com/office/drawing/2014/main" id="{7C5D174E-F8B8-4CF2-94E9-DF3F790E3B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" y="1347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37" name="Line 1013">
                  <a:extLst>
                    <a:ext uri="{FF2B5EF4-FFF2-40B4-BE49-F238E27FC236}">
                      <a16:creationId xmlns:a16="http://schemas.microsoft.com/office/drawing/2014/main" id="{B51AA0B4-E5F2-4A72-9BF0-E7B345A9A8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804" y="1347"/>
                  <a:ext cx="2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38" name="Rectangle 1014">
                  <a:extLst>
                    <a:ext uri="{FF2B5EF4-FFF2-40B4-BE49-F238E27FC236}">
                      <a16:creationId xmlns:a16="http://schemas.microsoft.com/office/drawing/2014/main" id="{71C84905-C38B-4E31-B0D3-5E4F3D353A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2" y="1304"/>
                  <a:ext cx="44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1</a:t>
                  </a:r>
                  <a:endParaRPr lang="en-US" altLang="en-US" sz="1800"/>
                </a:p>
              </p:txBody>
            </p:sp>
            <p:sp>
              <p:nvSpPr>
                <p:cNvPr id="28239" name="Line 1015">
                  <a:extLst>
                    <a:ext uri="{FF2B5EF4-FFF2-40B4-BE49-F238E27FC236}">
                      <a16:creationId xmlns:a16="http://schemas.microsoft.com/office/drawing/2014/main" id="{A9094F28-C728-4C34-9EC6-EA08453AF3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" y="1187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40" name="Line 1016">
                  <a:extLst>
                    <a:ext uri="{FF2B5EF4-FFF2-40B4-BE49-F238E27FC236}">
                      <a16:creationId xmlns:a16="http://schemas.microsoft.com/office/drawing/2014/main" id="{B1CB36E3-ACCC-462F-A555-D724E3130B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804" y="1187"/>
                  <a:ext cx="2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41" name="Rectangle 1017">
                  <a:extLst>
                    <a:ext uri="{FF2B5EF4-FFF2-40B4-BE49-F238E27FC236}">
                      <a16:creationId xmlns:a16="http://schemas.microsoft.com/office/drawing/2014/main" id="{93130524-89D5-4112-961C-5750E1E15E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32" y="1145"/>
                  <a:ext cx="44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2</a:t>
                  </a:r>
                  <a:endParaRPr lang="en-US" altLang="en-US" sz="1800"/>
                </a:p>
              </p:txBody>
            </p:sp>
            <p:sp>
              <p:nvSpPr>
                <p:cNvPr id="28242" name="Rectangle 1018">
                  <a:extLst>
                    <a:ext uri="{FF2B5EF4-FFF2-40B4-BE49-F238E27FC236}">
                      <a16:creationId xmlns:a16="http://schemas.microsoft.com/office/drawing/2014/main" id="{64C21E27-C3F4-4E81-B1D6-9D413C647C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94" y="1086"/>
                  <a:ext cx="150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x 10</a:t>
                  </a:r>
                  <a:endParaRPr lang="en-US" altLang="en-US" sz="1800"/>
                </a:p>
              </p:txBody>
            </p:sp>
            <p:sp>
              <p:nvSpPr>
                <p:cNvPr id="28243" name="Rectangle 1019">
                  <a:extLst>
                    <a:ext uri="{FF2B5EF4-FFF2-40B4-BE49-F238E27FC236}">
                      <a16:creationId xmlns:a16="http://schemas.microsoft.com/office/drawing/2014/main" id="{AD92553B-0517-4847-BF93-FB3134E8AA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2" y="1063"/>
                  <a:ext cx="43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6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-4</a:t>
                  </a:r>
                  <a:endParaRPr lang="en-US" altLang="en-US" sz="1800"/>
                </a:p>
              </p:txBody>
            </p:sp>
            <p:sp>
              <p:nvSpPr>
                <p:cNvPr id="28244" name="Line 1020">
                  <a:extLst>
                    <a:ext uri="{FF2B5EF4-FFF2-40B4-BE49-F238E27FC236}">
                      <a16:creationId xmlns:a16="http://schemas.microsoft.com/office/drawing/2014/main" id="{EA82BB49-2745-4965-9042-656B3610723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4" y="1187"/>
                  <a:ext cx="253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45" name="Freeform 1021">
                  <a:extLst>
                    <a:ext uri="{FF2B5EF4-FFF2-40B4-BE49-F238E27FC236}">
                      <a16:creationId xmlns:a16="http://schemas.microsoft.com/office/drawing/2014/main" id="{ADC5DFBF-76A3-4FC4-87C0-3B5BB338B6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" y="1187"/>
                  <a:ext cx="2538" cy="655"/>
                </a:xfrm>
                <a:custGeom>
                  <a:avLst/>
                  <a:gdLst>
                    <a:gd name="T0" fmla="*/ 0 w 651"/>
                    <a:gd name="T1" fmla="*/ 2554 h 168"/>
                    <a:gd name="T2" fmla="*/ 9895 w 651"/>
                    <a:gd name="T3" fmla="*/ 2554 h 168"/>
                    <a:gd name="T4" fmla="*/ 9895 w 651"/>
                    <a:gd name="T5" fmla="*/ 0 h 16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51" h="168">
                      <a:moveTo>
                        <a:pt x="0" y="168"/>
                      </a:moveTo>
                      <a:lnTo>
                        <a:pt x="651" y="168"/>
                      </a:lnTo>
                      <a:lnTo>
                        <a:pt x="651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46" name="Line 1022">
                  <a:extLst>
                    <a:ext uri="{FF2B5EF4-FFF2-40B4-BE49-F238E27FC236}">
                      <a16:creationId xmlns:a16="http://schemas.microsoft.com/office/drawing/2014/main" id="{A703924B-6CD4-4217-8EF4-4E136AB2CF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4" y="1187"/>
                  <a:ext cx="0" cy="65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47" name="Freeform 1023">
                  <a:extLst>
                    <a:ext uri="{FF2B5EF4-FFF2-40B4-BE49-F238E27FC236}">
                      <a16:creationId xmlns:a16="http://schemas.microsoft.com/office/drawing/2014/main" id="{637E8A13-5F28-4F2E-9EAF-B0AF1F1EE6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" y="1219"/>
                  <a:ext cx="156" cy="584"/>
                </a:xfrm>
                <a:custGeom>
                  <a:avLst/>
                  <a:gdLst>
                    <a:gd name="T0" fmla="*/ 0 w 156"/>
                    <a:gd name="T1" fmla="*/ 292 h 584"/>
                    <a:gd name="T2" fmla="*/ 4 w 156"/>
                    <a:gd name="T3" fmla="*/ 292 h 584"/>
                    <a:gd name="T4" fmla="*/ 8 w 156"/>
                    <a:gd name="T5" fmla="*/ 342 h 584"/>
                    <a:gd name="T6" fmla="*/ 8 w 156"/>
                    <a:gd name="T7" fmla="*/ 284 h 584"/>
                    <a:gd name="T8" fmla="*/ 12 w 156"/>
                    <a:gd name="T9" fmla="*/ 584 h 584"/>
                    <a:gd name="T10" fmla="*/ 12 w 156"/>
                    <a:gd name="T11" fmla="*/ 545 h 584"/>
                    <a:gd name="T12" fmla="*/ 16 w 156"/>
                    <a:gd name="T13" fmla="*/ 564 h 584"/>
                    <a:gd name="T14" fmla="*/ 16 w 156"/>
                    <a:gd name="T15" fmla="*/ 405 h 584"/>
                    <a:gd name="T16" fmla="*/ 20 w 156"/>
                    <a:gd name="T17" fmla="*/ 440 h 584"/>
                    <a:gd name="T18" fmla="*/ 20 w 156"/>
                    <a:gd name="T19" fmla="*/ 268 h 584"/>
                    <a:gd name="T20" fmla="*/ 24 w 156"/>
                    <a:gd name="T21" fmla="*/ 315 h 584"/>
                    <a:gd name="T22" fmla="*/ 28 w 156"/>
                    <a:gd name="T23" fmla="*/ 307 h 584"/>
                    <a:gd name="T24" fmla="*/ 28 w 156"/>
                    <a:gd name="T25" fmla="*/ 268 h 584"/>
                    <a:gd name="T26" fmla="*/ 32 w 156"/>
                    <a:gd name="T27" fmla="*/ 288 h 584"/>
                    <a:gd name="T28" fmla="*/ 32 w 156"/>
                    <a:gd name="T29" fmla="*/ 268 h 584"/>
                    <a:gd name="T30" fmla="*/ 39 w 156"/>
                    <a:gd name="T31" fmla="*/ 272 h 584"/>
                    <a:gd name="T32" fmla="*/ 39 w 156"/>
                    <a:gd name="T33" fmla="*/ 303 h 584"/>
                    <a:gd name="T34" fmla="*/ 43 w 156"/>
                    <a:gd name="T35" fmla="*/ 303 h 584"/>
                    <a:gd name="T36" fmla="*/ 43 w 156"/>
                    <a:gd name="T37" fmla="*/ 296 h 584"/>
                    <a:gd name="T38" fmla="*/ 47 w 156"/>
                    <a:gd name="T39" fmla="*/ 303 h 584"/>
                    <a:gd name="T40" fmla="*/ 51 w 156"/>
                    <a:gd name="T41" fmla="*/ 292 h 584"/>
                    <a:gd name="T42" fmla="*/ 51 w 156"/>
                    <a:gd name="T43" fmla="*/ 288 h 584"/>
                    <a:gd name="T44" fmla="*/ 55 w 156"/>
                    <a:gd name="T45" fmla="*/ 292 h 584"/>
                    <a:gd name="T46" fmla="*/ 55 w 156"/>
                    <a:gd name="T47" fmla="*/ 288 h 584"/>
                    <a:gd name="T48" fmla="*/ 59 w 156"/>
                    <a:gd name="T49" fmla="*/ 292 h 584"/>
                    <a:gd name="T50" fmla="*/ 59 w 156"/>
                    <a:gd name="T51" fmla="*/ 292 h 584"/>
                    <a:gd name="T52" fmla="*/ 63 w 156"/>
                    <a:gd name="T53" fmla="*/ 292 h 584"/>
                    <a:gd name="T54" fmla="*/ 67 w 156"/>
                    <a:gd name="T55" fmla="*/ 292 h 584"/>
                    <a:gd name="T56" fmla="*/ 70 w 156"/>
                    <a:gd name="T57" fmla="*/ 292 h 584"/>
                    <a:gd name="T58" fmla="*/ 70 w 156"/>
                    <a:gd name="T59" fmla="*/ 292 h 584"/>
                    <a:gd name="T60" fmla="*/ 74 w 156"/>
                    <a:gd name="T61" fmla="*/ 292 h 584"/>
                    <a:gd name="T62" fmla="*/ 78 w 156"/>
                    <a:gd name="T63" fmla="*/ 292 h 584"/>
                    <a:gd name="T64" fmla="*/ 82 w 156"/>
                    <a:gd name="T65" fmla="*/ 292 h 584"/>
                    <a:gd name="T66" fmla="*/ 82 w 156"/>
                    <a:gd name="T67" fmla="*/ 292 h 584"/>
                    <a:gd name="T68" fmla="*/ 86 w 156"/>
                    <a:gd name="T69" fmla="*/ 292 h 584"/>
                    <a:gd name="T70" fmla="*/ 90 w 156"/>
                    <a:gd name="T71" fmla="*/ 292 h 584"/>
                    <a:gd name="T72" fmla="*/ 94 w 156"/>
                    <a:gd name="T73" fmla="*/ 292 h 584"/>
                    <a:gd name="T74" fmla="*/ 94 w 156"/>
                    <a:gd name="T75" fmla="*/ 292 h 584"/>
                    <a:gd name="T76" fmla="*/ 98 w 156"/>
                    <a:gd name="T77" fmla="*/ 292 h 584"/>
                    <a:gd name="T78" fmla="*/ 102 w 156"/>
                    <a:gd name="T79" fmla="*/ 292 h 584"/>
                    <a:gd name="T80" fmla="*/ 106 w 156"/>
                    <a:gd name="T81" fmla="*/ 292 h 584"/>
                    <a:gd name="T82" fmla="*/ 106 w 156"/>
                    <a:gd name="T83" fmla="*/ 292 h 584"/>
                    <a:gd name="T84" fmla="*/ 109 w 156"/>
                    <a:gd name="T85" fmla="*/ 292 h 584"/>
                    <a:gd name="T86" fmla="*/ 113 w 156"/>
                    <a:gd name="T87" fmla="*/ 292 h 584"/>
                    <a:gd name="T88" fmla="*/ 117 w 156"/>
                    <a:gd name="T89" fmla="*/ 292 h 584"/>
                    <a:gd name="T90" fmla="*/ 117 w 156"/>
                    <a:gd name="T91" fmla="*/ 292 h 584"/>
                    <a:gd name="T92" fmla="*/ 121 w 156"/>
                    <a:gd name="T93" fmla="*/ 292 h 584"/>
                    <a:gd name="T94" fmla="*/ 125 w 156"/>
                    <a:gd name="T95" fmla="*/ 292 h 584"/>
                    <a:gd name="T96" fmla="*/ 129 w 156"/>
                    <a:gd name="T97" fmla="*/ 292 h 584"/>
                    <a:gd name="T98" fmla="*/ 129 w 156"/>
                    <a:gd name="T99" fmla="*/ 292 h 584"/>
                    <a:gd name="T100" fmla="*/ 133 w 156"/>
                    <a:gd name="T101" fmla="*/ 292 h 584"/>
                    <a:gd name="T102" fmla="*/ 137 w 156"/>
                    <a:gd name="T103" fmla="*/ 292 h 584"/>
                    <a:gd name="T104" fmla="*/ 141 w 156"/>
                    <a:gd name="T105" fmla="*/ 292 h 584"/>
                    <a:gd name="T106" fmla="*/ 141 w 156"/>
                    <a:gd name="T107" fmla="*/ 292 h 584"/>
                    <a:gd name="T108" fmla="*/ 145 w 156"/>
                    <a:gd name="T109" fmla="*/ 292 h 584"/>
                    <a:gd name="T110" fmla="*/ 148 w 156"/>
                    <a:gd name="T111" fmla="*/ 292 h 584"/>
                    <a:gd name="T112" fmla="*/ 156 w 156"/>
                    <a:gd name="T113" fmla="*/ 292 h 584"/>
                    <a:gd name="T114" fmla="*/ 156 w 156"/>
                    <a:gd name="T115" fmla="*/ 292 h 584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0" t="0" r="r" b="b"/>
                  <a:pathLst>
                    <a:path w="156" h="584">
                      <a:moveTo>
                        <a:pt x="0" y="296"/>
                      </a:moveTo>
                      <a:lnTo>
                        <a:pt x="0" y="292"/>
                      </a:lnTo>
                      <a:lnTo>
                        <a:pt x="4" y="296"/>
                      </a:lnTo>
                      <a:lnTo>
                        <a:pt x="4" y="292"/>
                      </a:lnTo>
                      <a:lnTo>
                        <a:pt x="8" y="296"/>
                      </a:lnTo>
                      <a:lnTo>
                        <a:pt x="8" y="342"/>
                      </a:lnTo>
                      <a:lnTo>
                        <a:pt x="8" y="268"/>
                      </a:lnTo>
                      <a:lnTo>
                        <a:pt x="8" y="284"/>
                      </a:lnTo>
                      <a:lnTo>
                        <a:pt x="12" y="280"/>
                      </a:lnTo>
                      <a:lnTo>
                        <a:pt x="12" y="584"/>
                      </a:lnTo>
                      <a:lnTo>
                        <a:pt x="12" y="19"/>
                      </a:lnTo>
                      <a:lnTo>
                        <a:pt x="12" y="545"/>
                      </a:lnTo>
                      <a:lnTo>
                        <a:pt x="16" y="529"/>
                      </a:lnTo>
                      <a:lnTo>
                        <a:pt x="16" y="564"/>
                      </a:lnTo>
                      <a:lnTo>
                        <a:pt x="16" y="0"/>
                      </a:lnTo>
                      <a:lnTo>
                        <a:pt x="16" y="405"/>
                      </a:lnTo>
                      <a:lnTo>
                        <a:pt x="20" y="412"/>
                      </a:lnTo>
                      <a:lnTo>
                        <a:pt x="20" y="440"/>
                      </a:lnTo>
                      <a:lnTo>
                        <a:pt x="20" y="175"/>
                      </a:lnTo>
                      <a:lnTo>
                        <a:pt x="20" y="268"/>
                      </a:lnTo>
                      <a:lnTo>
                        <a:pt x="24" y="272"/>
                      </a:lnTo>
                      <a:lnTo>
                        <a:pt x="24" y="315"/>
                      </a:lnTo>
                      <a:lnTo>
                        <a:pt x="24" y="311"/>
                      </a:lnTo>
                      <a:lnTo>
                        <a:pt x="28" y="307"/>
                      </a:lnTo>
                      <a:lnTo>
                        <a:pt x="28" y="319"/>
                      </a:lnTo>
                      <a:lnTo>
                        <a:pt x="28" y="268"/>
                      </a:lnTo>
                      <a:lnTo>
                        <a:pt x="28" y="284"/>
                      </a:lnTo>
                      <a:lnTo>
                        <a:pt x="32" y="288"/>
                      </a:lnTo>
                      <a:lnTo>
                        <a:pt x="32" y="319"/>
                      </a:lnTo>
                      <a:lnTo>
                        <a:pt x="32" y="268"/>
                      </a:lnTo>
                      <a:lnTo>
                        <a:pt x="32" y="276"/>
                      </a:lnTo>
                      <a:lnTo>
                        <a:pt x="39" y="272"/>
                      </a:lnTo>
                      <a:lnTo>
                        <a:pt x="39" y="311"/>
                      </a:lnTo>
                      <a:lnTo>
                        <a:pt x="39" y="303"/>
                      </a:lnTo>
                      <a:lnTo>
                        <a:pt x="43" y="299"/>
                      </a:lnTo>
                      <a:lnTo>
                        <a:pt x="43" y="303"/>
                      </a:lnTo>
                      <a:lnTo>
                        <a:pt x="43" y="280"/>
                      </a:lnTo>
                      <a:lnTo>
                        <a:pt x="43" y="296"/>
                      </a:lnTo>
                      <a:lnTo>
                        <a:pt x="47" y="299"/>
                      </a:lnTo>
                      <a:lnTo>
                        <a:pt x="47" y="303"/>
                      </a:lnTo>
                      <a:lnTo>
                        <a:pt x="47" y="288"/>
                      </a:lnTo>
                      <a:lnTo>
                        <a:pt x="51" y="292"/>
                      </a:lnTo>
                      <a:lnTo>
                        <a:pt x="51" y="299"/>
                      </a:lnTo>
                      <a:lnTo>
                        <a:pt x="51" y="288"/>
                      </a:lnTo>
                      <a:lnTo>
                        <a:pt x="51" y="296"/>
                      </a:lnTo>
                      <a:lnTo>
                        <a:pt x="55" y="292"/>
                      </a:lnTo>
                      <a:lnTo>
                        <a:pt x="55" y="296"/>
                      </a:lnTo>
                      <a:lnTo>
                        <a:pt x="55" y="288"/>
                      </a:lnTo>
                      <a:lnTo>
                        <a:pt x="55" y="296"/>
                      </a:lnTo>
                      <a:lnTo>
                        <a:pt x="59" y="292"/>
                      </a:lnTo>
                      <a:lnTo>
                        <a:pt x="59" y="296"/>
                      </a:lnTo>
                      <a:lnTo>
                        <a:pt x="59" y="292"/>
                      </a:lnTo>
                      <a:lnTo>
                        <a:pt x="63" y="296"/>
                      </a:lnTo>
                      <a:lnTo>
                        <a:pt x="63" y="292"/>
                      </a:lnTo>
                      <a:lnTo>
                        <a:pt x="63" y="296"/>
                      </a:lnTo>
                      <a:lnTo>
                        <a:pt x="67" y="292"/>
                      </a:lnTo>
                      <a:lnTo>
                        <a:pt x="67" y="296"/>
                      </a:lnTo>
                      <a:lnTo>
                        <a:pt x="70" y="292"/>
                      </a:lnTo>
                      <a:lnTo>
                        <a:pt x="70" y="296"/>
                      </a:lnTo>
                      <a:lnTo>
                        <a:pt x="70" y="292"/>
                      </a:lnTo>
                      <a:lnTo>
                        <a:pt x="74" y="296"/>
                      </a:lnTo>
                      <a:lnTo>
                        <a:pt x="74" y="292"/>
                      </a:lnTo>
                      <a:lnTo>
                        <a:pt x="74" y="296"/>
                      </a:lnTo>
                      <a:lnTo>
                        <a:pt x="78" y="292"/>
                      </a:lnTo>
                      <a:lnTo>
                        <a:pt x="78" y="296"/>
                      </a:lnTo>
                      <a:lnTo>
                        <a:pt x="82" y="292"/>
                      </a:lnTo>
                      <a:lnTo>
                        <a:pt x="82" y="296"/>
                      </a:lnTo>
                      <a:lnTo>
                        <a:pt x="82" y="292"/>
                      </a:lnTo>
                      <a:lnTo>
                        <a:pt x="86" y="296"/>
                      </a:lnTo>
                      <a:lnTo>
                        <a:pt x="86" y="292"/>
                      </a:lnTo>
                      <a:lnTo>
                        <a:pt x="86" y="296"/>
                      </a:lnTo>
                      <a:lnTo>
                        <a:pt x="90" y="292"/>
                      </a:lnTo>
                      <a:lnTo>
                        <a:pt x="90" y="296"/>
                      </a:lnTo>
                      <a:lnTo>
                        <a:pt x="94" y="292"/>
                      </a:lnTo>
                      <a:lnTo>
                        <a:pt x="94" y="296"/>
                      </a:lnTo>
                      <a:lnTo>
                        <a:pt x="94" y="292"/>
                      </a:lnTo>
                      <a:lnTo>
                        <a:pt x="98" y="296"/>
                      </a:lnTo>
                      <a:lnTo>
                        <a:pt x="98" y="292"/>
                      </a:lnTo>
                      <a:lnTo>
                        <a:pt x="98" y="296"/>
                      </a:lnTo>
                      <a:lnTo>
                        <a:pt x="102" y="292"/>
                      </a:lnTo>
                      <a:lnTo>
                        <a:pt x="102" y="296"/>
                      </a:lnTo>
                      <a:lnTo>
                        <a:pt x="106" y="292"/>
                      </a:lnTo>
                      <a:lnTo>
                        <a:pt x="106" y="296"/>
                      </a:lnTo>
                      <a:lnTo>
                        <a:pt x="106" y="292"/>
                      </a:lnTo>
                      <a:lnTo>
                        <a:pt x="109" y="296"/>
                      </a:lnTo>
                      <a:lnTo>
                        <a:pt x="109" y="292"/>
                      </a:lnTo>
                      <a:lnTo>
                        <a:pt x="109" y="296"/>
                      </a:lnTo>
                      <a:lnTo>
                        <a:pt x="113" y="292"/>
                      </a:lnTo>
                      <a:lnTo>
                        <a:pt x="113" y="296"/>
                      </a:lnTo>
                      <a:lnTo>
                        <a:pt x="117" y="292"/>
                      </a:lnTo>
                      <a:lnTo>
                        <a:pt x="117" y="296"/>
                      </a:lnTo>
                      <a:lnTo>
                        <a:pt x="117" y="292"/>
                      </a:lnTo>
                      <a:lnTo>
                        <a:pt x="121" y="296"/>
                      </a:lnTo>
                      <a:lnTo>
                        <a:pt x="121" y="292"/>
                      </a:lnTo>
                      <a:lnTo>
                        <a:pt x="125" y="296"/>
                      </a:lnTo>
                      <a:lnTo>
                        <a:pt x="125" y="292"/>
                      </a:lnTo>
                      <a:lnTo>
                        <a:pt x="125" y="296"/>
                      </a:lnTo>
                      <a:lnTo>
                        <a:pt x="129" y="292"/>
                      </a:lnTo>
                      <a:lnTo>
                        <a:pt x="129" y="296"/>
                      </a:lnTo>
                      <a:lnTo>
                        <a:pt x="129" y="292"/>
                      </a:lnTo>
                      <a:lnTo>
                        <a:pt x="133" y="296"/>
                      </a:lnTo>
                      <a:lnTo>
                        <a:pt x="133" y="292"/>
                      </a:lnTo>
                      <a:lnTo>
                        <a:pt x="137" y="296"/>
                      </a:lnTo>
                      <a:lnTo>
                        <a:pt x="137" y="292"/>
                      </a:lnTo>
                      <a:lnTo>
                        <a:pt x="137" y="296"/>
                      </a:lnTo>
                      <a:lnTo>
                        <a:pt x="141" y="292"/>
                      </a:lnTo>
                      <a:lnTo>
                        <a:pt x="141" y="296"/>
                      </a:lnTo>
                      <a:lnTo>
                        <a:pt x="141" y="292"/>
                      </a:lnTo>
                      <a:lnTo>
                        <a:pt x="145" y="296"/>
                      </a:lnTo>
                      <a:lnTo>
                        <a:pt x="145" y="292"/>
                      </a:lnTo>
                      <a:lnTo>
                        <a:pt x="148" y="296"/>
                      </a:lnTo>
                      <a:lnTo>
                        <a:pt x="148" y="292"/>
                      </a:lnTo>
                      <a:lnTo>
                        <a:pt x="148" y="296"/>
                      </a:lnTo>
                      <a:lnTo>
                        <a:pt x="156" y="292"/>
                      </a:lnTo>
                      <a:lnTo>
                        <a:pt x="156" y="296"/>
                      </a:lnTo>
                      <a:lnTo>
                        <a:pt x="156" y="292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48" name="Freeform 1024">
                  <a:extLst>
                    <a:ext uri="{FF2B5EF4-FFF2-40B4-BE49-F238E27FC236}">
                      <a16:creationId xmlns:a16="http://schemas.microsoft.com/office/drawing/2014/main" id="{FC4F0AB4-E17C-49BB-AC68-CA92D9E6F8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0" y="1511"/>
                  <a:ext cx="168" cy="4"/>
                </a:xfrm>
                <a:custGeom>
                  <a:avLst/>
                  <a:gdLst>
                    <a:gd name="T0" fmla="*/ 4 w 168"/>
                    <a:gd name="T1" fmla="*/ 4 h 4"/>
                    <a:gd name="T2" fmla="*/ 8 w 168"/>
                    <a:gd name="T3" fmla="*/ 4 h 4"/>
                    <a:gd name="T4" fmla="*/ 8 w 168"/>
                    <a:gd name="T5" fmla="*/ 4 h 4"/>
                    <a:gd name="T6" fmla="*/ 12 w 168"/>
                    <a:gd name="T7" fmla="*/ 4 h 4"/>
                    <a:gd name="T8" fmla="*/ 16 w 168"/>
                    <a:gd name="T9" fmla="*/ 4 h 4"/>
                    <a:gd name="T10" fmla="*/ 20 w 168"/>
                    <a:gd name="T11" fmla="*/ 4 h 4"/>
                    <a:gd name="T12" fmla="*/ 20 w 168"/>
                    <a:gd name="T13" fmla="*/ 4 h 4"/>
                    <a:gd name="T14" fmla="*/ 24 w 168"/>
                    <a:gd name="T15" fmla="*/ 4 h 4"/>
                    <a:gd name="T16" fmla="*/ 28 w 168"/>
                    <a:gd name="T17" fmla="*/ 4 h 4"/>
                    <a:gd name="T18" fmla="*/ 31 w 168"/>
                    <a:gd name="T19" fmla="*/ 4 h 4"/>
                    <a:gd name="T20" fmla="*/ 31 w 168"/>
                    <a:gd name="T21" fmla="*/ 4 h 4"/>
                    <a:gd name="T22" fmla="*/ 35 w 168"/>
                    <a:gd name="T23" fmla="*/ 4 h 4"/>
                    <a:gd name="T24" fmla="*/ 39 w 168"/>
                    <a:gd name="T25" fmla="*/ 4 h 4"/>
                    <a:gd name="T26" fmla="*/ 43 w 168"/>
                    <a:gd name="T27" fmla="*/ 4 h 4"/>
                    <a:gd name="T28" fmla="*/ 43 w 168"/>
                    <a:gd name="T29" fmla="*/ 4 h 4"/>
                    <a:gd name="T30" fmla="*/ 47 w 168"/>
                    <a:gd name="T31" fmla="*/ 4 h 4"/>
                    <a:gd name="T32" fmla="*/ 51 w 168"/>
                    <a:gd name="T33" fmla="*/ 4 h 4"/>
                    <a:gd name="T34" fmla="*/ 55 w 168"/>
                    <a:gd name="T35" fmla="*/ 4 h 4"/>
                    <a:gd name="T36" fmla="*/ 55 w 168"/>
                    <a:gd name="T37" fmla="*/ 4 h 4"/>
                    <a:gd name="T38" fmla="*/ 59 w 168"/>
                    <a:gd name="T39" fmla="*/ 4 h 4"/>
                    <a:gd name="T40" fmla="*/ 63 w 168"/>
                    <a:gd name="T41" fmla="*/ 4 h 4"/>
                    <a:gd name="T42" fmla="*/ 66 w 168"/>
                    <a:gd name="T43" fmla="*/ 4 h 4"/>
                    <a:gd name="T44" fmla="*/ 66 w 168"/>
                    <a:gd name="T45" fmla="*/ 4 h 4"/>
                    <a:gd name="T46" fmla="*/ 70 w 168"/>
                    <a:gd name="T47" fmla="*/ 4 h 4"/>
                    <a:gd name="T48" fmla="*/ 74 w 168"/>
                    <a:gd name="T49" fmla="*/ 4 h 4"/>
                    <a:gd name="T50" fmla="*/ 78 w 168"/>
                    <a:gd name="T51" fmla="*/ 4 h 4"/>
                    <a:gd name="T52" fmla="*/ 78 w 168"/>
                    <a:gd name="T53" fmla="*/ 4 h 4"/>
                    <a:gd name="T54" fmla="*/ 82 w 168"/>
                    <a:gd name="T55" fmla="*/ 4 h 4"/>
                    <a:gd name="T56" fmla="*/ 86 w 168"/>
                    <a:gd name="T57" fmla="*/ 4 h 4"/>
                    <a:gd name="T58" fmla="*/ 90 w 168"/>
                    <a:gd name="T59" fmla="*/ 4 h 4"/>
                    <a:gd name="T60" fmla="*/ 90 w 168"/>
                    <a:gd name="T61" fmla="*/ 4 h 4"/>
                    <a:gd name="T62" fmla="*/ 94 w 168"/>
                    <a:gd name="T63" fmla="*/ 4 h 4"/>
                    <a:gd name="T64" fmla="*/ 98 w 168"/>
                    <a:gd name="T65" fmla="*/ 4 h 4"/>
                    <a:gd name="T66" fmla="*/ 102 w 168"/>
                    <a:gd name="T67" fmla="*/ 4 h 4"/>
                    <a:gd name="T68" fmla="*/ 102 w 168"/>
                    <a:gd name="T69" fmla="*/ 4 h 4"/>
                    <a:gd name="T70" fmla="*/ 105 w 168"/>
                    <a:gd name="T71" fmla="*/ 4 h 4"/>
                    <a:gd name="T72" fmla="*/ 109 w 168"/>
                    <a:gd name="T73" fmla="*/ 4 h 4"/>
                    <a:gd name="T74" fmla="*/ 117 w 168"/>
                    <a:gd name="T75" fmla="*/ 4 h 4"/>
                    <a:gd name="T76" fmla="*/ 117 w 168"/>
                    <a:gd name="T77" fmla="*/ 4 h 4"/>
                    <a:gd name="T78" fmla="*/ 121 w 168"/>
                    <a:gd name="T79" fmla="*/ 4 h 4"/>
                    <a:gd name="T80" fmla="*/ 125 w 168"/>
                    <a:gd name="T81" fmla="*/ 4 h 4"/>
                    <a:gd name="T82" fmla="*/ 129 w 168"/>
                    <a:gd name="T83" fmla="*/ 4 h 4"/>
                    <a:gd name="T84" fmla="*/ 133 w 168"/>
                    <a:gd name="T85" fmla="*/ 4 h 4"/>
                    <a:gd name="T86" fmla="*/ 133 w 168"/>
                    <a:gd name="T87" fmla="*/ 4 h 4"/>
                    <a:gd name="T88" fmla="*/ 137 w 168"/>
                    <a:gd name="T89" fmla="*/ 4 h 4"/>
                    <a:gd name="T90" fmla="*/ 141 w 168"/>
                    <a:gd name="T91" fmla="*/ 4 h 4"/>
                    <a:gd name="T92" fmla="*/ 144 w 168"/>
                    <a:gd name="T93" fmla="*/ 4 h 4"/>
                    <a:gd name="T94" fmla="*/ 144 w 168"/>
                    <a:gd name="T95" fmla="*/ 4 h 4"/>
                    <a:gd name="T96" fmla="*/ 148 w 168"/>
                    <a:gd name="T97" fmla="*/ 4 h 4"/>
                    <a:gd name="T98" fmla="*/ 152 w 168"/>
                    <a:gd name="T99" fmla="*/ 4 h 4"/>
                    <a:gd name="T100" fmla="*/ 156 w 168"/>
                    <a:gd name="T101" fmla="*/ 4 h 4"/>
                    <a:gd name="T102" fmla="*/ 156 w 168"/>
                    <a:gd name="T103" fmla="*/ 4 h 4"/>
                    <a:gd name="T104" fmla="*/ 160 w 168"/>
                    <a:gd name="T105" fmla="*/ 4 h 4"/>
                    <a:gd name="T106" fmla="*/ 164 w 168"/>
                    <a:gd name="T107" fmla="*/ 4 h 4"/>
                    <a:gd name="T108" fmla="*/ 168 w 168"/>
                    <a:gd name="T109" fmla="*/ 4 h 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168" h="4">
                      <a:moveTo>
                        <a:pt x="0" y="0"/>
                      </a:move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8" y="4"/>
                      </a:lnTo>
                      <a:lnTo>
                        <a:pt x="8" y="0"/>
                      </a:lnTo>
                      <a:lnTo>
                        <a:pt x="8" y="4"/>
                      </a:lnTo>
                      <a:lnTo>
                        <a:pt x="12" y="0"/>
                      </a:lnTo>
                      <a:lnTo>
                        <a:pt x="12" y="4"/>
                      </a:lnTo>
                      <a:lnTo>
                        <a:pt x="12" y="0"/>
                      </a:lnTo>
                      <a:lnTo>
                        <a:pt x="16" y="4"/>
                      </a:lnTo>
                      <a:lnTo>
                        <a:pt x="16" y="0"/>
                      </a:lnTo>
                      <a:lnTo>
                        <a:pt x="20" y="4"/>
                      </a:lnTo>
                      <a:lnTo>
                        <a:pt x="20" y="0"/>
                      </a:lnTo>
                      <a:lnTo>
                        <a:pt x="20" y="4"/>
                      </a:lnTo>
                      <a:lnTo>
                        <a:pt x="24" y="0"/>
                      </a:lnTo>
                      <a:lnTo>
                        <a:pt x="24" y="4"/>
                      </a:lnTo>
                      <a:lnTo>
                        <a:pt x="24" y="0"/>
                      </a:lnTo>
                      <a:lnTo>
                        <a:pt x="28" y="4"/>
                      </a:lnTo>
                      <a:lnTo>
                        <a:pt x="28" y="0"/>
                      </a:lnTo>
                      <a:lnTo>
                        <a:pt x="31" y="4"/>
                      </a:lnTo>
                      <a:lnTo>
                        <a:pt x="31" y="0"/>
                      </a:lnTo>
                      <a:lnTo>
                        <a:pt x="31" y="4"/>
                      </a:lnTo>
                      <a:lnTo>
                        <a:pt x="35" y="0"/>
                      </a:lnTo>
                      <a:lnTo>
                        <a:pt x="35" y="4"/>
                      </a:lnTo>
                      <a:lnTo>
                        <a:pt x="35" y="0"/>
                      </a:lnTo>
                      <a:lnTo>
                        <a:pt x="39" y="4"/>
                      </a:lnTo>
                      <a:lnTo>
                        <a:pt x="39" y="0"/>
                      </a:lnTo>
                      <a:lnTo>
                        <a:pt x="43" y="4"/>
                      </a:lnTo>
                      <a:lnTo>
                        <a:pt x="43" y="0"/>
                      </a:lnTo>
                      <a:lnTo>
                        <a:pt x="43" y="4"/>
                      </a:lnTo>
                      <a:lnTo>
                        <a:pt x="47" y="0"/>
                      </a:lnTo>
                      <a:lnTo>
                        <a:pt x="47" y="4"/>
                      </a:lnTo>
                      <a:lnTo>
                        <a:pt x="51" y="0"/>
                      </a:lnTo>
                      <a:lnTo>
                        <a:pt x="51" y="4"/>
                      </a:lnTo>
                      <a:lnTo>
                        <a:pt x="51" y="0"/>
                      </a:lnTo>
                      <a:lnTo>
                        <a:pt x="55" y="4"/>
                      </a:lnTo>
                      <a:lnTo>
                        <a:pt x="55" y="0"/>
                      </a:lnTo>
                      <a:lnTo>
                        <a:pt x="55" y="4"/>
                      </a:lnTo>
                      <a:lnTo>
                        <a:pt x="59" y="0"/>
                      </a:lnTo>
                      <a:lnTo>
                        <a:pt x="59" y="4"/>
                      </a:lnTo>
                      <a:lnTo>
                        <a:pt x="63" y="0"/>
                      </a:lnTo>
                      <a:lnTo>
                        <a:pt x="63" y="4"/>
                      </a:lnTo>
                      <a:lnTo>
                        <a:pt x="63" y="0"/>
                      </a:lnTo>
                      <a:lnTo>
                        <a:pt x="66" y="4"/>
                      </a:lnTo>
                      <a:lnTo>
                        <a:pt x="66" y="0"/>
                      </a:lnTo>
                      <a:lnTo>
                        <a:pt x="66" y="4"/>
                      </a:lnTo>
                      <a:lnTo>
                        <a:pt x="70" y="0"/>
                      </a:lnTo>
                      <a:lnTo>
                        <a:pt x="70" y="4"/>
                      </a:lnTo>
                      <a:lnTo>
                        <a:pt x="74" y="0"/>
                      </a:lnTo>
                      <a:lnTo>
                        <a:pt x="74" y="4"/>
                      </a:lnTo>
                      <a:lnTo>
                        <a:pt x="74" y="0"/>
                      </a:lnTo>
                      <a:lnTo>
                        <a:pt x="78" y="4"/>
                      </a:lnTo>
                      <a:lnTo>
                        <a:pt x="78" y="0"/>
                      </a:lnTo>
                      <a:lnTo>
                        <a:pt x="78" y="4"/>
                      </a:lnTo>
                      <a:lnTo>
                        <a:pt x="82" y="0"/>
                      </a:lnTo>
                      <a:lnTo>
                        <a:pt x="82" y="4"/>
                      </a:lnTo>
                      <a:lnTo>
                        <a:pt x="86" y="0"/>
                      </a:lnTo>
                      <a:lnTo>
                        <a:pt x="86" y="4"/>
                      </a:lnTo>
                      <a:lnTo>
                        <a:pt x="86" y="0"/>
                      </a:lnTo>
                      <a:lnTo>
                        <a:pt x="90" y="4"/>
                      </a:lnTo>
                      <a:lnTo>
                        <a:pt x="90" y="0"/>
                      </a:lnTo>
                      <a:lnTo>
                        <a:pt x="90" y="4"/>
                      </a:lnTo>
                      <a:lnTo>
                        <a:pt x="94" y="0"/>
                      </a:lnTo>
                      <a:lnTo>
                        <a:pt x="94" y="4"/>
                      </a:lnTo>
                      <a:lnTo>
                        <a:pt x="98" y="0"/>
                      </a:lnTo>
                      <a:lnTo>
                        <a:pt x="98" y="4"/>
                      </a:lnTo>
                      <a:lnTo>
                        <a:pt x="98" y="0"/>
                      </a:lnTo>
                      <a:lnTo>
                        <a:pt x="102" y="4"/>
                      </a:lnTo>
                      <a:lnTo>
                        <a:pt x="102" y="0"/>
                      </a:lnTo>
                      <a:lnTo>
                        <a:pt x="102" y="4"/>
                      </a:lnTo>
                      <a:lnTo>
                        <a:pt x="105" y="0"/>
                      </a:lnTo>
                      <a:lnTo>
                        <a:pt x="105" y="4"/>
                      </a:lnTo>
                      <a:lnTo>
                        <a:pt x="109" y="0"/>
                      </a:lnTo>
                      <a:lnTo>
                        <a:pt x="109" y="4"/>
                      </a:lnTo>
                      <a:lnTo>
                        <a:pt x="109" y="0"/>
                      </a:lnTo>
                      <a:lnTo>
                        <a:pt x="117" y="4"/>
                      </a:lnTo>
                      <a:lnTo>
                        <a:pt x="117" y="0"/>
                      </a:lnTo>
                      <a:lnTo>
                        <a:pt x="117" y="4"/>
                      </a:lnTo>
                      <a:lnTo>
                        <a:pt x="121" y="0"/>
                      </a:lnTo>
                      <a:lnTo>
                        <a:pt x="121" y="4"/>
                      </a:lnTo>
                      <a:lnTo>
                        <a:pt x="125" y="0"/>
                      </a:lnTo>
                      <a:lnTo>
                        <a:pt x="125" y="4"/>
                      </a:lnTo>
                      <a:lnTo>
                        <a:pt x="125" y="0"/>
                      </a:lnTo>
                      <a:lnTo>
                        <a:pt x="129" y="4"/>
                      </a:lnTo>
                      <a:lnTo>
                        <a:pt x="129" y="0"/>
                      </a:lnTo>
                      <a:lnTo>
                        <a:pt x="133" y="4"/>
                      </a:lnTo>
                      <a:lnTo>
                        <a:pt x="133" y="0"/>
                      </a:lnTo>
                      <a:lnTo>
                        <a:pt x="133" y="4"/>
                      </a:lnTo>
                      <a:lnTo>
                        <a:pt x="137" y="0"/>
                      </a:lnTo>
                      <a:lnTo>
                        <a:pt x="137" y="4"/>
                      </a:lnTo>
                      <a:lnTo>
                        <a:pt x="137" y="0"/>
                      </a:lnTo>
                      <a:lnTo>
                        <a:pt x="141" y="4"/>
                      </a:lnTo>
                      <a:lnTo>
                        <a:pt x="141" y="0"/>
                      </a:lnTo>
                      <a:lnTo>
                        <a:pt x="144" y="4"/>
                      </a:lnTo>
                      <a:lnTo>
                        <a:pt x="144" y="0"/>
                      </a:lnTo>
                      <a:lnTo>
                        <a:pt x="144" y="4"/>
                      </a:lnTo>
                      <a:lnTo>
                        <a:pt x="148" y="0"/>
                      </a:lnTo>
                      <a:lnTo>
                        <a:pt x="148" y="4"/>
                      </a:lnTo>
                      <a:lnTo>
                        <a:pt x="148" y="0"/>
                      </a:lnTo>
                      <a:lnTo>
                        <a:pt x="152" y="4"/>
                      </a:lnTo>
                      <a:lnTo>
                        <a:pt x="152" y="0"/>
                      </a:lnTo>
                      <a:lnTo>
                        <a:pt x="156" y="4"/>
                      </a:lnTo>
                      <a:lnTo>
                        <a:pt x="156" y="0"/>
                      </a:lnTo>
                      <a:lnTo>
                        <a:pt x="156" y="4"/>
                      </a:lnTo>
                      <a:lnTo>
                        <a:pt x="160" y="0"/>
                      </a:lnTo>
                      <a:lnTo>
                        <a:pt x="160" y="4"/>
                      </a:lnTo>
                      <a:lnTo>
                        <a:pt x="160" y="0"/>
                      </a:lnTo>
                      <a:lnTo>
                        <a:pt x="164" y="4"/>
                      </a:lnTo>
                      <a:lnTo>
                        <a:pt x="164" y="0"/>
                      </a:lnTo>
                      <a:lnTo>
                        <a:pt x="168" y="4"/>
                      </a:lnTo>
                      <a:lnTo>
                        <a:pt x="168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49" name="Freeform 1025">
                  <a:extLst>
                    <a:ext uri="{FF2B5EF4-FFF2-40B4-BE49-F238E27FC236}">
                      <a16:creationId xmlns:a16="http://schemas.microsoft.com/office/drawing/2014/main" id="{FD33F7FF-7BFF-4081-8C27-D57271DF60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18" y="1511"/>
                  <a:ext cx="347" cy="4"/>
                </a:xfrm>
                <a:custGeom>
                  <a:avLst/>
                  <a:gdLst>
                    <a:gd name="T0" fmla="*/ 0 w 347"/>
                    <a:gd name="T1" fmla="*/ 4 h 4"/>
                    <a:gd name="T2" fmla="*/ 4 w 347"/>
                    <a:gd name="T3" fmla="*/ 4 h 4"/>
                    <a:gd name="T4" fmla="*/ 8 w 347"/>
                    <a:gd name="T5" fmla="*/ 4 h 4"/>
                    <a:gd name="T6" fmla="*/ 12 w 347"/>
                    <a:gd name="T7" fmla="*/ 4 h 4"/>
                    <a:gd name="T8" fmla="*/ 12 w 347"/>
                    <a:gd name="T9" fmla="*/ 4 h 4"/>
                    <a:gd name="T10" fmla="*/ 15 w 347"/>
                    <a:gd name="T11" fmla="*/ 4 h 4"/>
                    <a:gd name="T12" fmla="*/ 19 w 347"/>
                    <a:gd name="T13" fmla="*/ 4 h 4"/>
                    <a:gd name="T14" fmla="*/ 23 w 347"/>
                    <a:gd name="T15" fmla="*/ 4 h 4"/>
                    <a:gd name="T16" fmla="*/ 23 w 347"/>
                    <a:gd name="T17" fmla="*/ 4 h 4"/>
                    <a:gd name="T18" fmla="*/ 27 w 347"/>
                    <a:gd name="T19" fmla="*/ 4 h 4"/>
                    <a:gd name="T20" fmla="*/ 31 w 347"/>
                    <a:gd name="T21" fmla="*/ 4 h 4"/>
                    <a:gd name="T22" fmla="*/ 35 w 347"/>
                    <a:gd name="T23" fmla="*/ 4 h 4"/>
                    <a:gd name="T24" fmla="*/ 35 w 347"/>
                    <a:gd name="T25" fmla="*/ 4 h 4"/>
                    <a:gd name="T26" fmla="*/ 39 w 347"/>
                    <a:gd name="T27" fmla="*/ 4 h 4"/>
                    <a:gd name="T28" fmla="*/ 43 w 347"/>
                    <a:gd name="T29" fmla="*/ 4 h 4"/>
                    <a:gd name="T30" fmla="*/ 47 w 347"/>
                    <a:gd name="T31" fmla="*/ 4 h 4"/>
                    <a:gd name="T32" fmla="*/ 47 w 347"/>
                    <a:gd name="T33" fmla="*/ 4 h 4"/>
                    <a:gd name="T34" fmla="*/ 51 w 347"/>
                    <a:gd name="T35" fmla="*/ 4 h 4"/>
                    <a:gd name="T36" fmla="*/ 54 w 347"/>
                    <a:gd name="T37" fmla="*/ 4 h 4"/>
                    <a:gd name="T38" fmla="*/ 58 w 347"/>
                    <a:gd name="T39" fmla="*/ 4 h 4"/>
                    <a:gd name="T40" fmla="*/ 58 w 347"/>
                    <a:gd name="T41" fmla="*/ 4 h 4"/>
                    <a:gd name="T42" fmla="*/ 66 w 347"/>
                    <a:gd name="T43" fmla="*/ 4 h 4"/>
                    <a:gd name="T44" fmla="*/ 70 w 347"/>
                    <a:gd name="T45" fmla="*/ 4 h 4"/>
                    <a:gd name="T46" fmla="*/ 74 w 347"/>
                    <a:gd name="T47" fmla="*/ 4 h 4"/>
                    <a:gd name="T48" fmla="*/ 74 w 347"/>
                    <a:gd name="T49" fmla="*/ 4 h 4"/>
                    <a:gd name="T50" fmla="*/ 78 w 347"/>
                    <a:gd name="T51" fmla="*/ 4 h 4"/>
                    <a:gd name="T52" fmla="*/ 82 w 347"/>
                    <a:gd name="T53" fmla="*/ 4 h 4"/>
                    <a:gd name="T54" fmla="*/ 86 w 347"/>
                    <a:gd name="T55" fmla="*/ 4 h 4"/>
                    <a:gd name="T56" fmla="*/ 86 w 347"/>
                    <a:gd name="T57" fmla="*/ 4 h 4"/>
                    <a:gd name="T58" fmla="*/ 89 w 347"/>
                    <a:gd name="T59" fmla="*/ 4 h 4"/>
                    <a:gd name="T60" fmla="*/ 97 w 347"/>
                    <a:gd name="T61" fmla="*/ 4 h 4"/>
                    <a:gd name="T62" fmla="*/ 105 w 347"/>
                    <a:gd name="T63" fmla="*/ 4 h 4"/>
                    <a:gd name="T64" fmla="*/ 113 w 347"/>
                    <a:gd name="T65" fmla="*/ 4 h 4"/>
                    <a:gd name="T66" fmla="*/ 121 w 347"/>
                    <a:gd name="T67" fmla="*/ 4 h 4"/>
                    <a:gd name="T68" fmla="*/ 128 w 347"/>
                    <a:gd name="T69" fmla="*/ 4 h 4"/>
                    <a:gd name="T70" fmla="*/ 136 w 347"/>
                    <a:gd name="T71" fmla="*/ 4 h 4"/>
                    <a:gd name="T72" fmla="*/ 144 w 347"/>
                    <a:gd name="T73" fmla="*/ 4 h 4"/>
                    <a:gd name="T74" fmla="*/ 152 w 347"/>
                    <a:gd name="T75" fmla="*/ 4 h 4"/>
                    <a:gd name="T76" fmla="*/ 160 w 347"/>
                    <a:gd name="T77" fmla="*/ 4 h 4"/>
                    <a:gd name="T78" fmla="*/ 167 w 347"/>
                    <a:gd name="T79" fmla="*/ 4 h 4"/>
                    <a:gd name="T80" fmla="*/ 175 w 347"/>
                    <a:gd name="T81" fmla="*/ 4 h 4"/>
                    <a:gd name="T82" fmla="*/ 187 w 347"/>
                    <a:gd name="T83" fmla="*/ 4 h 4"/>
                    <a:gd name="T84" fmla="*/ 195 w 347"/>
                    <a:gd name="T85" fmla="*/ 4 h 4"/>
                    <a:gd name="T86" fmla="*/ 203 w 347"/>
                    <a:gd name="T87" fmla="*/ 4 h 4"/>
                    <a:gd name="T88" fmla="*/ 210 w 347"/>
                    <a:gd name="T89" fmla="*/ 4 h 4"/>
                    <a:gd name="T90" fmla="*/ 218 w 347"/>
                    <a:gd name="T91" fmla="*/ 4 h 4"/>
                    <a:gd name="T92" fmla="*/ 226 w 347"/>
                    <a:gd name="T93" fmla="*/ 4 h 4"/>
                    <a:gd name="T94" fmla="*/ 234 w 347"/>
                    <a:gd name="T95" fmla="*/ 4 h 4"/>
                    <a:gd name="T96" fmla="*/ 242 w 347"/>
                    <a:gd name="T97" fmla="*/ 4 h 4"/>
                    <a:gd name="T98" fmla="*/ 249 w 347"/>
                    <a:gd name="T99" fmla="*/ 4 h 4"/>
                    <a:gd name="T100" fmla="*/ 257 w 347"/>
                    <a:gd name="T101" fmla="*/ 4 h 4"/>
                    <a:gd name="T102" fmla="*/ 265 w 347"/>
                    <a:gd name="T103" fmla="*/ 4 h 4"/>
                    <a:gd name="T104" fmla="*/ 273 w 347"/>
                    <a:gd name="T105" fmla="*/ 4 h 4"/>
                    <a:gd name="T106" fmla="*/ 280 w 347"/>
                    <a:gd name="T107" fmla="*/ 4 h 4"/>
                    <a:gd name="T108" fmla="*/ 288 w 347"/>
                    <a:gd name="T109" fmla="*/ 4 h 4"/>
                    <a:gd name="T110" fmla="*/ 300 w 347"/>
                    <a:gd name="T111" fmla="*/ 4 h 4"/>
                    <a:gd name="T112" fmla="*/ 308 w 347"/>
                    <a:gd name="T113" fmla="*/ 4 h 4"/>
                    <a:gd name="T114" fmla="*/ 316 w 347"/>
                    <a:gd name="T115" fmla="*/ 4 h 4"/>
                    <a:gd name="T116" fmla="*/ 323 w 347"/>
                    <a:gd name="T117" fmla="*/ 4 h 4"/>
                    <a:gd name="T118" fmla="*/ 331 w 347"/>
                    <a:gd name="T119" fmla="*/ 4 h 4"/>
                    <a:gd name="T120" fmla="*/ 339 w 347"/>
                    <a:gd name="T121" fmla="*/ 4 h 4"/>
                    <a:gd name="T122" fmla="*/ 347 w 347"/>
                    <a:gd name="T123" fmla="*/ 4 h 4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0" t="0" r="r" b="b"/>
                  <a:pathLst>
                    <a:path w="347" h="4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8" y="4"/>
                      </a:lnTo>
                      <a:lnTo>
                        <a:pt x="8" y="0"/>
                      </a:lnTo>
                      <a:lnTo>
                        <a:pt x="12" y="4"/>
                      </a:lnTo>
                      <a:lnTo>
                        <a:pt x="12" y="0"/>
                      </a:lnTo>
                      <a:lnTo>
                        <a:pt x="12" y="4"/>
                      </a:lnTo>
                      <a:lnTo>
                        <a:pt x="15" y="0"/>
                      </a:lnTo>
                      <a:lnTo>
                        <a:pt x="15" y="4"/>
                      </a:lnTo>
                      <a:lnTo>
                        <a:pt x="15" y="0"/>
                      </a:lnTo>
                      <a:lnTo>
                        <a:pt x="19" y="4"/>
                      </a:lnTo>
                      <a:lnTo>
                        <a:pt x="19" y="0"/>
                      </a:lnTo>
                      <a:lnTo>
                        <a:pt x="23" y="4"/>
                      </a:lnTo>
                      <a:lnTo>
                        <a:pt x="23" y="0"/>
                      </a:lnTo>
                      <a:lnTo>
                        <a:pt x="23" y="4"/>
                      </a:lnTo>
                      <a:lnTo>
                        <a:pt x="27" y="0"/>
                      </a:lnTo>
                      <a:lnTo>
                        <a:pt x="27" y="4"/>
                      </a:lnTo>
                      <a:lnTo>
                        <a:pt x="27" y="0"/>
                      </a:lnTo>
                      <a:lnTo>
                        <a:pt x="31" y="4"/>
                      </a:lnTo>
                      <a:lnTo>
                        <a:pt x="31" y="0"/>
                      </a:lnTo>
                      <a:lnTo>
                        <a:pt x="35" y="4"/>
                      </a:lnTo>
                      <a:lnTo>
                        <a:pt x="35" y="0"/>
                      </a:lnTo>
                      <a:lnTo>
                        <a:pt x="35" y="4"/>
                      </a:lnTo>
                      <a:lnTo>
                        <a:pt x="39" y="0"/>
                      </a:lnTo>
                      <a:lnTo>
                        <a:pt x="39" y="4"/>
                      </a:lnTo>
                      <a:lnTo>
                        <a:pt x="43" y="0"/>
                      </a:lnTo>
                      <a:lnTo>
                        <a:pt x="43" y="4"/>
                      </a:lnTo>
                      <a:lnTo>
                        <a:pt x="43" y="0"/>
                      </a:lnTo>
                      <a:lnTo>
                        <a:pt x="47" y="4"/>
                      </a:lnTo>
                      <a:lnTo>
                        <a:pt x="47" y="0"/>
                      </a:lnTo>
                      <a:lnTo>
                        <a:pt x="47" y="4"/>
                      </a:lnTo>
                      <a:lnTo>
                        <a:pt x="51" y="0"/>
                      </a:lnTo>
                      <a:lnTo>
                        <a:pt x="51" y="4"/>
                      </a:lnTo>
                      <a:lnTo>
                        <a:pt x="54" y="0"/>
                      </a:lnTo>
                      <a:lnTo>
                        <a:pt x="54" y="4"/>
                      </a:lnTo>
                      <a:lnTo>
                        <a:pt x="54" y="0"/>
                      </a:lnTo>
                      <a:lnTo>
                        <a:pt x="58" y="4"/>
                      </a:lnTo>
                      <a:lnTo>
                        <a:pt x="58" y="0"/>
                      </a:lnTo>
                      <a:lnTo>
                        <a:pt x="58" y="4"/>
                      </a:lnTo>
                      <a:lnTo>
                        <a:pt x="66" y="0"/>
                      </a:lnTo>
                      <a:lnTo>
                        <a:pt x="66" y="4"/>
                      </a:lnTo>
                      <a:lnTo>
                        <a:pt x="70" y="0"/>
                      </a:lnTo>
                      <a:lnTo>
                        <a:pt x="70" y="4"/>
                      </a:lnTo>
                      <a:lnTo>
                        <a:pt x="70" y="0"/>
                      </a:lnTo>
                      <a:lnTo>
                        <a:pt x="74" y="4"/>
                      </a:lnTo>
                      <a:lnTo>
                        <a:pt x="74" y="0"/>
                      </a:lnTo>
                      <a:lnTo>
                        <a:pt x="74" y="4"/>
                      </a:lnTo>
                      <a:lnTo>
                        <a:pt x="78" y="0"/>
                      </a:lnTo>
                      <a:lnTo>
                        <a:pt x="78" y="4"/>
                      </a:lnTo>
                      <a:lnTo>
                        <a:pt x="82" y="0"/>
                      </a:lnTo>
                      <a:lnTo>
                        <a:pt x="82" y="4"/>
                      </a:lnTo>
                      <a:lnTo>
                        <a:pt x="82" y="0"/>
                      </a:lnTo>
                      <a:lnTo>
                        <a:pt x="86" y="4"/>
                      </a:lnTo>
                      <a:lnTo>
                        <a:pt x="86" y="0"/>
                      </a:lnTo>
                      <a:lnTo>
                        <a:pt x="86" y="4"/>
                      </a:lnTo>
                      <a:lnTo>
                        <a:pt x="89" y="0"/>
                      </a:lnTo>
                      <a:lnTo>
                        <a:pt x="89" y="4"/>
                      </a:lnTo>
                      <a:lnTo>
                        <a:pt x="93" y="4"/>
                      </a:lnTo>
                      <a:lnTo>
                        <a:pt x="97" y="4"/>
                      </a:lnTo>
                      <a:lnTo>
                        <a:pt x="101" y="4"/>
                      </a:lnTo>
                      <a:lnTo>
                        <a:pt x="105" y="4"/>
                      </a:lnTo>
                      <a:lnTo>
                        <a:pt x="109" y="4"/>
                      </a:lnTo>
                      <a:lnTo>
                        <a:pt x="113" y="4"/>
                      </a:lnTo>
                      <a:lnTo>
                        <a:pt x="117" y="4"/>
                      </a:lnTo>
                      <a:lnTo>
                        <a:pt x="121" y="4"/>
                      </a:lnTo>
                      <a:lnTo>
                        <a:pt x="125" y="4"/>
                      </a:lnTo>
                      <a:lnTo>
                        <a:pt x="128" y="4"/>
                      </a:lnTo>
                      <a:lnTo>
                        <a:pt x="132" y="4"/>
                      </a:lnTo>
                      <a:lnTo>
                        <a:pt x="136" y="4"/>
                      </a:lnTo>
                      <a:lnTo>
                        <a:pt x="140" y="4"/>
                      </a:lnTo>
                      <a:lnTo>
                        <a:pt x="144" y="4"/>
                      </a:lnTo>
                      <a:lnTo>
                        <a:pt x="148" y="4"/>
                      </a:lnTo>
                      <a:lnTo>
                        <a:pt x="152" y="4"/>
                      </a:lnTo>
                      <a:lnTo>
                        <a:pt x="156" y="4"/>
                      </a:lnTo>
                      <a:lnTo>
                        <a:pt x="160" y="4"/>
                      </a:lnTo>
                      <a:lnTo>
                        <a:pt x="164" y="4"/>
                      </a:lnTo>
                      <a:lnTo>
                        <a:pt x="167" y="4"/>
                      </a:lnTo>
                      <a:lnTo>
                        <a:pt x="171" y="4"/>
                      </a:lnTo>
                      <a:lnTo>
                        <a:pt x="175" y="4"/>
                      </a:lnTo>
                      <a:lnTo>
                        <a:pt x="183" y="4"/>
                      </a:lnTo>
                      <a:lnTo>
                        <a:pt x="187" y="4"/>
                      </a:lnTo>
                      <a:lnTo>
                        <a:pt x="191" y="4"/>
                      </a:lnTo>
                      <a:lnTo>
                        <a:pt x="195" y="4"/>
                      </a:lnTo>
                      <a:lnTo>
                        <a:pt x="199" y="4"/>
                      </a:lnTo>
                      <a:lnTo>
                        <a:pt x="203" y="4"/>
                      </a:lnTo>
                      <a:lnTo>
                        <a:pt x="206" y="4"/>
                      </a:lnTo>
                      <a:lnTo>
                        <a:pt x="210" y="4"/>
                      </a:lnTo>
                      <a:lnTo>
                        <a:pt x="214" y="4"/>
                      </a:lnTo>
                      <a:lnTo>
                        <a:pt x="218" y="4"/>
                      </a:lnTo>
                      <a:lnTo>
                        <a:pt x="222" y="4"/>
                      </a:lnTo>
                      <a:lnTo>
                        <a:pt x="226" y="4"/>
                      </a:lnTo>
                      <a:lnTo>
                        <a:pt x="230" y="4"/>
                      </a:lnTo>
                      <a:lnTo>
                        <a:pt x="234" y="4"/>
                      </a:lnTo>
                      <a:lnTo>
                        <a:pt x="238" y="4"/>
                      </a:lnTo>
                      <a:lnTo>
                        <a:pt x="242" y="4"/>
                      </a:lnTo>
                      <a:lnTo>
                        <a:pt x="245" y="4"/>
                      </a:lnTo>
                      <a:lnTo>
                        <a:pt x="249" y="4"/>
                      </a:lnTo>
                      <a:lnTo>
                        <a:pt x="253" y="4"/>
                      </a:lnTo>
                      <a:lnTo>
                        <a:pt x="257" y="4"/>
                      </a:lnTo>
                      <a:lnTo>
                        <a:pt x="261" y="4"/>
                      </a:lnTo>
                      <a:lnTo>
                        <a:pt x="265" y="4"/>
                      </a:lnTo>
                      <a:lnTo>
                        <a:pt x="269" y="4"/>
                      </a:lnTo>
                      <a:lnTo>
                        <a:pt x="273" y="4"/>
                      </a:lnTo>
                      <a:lnTo>
                        <a:pt x="277" y="4"/>
                      </a:lnTo>
                      <a:lnTo>
                        <a:pt x="280" y="4"/>
                      </a:lnTo>
                      <a:lnTo>
                        <a:pt x="284" y="4"/>
                      </a:lnTo>
                      <a:lnTo>
                        <a:pt x="288" y="4"/>
                      </a:lnTo>
                      <a:lnTo>
                        <a:pt x="292" y="4"/>
                      </a:lnTo>
                      <a:lnTo>
                        <a:pt x="300" y="4"/>
                      </a:lnTo>
                      <a:lnTo>
                        <a:pt x="304" y="4"/>
                      </a:lnTo>
                      <a:lnTo>
                        <a:pt x="308" y="4"/>
                      </a:lnTo>
                      <a:lnTo>
                        <a:pt x="312" y="4"/>
                      </a:lnTo>
                      <a:lnTo>
                        <a:pt x="316" y="4"/>
                      </a:lnTo>
                      <a:lnTo>
                        <a:pt x="319" y="4"/>
                      </a:lnTo>
                      <a:lnTo>
                        <a:pt x="323" y="4"/>
                      </a:lnTo>
                      <a:lnTo>
                        <a:pt x="327" y="4"/>
                      </a:lnTo>
                      <a:lnTo>
                        <a:pt x="331" y="4"/>
                      </a:lnTo>
                      <a:lnTo>
                        <a:pt x="335" y="4"/>
                      </a:lnTo>
                      <a:lnTo>
                        <a:pt x="339" y="4"/>
                      </a:lnTo>
                      <a:lnTo>
                        <a:pt x="343" y="4"/>
                      </a:lnTo>
                      <a:lnTo>
                        <a:pt x="347" y="4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50" name="Freeform 1026">
                  <a:extLst>
                    <a:ext uri="{FF2B5EF4-FFF2-40B4-BE49-F238E27FC236}">
                      <a16:creationId xmlns:a16="http://schemas.microsoft.com/office/drawing/2014/main" id="{C7CCB8A0-DD79-451F-95E4-C323401D07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65" y="1515"/>
                  <a:ext cx="510" cy="0"/>
                </a:xfrm>
                <a:custGeom>
                  <a:avLst/>
                  <a:gdLst>
                    <a:gd name="T0" fmla="*/ 8 w 510"/>
                    <a:gd name="T1" fmla="*/ 19 w 510"/>
                    <a:gd name="T2" fmla="*/ 31 w 510"/>
                    <a:gd name="T3" fmla="*/ 43 w 510"/>
                    <a:gd name="T4" fmla="*/ 54 w 510"/>
                    <a:gd name="T5" fmla="*/ 70 w 510"/>
                    <a:gd name="T6" fmla="*/ 82 w 510"/>
                    <a:gd name="T7" fmla="*/ 93 w 510"/>
                    <a:gd name="T8" fmla="*/ 105 w 510"/>
                    <a:gd name="T9" fmla="*/ 117 w 510"/>
                    <a:gd name="T10" fmla="*/ 128 w 510"/>
                    <a:gd name="T11" fmla="*/ 140 w 510"/>
                    <a:gd name="T12" fmla="*/ 152 w 510"/>
                    <a:gd name="T13" fmla="*/ 163 w 510"/>
                    <a:gd name="T14" fmla="*/ 175 w 510"/>
                    <a:gd name="T15" fmla="*/ 191 w 510"/>
                    <a:gd name="T16" fmla="*/ 202 w 510"/>
                    <a:gd name="T17" fmla="*/ 214 w 510"/>
                    <a:gd name="T18" fmla="*/ 226 w 510"/>
                    <a:gd name="T19" fmla="*/ 238 w 510"/>
                    <a:gd name="T20" fmla="*/ 249 w 510"/>
                    <a:gd name="T21" fmla="*/ 261 w 510"/>
                    <a:gd name="T22" fmla="*/ 273 w 510"/>
                    <a:gd name="T23" fmla="*/ 284 w 510"/>
                    <a:gd name="T24" fmla="*/ 296 w 510"/>
                    <a:gd name="T25" fmla="*/ 312 w 510"/>
                    <a:gd name="T26" fmla="*/ 323 w 510"/>
                    <a:gd name="T27" fmla="*/ 335 w 510"/>
                    <a:gd name="T28" fmla="*/ 347 w 510"/>
                    <a:gd name="T29" fmla="*/ 358 w 510"/>
                    <a:gd name="T30" fmla="*/ 370 w 510"/>
                    <a:gd name="T31" fmla="*/ 382 w 510"/>
                    <a:gd name="T32" fmla="*/ 393 w 510"/>
                    <a:gd name="T33" fmla="*/ 405 w 510"/>
                    <a:gd name="T34" fmla="*/ 421 w 510"/>
                    <a:gd name="T35" fmla="*/ 432 w 510"/>
                    <a:gd name="T36" fmla="*/ 444 w 510"/>
                    <a:gd name="T37" fmla="*/ 456 w 510"/>
                    <a:gd name="T38" fmla="*/ 467 w 510"/>
                    <a:gd name="T39" fmla="*/ 479 w 510"/>
                    <a:gd name="T40" fmla="*/ 491 w 510"/>
                    <a:gd name="T41" fmla="*/ 503 w 51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42">
                      <a:pos x="T0" y="0"/>
                    </a:cxn>
                    <a:cxn ang="T43">
                      <a:pos x="T1" y="0"/>
                    </a:cxn>
                    <a:cxn ang="T44">
                      <a:pos x="T2" y="0"/>
                    </a:cxn>
                    <a:cxn ang="T45">
                      <a:pos x="T3" y="0"/>
                    </a:cxn>
                    <a:cxn ang="T46">
                      <a:pos x="T4" y="0"/>
                    </a:cxn>
                    <a:cxn ang="T47">
                      <a:pos x="T5" y="0"/>
                    </a:cxn>
                    <a:cxn ang="T48">
                      <a:pos x="T6" y="0"/>
                    </a:cxn>
                    <a:cxn ang="T49">
                      <a:pos x="T7" y="0"/>
                    </a:cxn>
                    <a:cxn ang="T50">
                      <a:pos x="T8" y="0"/>
                    </a:cxn>
                    <a:cxn ang="T51">
                      <a:pos x="T9" y="0"/>
                    </a:cxn>
                    <a:cxn ang="T52">
                      <a:pos x="T10" y="0"/>
                    </a:cxn>
                    <a:cxn ang="T53">
                      <a:pos x="T11" y="0"/>
                    </a:cxn>
                    <a:cxn ang="T54">
                      <a:pos x="T12" y="0"/>
                    </a:cxn>
                    <a:cxn ang="T55">
                      <a:pos x="T13" y="0"/>
                    </a:cxn>
                    <a:cxn ang="T56">
                      <a:pos x="T14" y="0"/>
                    </a:cxn>
                    <a:cxn ang="T57">
                      <a:pos x="T15" y="0"/>
                    </a:cxn>
                    <a:cxn ang="T58">
                      <a:pos x="T16" y="0"/>
                    </a:cxn>
                    <a:cxn ang="T59">
                      <a:pos x="T17" y="0"/>
                    </a:cxn>
                    <a:cxn ang="T60">
                      <a:pos x="T18" y="0"/>
                    </a:cxn>
                    <a:cxn ang="T61">
                      <a:pos x="T19" y="0"/>
                    </a:cxn>
                    <a:cxn ang="T62">
                      <a:pos x="T20" y="0"/>
                    </a:cxn>
                    <a:cxn ang="T63">
                      <a:pos x="T21" y="0"/>
                    </a:cxn>
                    <a:cxn ang="T64">
                      <a:pos x="T22" y="0"/>
                    </a:cxn>
                    <a:cxn ang="T65">
                      <a:pos x="T23" y="0"/>
                    </a:cxn>
                    <a:cxn ang="T66">
                      <a:pos x="T24" y="0"/>
                    </a:cxn>
                    <a:cxn ang="T67">
                      <a:pos x="T25" y="0"/>
                    </a:cxn>
                    <a:cxn ang="T68">
                      <a:pos x="T26" y="0"/>
                    </a:cxn>
                    <a:cxn ang="T69">
                      <a:pos x="T27" y="0"/>
                    </a:cxn>
                    <a:cxn ang="T70">
                      <a:pos x="T28" y="0"/>
                    </a:cxn>
                    <a:cxn ang="T71">
                      <a:pos x="T29" y="0"/>
                    </a:cxn>
                    <a:cxn ang="T72">
                      <a:pos x="T30" y="0"/>
                    </a:cxn>
                    <a:cxn ang="T73">
                      <a:pos x="T31" y="0"/>
                    </a:cxn>
                    <a:cxn ang="T74">
                      <a:pos x="T32" y="0"/>
                    </a:cxn>
                    <a:cxn ang="T75">
                      <a:pos x="T33" y="0"/>
                    </a:cxn>
                    <a:cxn ang="T76">
                      <a:pos x="T34" y="0"/>
                    </a:cxn>
                    <a:cxn ang="T77">
                      <a:pos x="T35" y="0"/>
                    </a:cxn>
                    <a:cxn ang="T78">
                      <a:pos x="T36" y="0"/>
                    </a:cxn>
                    <a:cxn ang="T79">
                      <a:pos x="T37" y="0"/>
                    </a:cxn>
                    <a:cxn ang="T80">
                      <a:pos x="T38" y="0"/>
                    </a:cxn>
                    <a:cxn ang="T81">
                      <a:pos x="T39" y="0"/>
                    </a:cxn>
                    <a:cxn ang="T82">
                      <a:pos x="T40" y="0"/>
                    </a:cxn>
                    <a:cxn ang="T83">
                      <a:pos x="T41" y="0"/>
                    </a:cxn>
                  </a:cxnLst>
                  <a:rect l="0" t="0" r="r" b="b"/>
                  <a:pathLst>
                    <a:path w="510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1" y="0"/>
                      </a:lnTo>
                      <a:lnTo>
                        <a:pt x="15" y="0"/>
                      </a:lnTo>
                      <a:lnTo>
                        <a:pt x="19" y="0"/>
                      </a:lnTo>
                      <a:lnTo>
                        <a:pt x="23" y="0"/>
                      </a:lnTo>
                      <a:lnTo>
                        <a:pt x="27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0" y="0"/>
                      </a:lnTo>
                      <a:lnTo>
                        <a:pt x="54" y="0"/>
                      </a:lnTo>
                      <a:lnTo>
                        <a:pt x="58" y="0"/>
                      </a:lnTo>
                      <a:lnTo>
                        <a:pt x="62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2" y="0"/>
                      </a:lnTo>
                      <a:lnTo>
                        <a:pt x="85" y="0"/>
                      </a:lnTo>
                      <a:lnTo>
                        <a:pt x="89" y="0"/>
                      </a:lnTo>
                      <a:lnTo>
                        <a:pt x="93" y="0"/>
                      </a:lnTo>
                      <a:lnTo>
                        <a:pt x="97" y="0"/>
                      </a:lnTo>
                      <a:lnTo>
                        <a:pt x="101" y="0"/>
                      </a:lnTo>
                      <a:lnTo>
                        <a:pt x="105" y="0"/>
                      </a:lnTo>
                      <a:lnTo>
                        <a:pt x="109" y="0"/>
                      </a:lnTo>
                      <a:lnTo>
                        <a:pt x="113" y="0"/>
                      </a:lnTo>
                      <a:lnTo>
                        <a:pt x="117" y="0"/>
                      </a:lnTo>
                      <a:lnTo>
                        <a:pt x="121" y="0"/>
                      </a:lnTo>
                      <a:lnTo>
                        <a:pt x="124" y="0"/>
                      </a:lnTo>
                      <a:lnTo>
                        <a:pt x="128" y="0"/>
                      </a:lnTo>
                      <a:lnTo>
                        <a:pt x="132" y="0"/>
                      </a:lnTo>
                      <a:lnTo>
                        <a:pt x="136" y="0"/>
                      </a:lnTo>
                      <a:lnTo>
                        <a:pt x="140" y="0"/>
                      </a:lnTo>
                      <a:lnTo>
                        <a:pt x="144" y="0"/>
                      </a:lnTo>
                      <a:lnTo>
                        <a:pt x="148" y="0"/>
                      </a:lnTo>
                      <a:lnTo>
                        <a:pt x="152" y="0"/>
                      </a:lnTo>
                      <a:lnTo>
                        <a:pt x="156" y="0"/>
                      </a:lnTo>
                      <a:lnTo>
                        <a:pt x="160" y="0"/>
                      </a:lnTo>
                      <a:lnTo>
                        <a:pt x="163" y="0"/>
                      </a:lnTo>
                      <a:lnTo>
                        <a:pt x="167" y="0"/>
                      </a:lnTo>
                      <a:lnTo>
                        <a:pt x="171" y="0"/>
                      </a:lnTo>
                      <a:lnTo>
                        <a:pt x="175" y="0"/>
                      </a:lnTo>
                      <a:lnTo>
                        <a:pt x="179" y="0"/>
                      </a:lnTo>
                      <a:lnTo>
                        <a:pt x="187" y="0"/>
                      </a:lnTo>
                      <a:lnTo>
                        <a:pt x="191" y="0"/>
                      </a:lnTo>
                      <a:lnTo>
                        <a:pt x="195" y="0"/>
                      </a:lnTo>
                      <a:lnTo>
                        <a:pt x="199" y="0"/>
                      </a:lnTo>
                      <a:lnTo>
                        <a:pt x="202" y="0"/>
                      </a:lnTo>
                      <a:lnTo>
                        <a:pt x="206" y="0"/>
                      </a:lnTo>
                      <a:lnTo>
                        <a:pt x="210" y="0"/>
                      </a:lnTo>
                      <a:lnTo>
                        <a:pt x="214" y="0"/>
                      </a:lnTo>
                      <a:lnTo>
                        <a:pt x="218" y="0"/>
                      </a:lnTo>
                      <a:lnTo>
                        <a:pt x="222" y="0"/>
                      </a:lnTo>
                      <a:lnTo>
                        <a:pt x="226" y="0"/>
                      </a:lnTo>
                      <a:lnTo>
                        <a:pt x="230" y="0"/>
                      </a:lnTo>
                      <a:lnTo>
                        <a:pt x="234" y="0"/>
                      </a:lnTo>
                      <a:lnTo>
                        <a:pt x="238" y="0"/>
                      </a:lnTo>
                      <a:lnTo>
                        <a:pt x="241" y="0"/>
                      </a:lnTo>
                      <a:lnTo>
                        <a:pt x="245" y="0"/>
                      </a:lnTo>
                      <a:lnTo>
                        <a:pt x="249" y="0"/>
                      </a:lnTo>
                      <a:lnTo>
                        <a:pt x="253" y="0"/>
                      </a:lnTo>
                      <a:lnTo>
                        <a:pt x="257" y="0"/>
                      </a:lnTo>
                      <a:lnTo>
                        <a:pt x="261" y="0"/>
                      </a:lnTo>
                      <a:lnTo>
                        <a:pt x="265" y="0"/>
                      </a:lnTo>
                      <a:lnTo>
                        <a:pt x="269" y="0"/>
                      </a:lnTo>
                      <a:lnTo>
                        <a:pt x="273" y="0"/>
                      </a:lnTo>
                      <a:lnTo>
                        <a:pt x="276" y="0"/>
                      </a:lnTo>
                      <a:lnTo>
                        <a:pt x="280" y="0"/>
                      </a:lnTo>
                      <a:lnTo>
                        <a:pt x="284" y="0"/>
                      </a:lnTo>
                      <a:lnTo>
                        <a:pt x="288" y="0"/>
                      </a:lnTo>
                      <a:lnTo>
                        <a:pt x="292" y="0"/>
                      </a:lnTo>
                      <a:lnTo>
                        <a:pt x="296" y="0"/>
                      </a:lnTo>
                      <a:lnTo>
                        <a:pt x="304" y="0"/>
                      </a:lnTo>
                      <a:lnTo>
                        <a:pt x="308" y="0"/>
                      </a:lnTo>
                      <a:lnTo>
                        <a:pt x="312" y="0"/>
                      </a:lnTo>
                      <a:lnTo>
                        <a:pt x="315" y="0"/>
                      </a:lnTo>
                      <a:lnTo>
                        <a:pt x="319" y="0"/>
                      </a:lnTo>
                      <a:lnTo>
                        <a:pt x="323" y="0"/>
                      </a:lnTo>
                      <a:lnTo>
                        <a:pt x="327" y="0"/>
                      </a:lnTo>
                      <a:lnTo>
                        <a:pt x="331" y="0"/>
                      </a:lnTo>
                      <a:lnTo>
                        <a:pt x="335" y="0"/>
                      </a:lnTo>
                      <a:lnTo>
                        <a:pt x="339" y="0"/>
                      </a:lnTo>
                      <a:lnTo>
                        <a:pt x="343" y="0"/>
                      </a:lnTo>
                      <a:lnTo>
                        <a:pt x="347" y="0"/>
                      </a:lnTo>
                      <a:lnTo>
                        <a:pt x="351" y="0"/>
                      </a:lnTo>
                      <a:lnTo>
                        <a:pt x="354" y="0"/>
                      </a:lnTo>
                      <a:lnTo>
                        <a:pt x="358" y="0"/>
                      </a:lnTo>
                      <a:lnTo>
                        <a:pt x="362" y="0"/>
                      </a:lnTo>
                      <a:lnTo>
                        <a:pt x="366" y="0"/>
                      </a:lnTo>
                      <a:lnTo>
                        <a:pt x="370" y="0"/>
                      </a:lnTo>
                      <a:lnTo>
                        <a:pt x="374" y="0"/>
                      </a:lnTo>
                      <a:lnTo>
                        <a:pt x="378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90" y="0"/>
                      </a:lnTo>
                      <a:lnTo>
                        <a:pt x="393" y="0"/>
                      </a:lnTo>
                      <a:lnTo>
                        <a:pt x="397" y="0"/>
                      </a:lnTo>
                      <a:lnTo>
                        <a:pt x="401" y="0"/>
                      </a:lnTo>
                      <a:lnTo>
                        <a:pt x="405" y="0"/>
                      </a:lnTo>
                      <a:lnTo>
                        <a:pt x="409" y="0"/>
                      </a:lnTo>
                      <a:lnTo>
                        <a:pt x="413" y="0"/>
                      </a:lnTo>
                      <a:lnTo>
                        <a:pt x="421" y="0"/>
                      </a:lnTo>
                      <a:lnTo>
                        <a:pt x="425" y="0"/>
                      </a:lnTo>
                      <a:lnTo>
                        <a:pt x="428" y="0"/>
                      </a:lnTo>
                      <a:lnTo>
                        <a:pt x="432" y="0"/>
                      </a:lnTo>
                      <a:lnTo>
                        <a:pt x="436" y="0"/>
                      </a:lnTo>
                      <a:lnTo>
                        <a:pt x="440" y="0"/>
                      </a:lnTo>
                      <a:lnTo>
                        <a:pt x="444" y="0"/>
                      </a:lnTo>
                      <a:lnTo>
                        <a:pt x="448" y="0"/>
                      </a:lnTo>
                      <a:lnTo>
                        <a:pt x="452" y="0"/>
                      </a:lnTo>
                      <a:lnTo>
                        <a:pt x="456" y="0"/>
                      </a:lnTo>
                      <a:lnTo>
                        <a:pt x="460" y="0"/>
                      </a:lnTo>
                      <a:lnTo>
                        <a:pt x="464" y="0"/>
                      </a:lnTo>
                      <a:lnTo>
                        <a:pt x="467" y="0"/>
                      </a:lnTo>
                      <a:lnTo>
                        <a:pt x="471" y="0"/>
                      </a:lnTo>
                      <a:lnTo>
                        <a:pt x="475" y="0"/>
                      </a:lnTo>
                      <a:lnTo>
                        <a:pt x="479" y="0"/>
                      </a:lnTo>
                      <a:lnTo>
                        <a:pt x="483" y="0"/>
                      </a:lnTo>
                      <a:lnTo>
                        <a:pt x="487" y="0"/>
                      </a:lnTo>
                      <a:lnTo>
                        <a:pt x="491" y="0"/>
                      </a:lnTo>
                      <a:lnTo>
                        <a:pt x="495" y="0"/>
                      </a:lnTo>
                      <a:lnTo>
                        <a:pt x="499" y="0"/>
                      </a:lnTo>
                      <a:lnTo>
                        <a:pt x="503" y="0"/>
                      </a:lnTo>
                      <a:lnTo>
                        <a:pt x="506" y="0"/>
                      </a:lnTo>
                      <a:lnTo>
                        <a:pt x="51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51" name="Freeform 1027">
                  <a:extLst>
                    <a:ext uri="{FF2B5EF4-FFF2-40B4-BE49-F238E27FC236}">
                      <a16:creationId xmlns:a16="http://schemas.microsoft.com/office/drawing/2014/main" id="{59AEF007-EAD5-4189-B53B-5D09C31EF5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75" y="1515"/>
                  <a:ext cx="515" cy="0"/>
                </a:xfrm>
                <a:custGeom>
                  <a:avLst/>
                  <a:gdLst>
                    <a:gd name="T0" fmla="*/ 8 w 515"/>
                    <a:gd name="T1" fmla="*/ 20 w 515"/>
                    <a:gd name="T2" fmla="*/ 35 w 515"/>
                    <a:gd name="T3" fmla="*/ 47 w 515"/>
                    <a:gd name="T4" fmla="*/ 59 w 515"/>
                    <a:gd name="T5" fmla="*/ 71 w 515"/>
                    <a:gd name="T6" fmla="*/ 82 w 515"/>
                    <a:gd name="T7" fmla="*/ 94 w 515"/>
                    <a:gd name="T8" fmla="*/ 106 w 515"/>
                    <a:gd name="T9" fmla="*/ 117 w 515"/>
                    <a:gd name="T10" fmla="*/ 129 w 515"/>
                    <a:gd name="T11" fmla="*/ 145 w 515"/>
                    <a:gd name="T12" fmla="*/ 156 w 515"/>
                    <a:gd name="T13" fmla="*/ 168 w 515"/>
                    <a:gd name="T14" fmla="*/ 180 w 515"/>
                    <a:gd name="T15" fmla="*/ 191 w 515"/>
                    <a:gd name="T16" fmla="*/ 203 w 515"/>
                    <a:gd name="T17" fmla="*/ 215 w 515"/>
                    <a:gd name="T18" fmla="*/ 226 w 515"/>
                    <a:gd name="T19" fmla="*/ 238 w 515"/>
                    <a:gd name="T20" fmla="*/ 250 w 515"/>
                    <a:gd name="T21" fmla="*/ 265 w 515"/>
                    <a:gd name="T22" fmla="*/ 277 w 515"/>
                    <a:gd name="T23" fmla="*/ 289 w 515"/>
                    <a:gd name="T24" fmla="*/ 300 w 515"/>
                    <a:gd name="T25" fmla="*/ 312 w 515"/>
                    <a:gd name="T26" fmla="*/ 324 w 515"/>
                    <a:gd name="T27" fmla="*/ 336 w 515"/>
                    <a:gd name="T28" fmla="*/ 347 w 515"/>
                    <a:gd name="T29" fmla="*/ 359 w 515"/>
                    <a:gd name="T30" fmla="*/ 371 w 515"/>
                    <a:gd name="T31" fmla="*/ 386 w 515"/>
                    <a:gd name="T32" fmla="*/ 398 w 515"/>
                    <a:gd name="T33" fmla="*/ 410 w 515"/>
                    <a:gd name="T34" fmla="*/ 421 w 515"/>
                    <a:gd name="T35" fmla="*/ 433 w 515"/>
                    <a:gd name="T36" fmla="*/ 445 w 515"/>
                    <a:gd name="T37" fmla="*/ 456 w 515"/>
                    <a:gd name="T38" fmla="*/ 468 w 515"/>
                    <a:gd name="T39" fmla="*/ 480 w 515"/>
                    <a:gd name="T40" fmla="*/ 495 w 515"/>
                    <a:gd name="T41" fmla="*/ 507 w 51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42">
                      <a:pos x="T0" y="0"/>
                    </a:cxn>
                    <a:cxn ang="T43">
                      <a:pos x="T1" y="0"/>
                    </a:cxn>
                    <a:cxn ang="T44">
                      <a:pos x="T2" y="0"/>
                    </a:cxn>
                    <a:cxn ang="T45">
                      <a:pos x="T3" y="0"/>
                    </a:cxn>
                    <a:cxn ang="T46">
                      <a:pos x="T4" y="0"/>
                    </a:cxn>
                    <a:cxn ang="T47">
                      <a:pos x="T5" y="0"/>
                    </a:cxn>
                    <a:cxn ang="T48">
                      <a:pos x="T6" y="0"/>
                    </a:cxn>
                    <a:cxn ang="T49">
                      <a:pos x="T7" y="0"/>
                    </a:cxn>
                    <a:cxn ang="T50">
                      <a:pos x="T8" y="0"/>
                    </a:cxn>
                    <a:cxn ang="T51">
                      <a:pos x="T9" y="0"/>
                    </a:cxn>
                    <a:cxn ang="T52">
                      <a:pos x="T10" y="0"/>
                    </a:cxn>
                    <a:cxn ang="T53">
                      <a:pos x="T11" y="0"/>
                    </a:cxn>
                    <a:cxn ang="T54">
                      <a:pos x="T12" y="0"/>
                    </a:cxn>
                    <a:cxn ang="T55">
                      <a:pos x="T13" y="0"/>
                    </a:cxn>
                    <a:cxn ang="T56">
                      <a:pos x="T14" y="0"/>
                    </a:cxn>
                    <a:cxn ang="T57">
                      <a:pos x="T15" y="0"/>
                    </a:cxn>
                    <a:cxn ang="T58">
                      <a:pos x="T16" y="0"/>
                    </a:cxn>
                    <a:cxn ang="T59">
                      <a:pos x="T17" y="0"/>
                    </a:cxn>
                    <a:cxn ang="T60">
                      <a:pos x="T18" y="0"/>
                    </a:cxn>
                    <a:cxn ang="T61">
                      <a:pos x="T19" y="0"/>
                    </a:cxn>
                    <a:cxn ang="T62">
                      <a:pos x="T20" y="0"/>
                    </a:cxn>
                    <a:cxn ang="T63">
                      <a:pos x="T21" y="0"/>
                    </a:cxn>
                    <a:cxn ang="T64">
                      <a:pos x="T22" y="0"/>
                    </a:cxn>
                    <a:cxn ang="T65">
                      <a:pos x="T23" y="0"/>
                    </a:cxn>
                    <a:cxn ang="T66">
                      <a:pos x="T24" y="0"/>
                    </a:cxn>
                    <a:cxn ang="T67">
                      <a:pos x="T25" y="0"/>
                    </a:cxn>
                    <a:cxn ang="T68">
                      <a:pos x="T26" y="0"/>
                    </a:cxn>
                    <a:cxn ang="T69">
                      <a:pos x="T27" y="0"/>
                    </a:cxn>
                    <a:cxn ang="T70">
                      <a:pos x="T28" y="0"/>
                    </a:cxn>
                    <a:cxn ang="T71">
                      <a:pos x="T29" y="0"/>
                    </a:cxn>
                    <a:cxn ang="T72">
                      <a:pos x="T30" y="0"/>
                    </a:cxn>
                    <a:cxn ang="T73">
                      <a:pos x="T31" y="0"/>
                    </a:cxn>
                    <a:cxn ang="T74">
                      <a:pos x="T32" y="0"/>
                    </a:cxn>
                    <a:cxn ang="T75">
                      <a:pos x="T33" y="0"/>
                    </a:cxn>
                    <a:cxn ang="T76">
                      <a:pos x="T34" y="0"/>
                    </a:cxn>
                    <a:cxn ang="T77">
                      <a:pos x="T35" y="0"/>
                    </a:cxn>
                    <a:cxn ang="T78">
                      <a:pos x="T36" y="0"/>
                    </a:cxn>
                    <a:cxn ang="T79">
                      <a:pos x="T37" y="0"/>
                    </a:cxn>
                    <a:cxn ang="T80">
                      <a:pos x="T38" y="0"/>
                    </a:cxn>
                    <a:cxn ang="T81">
                      <a:pos x="T39" y="0"/>
                    </a:cxn>
                    <a:cxn ang="T82">
                      <a:pos x="T40" y="0"/>
                    </a:cxn>
                    <a:cxn ang="T83">
                      <a:pos x="T41" y="0"/>
                    </a:cxn>
                  </a:cxnLst>
                  <a:rect l="0" t="0" r="r" b="b"/>
                  <a:pathLst>
                    <a:path w="515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8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5" y="0"/>
                      </a:lnTo>
                      <a:lnTo>
                        <a:pt x="59" y="0"/>
                      </a:lnTo>
                      <a:lnTo>
                        <a:pt x="63" y="0"/>
                      </a:lnTo>
                      <a:lnTo>
                        <a:pt x="67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2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4" y="0"/>
                      </a:lnTo>
                      <a:lnTo>
                        <a:pt x="98" y="0"/>
                      </a:lnTo>
                      <a:lnTo>
                        <a:pt x="102" y="0"/>
                      </a:lnTo>
                      <a:lnTo>
                        <a:pt x="106" y="0"/>
                      </a:lnTo>
                      <a:lnTo>
                        <a:pt x="109" y="0"/>
                      </a:lnTo>
                      <a:lnTo>
                        <a:pt x="113" y="0"/>
                      </a:lnTo>
                      <a:lnTo>
                        <a:pt x="117" y="0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29" y="0"/>
                      </a:lnTo>
                      <a:lnTo>
                        <a:pt x="133" y="0"/>
                      </a:lnTo>
                      <a:lnTo>
                        <a:pt x="137" y="0"/>
                      </a:lnTo>
                      <a:lnTo>
                        <a:pt x="145" y="0"/>
                      </a:lnTo>
                      <a:lnTo>
                        <a:pt x="148" y="0"/>
                      </a:lnTo>
                      <a:lnTo>
                        <a:pt x="152" y="0"/>
                      </a:lnTo>
                      <a:lnTo>
                        <a:pt x="156" y="0"/>
                      </a:lnTo>
                      <a:lnTo>
                        <a:pt x="160" y="0"/>
                      </a:lnTo>
                      <a:lnTo>
                        <a:pt x="164" y="0"/>
                      </a:lnTo>
                      <a:lnTo>
                        <a:pt x="168" y="0"/>
                      </a:lnTo>
                      <a:lnTo>
                        <a:pt x="172" y="0"/>
                      </a:lnTo>
                      <a:lnTo>
                        <a:pt x="176" y="0"/>
                      </a:lnTo>
                      <a:lnTo>
                        <a:pt x="180" y="0"/>
                      </a:lnTo>
                      <a:lnTo>
                        <a:pt x="184" y="0"/>
                      </a:lnTo>
                      <a:lnTo>
                        <a:pt x="187" y="0"/>
                      </a:lnTo>
                      <a:lnTo>
                        <a:pt x="191" y="0"/>
                      </a:lnTo>
                      <a:lnTo>
                        <a:pt x="195" y="0"/>
                      </a:lnTo>
                      <a:lnTo>
                        <a:pt x="199" y="0"/>
                      </a:lnTo>
                      <a:lnTo>
                        <a:pt x="203" y="0"/>
                      </a:lnTo>
                      <a:lnTo>
                        <a:pt x="207" y="0"/>
                      </a:lnTo>
                      <a:lnTo>
                        <a:pt x="211" y="0"/>
                      </a:lnTo>
                      <a:lnTo>
                        <a:pt x="215" y="0"/>
                      </a:lnTo>
                      <a:lnTo>
                        <a:pt x="219" y="0"/>
                      </a:lnTo>
                      <a:lnTo>
                        <a:pt x="223" y="0"/>
                      </a:lnTo>
                      <a:lnTo>
                        <a:pt x="226" y="0"/>
                      </a:lnTo>
                      <a:lnTo>
                        <a:pt x="230" y="0"/>
                      </a:lnTo>
                      <a:lnTo>
                        <a:pt x="234" y="0"/>
                      </a:lnTo>
                      <a:lnTo>
                        <a:pt x="238" y="0"/>
                      </a:lnTo>
                      <a:lnTo>
                        <a:pt x="242" y="0"/>
                      </a:lnTo>
                      <a:lnTo>
                        <a:pt x="246" y="0"/>
                      </a:lnTo>
                      <a:lnTo>
                        <a:pt x="250" y="0"/>
                      </a:lnTo>
                      <a:lnTo>
                        <a:pt x="254" y="0"/>
                      </a:lnTo>
                      <a:lnTo>
                        <a:pt x="262" y="0"/>
                      </a:lnTo>
                      <a:lnTo>
                        <a:pt x="265" y="0"/>
                      </a:lnTo>
                      <a:lnTo>
                        <a:pt x="269" y="0"/>
                      </a:lnTo>
                      <a:lnTo>
                        <a:pt x="273" y="0"/>
                      </a:lnTo>
                      <a:lnTo>
                        <a:pt x="277" y="0"/>
                      </a:lnTo>
                      <a:lnTo>
                        <a:pt x="281" y="0"/>
                      </a:lnTo>
                      <a:lnTo>
                        <a:pt x="285" y="0"/>
                      </a:lnTo>
                      <a:lnTo>
                        <a:pt x="289" y="0"/>
                      </a:lnTo>
                      <a:lnTo>
                        <a:pt x="293" y="0"/>
                      </a:lnTo>
                      <a:lnTo>
                        <a:pt x="297" y="0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8" y="0"/>
                      </a:lnTo>
                      <a:lnTo>
                        <a:pt x="312" y="0"/>
                      </a:lnTo>
                      <a:lnTo>
                        <a:pt x="316" y="0"/>
                      </a:lnTo>
                      <a:lnTo>
                        <a:pt x="320" y="0"/>
                      </a:lnTo>
                      <a:lnTo>
                        <a:pt x="324" y="0"/>
                      </a:lnTo>
                      <a:lnTo>
                        <a:pt x="328" y="0"/>
                      </a:lnTo>
                      <a:lnTo>
                        <a:pt x="332" y="0"/>
                      </a:lnTo>
                      <a:lnTo>
                        <a:pt x="336" y="0"/>
                      </a:lnTo>
                      <a:lnTo>
                        <a:pt x="339" y="0"/>
                      </a:lnTo>
                      <a:lnTo>
                        <a:pt x="343" y="0"/>
                      </a:lnTo>
                      <a:lnTo>
                        <a:pt x="347" y="0"/>
                      </a:lnTo>
                      <a:lnTo>
                        <a:pt x="351" y="0"/>
                      </a:lnTo>
                      <a:lnTo>
                        <a:pt x="355" y="0"/>
                      </a:lnTo>
                      <a:lnTo>
                        <a:pt x="359" y="0"/>
                      </a:lnTo>
                      <a:lnTo>
                        <a:pt x="363" y="0"/>
                      </a:lnTo>
                      <a:lnTo>
                        <a:pt x="367" y="0"/>
                      </a:lnTo>
                      <a:lnTo>
                        <a:pt x="371" y="0"/>
                      </a:lnTo>
                      <a:lnTo>
                        <a:pt x="378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90" y="0"/>
                      </a:lnTo>
                      <a:lnTo>
                        <a:pt x="394" y="0"/>
                      </a:lnTo>
                      <a:lnTo>
                        <a:pt x="398" y="0"/>
                      </a:lnTo>
                      <a:lnTo>
                        <a:pt x="402" y="0"/>
                      </a:lnTo>
                      <a:lnTo>
                        <a:pt x="406" y="0"/>
                      </a:lnTo>
                      <a:lnTo>
                        <a:pt x="410" y="0"/>
                      </a:lnTo>
                      <a:lnTo>
                        <a:pt x="414" y="0"/>
                      </a:lnTo>
                      <a:lnTo>
                        <a:pt x="417" y="0"/>
                      </a:lnTo>
                      <a:lnTo>
                        <a:pt x="421" y="0"/>
                      </a:lnTo>
                      <a:lnTo>
                        <a:pt x="425" y="0"/>
                      </a:lnTo>
                      <a:lnTo>
                        <a:pt x="429" y="0"/>
                      </a:lnTo>
                      <a:lnTo>
                        <a:pt x="433" y="0"/>
                      </a:lnTo>
                      <a:lnTo>
                        <a:pt x="437" y="0"/>
                      </a:lnTo>
                      <a:lnTo>
                        <a:pt x="441" y="0"/>
                      </a:lnTo>
                      <a:lnTo>
                        <a:pt x="445" y="0"/>
                      </a:lnTo>
                      <a:lnTo>
                        <a:pt x="449" y="0"/>
                      </a:lnTo>
                      <a:lnTo>
                        <a:pt x="452" y="0"/>
                      </a:lnTo>
                      <a:lnTo>
                        <a:pt x="456" y="0"/>
                      </a:lnTo>
                      <a:lnTo>
                        <a:pt x="460" y="0"/>
                      </a:lnTo>
                      <a:lnTo>
                        <a:pt x="464" y="0"/>
                      </a:lnTo>
                      <a:lnTo>
                        <a:pt x="468" y="0"/>
                      </a:lnTo>
                      <a:lnTo>
                        <a:pt x="472" y="0"/>
                      </a:lnTo>
                      <a:lnTo>
                        <a:pt x="476" y="0"/>
                      </a:lnTo>
                      <a:lnTo>
                        <a:pt x="480" y="0"/>
                      </a:lnTo>
                      <a:lnTo>
                        <a:pt x="484" y="0"/>
                      </a:lnTo>
                      <a:lnTo>
                        <a:pt x="488" y="0"/>
                      </a:lnTo>
                      <a:lnTo>
                        <a:pt x="495" y="0"/>
                      </a:lnTo>
                      <a:lnTo>
                        <a:pt x="499" y="0"/>
                      </a:lnTo>
                      <a:lnTo>
                        <a:pt x="503" y="0"/>
                      </a:lnTo>
                      <a:lnTo>
                        <a:pt x="507" y="0"/>
                      </a:lnTo>
                      <a:lnTo>
                        <a:pt x="511" y="0"/>
                      </a:lnTo>
                      <a:lnTo>
                        <a:pt x="515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52" name="Freeform 1028">
                  <a:extLst>
                    <a:ext uri="{FF2B5EF4-FFF2-40B4-BE49-F238E27FC236}">
                      <a16:creationId xmlns:a16="http://schemas.microsoft.com/office/drawing/2014/main" id="{0A6850CE-2C02-419A-B567-D9ECDE8E58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0" y="1433"/>
                  <a:ext cx="319" cy="159"/>
                </a:xfrm>
                <a:custGeom>
                  <a:avLst/>
                  <a:gdLst>
                    <a:gd name="T0" fmla="*/ 4 w 319"/>
                    <a:gd name="T1" fmla="*/ 82 h 159"/>
                    <a:gd name="T2" fmla="*/ 12 w 319"/>
                    <a:gd name="T3" fmla="*/ 82 h 159"/>
                    <a:gd name="T4" fmla="*/ 19 w 319"/>
                    <a:gd name="T5" fmla="*/ 82 h 159"/>
                    <a:gd name="T6" fmla="*/ 27 w 319"/>
                    <a:gd name="T7" fmla="*/ 82 h 159"/>
                    <a:gd name="T8" fmla="*/ 35 w 319"/>
                    <a:gd name="T9" fmla="*/ 82 h 159"/>
                    <a:gd name="T10" fmla="*/ 43 w 319"/>
                    <a:gd name="T11" fmla="*/ 82 h 159"/>
                    <a:gd name="T12" fmla="*/ 51 w 319"/>
                    <a:gd name="T13" fmla="*/ 82 h 159"/>
                    <a:gd name="T14" fmla="*/ 58 w 319"/>
                    <a:gd name="T15" fmla="*/ 82 h 159"/>
                    <a:gd name="T16" fmla="*/ 66 w 319"/>
                    <a:gd name="T17" fmla="*/ 82 h 159"/>
                    <a:gd name="T18" fmla="*/ 74 w 319"/>
                    <a:gd name="T19" fmla="*/ 82 h 159"/>
                    <a:gd name="T20" fmla="*/ 82 w 319"/>
                    <a:gd name="T21" fmla="*/ 82 h 159"/>
                    <a:gd name="T22" fmla="*/ 90 w 319"/>
                    <a:gd name="T23" fmla="*/ 82 h 159"/>
                    <a:gd name="T24" fmla="*/ 101 w 319"/>
                    <a:gd name="T25" fmla="*/ 82 h 159"/>
                    <a:gd name="T26" fmla="*/ 109 w 319"/>
                    <a:gd name="T27" fmla="*/ 82 h 159"/>
                    <a:gd name="T28" fmla="*/ 117 w 319"/>
                    <a:gd name="T29" fmla="*/ 82 h 159"/>
                    <a:gd name="T30" fmla="*/ 125 w 319"/>
                    <a:gd name="T31" fmla="*/ 82 h 159"/>
                    <a:gd name="T32" fmla="*/ 132 w 319"/>
                    <a:gd name="T33" fmla="*/ 82 h 159"/>
                    <a:gd name="T34" fmla="*/ 140 w 319"/>
                    <a:gd name="T35" fmla="*/ 82 h 159"/>
                    <a:gd name="T36" fmla="*/ 148 w 319"/>
                    <a:gd name="T37" fmla="*/ 82 h 159"/>
                    <a:gd name="T38" fmla="*/ 156 w 319"/>
                    <a:gd name="T39" fmla="*/ 82 h 159"/>
                    <a:gd name="T40" fmla="*/ 164 w 319"/>
                    <a:gd name="T41" fmla="*/ 82 h 159"/>
                    <a:gd name="T42" fmla="*/ 171 w 319"/>
                    <a:gd name="T43" fmla="*/ 82 h 159"/>
                    <a:gd name="T44" fmla="*/ 179 w 319"/>
                    <a:gd name="T45" fmla="*/ 82 h 159"/>
                    <a:gd name="T46" fmla="*/ 187 w 319"/>
                    <a:gd name="T47" fmla="*/ 82 h 159"/>
                    <a:gd name="T48" fmla="*/ 195 w 319"/>
                    <a:gd name="T49" fmla="*/ 82 h 159"/>
                    <a:gd name="T50" fmla="*/ 203 w 319"/>
                    <a:gd name="T51" fmla="*/ 82 h 159"/>
                    <a:gd name="T52" fmla="*/ 214 w 319"/>
                    <a:gd name="T53" fmla="*/ 82 h 159"/>
                    <a:gd name="T54" fmla="*/ 222 w 319"/>
                    <a:gd name="T55" fmla="*/ 82 h 159"/>
                    <a:gd name="T56" fmla="*/ 230 w 319"/>
                    <a:gd name="T57" fmla="*/ 82 h 159"/>
                    <a:gd name="T58" fmla="*/ 238 w 319"/>
                    <a:gd name="T59" fmla="*/ 82 h 159"/>
                    <a:gd name="T60" fmla="*/ 245 w 319"/>
                    <a:gd name="T61" fmla="*/ 78 h 159"/>
                    <a:gd name="T62" fmla="*/ 249 w 319"/>
                    <a:gd name="T63" fmla="*/ 78 h 159"/>
                    <a:gd name="T64" fmla="*/ 253 w 319"/>
                    <a:gd name="T65" fmla="*/ 78 h 159"/>
                    <a:gd name="T66" fmla="*/ 253 w 319"/>
                    <a:gd name="T67" fmla="*/ 66 h 159"/>
                    <a:gd name="T68" fmla="*/ 257 w 319"/>
                    <a:gd name="T69" fmla="*/ 8 h 159"/>
                    <a:gd name="T70" fmla="*/ 261 w 319"/>
                    <a:gd name="T71" fmla="*/ 155 h 159"/>
                    <a:gd name="T72" fmla="*/ 261 w 319"/>
                    <a:gd name="T73" fmla="*/ 0 h 159"/>
                    <a:gd name="T74" fmla="*/ 265 w 319"/>
                    <a:gd name="T75" fmla="*/ 46 h 159"/>
                    <a:gd name="T76" fmla="*/ 265 w 319"/>
                    <a:gd name="T77" fmla="*/ 27 h 159"/>
                    <a:gd name="T78" fmla="*/ 269 w 319"/>
                    <a:gd name="T79" fmla="*/ 74 h 159"/>
                    <a:gd name="T80" fmla="*/ 269 w 319"/>
                    <a:gd name="T81" fmla="*/ 58 h 159"/>
                    <a:gd name="T82" fmla="*/ 273 w 319"/>
                    <a:gd name="T83" fmla="*/ 89 h 159"/>
                    <a:gd name="T84" fmla="*/ 277 w 319"/>
                    <a:gd name="T85" fmla="*/ 74 h 159"/>
                    <a:gd name="T86" fmla="*/ 277 w 319"/>
                    <a:gd name="T87" fmla="*/ 70 h 159"/>
                    <a:gd name="T88" fmla="*/ 281 w 319"/>
                    <a:gd name="T89" fmla="*/ 78 h 159"/>
                    <a:gd name="T90" fmla="*/ 281 w 319"/>
                    <a:gd name="T91" fmla="*/ 70 h 159"/>
                    <a:gd name="T92" fmla="*/ 284 w 319"/>
                    <a:gd name="T93" fmla="*/ 85 h 159"/>
                    <a:gd name="T94" fmla="*/ 284 w 319"/>
                    <a:gd name="T95" fmla="*/ 78 h 159"/>
                    <a:gd name="T96" fmla="*/ 288 w 319"/>
                    <a:gd name="T97" fmla="*/ 78 h 159"/>
                    <a:gd name="T98" fmla="*/ 292 w 319"/>
                    <a:gd name="T99" fmla="*/ 78 h 159"/>
                    <a:gd name="T100" fmla="*/ 296 w 319"/>
                    <a:gd name="T101" fmla="*/ 78 h 159"/>
                    <a:gd name="T102" fmla="*/ 296 w 319"/>
                    <a:gd name="T103" fmla="*/ 78 h 159"/>
                    <a:gd name="T104" fmla="*/ 300 w 319"/>
                    <a:gd name="T105" fmla="*/ 78 h 159"/>
                    <a:gd name="T106" fmla="*/ 304 w 319"/>
                    <a:gd name="T107" fmla="*/ 78 h 159"/>
                    <a:gd name="T108" fmla="*/ 308 w 319"/>
                    <a:gd name="T109" fmla="*/ 78 h 159"/>
                    <a:gd name="T110" fmla="*/ 308 w 319"/>
                    <a:gd name="T111" fmla="*/ 78 h 159"/>
                    <a:gd name="T112" fmla="*/ 312 w 319"/>
                    <a:gd name="T113" fmla="*/ 78 h 159"/>
                    <a:gd name="T114" fmla="*/ 316 w 319"/>
                    <a:gd name="T115" fmla="*/ 78 h 159"/>
                    <a:gd name="T116" fmla="*/ 319 w 319"/>
                    <a:gd name="T117" fmla="*/ 78 h 159"/>
                    <a:gd name="T118" fmla="*/ 319 w 319"/>
                    <a:gd name="T119" fmla="*/ 78 h 159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0" t="0" r="r" b="b"/>
                  <a:pathLst>
                    <a:path w="319" h="159">
                      <a:moveTo>
                        <a:pt x="0" y="82"/>
                      </a:moveTo>
                      <a:lnTo>
                        <a:pt x="4" y="82"/>
                      </a:lnTo>
                      <a:lnTo>
                        <a:pt x="8" y="82"/>
                      </a:lnTo>
                      <a:lnTo>
                        <a:pt x="12" y="82"/>
                      </a:lnTo>
                      <a:lnTo>
                        <a:pt x="15" y="82"/>
                      </a:lnTo>
                      <a:lnTo>
                        <a:pt x="19" y="82"/>
                      </a:lnTo>
                      <a:lnTo>
                        <a:pt x="23" y="82"/>
                      </a:lnTo>
                      <a:lnTo>
                        <a:pt x="27" y="82"/>
                      </a:lnTo>
                      <a:lnTo>
                        <a:pt x="31" y="82"/>
                      </a:lnTo>
                      <a:lnTo>
                        <a:pt x="35" y="82"/>
                      </a:lnTo>
                      <a:lnTo>
                        <a:pt x="39" y="82"/>
                      </a:lnTo>
                      <a:lnTo>
                        <a:pt x="43" y="82"/>
                      </a:lnTo>
                      <a:lnTo>
                        <a:pt x="47" y="82"/>
                      </a:lnTo>
                      <a:lnTo>
                        <a:pt x="51" y="82"/>
                      </a:lnTo>
                      <a:lnTo>
                        <a:pt x="54" y="82"/>
                      </a:lnTo>
                      <a:lnTo>
                        <a:pt x="58" y="82"/>
                      </a:lnTo>
                      <a:lnTo>
                        <a:pt x="62" y="82"/>
                      </a:lnTo>
                      <a:lnTo>
                        <a:pt x="66" y="82"/>
                      </a:lnTo>
                      <a:lnTo>
                        <a:pt x="70" y="82"/>
                      </a:lnTo>
                      <a:lnTo>
                        <a:pt x="74" y="82"/>
                      </a:lnTo>
                      <a:lnTo>
                        <a:pt x="78" y="82"/>
                      </a:lnTo>
                      <a:lnTo>
                        <a:pt x="82" y="82"/>
                      </a:lnTo>
                      <a:lnTo>
                        <a:pt x="86" y="82"/>
                      </a:lnTo>
                      <a:lnTo>
                        <a:pt x="90" y="82"/>
                      </a:lnTo>
                      <a:lnTo>
                        <a:pt x="97" y="82"/>
                      </a:lnTo>
                      <a:lnTo>
                        <a:pt x="101" y="82"/>
                      </a:lnTo>
                      <a:lnTo>
                        <a:pt x="105" y="82"/>
                      </a:lnTo>
                      <a:lnTo>
                        <a:pt x="109" y="82"/>
                      </a:lnTo>
                      <a:lnTo>
                        <a:pt x="113" y="82"/>
                      </a:lnTo>
                      <a:lnTo>
                        <a:pt x="117" y="82"/>
                      </a:lnTo>
                      <a:lnTo>
                        <a:pt x="121" y="82"/>
                      </a:lnTo>
                      <a:lnTo>
                        <a:pt x="125" y="82"/>
                      </a:lnTo>
                      <a:lnTo>
                        <a:pt x="128" y="82"/>
                      </a:lnTo>
                      <a:lnTo>
                        <a:pt x="132" y="82"/>
                      </a:lnTo>
                      <a:lnTo>
                        <a:pt x="136" y="82"/>
                      </a:lnTo>
                      <a:lnTo>
                        <a:pt x="140" y="82"/>
                      </a:lnTo>
                      <a:lnTo>
                        <a:pt x="144" y="82"/>
                      </a:lnTo>
                      <a:lnTo>
                        <a:pt x="148" y="82"/>
                      </a:lnTo>
                      <a:lnTo>
                        <a:pt x="152" y="82"/>
                      </a:lnTo>
                      <a:lnTo>
                        <a:pt x="156" y="82"/>
                      </a:lnTo>
                      <a:lnTo>
                        <a:pt x="160" y="82"/>
                      </a:lnTo>
                      <a:lnTo>
                        <a:pt x="164" y="82"/>
                      </a:lnTo>
                      <a:lnTo>
                        <a:pt x="167" y="82"/>
                      </a:lnTo>
                      <a:lnTo>
                        <a:pt x="171" y="82"/>
                      </a:lnTo>
                      <a:lnTo>
                        <a:pt x="175" y="82"/>
                      </a:lnTo>
                      <a:lnTo>
                        <a:pt x="179" y="82"/>
                      </a:lnTo>
                      <a:lnTo>
                        <a:pt x="183" y="82"/>
                      </a:lnTo>
                      <a:lnTo>
                        <a:pt x="187" y="82"/>
                      </a:lnTo>
                      <a:lnTo>
                        <a:pt x="191" y="82"/>
                      </a:lnTo>
                      <a:lnTo>
                        <a:pt x="195" y="82"/>
                      </a:lnTo>
                      <a:lnTo>
                        <a:pt x="199" y="82"/>
                      </a:lnTo>
                      <a:lnTo>
                        <a:pt x="203" y="82"/>
                      </a:lnTo>
                      <a:lnTo>
                        <a:pt x="206" y="82"/>
                      </a:lnTo>
                      <a:lnTo>
                        <a:pt x="214" y="82"/>
                      </a:lnTo>
                      <a:lnTo>
                        <a:pt x="218" y="82"/>
                      </a:lnTo>
                      <a:lnTo>
                        <a:pt x="222" y="82"/>
                      </a:lnTo>
                      <a:lnTo>
                        <a:pt x="226" y="82"/>
                      </a:lnTo>
                      <a:lnTo>
                        <a:pt x="230" y="82"/>
                      </a:lnTo>
                      <a:lnTo>
                        <a:pt x="234" y="82"/>
                      </a:lnTo>
                      <a:lnTo>
                        <a:pt x="238" y="82"/>
                      </a:lnTo>
                      <a:lnTo>
                        <a:pt x="245" y="82"/>
                      </a:lnTo>
                      <a:lnTo>
                        <a:pt x="245" y="78"/>
                      </a:lnTo>
                      <a:lnTo>
                        <a:pt x="249" y="82"/>
                      </a:lnTo>
                      <a:lnTo>
                        <a:pt x="249" y="78"/>
                      </a:lnTo>
                      <a:lnTo>
                        <a:pt x="249" y="82"/>
                      </a:lnTo>
                      <a:lnTo>
                        <a:pt x="253" y="78"/>
                      </a:lnTo>
                      <a:lnTo>
                        <a:pt x="253" y="85"/>
                      </a:lnTo>
                      <a:lnTo>
                        <a:pt x="253" y="66"/>
                      </a:lnTo>
                      <a:lnTo>
                        <a:pt x="257" y="70"/>
                      </a:lnTo>
                      <a:lnTo>
                        <a:pt x="257" y="8"/>
                      </a:lnTo>
                      <a:lnTo>
                        <a:pt x="257" y="159"/>
                      </a:lnTo>
                      <a:lnTo>
                        <a:pt x="261" y="155"/>
                      </a:lnTo>
                      <a:lnTo>
                        <a:pt x="261" y="159"/>
                      </a:lnTo>
                      <a:lnTo>
                        <a:pt x="261" y="0"/>
                      </a:lnTo>
                      <a:lnTo>
                        <a:pt x="261" y="39"/>
                      </a:lnTo>
                      <a:lnTo>
                        <a:pt x="265" y="46"/>
                      </a:lnTo>
                      <a:lnTo>
                        <a:pt x="265" y="136"/>
                      </a:lnTo>
                      <a:lnTo>
                        <a:pt x="265" y="27"/>
                      </a:lnTo>
                      <a:lnTo>
                        <a:pt x="265" y="78"/>
                      </a:lnTo>
                      <a:lnTo>
                        <a:pt x="269" y="74"/>
                      </a:lnTo>
                      <a:lnTo>
                        <a:pt x="269" y="97"/>
                      </a:lnTo>
                      <a:lnTo>
                        <a:pt x="269" y="58"/>
                      </a:lnTo>
                      <a:lnTo>
                        <a:pt x="269" y="85"/>
                      </a:lnTo>
                      <a:lnTo>
                        <a:pt x="273" y="89"/>
                      </a:lnTo>
                      <a:lnTo>
                        <a:pt x="273" y="70"/>
                      </a:lnTo>
                      <a:lnTo>
                        <a:pt x="277" y="74"/>
                      </a:lnTo>
                      <a:lnTo>
                        <a:pt x="277" y="89"/>
                      </a:lnTo>
                      <a:lnTo>
                        <a:pt x="277" y="70"/>
                      </a:lnTo>
                      <a:lnTo>
                        <a:pt x="277" y="82"/>
                      </a:lnTo>
                      <a:lnTo>
                        <a:pt x="281" y="78"/>
                      </a:lnTo>
                      <a:lnTo>
                        <a:pt x="281" y="85"/>
                      </a:lnTo>
                      <a:lnTo>
                        <a:pt x="281" y="70"/>
                      </a:lnTo>
                      <a:lnTo>
                        <a:pt x="281" y="82"/>
                      </a:lnTo>
                      <a:lnTo>
                        <a:pt x="284" y="85"/>
                      </a:lnTo>
                      <a:lnTo>
                        <a:pt x="284" y="74"/>
                      </a:lnTo>
                      <a:lnTo>
                        <a:pt x="284" y="78"/>
                      </a:lnTo>
                      <a:lnTo>
                        <a:pt x="288" y="82"/>
                      </a:lnTo>
                      <a:lnTo>
                        <a:pt x="288" y="78"/>
                      </a:lnTo>
                      <a:lnTo>
                        <a:pt x="288" y="82"/>
                      </a:lnTo>
                      <a:lnTo>
                        <a:pt x="292" y="78"/>
                      </a:lnTo>
                      <a:lnTo>
                        <a:pt x="292" y="82"/>
                      </a:lnTo>
                      <a:lnTo>
                        <a:pt x="296" y="78"/>
                      </a:lnTo>
                      <a:lnTo>
                        <a:pt x="296" y="82"/>
                      </a:lnTo>
                      <a:lnTo>
                        <a:pt x="296" y="78"/>
                      </a:lnTo>
                      <a:lnTo>
                        <a:pt x="300" y="82"/>
                      </a:lnTo>
                      <a:lnTo>
                        <a:pt x="300" y="78"/>
                      </a:lnTo>
                      <a:lnTo>
                        <a:pt x="304" y="82"/>
                      </a:lnTo>
                      <a:lnTo>
                        <a:pt x="304" y="78"/>
                      </a:lnTo>
                      <a:lnTo>
                        <a:pt x="304" y="82"/>
                      </a:lnTo>
                      <a:lnTo>
                        <a:pt x="308" y="78"/>
                      </a:lnTo>
                      <a:lnTo>
                        <a:pt x="308" y="82"/>
                      </a:lnTo>
                      <a:lnTo>
                        <a:pt x="308" y="78"/>
                      </a:lnTo>
                      <a:lnTo>
                        <a:pt x="312" y="82"/>
                      </a:lnTo>
                      <a:lnTo>
                        <a:pt x="312" y="78"/>
                      </a:lnTo>
                      <a:lnTo>
                        <a:pt x="316" y="82"/>
                      </a:lnTo>
                      <a:lnTo>
                        <a:pt x="316" y="78"/>
                      </a:lnTo>
                      <a:lnTo>
                        <a:pt x="316" y="82"/>
                      </a:lnTo>
                      <a:lnTo>
                        <a:pt x="319" y="78"/>
                      </a:lnTo>
                      <a:lnTo>
                        <a:pt x="319" y="82"/>
                      </a:lnTo>
                      <a:lnTo>
                        <a:pt x="319" y="78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53" name="Freeform 1029">
                  <a:extLst>
                    <a:ext uri="{FF2B5EF4-FFF2-40B4-BE49-F238E27FC236}">
                      <a16:creationId xmlns:a16="http://schemas.microsoft.com/office/drawing/2014/main" id="{BD7E6C56-1204-4FD0-83F8-99B18551B1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09" y="1511"/>
                  <a:ext cx="164" cy="4"/>
                </a:xfrm>
                <a:custGeom>
                  <a:avLst/>
                  <a:gdLst>
                    <a:gd name="T0" fmla="*/ 4 w 164"/>
                    <a:gd name="T1" fmla="*/ 4 h 4"/>
                    <a:gd name="T2" fmla="*/ 12 w 164"/>
                    <a:gd name="T3" fmla="*/ 4 h 4"/>
                    <a:gd name="T4" fmla="*/ 12 w 164"/>
                    <a:gd name="T5" fmla="*/ 4 h 4"/>
                    <a:gd name="T6" fmla="*/ 16 w 164"/>
                    <a:gd name="T7" fmla="*/ 4 h 4"/>
                    <a:gd name="T8" fmla="*/ 20 w 164"/>
                    <a:gd name="T9" fmla="*/ 4 h 4"/>
                    <a:gd name="T10" fmla="*/ 24 w 164"/>
                    <a:gd name="T11" fmla="*/ 4 h 4"/>
                    <a:gd name="T12" fmla="*/ 24 w 164"/>
                    <a:gd name="T13" fmla="*/ 4 h 4"/>
                    <a:gd name="T14" fmla="*/ 28 w 164"/>
                    <a:gd name="T15" fmla="*/ 4 h 4"/>
                    <a:gd name="T16" fmla="*/ 32 w 164"/>
                    <a:gd name="T17" fmla="*/ 4 h 4"/>
                    <a:gd name="T18" fmla="*/ 36 w 164"/>
                    <a:gd name="T19" fmla="*/ 4 h 4"/>
                    <a:gd name="T20" fmla="*/ 36 w 164"/>
                    <a:gd name="T21" fmla="*/ 4 h 4"/>
                    <a:gd name="T22" fmla="*/ 39 w 164"/>
                    <a:gd name="T23" fmla="*/ 4 h 4"/>
                    <a:gd name="T24" fmla="*/ 43 w 164"/>
                    <a:gd name="T25" fmla="*/ 4 h 4"/>
                    <a:gd name="T26" fmla="*/ 47 w 164"/>
                    <a:gd name="T27" fmla="*/ 4 h 4"/>
                    <a:gd name="T28" fmla="*/ 47 w 164"/>
                    <a:gd name="T29" fmla="*/ 4 h 4"/>
                    <a:gd name="T30" fmla="*/ 51 w 164"/>
                    <a:gd name="T31" fmla="*/ 4 h 4"/>
                    <a:gd name="T32" fmla="*/ 51 w 164"/>
                    <a:gd name="T33" fmla="*/ 4 h 4"/>
                    <a:gd name="T34" fmla="*/ 55 w 164"/>
                    <a:gd name="T35" fmla="*/ 4 h 4"/>
                    <a:gd name="T36" fmla="*/ 59 w 164"/>
                    <a:gd name="T37" fmla="*/ 4 h 4"/>
                    <a:gd name="T38" fmla="*/ 59 w 164"/>
                    <a:gd name="T39" fmla="*/ 4 h 4"/>
                    <a:gd name="T40" fmla="*/ 63 w 164"/>
                    <a:gd name="T41" fmla="*/ 4 h 4"/>
                    <a:gd name="T42" fmla="*/ 67 w 164"/>
                    <a:gd name="T43" fmla="*/ 4 h 4"/>
                    <a:gd name="T44" fmla="*/ 71 w 164"/>
                    <a:gd name="T45" fmla="*/ 4 h 4"/>
                    <a:gd name="T46" fmla="*/ 71 w 164"/>
                    <a:gd name="T47" fmla="*/ 4 h 4"/>
                    <a:gd name="T48" fmla="*/ 75 w 164"/>
                    <a:gd name="T49" fmla="*/ 4 h 4"/>
                    <a:gd name="T50" fmla="*/ 75 w 164"/>
                    <a:gd name="T51" fmla="*/ 4 h 4"/>
                    <a:gd name="T52" fmla="*/ 78 w 164"/>
                    <a:gd name="T53" fmla="*/ 4 h 4"/>
                    <a:gd name="T54" fmla="*/ 82 w 164"/>
                    <a:gd name="T55" fmla="*/ 4 h 4"/>
                    <a:gd name="T56" fmla="*/ 82 w 164"/>
                    <a:gd name="T57" fmla="*/ 4 h 4"/>
                    <a:gd name="T58" fmla="*/ 86 w 164"/>
                    <a:gd name="T59" fmla="*/ 4 h 4"/>
                    <a:gd name="T60" fmla="*/ 90 w 164"/>
                    <a:gd name="T61" fmla="*/ 4 h 4"/>
                    <a:gd name="T62" fmla="*/ 94 w 164"/>
                    <a:gd name="T63" fmla="*/ 4 h 4"/>
                    <a:gd name="T64" fmla="*/ 94 w 164"/>
                    <a:gd name="T65" fmla="*/ 4 h 4"/>
                    <a:gd name="T66" fmla="*/ 98 w 164"/>
                    <a:gd name="T67" fmla="*/ 4 h 4"/>
                    <a:gd name="T68" fmla="*/ 102 w 164"/>
                    <a:gd name="T69" fmla="*/ 4 h 4"/>
                    <a:gd name="T70" fmla="*/ 106 w 164"/>
                    <a:gd name="T71" fmla="*/ 4 h 4"/>
                    <a:gd name="T72" fmla="*/ 106 w 164"/>
                    <a:gd name="T73" fmla="*/ 4 h 4"/>
                    <a:gd name="T74" fmla="*/ 110 w 164"/>
                    <a:gd name="T75" fmla="*/ 4 h 4"/>
                    <a:gd name="T76" fmla="*/ 114 w 164"/>
                    <a:gd name="T77" fmla="*/ 4 h 4"/>
                    <a:gd name="T78" fmla="*/ 117 w 164"/>
                    <a:gd name="T79" fmla="*/ 4 h 4"/>
                    <a:gd name="T80" fmla="*/ 117 w 164"/>
                    <a:gd name="T81" fmla="*/ 4 h 4"/>
                    <a:gd name="T82" fmla="*/ 121 w 164"/>
                    <a:gd name="T83" fmla="*/ 4 h 4"/>
                    <a:gd name="T84" fmla="*/ 129 w 164"/>
                    <a:gd name="T85" fmla="*/ 4 h 4"/>
                    <a:gd name="T86" fmla="*/ 133 w 164"/>
                    <a:gd name="T87" fmla="*/ 4 h 4"/>
                    <a:gd name="T88" fmla="*/ 133 w 164"/>
                    <a:gd name="T89" fmla="*/ 4 h 4"/>
                    <a:gd name="T90" fmla="*/ 137 w 164"/>
                    <a:gd name="T91" fmla="*/ 4 h 4"/>
                    <a:gd name="T92" fmla="*/ 141 w 164"/>
                    <a:gd name="T93" fmla="*/ 4 h 4"/>
                    <a:gd name="T94" fmla="*/ 145 w 164"/>
                    <a:gd name="T95" fmla="*/ 4 h 4"/>
                    <a:gd name="T96" fmla="*/ 145 w 164"/>
                    <a:gd name="T97" fmla="*/ 4 h 4"/>
                    <a:gd name="T98" fmla="*/ 149 w 164"/>
                    <a:gd name="T99" fmla="*/ 4 h 4"/>
                    <a:gd name="T100" fmla="*/ 152 w 164"/>
                    <a:gd name="T101" fmla="*/ 4 h 4"/>
                    <a:gd name="T102" fmla="*/ 156 w 164"/>
                    <a:gd name="T103" fmla="*/ 4 h 4"/>
                    <a:gd name="T104" fmla="*/ 160 w 164"/>
                    <a:gd name="T105" fmla="*/ 4 h 4"/>
                    <a:gd name="T106" fmla="*/ 160 w 164"/>
                    <a:gd name="T107" fmla="*/ 4 h 4"/>
                    <a:gd name="T108" fmla="*/ 164 w 164"/>
                    <a:gd name="T109" fmla="*/ 4 h 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164" h="4">
                      <a:moveTo>
                        <a:pt x="0" y="0"/>
                      </a:move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12" y="4"/>
                      </a:lnTo>
                      <a:lnTo>
                        <a:pt x="12" y="0"/>
                      </a:lnTo>
                      <a:lnTo>
                        <a:pt x="12" y="4"/>
                      </a:lnTo>
                      <a:lnTo>
                        <a:pt x="16" y="0"/>
                      </a:lnTo>
                      <a:lnTo>
                        <a:pt x="16" y="4"/>
                      </a:lnTo>
                      <a:lnTo>
                        <a:pt x="16" y="0"/>
                      </a:lnTo>
                      <a:lnTo>
                        <a:pt x="20" y="4"/>
                      </a:lnTo>
                      <a:lnTo>
                        <a:pt x="20" y="0"/>
                      </a:lnTo>
                      <a:lnTo>
                        <a:pt x="24" y="4"/>
                      </a:lnTo>
                      <a:lnTo>
                        <a:pt x="24" y="0"/>
                      </a:lnTo>
                      <a:lnTo>
                        <a:pt x="24" y="4"/>
                      </a:lnTo>
                      <a:lnTo>
                        <a:pt x="28" y="0"/>
                      </a:lnTo>
                      <a:lnTo>
                        <a:pt x="28" y="4"/>
                      </a:lnTo>
                      <a:lnTo>
                        <a:pt x="28" y="0"/>
                      </a:lnTo>
                      <a:lnTo>
                        <a:pt x="32" y="4"/>
                      </a:lnTo>
                      <a:lnTo>
                        <a:pt x="32" y="0"/>
                      </a:lnTo>
                      <a:lnTo>
                        <a:pt x="36" y="4"/>
                      </a:lnTo>
                      <a:lnTo>
                        <a:pt x="36" y="0"/>
                      </a:lnTo>
                      <a:lnTo>
                        <a:pt x="36" y="4"/>
                      </a:lnTo>
                      <a:lnTo>
                        <a:pt x="39" y="0"/>
                      </a:lnTo>
                      <a:lnTo>
                        <a:pt x="39" y="4"/>
                      </a:lnTo>
                      <a:lnTo>
                        <a:pt x="39" y="0"/>
                      </a:lnTo>
                      <a:lnTo>
                        <a:pt x="43" y="4"/>
                      </a:lnTo>
                      <a:lnTo>
                        <a:pt x="43" y="0"/>
                      </a:lnTo>
                      <a:lnTo>
                        <a:pt x="47" y="4"/>
                      </a:lnTo>
                      <a:lnTo>
                        <a:pt x="47" y="0"/>
                      </a:lnTo>
                      <a:lnTo>
                        <a:pt x="47" y="4"/>
                      </a:lnTo>
                      <a:lnTo>
                        <a:pt x="51" y="0"/>
                      </a:lnTo>
                      <a:lnTo>
                        <a:pt x="51" y="4"/>
                      </a:lnTo>
                      <a:lnTo>
                        <a:pt x="51" y="0"/>
                      </a:lnTo>
                      <a:lnTo>
                        <a:pt x="51" y="4"/>
                      </a:lnTo>
                      <a:lnTo>
                        <a:pt x="55" y="0"/>
                      </a:lnTo>
                      <a:lnTo>
                        <a:pt x="55" y="4"/>
                      </a:lnTo>
                      <a:lnTo>
                        <a:pt x="55" y="0"/>
                      </a:lnTo>
                      <a:lnTo>
                        <a:pt x="59" y="4"/>
                      </a:lnTo>
                      <a:lnTo>
                        <a:pt x="59" y="0"/>
                      </a:lnTo>
                      <a:lnTo>
                        <a:pt x="59" y="4"/>
                      </a:lnTo>
                      <a:lnTo>
                        <a:pt x="63" y="0"/>
                      </a:lnTo>
                      <a:lnTo>
                        <a:pt x="63" y="4"/>
                      </a:lnTo>
                      <a:lnTo>
                        <a:pt x="67" y="0"/>
                      </a:lnTo>
                      <a:lnTo>
                        <a:pt x="67" y="4"/>
                      </a:lnTo>
                      <a:lnTo>
                        <a:pt x="67" y="0"/>
                      </a:lnTo>
                      <a:lnTo>
                        <a:pt x="71" y="4"/>
                      </a:lnTo>
                      <a:lnTo>
                        <a:pt x="71" y="0"/>
                      </a:lnTo>
                      <a:lnTo>
                        <a:pt x="71" y="4"/>
                      </a:lnTo>
                      <a:lnTo>
                        <a:pt x="75" y="0"/>
                      </a:lnTo>
                      <a:lnTo>
                        <a:pt x="75" y="4"/>
                      </a:lnTo>
                      <a:lnTo>
                        <a:pt x="75" y="0"/>
                      </a:lnTo>
                      <a:lnTo>
                        <a:pt x="75" y="4"/>
                      </a:lnTo>
                      <a:lnTo>
                        <a:pt x="78" y="0"/>
                      </a:lnTo>
                      <a:lnTo>
                        <a:pt x="78" y="4"/>
                      </a:lnTo>
                      <a:lnTo>
                        <a:pt x="78" y="0"/>
                      </a:lnTo>
                      <a:lnTo>
                        <a:pt x="82" y="4"/>
                      </a:lnTo>
                      <a:lnTo>
                        <a:pt x="82" y="0"/>
                      </a:lnTo>
                      <a:lnTo>
                        <a:pt x="82" y="4"/>
                      </a:lnTo>
                      <a:lnTo>
                        <a:pt x="86" y="0"/>
                      </a:lnTo>
                      <a:lnTo>
                        <a:pt x="86" y="4"/>
                      </a:lnTo>
                      <a:lnTo>
                        <a:pt x="90" y="0"/>
                      </a:lnTo>
                      <a:lnTo>
                        <a:pt x="90" y="4"/>
                      </a:lnTo>
                      <a:lnTo>
                        <a:pt x="90" y="0"/>
                      </a:lnTo>
                      <a:lnTo>
                        <a:pt x="94" y="4"/>
                      </a:lnTo>
                      <a:lnTo>
                        <a:pt x="94" y="0"/>
                      </a:lnTo>
                      <a:lnTo>
                        <a:pt x="94" y="4"/>
                      </a:lnTo>
                      <a:lnTo>
                        <a:pt x="98" y="0"/>
                      </a:lnTo>
                      <a:lnTo>
                        <a:pt x="98" y="4"/>
                      </a:lnTo>
                      <a:lnTo>
                        <a:pt x="102" y="0"/>
                      </a:lnTo>
                      <a:lnTo>
                        <a:pt x="102" y="4"/>
                      </a:lnTo>
                      <a:lnTo>
                        <a:pt x="102" y="0"/>
                      </a:lnTo>
                      <a:lnTo>
                        <a:pt x="106" y="4"/>
                      </a:lnTo>
                      <a:lnTo>
                        <a:pt x="106" y="0"/>
                      </a:lnTo>
                      <a:lnTo>
                        <a:pt x="106" y="4"/>
                      </a:lnTo>
                      <a:lnTo>
                        <a:pt x="110" y="0"/>
                      </a:lnTo>
                      <a:lnTo>
                        <a:pt x="110" y="4"/>
                      </a:lnTo>
                      <a:lnTo>
                        <a:pt x="114" y="0"/>
                      </a:lnTo>
                      <a:lnTo>
                        <a:pt x="114" y="4"/>
                      </a:lnTo>
                      <a:lnTo>
                        <a:pt x="114" y="0"/>
                      </a:lnTo>
                      <a:lnTo>
                        <a:pt x="117" y="4"/>
                      </a:lnTo>
                      <a:lnTo>
                        <a:pt x="117" y="0"/>
                      </a:lnTo>
                      <a:lnTo>
                        <a:pt x="117" y="4"/>
                      </a:lnTo>
                      <a:lnTo>
                        <a:pt x="121" y="0"/>
                      </a:lnTo>
                      <a:lnTo>
                        <a:pt x="121" y="4"/>
                      </a:lnTo>
                      <a:lnTo>
                        <a:pt x="129" y="0"/>
                      </a:lnTo>
                      <a:lnTo>
                        <a:pt x="129" y="4"/>
                      </a:lnTo>
                      <a:lnTo>
                        <a:pt x="129" y="0"/>
                      </a:lnTo>
                      <a:lnTo>
                        <a:pt x="133" y="4"/>
                      </a:lnTo>
                      <a:lnTo>
                        <a:pt x="133" y="0"/>
                      </a:lnTo>
                      <a:lnTo>
                        <a:pt x="133" y="4"/>
                      </a:lnTo>
                      <a:lnTo>
                        <a:pt x="137" y="0"/>
                      </a:lnTo>
                      <a:lnTo>
                        <a:pt x="137" y="4"/>
                      </a:lnTo>
                      <a:lnTo>
                        <a:pt x="141" y="0"/>
                      </a:lnTo>
                      <a:lnTo>
                        <a:pt x="141" y="4"/>
                      </a:lnTo>
                      <a:lnTo>
                        <a:pt x="141" y="0"/>
                      </a:lnTo>
                      <a:lnTo>
                        <a:pt x="145" y="4"/>
                      </a:lnTo>
                      <a:lnTo>
                        <a:pt x="145" y="0"/>
                      </a:lnTo>
                      <a:lnTo>
                        <a:pt x="145" y="4"/>
                      </a:lnTo>
                      <a:lnTo>
                        <a:pt x="149" y="0"/>
                      </a:lnTo>
                      <a:lnTo>
                        <a:pt x="149" y="4"/>
                      </a:lnTo>
                      <a:lnTo>
                        <a:pt x="152" y="0"/>
                      </a:lnTo>
                      <a:lnTo>
                        <a:pt x="152" y="4"/>
                      </a:lnTo>
                      <a:lnTo>
                        <a:pt x="152" y="0"/>
                      </a:lnTo>
                      <a:lnTo>
                        <a:pt x="156" y="4"/>
                      </a:lnTo>
                      <a:lnTo>
                        <a:pt x="156" y="0"/>
                      </a:lnTo>
                      <a:lnTo>
                        <a:pt x="160" y="4"/>
                      </a:lnTo>
                      <a:lnTo>
                        <a:pt x="160" y="0"/>
                      </a:lnTo>
                      <a:lnTo>
                        <a:pt x="160" y="4"/>
                      </a:lnTo>
                      <a:lnTo>
                        <a:pt x="164" y="0"/>
                      </a:lnTo>
                      <a:lnTo>
                        <a:pt x="164" y="4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54" name="Freeform 1030">
                  <a:extLst>
                    <a:ext uri="{FF2B5EF4-FFF2-40B4-BE49-F238E27FC236}">
                      <a16:creationId xmlns:a16="http://schemas.microsoft.com/office/drawing/2014/main" id="{8EE442EB-F008-48C6-9DF7-411D5F52B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73" y="1511"/>
                  <a:ext cx="191" cy="4"/>
                </a:xfrm>
                <a:custGeom>
                  <a:avLst/>
                  <a:gdLst>
                    <a:gd name="T0" fmla="*/ 0 w 191"/>
                    <a:gd name="T1" fmla="*/ 0 h 4"/>
                    <a:gd name="T2" fmla="*/ 4 w 191"/>
                    <a:gd name="T3" fmla="*/ 0 h 4"/>
                    <a:gd name="T4" fmla="*/ 8 w 191"/>
                    <a:gd name="T5" fmla="*/ 0 h 4"/>
                    <a:gd name="T6" fmla="*/ 12 w 191"/>
                    <a:gd name="T7" fmla="*/ 0 h 4"/>
                    <a:gd name="T8" fmla="*/ 12 w 191"/>
                    <a:gd name="T9" fmla="*/ 0 h 4"/>
                    <a:gd name="T10" fmla="*/ 16 w 191"/>
                    <a:gd name="T11" fmla="*/ 0 h 4"/>
                    <a:gd name="T12" fmla="*/ 20 w 191"/>
                    <a:gd name="T13" fmla="*/ 0 h 4"/>
                    <a:gd name="T14" fmla="*/ 24 w 191"/>
                    <a:gd name="T15" fmla="*/ 0 h 4"/>
                    <a:gd name="T16" fmla="*/ 24 w 191"/>
                    <a:gd name="T17" fmla="*/ 0 h 4"/>
                    <a:gd name="T18" fmla="*/ 27 w 191"/>
                    <a:gd name="T19" fmla="*/ 0 h 4"/>
                    <a:gd name="T20" fmla="*/ 31 w 191"/>
                    <a:gd name="T21" fmla="*/ 0 h 4"/>
                    <a:gd name="T22" fmla="*/ 35 w 191"/>
                    <a:gd name="T23" fmla="*/ 0 h 4"/>
                    <a:gd name="T24" fmla="*/ 35 w 191"/>
                    <a:gd name="T25" fmla="*/ 0 h 4"/>
                    <a:gd name="T26" fmla="*/ 39 w 191"/>
                    <a:gd name="T27" fmla="*/ 0 h 4"/>
                    <a:gd name="T28" fmla="*/ 43 w 191"/>
                    <a:gd name="T29" fmla="*/ 0 h 4"/>
                    <a:gd name="T30" fmla="*/ 47 w 191"/>
                    <a:gd name="T31" fmla="*/ 0 h 4"/>
                    <a:gd name="T32" fmla="*/ 47 w 191"/>
                    <a:gd name="T33" fmla="*/ 0 h 4"/>
                    <a:gd name="T34" fmla="*/ 51 w 191"/>
                    <a:gd name="T35" fmla="*/ 0 h 4"/>
                    <a:gd name="T36" fmla="*/ 55 w 191"/>
                    <a:gd name="T37" fmla="*/ 0 h 4"/>
                    <a:gd name="T38" fmla="*/ 59 w 191"/>
                    <a:gd name="T39" fmla="*/ 0 h 4"/>
                    <a:gd name="T40" fmla="*/ 59 w 191"/>
                    <a:gd name="T41" fmla="*/ 0 h 4"/>
                    <a:gd name="T42" fmla="*/ 63 w 191"/>
                    <a:gd name="T43" fmla="*/ 0 h 4"/>
                    <a:gd name="T44" fmla="*/ 66 w 191"/>
                    <a:gd name="T45" fmla="*/ 0 h 4"/>
                    <a:gd name="T46" fmla="*/ 70 w 191"/>
                    <a:gd name="T47" fmla="*/ 0 h 4"/>
                    <a:gd name="T48" fmla="*/ 70 w 191"/>
                    <a:gd name="T49" fmla="*/ 0 h 4"/>
                    <a:gd name="T50" fmla="*/ 74 w 191"/>
                    <a:gd name="T51" fmla="*/ 0 h 4"/>
                    <a:gd name="T52" fmla="*/ 74 w 191"/>
                    <a:gd name="T53" fmla="*/ 0 h 4"/>
                    <a:gd name="T54" fmla="*/ 82 w 191"/>
                    <a:gd name="T55" fmla="*/ 0 h 4"/>
                    <a:gd name="T56" fmla="*/ 86 w 191"/>
                    <a:gd name="T57" fmla="*/ 0 h 4"/>
                    <a:gd name="T58" fmla="*/ 90 w 191"/>
                    <a:gd name="T59" fmla="*/ 0 h 4"/>
                    <a:gd name="T60" fmla="*/ 90 w 191"/>
                    <a:gd name="T61" fmla="*/ 0 h 4"/>
                    <a:gd name="T62" fmla="*/ 94 w 191"/>
                    <a:gd name="T63" fmla="*/ 0 h 4"/>
                    <a:gd name="T64" fmla="*/ 98 w 191"/>
                    <a:gd name="T65" fmla="*/ 0 h 4"/>
                    <a:gd name="T66" fmla="*/ 102 w 191"/>
                    <a:gd name="T67" fmla="*/ 0 h 4"/>
                    <a:gd name="T68" fmla="*/ 102 w 191"/>
                    <a:gd name="T69" fmla="*/ 0 h 4"/>
                    <a:gd name="T70" fmla="*/ 105 w 191"/>
                    <a:gd name="T71" fmla="*/ 0 h 4"/>
                    <a:gd name="T72" fmla="*/ 109 w 191"/>
                    <a:gd name="T73" fmla="*/ 0 h 4"/>
                    <a:gd name="T74" fmla="*/ 113 w 191"/>
                    <a:gd name="T75" fmla="*/ 0 h 4"/>
                    <a:gd name="T76" fmla="*/ 113 w 191"/>
                    <a:gd name="T77" fmla="*/ 0 h 4"/>
                    <a:gd name="T78" fmla="*/ 117 w 191"/>
                    <a:gd name="T79" fmla="*/ 0 h 4"/>
                    <a:gd name="T80" fmla="*/ 121 w 191"/>
                    <a:gd name="T81" fmla="*/ 0 h 4"/>
                    <a:gd name="T82" fmla="*/ 125 w 191"/>
                    <a:gd name="T83" fmla="*/ 0 h 4"/>
                    <a:gd name="T84" fmla="*/ 125 w 191"/>
                    <a:gd name="T85" fmla="*/ 0 h 4"/>
                    <a:gd name="T86" fmla="*/ 129 w 191"/>
                    <a:gd name="T87" fmla="*/ 0 h 4"/>
                    <a:gd name="T88" fmla="*/ 133 w 191"/>
                    <a:gd name="T89" fmla="*/ 0 h 4"/>
                    <a:gd name="T90" fmla="*/ 137 w 191"/>
                    <a:gd name="T91" fmla="*/ 0 h 4"/>
                    <a:gd name="T92" fmla="*/ 137 w 191"/>
                    <a:gd name="T93" fmla="*/ 0 h 4"/>
                    <a:gd name="T94" fmla="*/ 141 w 191"/>
                    <a:gd name="T95" fmla="*/ 0 h 4"/>
                    <a:gd name="T96" fmla="*/ 144 w 191"/>
                    <a:gd name="T97" fmla="*/ 0 h 4"/>
                    <a:gd name="T98" fmla="*/ 148 w 191"/>
                    <a:gd name="T99" fmla="*/ 0 h 4"/>
                    <a:gd name="T100" fmla="*/ 148 w 191"/>
                    <a:gd name="T101" fmla="*/ 0 h 4"/>
                    <a:gd name="T102" fmla="*/ 152 w 191"/>
                    <a:gd name="T103" fmla="*/ 0 h 4"/>
                    <a:gd name="T104" fmla="*/ 156 w 191"/>
                    <a:gd name="T105" fmla="*/ 0 h 4"/>
                    <a:gd name="T106" fmla="*/ 160 w 191"/>
                    <a:gd name="T107" fmla="*/ 0 h 4"/>
                    <a:gd name="T108" fmla="*/ 164 w 191"/>
                    <a:gd name="T109" fmla="*/ 4 h 4"/>
                    <a:gd name="T110" fmla="*/ 172 w 191"/>
                    <a:gd name="T111" fmla="*/ 4 h 4"/>
                    <a:gd name="T112" fmla="*/ 179 w 191"/>
                    <a:gd name="T113" fmla="*/ 4 h 4"/>
                    <a:gd name="T114" fmla="*/ 187 w 191"/>
                    <a:gd name="T115" fmla="*/ 4 h 4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0" t="0" r="r" b="b"/>
                  <a:pathLst>
                    <a:path w="191"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8" y="4"/>
                      </a:lnTo>
                      <a:lnTo>
                        <a:pt x="8" y="0"/>
                      </a:lnTo>
                      <a:lnTo>
                        <a:pt x="8" y="4"/>
                      </a:lnTo>
                      <a:lnTo>
                        <a:pt x="12" y="0"/>
                      </a:lnTo>
                      <a:lnTo>
                        <a:pt x="12" y="4"/>
                      </a:lnTo>
                      <a:lnTo>
                        <a:pt x="12" y="0"/>
                      </a:lnTo>
                      <a:lnTo>
                        <a:pt x="16" y="4"/>
                      </a:lnTo>
                      <a:lnTo>
                        <a:pt x="16" y="0"/>
                      </a:lnTo>
                      <a:lnTo>
                        <a:pt x="20" y="4"/>
                      </a:lnTo>
                      <a:lnTo>
                        <a:pt x="20" y="0"/>
                      </a:lnTo>
                      <a:lnTo>
                        <a:pt x="20" y="4"/>
                      </a:lnTo>
                      <a:lnTo>
                        <a:pt x="24" y="0"/>
                      </a:lnTo>
                      <a:lnTo>
                        <a:pt x="24" y="4"/>
                      </a:lnTo>
                      <a:lnTo>
                        <a:pt x="24" y="0"/>
                      </a:lnTo>
                      <a:lnTo>
                        <a:pt x="27" y="4"/>
                      </a:lnTo>
                      <a:lnTo>
                        <a:pt x="27" y="0"/>
                      </a:lnTo>
                      <a:lnTo>
                        <a:pt x="31" y="4"/>
                      </a:lnTo>
                      <a:lnTo>
                        <a:pt x="31" y="0"/>
                      </a:lnTo>
                      <a:lnTo>
                        <a:pt x="31" y="4"/>
                      </a:lnTo>
                      <a:lnTo>
                        <a:pt x="35" y="0"/>
                      </a:lnTo>
                      <a:lnTo>
                        <a:pt x="35" y="4"/>
                      </a:lnTo>
                      <a:lnTo>
                        <a:pt x="35" y="0"/>
                      </a:lnTo>
                      <a:lnTo>
                        <a:pt x="39" y="4"/>
                      </a:lnTo>
                      <a:lnTo>
                        <a:pt x="39" y="0"/>
                      </a:lnTo>
                      <a:lnTo>
                        <a:pt x="43" y="4"/>
                      </a:lnTo>
                      <a:lnTo>
                        <a:pt x="43" y="0"/>
                      </a:lnTo>
                      <a:lnTo>
                        <a:pt x="43" y="4"/>
                      </a:lnTo>
                      <a:lnTo>
                        <a:pt x="47" y="0"/>
                      </a:lnTo>
                      <a:lnTo>
                        <a:pt x="47" y="4"/>
                      </a:lnTo>
                      <a:lnTo>
                        <a:pt x="47" y="0"/>
                      </a:lnTo>
                      <a:lnTo>
                        <a:pt x="51" y="4"/>
                      </a:lnTo>
                      <a:lnTo>
                        <a:pt x="51" y="0"/>
                      </a:lnTo>
                      <a:lnTo>
                        <a:pt x="55" y="4"/>
                      </a:lnTo>
                      <a:lnTo>
                        <a:pt x="55" y="0"/>
                      </a:lnTo>
                      <a:lnTo>
                        <a:pt x="55" y="4"/>
                      </a:lnTo>
                      <a:lnTo>
                        <a:pt x="59" y="0"/>
                      </a:lnTo>
                      <a:lnTo>
                        <a:pt x="59" y="4"/>
                      </a:lnTo>
                      <a:lnTo>
                        <a:pt x="59" y="0"/>
                      </a:lnTo>
                      <a:lnTo>
                        <a:pt x="63" y="4"/>
                      </a:lnTo>
                      <a:lnTo>
                        <a:pt x="63" y="0"/>
                      </a:lnTo>
                      <a:lnTo>
                        <a:pt x="66" y="4"/>
                      </a:lnTo>
                      <a:lnTo>
                        <a:pt x="66" y="0"/>
                      </a:lnTo>
                      <a:lnTo>
                        <a:pt x="66" y="4"/>
                      </a:lnTo>
                      <a:lnTo>
                        <a:pt x="70" y="0"/>
                      </a:lnTo>
                      <a:lnTo>
                        <a:pt x="70" y="4"/>
                      </a:lnTo>
                      <a:lnTo>
                        <a:pt x="70" y="0"/>
                      </a:lnTo>
                      <a:lnTo>
                        <a:pt x="70" y="4"/>
                      </a:lnTo>
                      <a:lnTo>
                        <a:pt x="74" y="0"/>
                      </a:lnTo>
                      <a:lnTo>
                        <a:pt x="74" y="4"/>
                      </a:lnTo>
                      <a:lnTo>
                        <a:pt x="74" y="0"/>
                      </a:lnTo>
                      <a:lnTo>
                        <a:pt x="82" y="4"/>
                      </a:lnTo>
                      <a:lnTo>
                        <a:pt x="82" y="0"/>
                      </a:lnTo>
                      <a:lnTo>
                        <a:pt x="82" y="4"/>
                      </a:lnTo>
                      <a:lnTo>
                        <a:pt x="86" y="0"/>
                      </a:lnTo>
                      <a:lnTo>
                        <a:pt x="86" y="4"/>
                      </a:lnTo>
                      <a:lnTo>
                        <a:pt x="90" y="0"/>
                      </a:lnTo>
                      <a:lnTo>
                        <a:pt x="90" y="4"/>
                      </a:lnTo>
                      <a:lnTo>
                        <a:pt x="90" y="0"/>
                      </a:lnTo>
                      <a:lnTo>
                        <a:pt x="94" y="4"/>
                      </a:lnTo>
                      <a:lnTo>
                        <a:pt x="94" y="0"/>
                      </a:lnTo>
                      <a:lnTo>
                        <a:pt x="94" y="4"/>
                      </a:lnTo>
                      <a:lnTo>
                        <a:pt x="98" y="0"/>
                      </a:lnTo>
                      <a:lnTo>
                        <a:pt x="98" y="4"/>
                      </a:lnTo>
                      <a:lnTo>
                        <a:pt x="102" y="0"/>
                      </a:lnTo>
                      <a:lnTo>
                        <a:pt x="102" y="4"/>
                      </a:lnTo>
                      <a:lnTo>
                        <a:pt x="102" y="0"/>
                      </a:lnTo>
                      <a:lnTo>
                        <a:pt x="105" y="4"/>
                      </a:lnTo>
                      <a:lnTo>
                        <a:pt x="105" y="0"/>
                      </a:lnTo>
                      <a:lnTo>
                        <a:pt x="105" y="4"/>
                      </a:lnTo>
                      <a:lnTo>
                        <a:pt x="109" y="0"/>
                      </a:lnTo>
                      <a:lnTo>
                        <a:pt x="109" y="4"/>
                      </a:lnTo>
                      <a:lnTo>
                        <a:pt x="113" y="0"/>
                      </a:lnTo>
                      <a:lnTo>
                        <a:pt x="113" y="4"/>
                      </a:lnTo>
                      <a:lnTo>
                        <a:pt x="113" y="0"/>
                      </a:lnTo>
                      <a:lnTo>
                        <a:pt x="117" y="4"/>
                      </a:lnTo>
                      <a:lnTo>
                        <a:pt x="117" y="0"/>
                      </a:lnTo>
                      <a:lnTo>
                        <a:pt x="117" y="4"/>
                      </a:lnTo>
                      <a:lnTo>
                        <a:pt x="121" y="0"/>
                      </a:lnTo>
                      <a:lnTo>
                        <a:pt x="121" y="4"/>
                      </a:lnTo>
                      <a:lnTo>
                        <a:pt x="125" y="0"/>
                      </a:lnTo>
                      <a:lnTo>
                        <a:pt x="125" y="4"/>
                      </a:lnTo>
                      <a:lnTo>
                        <a:pt x="125" y="0"/>
                      </a:lnTo>
                      <a:lnTo>
                        <a:pt x="129" y="4"/>
                      </a:lnTo>
                      <a:lnTo>
                        <a:pt x="129" y="0"/>
                      </a:lnTo>
                      <a:lnTo>
                        <a:pt x="129" y="4"/>
                      </a:lnTo>
                      <a:lnTo>
                        <a:pt x="133" y="0"/>
                      </a:lnTo>
                      <a:lnTo>
                        <a:pt x="133" y="4"/>
                      </a:lnTo>
                      <a:lnTo>
                        <a:pt x="137" y="0"/>
                      </a:lnTo>
                      <a:lnTo>
                        <a:pt x="137" y="4"/>
                      </a:lnTo>
                      <a:lnTo>
                        <a:pt x="137" y="0"/>
                      </a:lnTo>
                      <a:lnTo>
                        <a:pt x="141" y="4"/>
                      </a:lnTo>
                      <a:lnTo>
                        <a:pt x="141" y="0"/>
                      </a:lnTo>
                      <a:lnTo>
                        <a:pt x="141" y="4"/>
                      </a:lnTo>
                      <a:lnTo>
                        <a:pt x="144" y="0"/>
                      </a:lnTo>
                      <a:lnTo>
                        <a:pt x="144" y="4"/>
                      </a:lnTo>
                      <a:lnTo>
                        <a:pt x="148" y="0"/>
                      </a:lnTo>
                      <a:lnTo>
                        <a:pt x="148" y="4"/>
                      </a:lnTo>
                      <a:lnTo>
                        <a:pt x="148" y="0"/>
                      </a:lnTo>
                      <a:lnTo>
                        <a:pt x="152" y="4"/>
                      </a:lnTo>
                      <a:lnTo>
                        <a:pt x="152" y="0"/>
                      </a:lnTo>
                      <a:lnTo>
                        <a:pt x="152" y="4"/>
                      </a:lnTo>
                      <a:lnTo>
                        <a:pt x="156" y="0"/>
                      </a:lnTo>
                      <a:lnTo>
                        <a:pt x="156" y="4"/>
                      </a:lnTo>
                      <a:lnTo>
                        <a:pt x="160" y="0"/>
                      </a:lnTo>
                      <a:lnTo>
                        <a:pt x="160" y="4"/>
                      </a:lnTo>
                      <a:lnTo>
                        <a:pt x="164" y="4"/>
                      </a:lnTo>
                      <a:lnTo>
                        <a:pt x="168" y="4"/>
                      </a:lnTo>
                      <a:lnTo>
                        <a:pt x="172" y="4"/>
                      </a:lnTo>
                      <a:lnTo>
                        <a:pt x="176" y="4"/>
                      </a:lnTo>
                      <a:lnTo>
                        <a:pt x="179" y="4"/>
                      </a:lnTo>
                      <a:lnTo>
                        <a:pt x="183" y="4"/>
                      </a:lnTo>
                      <a:lnTo>
                        <a:pt x="187" y="4"/>
                      </a:lnTo>
                      <a:lnTo>
                        <a:pt x="191" y="4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55" name="Freeform 1031">
                  <a:extLst>
                    <a:ext uri="{FF2B5EF4-FFF2-40B4-BE49-F238E27FC236}">
                      <a16:creationId xmlns:a16="http://schemas.microsoft.com/office/drawing/2014/main" id="{F1D5C8BC-CCA4-42BA-BD81-5F539C6A72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64" y="1515"/>
                  <a:ext cx="172" cy="0"/>
                </a:xfrm>
                <a:custGeom>
                  <a:avLst/>
                  <a:gdLst>
                    <a:gd name="T0" fmla="*/ 0 w 172"/>
                    <a:gd name="T1" fmla="*/ 8 w 172"/>
                    <a:gd name="T2" fmla="*/ 12 w 172"/>
                    <a:gd name="T3" fmla="*/ 16 w 172"/>
                    <a:gd name="T4" fmla="*/ 20 w 172"/>
                    <a:gd name="T5" fmla="*/ 24 w 172"/>
                    <a:gd name="T6" fmla="*/ 27 w 172"/>
                    <a:gd name="T7" fmla="*/ 31 w 172"/>
                    <a:gd name="T8" fmla="*/ 35 w 172"/>
                    <a:gd name="T9" fmla="*/ 39 w 172"/>
                    <a:gd name="T10" fmla="*/ 43 w 172"/>
                    <a:gd name="T11" fmla="*/ 47 w 172"/>
                    <a:gd name="T12" fmla="*/ 51 w 172"/>
                    <a:gd name="T13" fmla="*/ 55 w 172"/>
                    <a:gd name="T14" fmla="*/ 59 w 172"/>
                    <a:gd name="T15" fmla="*/ 63 w 172"/>
                    <a:gd name="T16" fmla="*/ 66 w 172"/>
                    <a:gd name="T17" fmla="*/ 70 w 172"/>
                    <a:gd name="T18" fmla="*/ 74 w 172"/>
                    <a:gd name="T19" fmla="*/ 78 w 172"/>
                    <a:gd name="T20" fmla="*/ 82 w 172"/>
                    <a:gd name="T21" fmla="*/ 86 w 172"/>
                    <a:gd name="T22" fmla="*/ 90 w 172"/>
                    <a:gd name="T23" fmla="*/ 94 w 172"/>
                    <a:gd name="T24" fmla="*/ 98 w 172"/>
                    <a:gd name="T25" fmla="*/ 102 w 172"/>
                    <a:gd name="T26" fmla="*/ 105 w 172"/>
                    <a:gd name="T27" fmla="*/ 109 w 172"/>
                    <a:gd name="T28" fmla="*/ 113 w 172"/>
                    <a:gd name="T29" fmla="*/ 117 w 172"/>
                    <a:gd name="T30" fmla="*/ 125 w 172"/>
                    <a:gd name="T31" fmla="*/ 129 w 172"/>
                    <a:gd name="T32" fmla="*/ 133 w 172"/>
                    <a:gd name="T33" fmla="*/ 137 w 172"/>
                    <a:gd name="T34" fmla="*/ 140 w 172"/>
                    <a:gd name="T35" fmla="*/ 144 w 172"/>
                    <a:gd name="T36" fmla="*/ 148 w 172"/>
                    <a:gd name="T37" fmla="*/ 152 w 172"/>
                    <a:gd name="T38" fmla="*/ 156 w 172"/>
                    <a:gd name="T39" fmla="*/ 160 w 172"/>
                    <a:gd name="T40" fmla="*/ 164 w 172"/>
                    <a:gd name="T41" fmla="*/ 168 w 172"/>
                    <a:gd name="T42" fmla="*/ 172 w 172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</a:gdLst>
                  <a:ahLst/>
                  <a:cxnLst>
                    <a:cxn ang="T43">
                      <a:pos x="T0" y="0"/>
                    </a:cxn>
                    <a:cxn ang="T44">
                      <a:pos x="T1" y="0"/>
                    </a:cxn>
                    <a:cxn ang="T45">
                      <a:pos x="T2" y="0"/>
                    </a:cxn>
                    <a:cxn ang="T46">
                      <a:pos x="T3" y="0"/>
                    </a:cxn>
                    <a:cxn ang="T47">
                      <a:pos x="T4" y="0"/>
                    </a:cxn>
                    <a:cxn ang="T48">
                      <a:pos x="T5" y="0"/>
                    </a:cxn>
                    <a:cxn ang="T49">
                      <a:pos x="T6" y="0"/>
                    </a:cxn>
                    <a:cxn ang="T50">
                      <a:pos x="T7" y="0"/>
                    </a:cxn>
                    <a:cxn ang="T51">
                      <a:pos x="T8" y="0"/>
                    </a:cxn>
                    <a:cxn ang="T52">
                      <a:pos x="T9" y="0"/>
                    </a:cxn>
                    <a:cxn ang="T53">
                      <a:pos x="T10" y="0"/>
                    </a:cxn>
                    <a:cxn ang="T54">
                      <a:pos x="T11" y="0"/>
                    </a:cxn>
                    <a:cxn ang="T55">
                      <a:pos x="T12" y="0"/>
                    </a:cxn>
                    <a:cxn ang="T56">
                      <a:pos x="T13" y="0"/>
                    </a:cxn>
                    <a:cxn ang="T57">
                      <a:pos x="T14" y="0"/>
                    </a:cxn>
                    <a:cxn ang="T58">
                      <a:pos x="T15" y="0"/>
                    </a:cxn>
                    <a:cxn ang="T59">
                      <a:pos x="T16" y="0"/>
                    </a:cxn>
                    <a:cxn ang="T60">
                      <a:pos x="T17" y="0"/>
                    </a:cxn>
                    <a:cxn ang="T61">
                      <a:pos x="T18" y="0"/>
                    </a:cxn>
                    <a:cxn ang="T62">
                      <a:pos x="T19" y="0"/>
                    </a:cxn>
                    <a:cxn ang="T63">
                      <a:pos x="T20" y="0"/>
                    </a:cxn>
                    <a:cxn ang="T64">
                      <a:pos x="T21" y="0"/>
                    </a:cxn>
                    <a:cxn ang="T65">
                      <a:pos x="T22" y="0"/>
                    </a:cxn>
                    <a:cxn ang="T66">
                      <a:pos x="T23" y="0"/>
                    </a:cxn>
                    <a:cxn ang="T67">
                      <a:pos x="T24" y="0"/>
                    </a:cxn>
                    <a:cxn ang="T68">
                      <a:pos x="T25" y="0"/>
                    </a:cxn>
                    <a:cxn ang="T69">
                      <a:pos x="T26" y="0"/>
                    </a:cxn>
                    <a:cxn ang="T70">
                      <a:pos x="T27" y="0"/>
                    </a:cxn>
                    <a:cxn ang="T71">
                      <a:pos x="T28" y="0"/>
                    </a:cxn>
                    <a:cxn ang="T72">
                      <a:pos x="T29" y="0"/>
                    </a:cxn>
                    <a:cxn ang="T73">
                      <a:pos x="T30" y="0"/>
                    </a:cxn>
                    <a:cxn ang="T74">
                      <a:pos x="T31" y="0"/>
                    </a:cxn>
                    <a:cxn ang="T75">
                      <a:pos x="T32" y="0"/>
                    </a:cxn>
                    <a:cxn ang="T76">
                      <a:pos x="T33" y="0"/>
                    </a:cxn>
                    <a:cxn ang="T77">
                      <a:pos x="T34" y="0"/>
                    </a:cxn>
                    <a:cxn ang="T78">
                      <a:pos x="T35" y="0"/>
                    </a:cxn>
                    <a:cxn ang="T79">
                      <a:pos x="T36" y="0"/>
                    </a:cxn>
                    <a:cxn ang="T80">
                      <a:pos x="T37" y="0"/>
                    </a:cxn>
                    <a:cxn ang="T81">
                      <a:pos x="T38" y="0"/>
                    </a:cxn>
                    <a:cxn ang="T82">
                      <a:pos x="T39" y="0"/>
                    </a:cxn>
                    <a:cxn ang="T83">
                      <a:pos x="T40" y="0"/>
                    </a:cxn>
                    <a:cxn ang="T84">
                      <a:pos x="T41" y="0"/>
                    </a:cxn>
                    <a:cxn ang="T85">
                      <a:pos x="T42" y="0"/>
                    </a:cxn>
                  </a:cxnLst>
                  <a:rect l="0" t="0" r="r" b="b"/>
                  <a:pathLst>
                    <a:path w="172">
                      <a:moveTo>
                        <a:pt x="0" y="0"/>
                      </a:move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5" y="0"/>
                      </a:lnTo>
                      <a:lnTo>
                        <a:pt x="59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2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4" y="0"/>
                      </a:lnTo>
                      <a:lnTo>
                        <a:pt x="98" y="0"/>
                      </a:lnTo>
                      <a:lnTo>
                        <a:pt x="102" y="0"/>
                      </a:lnTo>
                      <a:lnTo>
                        <a:pt x="105" y="0"/>
                      </a:lnTo>
                      <a:lnTo>
                        <a:pt x="109" y="0"/>
                      </a:lnTo>
                      <a:lnTo>
                        <a:pt x="113" y="0"/>
                      </a:lnTo>
                      <a:lnTo>
                        <a:pt x="117" y="0"/>
                      </a:lnTo>
                      <a:lnTo>
                        <a:pt x="125" y="0"/>
                      </a:lnTo>
                      <a:lnTo>
                        <a:pt x="129" y="0"/>
                      </a:lnTo>
                      <a:lnTo>
                        <a:pt x="133" y="0"/>
                      </a:lnTo>
                      <a:lnTo>
                        <a:pt x="137" y="0"/>
                      </a:lnTo>
                      <a:lnTo>
                        <a:pt x="140" y="0"/>
                      </a:lnTo>
                      <a:lnTo>
                        <a:pt x="144" y="0"/>
                      </a:lnTo>
                      <a:lnTo>
                        <a:pt x="148" y="0"/>
                      </a:lnTo>
                      <a:lnTo>
                        <a:pt x="152" y="0"/>
                      </a:lnTo>
                      <a:lnTo>
                        <a:pt x="156" y="0"/>
                      </a:lnTo>
                      <a:lnTo>
                        <a:pt x="160" y="0"/>
                      </a:lnTo>
                      <a:lnTo>
                        <a:pt x="164" y="0"/>
                      </a:lnTo>
                      <a:lnTo>
                        <a:pt x="168" y="0"/>
                      </a:lnTo>
                      <a:lnTo>
                        <a:pt x="172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56" name="Freeform 1032">
                  <a:extLst>
                    <a:ext uri="{FF2B5EF4-FFF2-40B4-BE49-F238E27FC236}">
                      <a16:creationId xmlns:a16="http://schemas.microsoft.com/office/drawing/2014/main" id="{259C277B-5086-4BDC-BFEC-396FAAB8CC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" y="1293"/>
                  <a:ext cx="164" cy="443"/>
                </a:xfrm>
                <a:custGeom>
                  <a:avLst/>
                  <a:gdLst>
                    <a:gd name="T0" fmla="*/ 0 w 164"/>
                    <a:gd name="T1" fmla="*/ 218 h 443"/>
                    <a:gd name="T2" fmla="*/ 4 w 164"/>
                    <a:gd name="T3" fmla="*/ 218 h 443"/>
                    <a:gd name="T4" fmla="*/ 8 w 164"/>
                    <a:gd name="T5" fmla="*/ 257 h 443"/>
                    <a:gd name="T6" fmla="*/ 8 w 164"/>
                    <a:gd name="T7" fmla="*/ 210 h 443"/>
                    <a:gd name="T8" fmla="*/ 12 w 164"/>
                    <a:gd name="T9" fmla="*/ 443 h 443"/>
                    <a:gd name="T10" fmla="*/ 12 w 164"/>
                    <a:gd name="T11" fmla="*/ 389 h 443"/>
                    <a:gd name="T12" fmla="*/ 16 w 164"/>
                    <a:gd name="T13" fmla="*/ 428 h 443"/>
                    <a:gd name="T14" fmla="*/ 16 w 164"/>
                    <a:gd name="T15" fmla="*/ 342 h 443"/>
                    <a:gd name="T16" fmla="*/ 20 w 164"/>
                    <a:gd name="T17" fmla="*/ 109 h 443"/>
                    <a:gd name="T18" fmla="*/ 24 w 164"/>
                    <a:gd name="T19" fmla="*/ 237 h 443"/>
                    <a:gd name="T20" fmla="*/ 24 w 164"/>
                    <a:gd name="T21" fmla="*/ 179 h 443"/>
                    <a:gd name="T22" fmla="*/ 28 w 164"/>
                    <a:gd name="T23" fmla="*/ 210 h 443"/>
                    <a:gd name="T24" fmla="*/ 28 w 164"/>
                    <a:gd name="T25" fmla="*/ 202 h 443"/>
                    <a:gd name="T26" fmla="*/ 32 w 164"/>
                    <a:gd name="T27" fmla="*/ 214 h 443"/>
                    <a:gd name="T28" fmla="*/ 32 w 164"/>
                    <a:gd name="T29" fmla="*/ 218 h 443"/>
                    <a:gd name="T30" fmla="*/ 39 w 164"/>
                    <a:gd name="T31" fmla="*/ 218 h 443"/>
                    <a:gd name="T32" fmla="*/ 43 w 164"/>
                    <a:gd name="T33" fmla="*/ 218 h 443"/>
                    <a:gd name="T34" fmla="*/ 43 w 164"/>
                    <a:gd name="T35" fmla="*/ 218 h 443"/>
                    <a:gd name="T36" fmla="*/ 47 w 164"/>
                    <a:gd name="T37" fmla="*/ 218 h 443"/>
                    <a:gd name="T38" fmla="*/ 51 w 164"/>
                    <a:gd name="T39" fmla="*/ 218 h 443"/>
                    <a:gd name="T40" fmla="*/ 51 w 164"/>
                    <a:gd name="T41" fmla="*/ 218 h 443"/>
                    <a:gd name="T42" fmla="*/ 55 w 164"/>
                    <a:gd name="T43" fmla="*/ 218 h 443"/>
                    <a:gd name="T44" fmla="*/ 59 w 164"/>
                    <a:gd name="T45" fmla="*/ 218 h 443"/>
                    <a:gd name="T46" fmla="*/ 63 w 164"/>
                    <a:gd name="T47" fmla="*/ 218 h 443"/>
                    <a:gd name="T48" fmla="*/ 67 w 164"/>
                    <a:gd name="T49" fmla="*/ 218 h 443"/>
                    <a:gd name="T50" fmla="*/ 70 w 164"/>
                    <a:gd name="T51" fmla="*/ 218 h 443"/>
                    <a:gd name="T52" fmla="*/ 74 w 164"/>
                    <a:gd name="T53" fmla="*/ 218 h 443"/>
                    <a:gd name="T54" fmla="*/ 78 w 164"/>
                    <a:gd name="T55" fmla="*/ 218 h 443"/>
                    <a:gd name="T56" fmla="*/ 78 w 164"/>
                    <a:gd name="T57" fmla="*/ 218 h 443"/>
                    <a:gd name="T58" fmla="*/ 82 w 164"/>
                    <a:gd name="T59" fmla="*/ 218 h 443"/>
                    <a:gd name="T60" fmla="*/ 86 w 164"/>
                    <a:gd name="T61" fmla="*/ 218 h 443"/>
                    <a:gd name="T62" fmla="*/ 90 w 164"/>
                    <a:gd name="T63" fmla="*/ 218 h 443"/>
                    <a:gd name="T64" fmla="*/ 94 w 164"/>
                    <a:gd name="T65" fmla="*/ 218 h 443"/>
                    <a:gd name="T66" fmla="*/ 98 w 164"/>
                    <a:gd name="T67" fmla="*/ 218 h 443"/>
                    <a:gd name="T68" fmla="*/ 102 w 164"/>
                    <a:gd name="T69" fmla="*/ 218 h 443"/>
                    <a:gd name="T70" fmla="*/ 102 w 164"/>
                    <a:gd name="T71" fmla="*/ 218 h 443"/>
                    <a:gd name="T72" fmla="*/ 106 w 164"/>
                    <a:gd name="T73" fmla="*/ 218 h 443"/>
                    <a:gd name="T74" fmla="*/ 109 w 164"/>
                    <a:gd name="T75" fmla="*/ 218 h 443"/>
                    <a:gd name="T76" fmla="*/ 113 w 164"/>
                    <a:gd name="T77" fmla="*/ 218 h 443"/>
                    <a:gd name="T78" fmla="*/ 117 w 164"/>
                    <a:gd name="T79" fmla="*/ 218 h 443"/>
                    <a:gd name="T80" fmla="*/ 121 w 164"/>
                    <a:gd name="T81" fmla="*/ 218 h 443"/>
                    <a:gd name="T82" fmla="*/ 121 w 164"/>
                    <a:gd name="T83" fmla="*/ 218 h 443"/>
                    <a:gd name="T84" fmla="*/ 125 w 164"/>
                    <a:gd name="T85" fmla="*/ 218 h 443"/>
                    <a:gd name="T86" fmla="*/ 125 w 164"/>
                    <a:gd name="T87" fmla="*/ 218 h 443"/>
                    <a:gd name="T88" fmla="*/ 129 w 164"/>
                    <a:gd name="T89" fmla="*/ 218 h 443"/>
                    <a:gd name="T90" fmla="*/ 133 w 164"/>
                    <a:gd name="T91" fmla="*/ 218 h 443"/>
                    <a:gd name="T92" fmla="*/ 137 w 164"/>
                    <a:gd name="T93" fmla="*/ 218 h 443"/>
                    <a:gd name="T94" fmla="*/ 141 w 164"/>
                    <a:gd name="T95" fmla="*/ 218 h 443"/>
                    <a:gd name="T96" fmla="*/ 145 w 164"/>
                    <a:gd name="T97" fmla="*/ 218 h 443"/>
                    <a:gd name="T98" fmla="*/ 148 w 164"/>
                    <a:gd name="T99" fmla="*/ 218 h 443"/>
                    <a:gd name="T100" fmla="*/ 156 w 164"/>
                    <a:gd name="T101" fmla="*/ 218 h 443"/>
                    <a:gd name="T102" fmla="*/ 156 w 164"/>
                    <a:gd name="T103" fmla="*/ 218 h 443"/>
                    <a:gd name="T104" fmla="*/ 160 w 164"/>
                    <a:gd name="T105" fmla="*/ 218 h 443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0" t="0" r="r" b="b"/>
                  <a:pathLst>
                    <a:path w="164" h="443">
                      <a:moveTo>
                        <a:pt x="0" y="222"/>
                      </a:moveTo>
                      <a:lnTo>
                        <a:pt x="0" y="218"/>
                      </a:lnTo>
                      <a:lnTo>
                        <a:pt x="4" y="222"/>
                      </a:lnTo>
                      <a:lnTo>
                        <a:pt x="4" y="218"/>
                      </a:lnTo>
                      <a:lnTo>
                        <a:pt x="8" y="222"/>
                      </a:lnTo>
                      <a:lnTo>
                        <a:pt x="8" y="257"/>
                      </a:lnTo>
                      <a:lnTo>
                        <a:pt x="8" y="202"/>
                      </a:lnTo>
                      <a:lnTo>
                        <a:pt x="8" y="210"/>
                      </a:lnTo>
                      <a:lnTo>
                        <a:pt x="12" y="206"/>
                      </a:lnTo>
                      <a:lnTo>
                        <a:pt x="12" y="443"/>
                      </a:lnTo>
                      <a:lnTo>
                        <a:pt x="12" y="7"/>
                      </a:lnTo>
                      <a:lnTo>
                        <a:pt x="12" y="389"/>
                      </a:lnTo>
                      <a:lnTo>
                        <a:pt x="16" y="373"/>
                      </a:lnTo>
                      <a:lnTo>
                        <a:pt x="16" y="428"/>
                      </a:lnTo>
                      <a:lnTo>
                        <a:pt x="16" y="0"/>
                      </a:lnTo>
                      <a:lnTo>
                        <a:pt x="16" y="342"/>
                      </a:lnTo>
                      <a:lnTo>
                        <a:pt x="20" y="346"/>
                      </a:lnTo>
                      <a:lnTo>
                        <a:pt x="20" y="109"/>
                      </a:lnTo>
                      <a:lnTo>
                        <a:pt x="20" y="233"/>
                      </a:lnTo>
                      <a:lnTo>
                        <a:pt x="24" y="237"/>
                      </a:lnTo>
                      <a:lnTo>
                        <a:pt x="24" y="268"/>
                      </a:lnTo>
                      <a:lnTo>
                        <a:pt x="24" y="179"/>
                      </a:lnTo>
                      <a:lnTo>
                        <a:pt x="24" y="206"/>
                      </a:lnTo>
                      <a:lnTo>
                        <a:pt x="28" y="210"/>
                      </a:lnTo>
                      <a:lnTo>
                        <a:pt x="28" y="237"/>
                      </a:lnTo>
                      <a:lnTo>
                        <a:pt x="28" y="202"/>
                      </a:lnTo>
                      <a:lnTo>
                        <a:pt x="28" y="210"/>
                      </a:lnTo>
                      <a:lnTo>
                        <a:pt x="32" y="214"/>
                      </a:lnTo>
                      <a:lnTo>
                        <a:pt x="32" y="225"/>
                      </a:lnTo>
                      <a:lnTo>
                        <a:pt x="32" y="218"/>
                      </a:lnTo>
                      <a:lnTo>
                        <a:pt x="39" y="222"/>
                      </a:lnTo>
                      <a:lnTo>
                        <a:pt x="39" y="218"/>
                      </a:lnTo>
                      <a:lnTo>
                        <a:pt x="39" y="222"/>
                      </a:lnTo>
                      <a:lnTo>
                        <a:pt x="43" y="218"/>
                      </a:lnTo>
                      <a:lnTo>
                        <a:pt x="43" y="222"/>
                      </a:lnTo>
                      <a:lnTo>
                        <a:pt x="43" y="218"/>
                      </a:lnTo>
                      <a:lnTo>
                        <a:pt x="43" y="222"/>
                      </a:lnTo>
                      <a:lnTo>
                        <a:pt x="47" y="218"/>
                      </a:lnTo>
                      <a:lnTo>
                        <a:pt x="47" y="222"/>
                      </a:lnTo>
                      <a:lnTo>
                        <a:pt x="51" y="218"/>
                      </a:lnTo>
                      <a:lnTo>
                        <a:pt x="51" y="222"/>
                      </a:lnTo>
                      <a:lnTo>
                        <a:pt x="51" y="218"/>
                      </a:lnTo>
                      <a:lnTo>
                        <a:pt x="55" y="222"/>
                      </a:lnTo>
                      <a:lnTo>
                        <a:pt x="55" y="218"/>
                      </a:lnTo>
                      <a:lnTo>
                        <a:pt x="59" y="222"/>
                      </a:lnTo>
                      <a:lnTo>
                        <a:pt x="59" y="218"/>
                      </a:lnTo>
                      <a:lnTo>
                        <a:pt x="63" y="222"/>
                      </a:lnTo>
                      <a:lnTo>
                        <a:pt x="63" y="218"/>
                      </a:lnTo>
                      <a:lnTo>
                        <a:pt x="63" y="222"/>
                      </a:lnTo>
                      <a:lnTo>
                        <a:pt x="67" y="218"/>
                      </a:lnTo>
                      <a:lnTo>
                        <a:pt x="67" y="222"/>
                      </a:lnTo>
                      <a:lnTo>
                        <a:pt x="70" y="218"/>
                      </a:lnTo>
                      <a:lnTo>
                        <a:pt x="70" y="222"/>
                      </a:lnTo>
                      <a:lnTo>
                        <a:pt x="74" y="218"/>
                      </a:lnTo>
                      <a:lnTo>
                        <a:pt x="74" y="222"/>
                      </a:lnTo>
                      <a:lnTo>
                        <a:pt x="78" y="218"/>
                      </a:lnTo>
                      <a:lnTo>
                        <a:pt x="78" y="222"/>
                      </a:lnTo>
                      <a:lnTo>
                        <a:pt x="78" y="218"/>
                      </a:lnTo>
                      <a:lnTo>
                        <a:pt x="82" y="222"/>
                      </a:lnTo>
                      <a:lnTo>
                        <a:pt x="82" y="218"/>
                      </a:lnTo>
                      <a:lnTo>
                        <a:pt x="86" y="222"/>
                      </a:lnTo>
                      <a:lnTo>
                        <a:pt x="86" y="218"/>
                      </a:lnTo>
                      <a:lnTo>
                        <a:pt x="90" y="222"/>
                      </a:lnTo>
                      <a:lnTo>
                        <a:pt x="90" y="218"/>
                      </a:lnTo>
                      <a:lnTo>
                        <a:pt x="90" y="222"/>
                      </a:lnTo>
                      <a:lnTo>
                        <a:pt x="94" y="218"/>
                      </a:lnTo>
                      <a:lnTo>
                        <a:pt x="94" y="222"/>
                      </a:lnTo>
                      <a:lnTo>
                        <a:pt x="98" y="218"/>
                      </a:lnTo>
                      <a:lnTo>
                        <a:pt x="98" y="222"/>
                      </a:lnTo>
                      <a:lnTo>
                        <a:pt x="102" y="218"/>
                      </a:lnTo>
                      <a:lnTo>
                        <a:pt x="102" y="222"/>
                      </a:lnTo>
                      <a:lnTo>
                        <a:pt x="102" y="218"/>
                      </a:lnTo>
                      <a:lnTo>
                        <a:pt x="106" y="222"/>
                      </a:lnTo>
                      <a:lnTo>
                        <a:pt x="106" y="218"/>
                      </a:lnTo>
                      <a:lnTo>
                        <a:pt x="109" y="222"/>
                      </a:lnTo>
                      <a:lnTo>
                        <a:pt x="109" y="218"/>
                      </a:lnTo>
                      <a:lnTo>
                        <a:pt x="113" y="222"/>
                      </a:lnTo>
                      <a:lnTo>
                        <a:pt x="113" y="218"/>
                      </a:lnTo>
                      <a:lnTo>
                        <a:pt x="113" y="222"/>
                      </a:lnTo>
                      <a:lnTo>
                        <a:pt x="117" y="218"/>
                      </a:lnTo>
                      <a:lnTo>
                        <a:pt x="117" y="222"/>
                      </a:lnTo>
                      <a:lnTo>
                        <a:pt x="121" y="218"/>
                      </a:lnTo>
                      <a:lnTo>
                        <a:pt x="121" y="222"/>
                      </a:lnTo>
                      <a:lnTo>
                        <a:pt x="121" y="218"/>
                      </a:lnTo>
                      <a:lnTo>
                        <a:pt x="121" y="222"/>
                      </a:lnTo>
                      <a:lnTo>
                        <a:pt x="125" y="218"/>
                      </a:lnTo>
                      <a:lnTo>
                        <a:pt x="125" y="222"/>
                      </a:lnTo>
                      <a:lnTo>
                        <a:pt x="125" y="218"/>
                      </a:lnTo>
                      <a:lnTo>
                        <a:pt x="129" y="222"/>
                      </a:lnTo>
                      <a:lnTo>
                        <a:pt x="129" y="218"/>
                      </a:lnTo>
                      <a:lnTo>
                        <a:pt x="133" y="222"/>
                      </a:lnTo>
                      <a:lnTo>
                        <a:pt x="133" y="218"/>
                      </a:lnTo>
                      <a:lnTo>
                        <a:pt x="137" y="222"/>
                      </a:lnTo>
                      <a:lnTo>
                        <a:pt x="137" y="218"/>
                      </a:lnTo>
                      <a:lnTo>
                        <a:pt x="141" y="222"/>
                      </a:lnTo>
                      <a:lnTo>
                        <a:pt x="141" y="218"/>
                      </a:lnTo>
                      <a:lnTo>
                        <a:pt x="141" y="222"/>
                      </a:lnTo>
                      <a:lnTo>
                        <a:pt x="145" y="218"/>
                      </a:lnTo>
                      <a:lnTo>
                        <a:pt x="145" y="222"/>
                      </a:lnTo>
                      <a:lnTo>
                        <a:pt x="148" y="218"/>
                      </a:lnTo>
                      <a:lnTo>
                        <a:pt x="148" y="222"/>
                      </a:lnTo>
                      <a:lnTo>
                        <a:pt x="156" y="218"/>
                      </a:lnTo>
                      <a:lnTo>
                        <a:pt x="156" y="222"/>
                      </a:lnTo>
                      <a:lnTo>
                        <a:pt x="156" y="218"/>
                      </a:lnTo>
                      <a:lnTo>
                        <a:pt x="160" y="222"/>
                      </a:lnTo>
                      <a:lnTo>
                        <a:pt x="160" y="218"/>
                      </a:lnTo>
                      <a:lnTo>
                        <a:pt x="164" y="222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57" name="Freeform 1033">
                  <a:extLst>
                    <a:ext uri="{FF2B5EF4-FFF2-40B4-BE49-F238E27FC236}">
                      <a16:creationId xmlns:a16="http://schemas.microsoft.com/office/drawing/2014/main" id="{0199A68A-B0D5-4BC3-BCD0-C9543DBB8E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8" y="1511"/>
                  <a:ext cx="487" cy="4"/>
                </a:xfrm>
                <a:custGeom>
                  <a:avLst/>
                  <a:gdLst>
                    <a:gd name="T0" fmla="*/ 0 w 487"/>
                    <a:gd name="T1" fmla="*/ 0 h 4"/>
                    <a:gd name="T2" fmla="*/ 4 w 487"/>
                    <a:gd name="T3" fmla="*/ 0 h 4"/>
                    <a:gd name="T4" fmla="*/ 8 w 487"/>
                    <a:gd name="T5" fmla="*/ 0 h 4"/>
                    <a:gd name="T6" fmla="*/ 12 w 487"/>
                    <a:gd name="T7" fmla="*/ 0 h 4"/>
                    <a:gd name="T8" fmla="*/ 16 w 487"/>
                    <a:gd name="T9" fmla="*/ 4 h 4"/>
                    <a:gd name="T10" fmla="*/ 23 w 487"/>
                    <a:gd name="T11" fmla="*/ 4 h 4"/>
                    <a:gd name="T12" fmla="*/ 31 w 487"/>
                    <a:gd name="T13" fmla="*/ 4 h 4"/>
                    <a:gd name="T14" fmla="*/ 39 w 487"/>
                    <a:gd name="T15" fmla="*/ 4 h 4"/>
                    <a:gd name="T16" fmla="*/ 47 w 487"/>
                    <a:gd name="T17" fmla="*/ 4 h 4"/>
                    <a:gd name="T18" fmla="*/ 55 w 487"/>
                    <a:gd name="T19" fmla="*/ 4 h 4"/>
                    <a:gd name="T20" fmla="*/ 62 w 487"/>
                    <a:gd name="T21" fmla="*/ 4 h 4"/>
                    <a:gd name="T22" fmla="*/ 70 w 487"/>
                    <a:gd name="T23" fmla="*/ 4 h 4"/>
                    <a:gd name="T24" fmla="*/ 78 w 487"/>
                    <a:gd name="T25" fmla="*/ 4 h 4"/>
                    <a:gd name="T26" fmla="*/ 86 w 487"/>
                    <a:gd name="T27" fmla="*/ 4 h 4"/>
                    <a:gd name="T28" fmla="*/ 94 w 487"/>
                    <a:gd name="T29" fmla="*/ 4 h 4"/>
                    <a:gd name="T30" fmla="*/ 101 w 487"/>
                    <a:gd name="T31" fmla="*/ 4 h 4"/>
                    <a:gd name="T32" fmla="*/ 113 w 487"/>
                    <a:gd name="T33" fmla="*/ 4 h 4"/>
                    <a:gd name="T34" fmla="*/ 121 w 487"/>
                    <a:gd name="T35" fmla="*/ 4 h 4"/>
                    <a:gd name="T36" fmla="*/ 129 w 487"/>
                    <a:gd name="T37" fmla="*/ 4 h 4"/>
                    <a:gd name="T38" fmla="*/ 136 w 487"/>
                    <a:gd name="T39" fmla="*/ 4 h 4"/>
                    <a:gd name="T40" fmla="*/ 144 w 487"/>
                    <a:gd name="T41" fmla="*/ 4 h 4"/>
                    <a:gd name="T42" fmla="*/ 152 w 487"/>
                    <a:gd name="T43" fmla="*/ 4 h 4"/>
                    <a:gd name="T44" fmla="*/ 160 w 487"/>
                    <a:gd name="T45" fmla="*/ 4 h 4"/>
                    <a:gd name="T46" fmla="*/ 168 w 487"/>
                    <a:gd name="T47" fmla="*/ 4 h 4"/>
                    <a:gd name="T48" fmla="*/ 175 w 487"/>
                    <a:gd name="T49" fmla="*/ 4 h 4"/>
                    <a:gd name="T50" fmla="*/ 183 w 487"/>
                    <a:gd name="T51" fmla="*/ 4 h 4"/>
                    <a:gd name="T52" fmla="*/ 191 w 487"/>
                    <a:gd name="T53" fmla="*/ 4 h 4"/>
                    <a:gd name="T54" fmla="*/ 199 w 487"/>
                    <a:gd name="T55" fmla="*/ 4 h 4"/>
                    <a:gd name="T56" fmla="*/ 207 w 487"/>
                    <a:gd name="T57" fmla="*/ 4 h 4"/>
                    <a:gd name="T58" fmla="*/ 214 w 487"/>
                    <a:gd name="T59" fmla="*/ 4 h 4"/>
                    <a:gd name="T60" fmla="*/ 226 w 487"/>
                    <a:gd name="T61" fmla="*/ 4 h 4"/>
                    <a:gd name="T62" fmla="*/ 234 w 487"/>
                    <a:gd name="T63" fmla="*/ 4 h 4"/>
                    <a:gd name="T64" fmla="*/ 242 w 487"/>
                    <a:gd name="T65" fmla="*/ 4 h 4"/>
                    <a:gd name="T66" fmla="*/ 249 w 487"/>
                    <a:gd name="T67" fmla="*/ 4 h 4"/>
                    <a:gd name="T68" fmla="*/ 257 w 487"/>
                    <a:gd name="T69" fmla="*/ 4 h 4"/>
                    <a:gd name="T70" fmla="*/ 265 w 487"/>
                    <a:gd name="T71" fmla="*/ 4 h 4"/>
                    <a:gd name="T72" fmla="*/ 273 w 487"/>
                    <a:gd name="T73" fmla="*/ 4 h 4"/>
                    <a:gd name="T74" fmla="*/ 281 w 487"/>
                    <a:gd name="T75" fmla="*/ 4 h 4"/>
                    <a:gd name="T76" fmla="*/ 288 w 487"/>
                    <a:gd name="T77" fmla="*/ 4 h 4"/>
                    <a:gd name="T78" fmla="*/ 296 w 487"/>
                    <a:gd name="T79" fmla="*/ 4 h 4"/>
                    <a:gd name="T80" fmla="*/ 304 w 487"/>
                    <a:gd name="T81" fmla="*/ 4 h 4"/>
                    <a:gd name="T82" fmla="*/ 312 w 487"/>
                    <a:gd name="T83" fmla="*/ 4 h 4"/>
                    <a:gd name="T84" fmla="*/ 320 w 487"/>
                    <a:gd name="T85" fmla="*/ 4 h 4"/>
                    <a:gd name="T86" fmla="*/ 327 w 487"/>
                    <a:gd name="T87" fmla="*/ 4 h 4"/>
                    <a:gd name="T88" fmla="*/ 335 w 487"/>
                    <a:gd name="T89" fmla="*/ 4 h 4"/>
                    <a:gd name="T90" fmla="*/ 347 w 487"/>
                    <a:gd name="T91" fmla="*/ 4 h 4"/>
                    <a:gd name="T92" fmla="*/ 355 w 487"/>
                    <a:gd name="T93" fmla="*/ 4 h 4"/>
                    <a:gd name="T94" fmla="*/ 363 w 487"/>
                    <a:gd name="T95" fmla="*/ 4 h 4"/>
                    <a:gd name="T96" fmla="*/ 370 w 487"/>
                    <a:gd name="T97" fmla="*/ 4 h 4"/>
                    <a:gd name="T98" fmla="*/ 378 w 487"/>
                    <a:gd name="T99" fmla="*/ 4 h 4"/>
                    <a:gd name="T100" fmla="*/ 386 w 487"/>
                    <a:gd name="T101" fmla="*/ 4 h 4"/>
                    <a:gd name="T102" fmla="*/ 394 w 487"/>
                    <a:gd name="T103" fmla="*/ 4 h 4"/>
                    <a:gd name="T104" fmla="*/ 402 w 487"/>
                    <a:gd name="T105" fmla="*/ 4 h 4"/>
                    <a:gd name="T106" fmla="*/ 409 w 487"/>
                    <a:gd name="T107" fmla="*/ 4 h 4"/>
                    <a:gd name="T108" fmla="*/ 417 w 487"/>
                    <a:gd name="T109" fmla="*/ 4 h 4"/>
                    <a:gd name="T110" fmla="*/ 425 w 487"/>
                    <a:gd name="T111" fmla="*/ 4 h 4"/>
                    <a:gd name="T112" fmla="*/ 433 w 487"/>
                    <a:gd name="T113" fmla="*/ 4 h 4"/>
                    <a:gd name="T114" fmla="*/ 440 w 487"/>
                    <a:gd name="T115" fmla="*/ 4 h 4"/>
                    <a:gd name="T116" fmla="*/ 448 w 487"/>
                    <a:gd name="T117" fmla="*/ 4 h 4"/>
                    <a:gd name="T118" fmla="*/ 460 w 487"/>
                    <a:gd name="T119" fmla="*/ 4 h 4"/>
                    <a:gd name="T120" fmla="*/ 468 w 487"/>
                    <a:gd name="T121" fmla="*/ 4 h 4"/>
                    <a:gd name="T122" fmla="*/ 476 w 487"/>
                    <a:gd name="T123" fmla="*/ 4 h 4"/>
                    <a:gd name="T124" fmla="*/ 483 w 487"/>
                    <a:gd name="T125" fmla="*/ 4 h 4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487" h="4">
                      <a:moveTo>
                        <a:pt x="0" y="4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8" y="0"/>
                      </a:lnTo>
                      <a:lnTo>
                        <a:pt x="8" y="4"/>
                      </a:lnTo>
                      <a:lnTo>
                        <a:pt x="12" y="0"/>
                      </a:lnTo>
                      <a:lnTo>
                        <a:pt x="12" y="4"/>
                      </a:lnTo>
                      <a:lnTo>
                        <a:pt x="16" y="4"/>
                      </a:lnTo>
                      <a:lnTo>
                        <a:pt x="20" y="4"/>
                      </a:lnTo>
                      <a:lnTo>
                        <a:pt x="23" y="4"/>
                      </a:lnTo>
                      <a:lnTo>
                        <a:pt x="27" y="4"/>
                      </a:lnTo>
                      <a:lnTo>
                        <a:pt x="31" y="4"/>
                      </a:lnTo>
                      <a:lnTo>
                        <a:pt x="35" y="4"/>
                      </a:lnTo>
                      <a:lnTo>
                        <a:pt x="39" y="4"/>
                      </a:lnTo>
                      <a:lnTo>
                        <a:pt x="43" y="4"/>
                      </a:lnTo>
                      <a:lnTo>
                        <a:pt x="47" y="4"/>
                      </a:lnTo>
                      <a:lnTo>
                        <a:pt x="51" y="4"/>
                      </a:lnTo>
                      <a:lnTo>
                        <a:pt x="55" y="4"/>
                      </a:lnTo>
                      <a:lnTo>
                        <a:pt x="58" y="4"/>
                      </a:lnTo>
                      <a:lnTo>
                        <a:pt x="62" y="4"/>
                      </a:lnTo>
                      <a:lnTo>
                        <a:pt x="66" y="4"/>
                      </a:lnTo>
                      <a:lnTo>
                        <a:pt x="70" y="4"/>
                      </a:lnTo>
                      <a:lnTo>
                        <a:pt x="74" y="4"/>
                      </a:lnTo>
                      <a:lnTo>
                        <a:pt x="78" y="4"/>
                      </a:lnTo>
                      <a:lnTo>
                        <a:pt x="82" y="4"/>
                      </a:lnTo>
                      <a:lnTo>
                        <a:pt x="86" y="4"/>
                      </a:lnTo>
                      <a:lnTo>
                        <a:pt x="90" y="4"/>
                      </a:lnTo>
                      <a:lnTo>
                        <a:pt x="94" y="4"/>
                      </a:lnTo>
                      <a:lnTo>
                        <a:pt x="97" y="4"/>
                      </a:lnTo>
                      <a:lnTo>
                        <a:pt x="101" y="4"/>
                      </a:lnTo>
                      <a:lnTo>
                        <a:pt x="109" y="4"/>
                      </a:lnTo>
                      <a:lnTo>
                        <a:pt x="113" y="4"/>
                      </a:lnTo>
                      <a:lnTo>
                        <a:pt x="117" y="4"/>
                      </a:lnTo>
                      <a:lnTo>
                        <a:pt x="121" y="4"/>
                      </a:lnTo>
                      <a:lnTo>
                        <a:pt x="125" y="4"/>
                      </a:lnTo>
                      <a:lnTo>
                        <a:pt x="129" y="4"/>
                      </a:lnTo>
                      <a:lnTo>
                        <a:pt x="133" y="4"/>
                      </a:lnTo>
                      <a:lnTo>
                        <a:pt x="136" y="4"/>
                      </a:lnTo>
                      <a:lnTo>
                        <a:pt x="140" y="4"/>
                      </a:lnTo>
                      <a:lnTo>
                        <a:pt x="144" y="4"/>
                      </a:lnTo>
                      <a:lnTo>
                        <a:pt x="148" y="4"/>
                      </a:lnTo>
                      <a:lnTo>
                        <a:pt x="152" y="4"/>
                      </a:lnTo>
                      <a:lnTo>
                        <a:pt x="156" y="4"/>
                      </a:lnTo>
                      <a:lnTo>
                        <a:pt x="160" y="4"/>
                      </a:lnTo>
                      <a:lnTo>
                        <a:pt x="164" y="4"/>
                      </a:lnTo>
                      <a:lnTo>
                        <a:pt x="168" y="4"/>
                      </a:lnTo>
                      <a:lnTo>
                        <a:pt x="172" y="4"/>
                      </a:lnTo>
                      <a:lnTo>
                        <a:pt x="175" y="4"/>
                      </a:lnTo>
                      <a:lnTo>
                        <a:pt x="179" y="4"/>
                      </a:lnTo>
                      <a:lnTo>
                        <a:pt x="183" y="4"/>
                      </a:lnTo>
                      <a:lnTo>
                        <a:pt x="187" y="4"/>
                      </a:lnTo>
                      <a:lnTo>
                        <a:pt x="191" y="4"/>
                      </a:lnTo>
                      <a:lnTo>
                        <a:pt x="195" y="4"/>
                      </a:lnTo>
                      <a:lnTo>
                        <a:pt x="199" y="4"/>
                      </a:lnTo>
                      <a:lnTo>
                        <a:pt x="203" y="4"/>
                      </a:lnTo>
                      <a:lnTo>
                        <a:pt x="207" y="4"/>
                      </a:lnTo>
                      <a:lnTo>
                        <a:pt x="211" y="4"/>
                      </a:lnTo>
                      <a:lnTo>
                        <a:pt x="214" y="4"/>
                      </a:lnTo>
                      <a:lnTo>
                        <a:pt x="218" y="4"/>
                      </a:lnTo>
                      <a:lnTo>
                        <a:pt x="226" y="4"/>
                      </a:lnTo>
                      <a:lnTo>
                        <a:pt x="230" y="4"/>
                      </a:lnTo>
                      <a:lnTo>
                        <a:pt x="234" y="4"/>
                      </a:lnTo>
                      <a:lnTo>
                        <a:pt x="238" y="4"/>
                      </a:lnTo>
                      <a:lnTo>
                        <a:pt x="242" y="4"/>
                      </a:lnTo>
                      <a:lnTo>
                        <a:pt x="246" y="4"/>
                      </a:lnTo>
                      <a:lnTo>
                        <a:pt x="249" y="4"/>
                      </a:lnTo>
                      <a:lnTo>
                        <a:pt x="253" y="4"/>
                      </a:lnTo>
                      <a:lnTo>
                        <a:pt x="257" y="4"/>
                      </a:lnTo>
                      <a:lnTo>
                        <a:pt x="261" y="4"/>
                      </a:lnTo>
                      <a:lnTo>
                        <a:pt x="265" y="4"/>
                      </a:lnTo>
                      <a:lnTo>
                        <a:pt x="269" y="4"/>
                      </a:lnTo>
                      <a:lnTo>
                        <a:pt x="273" y="4"/>
                      </a:lnTo>
                      <a:lnTo>
                        <a:pt x="277" y="4"/>
                      </a:lnTo>
                      <a:lnTo>
                        <a:pt x="281" y="4"/>
                      </a:lnTo>
                      <a:lnTo>
                        <a:pt x="285" y="4"/>
                      </a:lnTo>
                      <a:lnTo>
                        <a:pt x="288" y="4"/>
                      </a:lnTo>
                      <a:lnTo>
                        <a:pt x="292" y="4"/>
                      </a:lnTo>
                      <a:lnTo>
                        <a:pt x="296" y="4"/>
                      </a:lnTo>
                      <a:lnTo>
                        <a:pt x="300" y="4"/>
                      </a:lnTo>
                      <a:lnTo>
                        <a:pt x="304" y="4"/>
                      </a:lnTo>
                      <a:lnTo>
                        <a:pt x="308" y="4"/>
                      </a:lnTo>
                      <a:lnTo>
                        <a:pt x="312" y="4"/>
                      </a:lnTo>
                      <a:lnTo>
                        <a:pt x="316" y="4"/>
                      </a:lnTo>
                      <a:lnTo>
                        <a:pt x="320" y="4"/>
                      </a:lnTo>
                      <a:lnTo>
                        <a:pt x="324" y="4"/>
                      </a:lnTo>
                      <a:lnTo>
                        <a:pt x="327" y="4"/>
                      </a:lnTo>
                      <a:lnTo>
                        <a:pt x="331" y="4"/>
                      </a:lnTo>
                      <a:lnTo>
                        <a:pt x="335" y="4"/>
                      </a:lnTo>
                      <a:lnTo>
                        <a:pt x="343" y="4"/>
                      </a:lnTo>
                      <a:lnTo>
                        <a:pt x="347" y="4"/>
                      </a:lnTo>
                      <a:lnTo>
                        <a:pt x="351" y="4"/>
                      </a:lnTo>
                      <a:lnTo>
                        <a:pt x="355" y="4"/>
                      </a:lnTo>
                      <a:lnTo>
                        <a:pt x="359" y="4"/>
                      </a:lnTo>
                      <a:lnTo>
                        <a:pt x="363" y="4"/>
                      </a:lnTo>
                      <a:lnTo>
                        <a:pt x="366" y="4"/>
                      </a:lnTo>
                      <a:lnTo>
                        <a:pt x="370" y="4"/>
                      </a:lnTo>
                      <a:lnTo>
                        <a:pt x="374" y="4"/>
                      </a:lnTo>
                      <a:lnTo>
                        <a:pt x="378" y="4"/>
                      </a:lnTo>
                      <a:lnTo>
                        <a:pt x="382" y="4"/>
                      </a:lnTo>
                      <a:lnTo>
                        <a:pt x="386" y="4"/>
                      </a:lnTo>
                      <a:lnTo>
                        <a:pt x="390" y="4"/>
                      </a:lnTo>
                      <a:lnTo>
                        <a:pt x="394" y="4"/>
                      </a:lnTo>
                      <a:lnTo>
                        <a:pt x="398" y="4"/>
                      </a:lnTo>
                      <a:lnTo>
                        <a:pt x="402" y="4"/>
                      </a:lnTo>
                      <a:lnTo>
                        <a:pt x="405" y="4"/>
                      </a:lnTo>
                      <a:lnTo>
                        <a:pt x="409" y="4"/>
                      </a:lnTo>
                      <a:lnTo>
                        <a:pt x="413" y="4"/>
                      </a:lnTo>
                      <a:lnTo>
                        <a:pt x="417" y="4"/>
                      </a:lnTo>
                      <a:lnTo>
                        <a:pt x="421" y="4"/>
                      </a:lnTo>
                      <a:lnTo>
                        <a:pt x="425" y="4"/>
                      </a:lnTo>
                      <a:lnTo>
                        <a:pt x="429" y="4"/>
                      </a:lnTo>
                      <a:lnTo>
                        <a:pt x="433" y="4"/>
                      </a:lnTo>
                      <a:lnTo>
                        <a:pt x="437" y="4"/>
                      </a:lnTo>
                      <a:lnTo>
                        <a:pt x="440" y="4"/>
                      </a:lnTo>
                      <a:lnTo>
                        <a:pt x="444" y="4"/>
                      </a:lnTo>
                      <a:lnTo>
                        <a:pt x="448" y="4"/>
                      </a:lnTo>
                      <a:lnTo>
                        <a:pt x="452" y="4"/>
                      </a:lnTo>
                      <a:lnTo>
                        <a:pt x="460" y="4"/>
                      </a:lnTo>
                      <a:lnTo>
                        <a:pt x="464" y="4"/>
                      </a:lnTo>
                      <a:lnTo>
                        <a:pt x="468" y="4"/>
                      </a:lnTo>
                      <a:lnTo>
                        <a:pt x="472" y="4"/>
                      </a:lnTo>
                      <a:lnTo>
                        <a:pt x="476" y="4"/>
                      </a:lnTo>
                      <a:lnTo>
                        <a:pt x="479" y="4"/>
                      </a:lnTo>
                      <a:lnTo>
                        <a:pt x="483" y="4"/>
                      </a:lnTo>
                      <a:lnTo>
                        <a:pt x="487" y="4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58" name="Freeform 1034">
                  <a:extLst>
                    <a:ext uri="{FF2B5EF4-FFF2-40B4-BE49-F238E27FC236}">
                      <a16:creationId xmlns:a16="http://schemas.microsoft.com/office/drawing/2014/main" id="{00A1B2A1-A33C-4770-A1AD-273214106D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45" y="1515"/>
                  <a:ext cx="511" cy="0"/>
                </a:xfrm>
                <a:custGeom>
                  <a:avLst/>
                  <a:gdLst>
                    <a:gd name="T0" fmla="*/ 8 w 511"/>
                    <a:gd name="T1" fmla="*/ 20 w 511"/>
                    <a:gd name="T2" fmla="*/ 31 w 511"/>
                    <a:gd name="T3" fmla="*/ 43 w 511"/>
                    <a:gd name="T4" fmla="*/ 55 w 511"/>
                    <a:gd name="T5" fmla="*/ 67 w 511"/>
                    <a:gd name="T6" fmla="*/ 78 w 511"/>
                    <a:gd name="T7" fmla="*/ 94 w 511"/>
                    <a:gd name="T8" fmla="*/ 105 w 511"/>
                    <a:gd name="T9" fmla="*/ 117 w 511"/>
                    <a:gd name="T10" fmla="*/ 129 w 511"/>
                    <a:gd name="T11" fmla="*/ 141 w 511"/>
                    <a:gd name="T12" fmla="*/ 152 w 511"/>
                    <a:gd name="T13" fmla="*/ 164 w 511"/>
                    <a:gd name="T14" fmla="*/ 176 w 511"/>
                    <a:gd name="T15" fmla="*/ 187 w 511"/>
                    <a:gd name="T16" fmla="*/ 199 w 511"/>
                    <a:gd name="T17" fmla="*/ 215 w 511"/>
                    <a:gd name="T18" fmla="*/ 226 w 511"/>
                    <a:gd name="T19" fmla="*/ 238 w 511"/>
                    <a:gd name="T20" fmla="*/ 250 w 511"/>
                    <a:gd name="T21" fmla="*/ 261 w 511"/>
                    <a:gd name="T22" fmla="*/ 273 w 511"/>
                    <a:gd name="T23" fmla="*/ 285 w 511"/>
                    <a:gd name="T24" fmla="*/ 296 w 511"/>
                    <a:gd name="T25" fmla="*/ 308 w 511"/>
                    <a:gd name="T26" fmla="*/ 324 w 511"/>
                    <a:gd name="T27" fmla="*/ 335 w 511"/>
                    <a:gd name="T28" fmla="*/ 347 w 511"/>
                    <a:gd name="T29" fmla="*/ 359 w 511"/>
                    <a:gd name="T30" fmla="*/ 371 w 511"/>
                    <a:gd name="T31" fmla="*/ 382 w 511"/>
                    <a:gd name="T32" fmla="*/ 394 w 511"/>
                    <a:gd name="T33" fmla="*/ 406 w 511"/>
                    <a:gd name="T34" fmla="*/ 417 w 511"/>
                    <a:gd name="T35" fmla="*/ 429 w 511"/>
                    <a:gd name="T36" fmla="*/ 445 w 511"/>
                    <a:gd name="T37" fmla="*/ 456 w 511"/>
                    <a:gd name="T38" fmla="*/ 468 w 511"/>
                    <a:gd name="T39" fmla="*/ 480 w 511"/>
                    <a:gd name="T40" fmla="*/ 491 w 511"/>
                    <a:gd name="T41" fmla="*/ 503 w 51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42">
                      <a:pos x="T0" y="0"/>
                    </a:cxn>
                    <a:cxn ang="T43">
                      <a:pos x="T1" y="0"/>
                    </a:cxn>
                    <a:cxn ang="T44">
                      <a:pos x="T2" y="0"/>
                    </a:cxn>
                    <a:cxn ang="T45">
                      <a:pos x="T3" y="0"/>
                    </a:cxn>
                    <a:cxn ang="T46">
                      <a:pos x="T4" y="0"/>
                    </a:cxn>
                    <a:cxn ang="T47">
                      <a:pos x="T5" y="0"/>
                    </a:cxn>
                    <a:cxn ang="T48">
                      <a:pos x="T6" y="0"/>
                    </a:cxn>
                    <a:cxn ang="T49">
                      <a:pos x="T7" y="0"/>
                    </a:cxn>
                    <a:cxn ang="T50">
                      <a:pos x="T8" y="0"/>
                    </a:cxn>
                    <a:cxn ang="T51">
                      <a:pos x="T9" y="0"/>
                    </a:cxn>
                    <a:cxn ang="T52">
                      <a:pos x="T10" y="0"/>
                    </a:cxn>
                    <a:cxn ang="T53">
                      <a:pos x="T11" y="0"/>
                    </a:cxn>
                    <a:cxn ang="T54">
                      <a:pos x="T12" y="0"/>
                    </a:cxn>
                    <a:cxn ang="T55">
                      <a:pos x="T13" y="0"/>
                    </a:cxn>
                    <a:cxn ang="T56">
                      <a:pos x="T14" y="0"/>
                    </a:cxn>
                    <a:cxn ang="T57">
                      <a:pos x="T15" y="0"/>
                    </a:cxn>
                    <a:cxn ang="T58">
                      <a:pos x="T16" y="0"/>
                    </a:cxn>
                    <a:cxn ang="T59">
                      <a:pos x="T17" y="0"/>
                    </a:cxn>
                    <a:cxn ang="T60">
                      <a:pos x="T18" y="0"/>
                    </a:cxn>
                    <a:cxn ang="T61">
                      <a:pos x="T19" y="0"/>
                    </a:cxn>
                    <a:cxn ang="T62">
                      <a:pos x="T20" y="0"/>
                    </a:cxn>
                    <a:cxn ang="T63">
                      <a:pos x="T21" y="0"/>
                    </a:cxn>
                    <a:cxn ang="T64">
                      <a:pos x="T22" y="0"/>
                    </a:cxn>
                    <a:cxn ang="T65">
                      <a:pos x="T23" y="0"/>
                    </a:cxn>
                    <a:cxn ang="T66">
                      <a:pos x="T24" y="0"/>
                    </a:cxn>
                    <a:cxn ang="T67">
                      <a:pos x="T25" y="0"/>
                    </a:cxn>
                    <a:cxn ang="T68">
                      <a:pos x="T26" y="0"/>
                    </a:cxn>
                    <a:cxn ang="T69">
                      <a:pos x="T27" y="0"/>
                    </a:cxn>
                    <a:cxn ang="T70">
                      <a:pos x="T28" y="0"/>
                    </a:cxn>
                    <a:cxn ang="T71">
                      <a:pos x="T29" y="0"/>
                    </a:cxn>
                    <a:cxn ang="T72">
                      <a:pos x="T30" y="0"/>
                    </a:cxn>
                    <a:cxn ang="T73">
                      <a:pos x="T31" y="0"/>
                    </a:cxn>
                    <a:cxn ang="T74">
                      <a:pos x="T32" y="0"/>
                    </a:cxn>
                    <a:cxn ang="T75">
                      <a:pos x="T33" y="0"/>
                    </a:cxn>
                    <a:cxn ang="T76">
                      <a:pos x="T34" y="0"/>
                    </a:cxn>
                    <a:cxn ang="T77">
                      <a:pos x="T35" y="0"/>
                    </a:cxn>
                    <a:cxn ang="T78">
                      <a:pos x="T36" y="0"/>
                    </a:cxn>
                    <a:cxn ang="T79">
                      <a:pos x="T37" y="0"/>
                    </a:cxn>
                    <a:cxn ang="T80">
                      <a:pos x="T38" y="0"/>
                    </a:cxn>
                    <a:cxn ang="T81">
                      <a:pos x="T39" y="0"/>
                    </a:cxn>
                    <a:cxn ang="T82">
                      <a:pos x="T40" y="0"/>
                    </a:cxn>
                    <a:cxn ang="T83">
                      <a:pos x="T41" y="0"/>
                    </a:cxn>
                  </a:cxnLst>
                  <a:rect l="0" t="0" r="r" b="b"/>
                  <a:pathLst>
                    <a:path w="511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5" y="0"/>
                      </a:lnTo>
                      <a:lnTo>
                        <a:pt x="59" y="0"/>
                      </a:lnTo>
                      <a:lnTo>
                        <a:pt x="63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2" y="0"/>
                      </a:lnTo>
                      <a:lnTo>
                        <a:pt x="90" y="0"/>
                      </a:lnTo>
                      <a:lnTo>
                        <a:pt x="94" y="0"/>
                      </a:lnTo>
                      <a:lnTo>
                        <a:pt x="98" y="0"/>
                      </a:lnTo>
                      <a:lnTo>
                        <a:pt x="102" y="0"/>
                      </a:lnTo>
                      <a:lnTo>
                        <a:pt x="105" y="0"/>
                      </a:lnTo>
                      <a:lnTo>
                        <a:pt x="109" y="0"/>
                      </a:lnTo>
                      <a:lnTo>
                        <a:pt x="113" y="0"/>
                      </a:lnTo>
                      <a:lnTo>
                        <a:pt x="117" y="0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29" y="0"/>
                      </a:lnTo>
                      <a:lnTo>
                        <a:pt x="133" y="0"/>
                      </a:lnTo>
                      <a:lnTo>
                        <a:pt x="137" y="0"/>
                      </a:lnTo>
                      <a:lnTo>
                        <a:pt x="141" y="0"/>
                      </a:lnTo>
                      <a:lnTo>
                        <a:pt x="144" y="0"/>
                      </a:lnTo>
                      <a:lnTo>
                        <a:pt x="148" y="0"/>
                      </a:lnTo>
                      <a:lnTo>
                        <a:pt x="152" y="0"/>
                      </a:lnTo>
                      <a:lnTo>
                        <a:pt x="156" y="0"/>
                      </a:lnTo>
                      <a:lnTo>
                        <a:pt x="160" y="0"/>
                      </a:lnTo>
                      <a:lnTo>
                        <a:pt x="164" y="0"/>
                      </a:lnTo>
                      <a:lnTo>
                        <a:pt x="168" y="0"/>
                      </a:lnTo>
                      <a:lnTo>
                        <a:pt x="172" y="0"/>
                      </a:lnTo>
                      <a:lnTo>
                        <a:pt x="176" y="0"/>
                      </a:lnTo>
                      <a:lnTo>
                        <a:pt x="180" y="0"/>
                      </a:lnTo>
                      <a:lnTo>
                        <a:pt x="183" y="0"/>
                      </a:lnTo>
                      <a:lnTo>
                        <a:pt x="187" y="0"/>
                      </a:lnTo>
                      <a:lnTo>
                        <a:pt x="191" y="0"/>
                      </a:lnTo>
                      <a:lnTo>
                        <a:pt x="195" y="0"/>
                      </a:lnTo>
                      <a:lnTo>
                        <a:pt x="199" y="0"/>
                      </a:lnTo>
                      <a:lnTo>
                        <a:pt x="207" y="0"/>
                      </a:lnTo>
                      <a:lnTo>
                        <a:pt x="211" y="0"/>
                      </a:lnTo>
                      <a:lnTo>
                        <a:pt x="215" y="0"/>
                      </a:lnTo>
                      <a:lnTo>
                        <a:pt x="219" y="0"/>
                      </a:lnTo>
                      <a:lnTo>
                        <a:pt x="222" y="0"/>
                      </a:lnTo>
                      <a:lnTo>
                        <a:pt x="226" y="0"/>
                      </a:lnTo>
                      <a:lnTo>
                        <a:pt x="230" y="0"/>
                      </a:lnTo>
                      <a:lnTo>
                        <a:pt x="234" y="0"/>
                      </a:lnTo>
                      <a:lnTo>
                        <a:pt x="238" y="0"/>
                      </a:lnTo>
                      <a:lnTo>
                        <a:pt x="242" y="0"/>
                      </a:lnTo>
                      <a:lnTo>
                        <a:pt x="246" y="0"/>
                      </a:lnTo>
                      <a:lnTo>
                        <a:pt x="250" y="0"/>
                      </a:lnTo>
                      <a:lnTo>
                        <a:pt x="254" y="0"/>
                      </a:lnTo>
                      <a:lnTo>
                        <a:pt x="258" y="0"/>
                      </a:lnTo>
                      <a:lnTo>
                        <a:pt x="261" y="0"/>
                      </a:lnTo>
                      <a:lnTo>
                        <a:pt x="265" y="0"/>
                      </a:lnTo>
                      <a:lnTo>
                        <a:pt x="269" y="0"/>
                      </a:lnTo>
                      <a:lnTo>
                        <a:pt x="273" y="0"/>
                      </a:lnTo>
                      <a:lnTo>
                        <a:pt x="277" y="0"/>
                      </a:lnTo>
                      <a:lnTo>
                        <a:pt x="281" y="0"/>
                      </a:lnTo>
                      <a:lnTo>
                        <a:pt x="285" y="0"/>
                      </a:lnTo>
                      <a:lnTo>
                        <a:pt x="289" y="0"/>
                      </a:lnTo>
                      <a:lnTo>
                        <a:pt x="293" y="0"/>
                      </a:lnTo>
                      <a:lnTo>
                        <a:pt x="296" y="0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8" y="0"/>
                      </a:lnTo>
                      <a:lnTo>
                        <a:pt x="312" y="0"/>
                      </a:lnTo>
                      <a:lnTo>
                        <a:pt x="316" y="0"/>
                      </a:lnTo>
                      <a:lnTo>
                        <a:pt x="324" y="0"/>
                      </a:lnTo>
                      <a:lnTo>
                        <a:pt x="328" y="0"/>
                      </a:lnTo>
                      <a:lnTo>
                        <a:pt x="332" y="0"/>
                      </a:lnTo>
                      <a:lnTo>
                        <a:pt x="335" y="0"/>
                      </a:lnTo>
                      <a:lnTo>
                        <a:pt x="339" y="0"/>
                      </a:lnTo>
                      <a:lnTo>
                        <a:pt x="343" y="0"/>
                      </a:lnTo>
                      <a:lnTo>
                        <a:pt x="347" y="0"/>
                      </a:lnTo>
                      <a:lnTo>
                        <a:pt x="351" y="0"/>
                      </a:lnTo>
                      <a:lnTo>
                        <a:pt x="355" y="0"/>
                      </a:lnTo>
                      <a:lnTo>
                        <a:pt x="359" y="0"/>
                      </a:lnTo>
                      <a:lnTo>
                        <a:pt x="363" y="0"/>
                      </a:lnTo>
                      <a:lnTo>
                        <a:pt x="367" y="0"/>
                      </a:lnTo>
                      <a:lnTo>
                        <a:pt x="371" y="0"/>
                      </a:lnTo>
                      <a:lnTo>
                        <a:pt x="374" y="0"/>
                      </a:lnTo>
                      <a:lnTo>
                        <a:pt x="378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90" y="0"/>
                      </a:lnTo>
                      <a:lnTo>
                        <a:pt x="394" y="0"/>
                      </a:lnTo>
                      <a:lnTo>
                        <a:pt x="398" y="0"/>
                      </a:lnTo>
                      <a:lnTo>
                        <a:pt x="402" y="0"/>
                      </a:lnTo>
                      <a:lnTo>
                        <a:pt x="406" y="0"/>
                      </a:lnTo>
                      <a:lnTo>
                        <a:pt x="410" y="0"/>
                      </a:lnTo>
                      <a:lnTo>
                        <a:pt x="413" y="0"/>
                      </a:lnTo>
                      <a:lnTo>
                        <a:pt x="417" y="0"/>
                      </a:lnTo>
                      <a:lnTo>
                        <a:pt x="421" y="0"/>
                      </a:lnTo>
                      <a:lnTo>
                        <a:pt x="425" y="0"/>
                      </a:lnTo>
                      <a:lnTo>
                        <a:pt x="429" y="0"/>
                      </a:lnTo>
                      <a:lnTo>
                        <a:pt x="433" y="0"/>
                      </a:lnTo>
                      <a:lnTo>
                        <a:pt x="441" y="0"/>
                      </a:lnTo>
                      <a:lnTo>
                        <a:pt x="445" y="0"/>
                      </a:lnTo>
                      <a:lnTo>
                        <a:pt x="448" y="0"/>
                      </a:lnTo>
                      <a:lnTo>
                        <a:pt x="452" y="0"/>
                      </a:lnTo>
                      <a:lnTo>
                        <a:pt x="456" y="0"/>
                      </a:lnTo>
                      <a:lnTo>
                        <a:pt x="460" y="0"/>
                      </a:lnTo>
                      <a:lnTo>
                        <a:pt x="464" y="0"/>
                      </a:lnTo>
                      <a:lnTo>
                        <a:pt x="468" y="0"/>
                      </a:lnTo>
                      <a:lnTo>
                        <a:pt x="472" y="0"/>
                      </a:lnTo>
                      <a:lnTo>
                        <a:pt x="476" y="0"/>
                      </a:lnTo>
                      <a:lnTo>
                        <a:pt x="480" y="0"/>
                      </a:lnTo>
                      <a:lnTo>
                        <a:pt x="484" y="0"/>
                      </a:lnTo>
                      <a:lnTo>
                        <a:pt x="487" y="0"/>
                      </a:lnTo>
                      <a:lnTo>
                        <a:pt x="491" y="0"/>
                      </a:lnTo>
                      <a:lnTo>
                        <a:pt x="495" y="0"/>
                      </a:lnTo>
                      <a:lnTo>
                        <a:pt x="499" y="0"/>
                      </a:lnTo>
                      <a:lnTo>
                        <a:pt x="503" y="0"/>
                      </a:lnTo>
                      <a:lnTo>
                        <a:pt x="507" y="0"/>
                      </a:lnTo>
                      <a:lnTo>
                        <a:pt x="511" y="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59" name="Freeform 1035">
                  <a:extLst>
                    <a:ext uri="{FF2B5EF4-FFF2-40B4-BE49-F238E27FC236}">
                      <a16:creationId xmlns:a16="http://schemas.microsoft.com/office/drawing/2014/main" id="{A9FCFF29-77B5-42ED-A424-0CE97261DF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56" y="1515"/>
                  <a:ext cx="514" cy="0"/>
                </a:xfrm>
                <a:custGeom>
                  <a:avLst/>
                  <a:gdLst>
                    <a:gd name="T0" fmla="*/ 8 w 514"/>
                    <a:gd name="T1" fmla="*/ 19 w 514"/>
                    <a:gd name="T2" fmla="*/ 31 w 514"/>
                    <a:gd name="T3" fmla="*/ 47 w 514"/>
                    <a:gd name="T4" fmla="*/ 58 w 514"/>
                    <a:gd name="T5" fmla="*/ 70 w 514"/>
                    <a:gd name="T6" fmla="*/ 82 w 514"/>
                    <a:gd name="T7" fmla="*/ 93 w 514"/>
                    <a:gd name="T8" fmla="*/ 105 w 514"/>
                    <a:gd name="T9" fmla="*/ 117 w 514"/>
                    <a:gd name="T10" fmla="*/ 128 w 514"/>
                    <a:gd name="T11" fmla="*/ 140 w 514"/>
                    <a:gd name="T12" fmla="*/ 152 w 514"/>
                    <a:gd name="T13" fmla="*/ 167 w 514"/>
                    <a:gd name="T14" fmla="*/ 179 w 514"/>
                    <a:gd name="T15" fmla="*/ 191 w 514"/>
                    <a:gd name="T16" fmla="*/ 203 w 514"/>
                    <a:gd name="T17" fmla="*/ 214 w 514"/>
                    <a:gd name="T18" fmla="*/ 226 w 514"/>
                    <a:gd name="T19" fmla="*/ 238 w 514"/>
                    <a:gd name="T20" fmla="*/ 249 w 514"/>
                    <a:gd name="T21" fmla="*/ 261 w 514"/>
                    <a:gd name="T22" fmla="*/ 273 w 514"/>
                    <a:gd name="T23" fmla="*/ 288 w 514"/>
                    <a:gd name="T24" fmla="*/ 300 w 514"/>
                    <a:gd name="T25" fmla="*/ 312 w 514"/>
                    <a:gd name="T26" fmla="*/ 323 w 514"/>
                    <a:gd name="T27" fmla="*/ 335 w 514"/>
                    <a:gd name="T28" fmla="*/ 347 w 514"/>
                    <a:gd name="T29" fmla="*/ 358 w 514"/>
                    <a:gd name="T30" fmla="*/ 370 w 514"/>
                    <a:gd name="T31" fmla="*/ 382 w 514"/>
                    <a:gd name="T32" fmla="*/ 397 w 514"/>
                    <a:gd name="T33" fmla="*/ 409 w 514"/>
                    <a:gd name="T34" fmla="*/ 421 w 514"/>
                    <a:gd name="T35" fmla="*/ 433 w 514"/>
                    <a:gd name="T36" fmla="*/ 444 w 514"/>
                    <a:gd name="T37" fmla="*/ 456 w 514"/>
                    <a:gd name="T38" fmla="*/ 468 w 514"/>
                    <a:gd name="T39" fmla="*/ 479 w 514"/>
                    <a:gd name="T40" fmla="*/ 491 w 514"/>
                    <a:gd name="T41" fmla="*/ 503 w 514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42">
                      <a:pos x="T0" y="0"/>
                    </a:cxn>
                    <a:cxn ang="T43">
                      <a:pos x="T1" y="0"/>
                    </a:cxn>
                    <a:cxn ang="T44">
                      <a:pos x="T2" y="0"/>
                    </a:cxn>
                    <a:cxn ang="T45">
                      <a:pos x="T3" y="0"/>
                    </a:cxn>
                    <a:cxn ang="T46">
                      <a:pos x="T4" y="0"/>
                    </a:cxn>
                    <a:cxn ang="T47">
                      <a:pos x="T5" y="0"/>
                    </a:cxn>
                    <a:cxn ang="T48">
                      <a:pos x="T6" y="0"/>
                    </a:cxn>
                    <a:cxn ang="T49">
                      <a:pos x="T7" y="0"/>
                    </a:cxn>
                    <a:cxn ang="T50">
                      <a:pos x="T8" y="0"/>
                    </a:cxn>
                    <a:cxn ang="T51">
                      <a:pos x="T9" y="0"/>
                    </a:cxn>
                    <a:cxn ang="T52">
                      <a:pos x="T10" y="0"/>
                    </a:cxn>
                    <a:cxn ang="T53">
                      <a:pos x="T11" y="0"/>
                    </a:cxn>
                    <a:cxn ang="T54">
                      <a:pos x="T12" y="0"/>
                    </a:cxn>
                    <a:cxn ang="T55">
                      <a:pos x="T13" y="0"/>
                    </a:cxn>
                    <a:cxn ang="T56">
                      <a:pos x="T14" y="0"/>
                    </a:cxn>
                    <a:cxn ang="T57">
                      <a:pos x="T15" y="0"/>
                    </a:cxn>
                    <a:cxn ang="T58">
                      <a:pos x="T16" y="0"/>
                    </a:cxn>
                    <a:cxn ang="T59">
                      <a:pos x="T17" y="0"/>
                    </a:cxn>
                    <a:cxn ang="T60">
                      <a:pos x="T18" y="0"/>
                    </a:cxn>
                    <a:cxn ang="T61">
                      <a:pos x="T19" y="0"/>
                    </a:cxn>
                    <a:cxn ang="T62">
                      <a:pos x="T20" y="0"/>
                    </a:cxn>
                    <a:cxn ang="T63">
                      <a:pos x="T21" y="0"/>
                    </a:cxn>
                    <a:cxn ang="T64">
                      <a:pos x="T22" y="0"/>
                    </a:cxn>
                    <a:cxn ang="T65">
                      <a:pos x="T23" y="0"/>
                    </a:cxn>
                    <a:cxn ang="T66">
                      <a:pos x="T24" y="0"/>
                    </a:cxn>
                    <a:cxn ang="T67">
                      <a:pos x="T25" y="0"/>
                    </a:cxn>
                    <a:cxn ang="T68">
                      <a:pos x="T26" y="0"/>
                    </a:cxn>
                    <a:cxn ang="T69">
                      <a:pos x="T27" y="0"/>
                    </a:cxn>
                    <a:cxn ang="T70">
                      <a:pos x="T28" y="0"/>
                    </a:cxn>
                    <a:cxn ang="T71">
                      <a:pos x="T29" y="0"/>
                    </a:cxn>
                    <a:cxn ang="T72">
                      <a:pos x="T30" y="0"/>
                    </a:cxn>
                    <a:cxn ang="T73">
                      <a:pos x="T31" y="0"/>
                    </a:cxn>
                    <a:cxn ang="T74">
                      <a:pos x="T32" y="0"/>
                    </a:cxn>
                    <a:cxn ang="T75">
                      <a:pos x="T33" y="0"/>
                    </a:cxn>
                    <a:cxn ang="T76">
                      <a:pos x="T34" y="0"/>
                    </a:cxn>
                    <a:cxn ang="T77">
                      <a:pos x="T35" y="0"/>
                    </a:cxn>
                    <a:cxn ang="T78">
                      <a:pos x="T36" y="0"/>
                    </a:cxn>
                    <a:cxn ang="T79">
                      <a:pos x="T37" y="0"/>
                    </a:cxn>
                    <a:cxn ang="T80">
                      <a:pos x="T38" y="0"/>
                    </a:cxn>
                    <a:cxn ang="T81">
                      <a:pos x="T39" y="0"/>
                    </a:cxn>
                    <a:cxn ang="T82">
                      <a:pos x="T40" y="0"/>
                    </a:cxn>
                    <a:cxn ang="T83">
                      <a:pos x="T41" y="0"/>
                    </a:cxn>
                  </a:cxnLst>
                  <a:rect l="0" t="0" r="r" b="b"/>
                  <a:pathLst>
                    <a:path w="514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9" y="0"/>
                      </a:lnTo>
                      <a:lnTo>
                        <a:pt x="23" y="0"/>
                      </a:lnTo>
                      <a:lnTo>
                        <a:pt x="27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4" y="0"/>
                      </a:lnTo>
                      <a:lnTo>
                        <a:pt x="58" y="0"/>
                      </a:lnTo>
                      <a:lnTo>
                        <a:pt x="62" y="0"/>
                      </a:lnTo>
                      <a:lnTo>
                        <a:pt x="66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2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3" y="0"/>
                      </a:lnTo>
                      <a:lnTo>
                        <a:pt x="97" y="0"/>
                      </a:lnTo>
                      <a:lnTo>
                        <a:pt x="101" y="0"/>
                      </a:lnTo>
                      <a:lnTo>
                        <a:pt x="105" y="0"/>
                      </a:lnTo>
                      <a:lnTo>
                        <a:pt x="109" y="0"/>
                      </a:lnTo>
                      <a:lnTo>
                        <a:pt x="113" y="0"/>
                      </a:lnTo>
                      <a:lnTo>
                        <a:pt x="117" y="0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28" y="0"/>
                      </a:lnTo>
                      <a:lnTo>
                        <a:pt x="132" y="0"/>
                      </a:lnTo>
                      <a:lnTo>
                        <a:pt x="136" y="0"/>
                      </a:lnTo>
                      <a:lnTo>
                        <a:pt x="140" y="0"/>
                      </a:lnTo>
                      <a:lnTo>
                        <a:pt x="144" y="0"/>
                      </a:lnTo>
                      <a:lnTo>
                        <a:pt x="148" y="0"/>
                      </a:lnTo>
                      <a:lnTo>
                        <a:pt x="152" y="0"/>
                      </a:lnTo>
                      <a:lnTo>
                        <a:pt x="156" y="0"/>
                      </a:lnTo>
                      <a:lnTo>
                        <a:pt x="164" y="0"/>
                      </a:lnTo>
                      <a:lnTo>
                        <a:pt x="167" y="0"/>
                      </a:lnTo>
                      <a:lnTo>
                        <a:pt x="171" y="0"/>
                      </a:lnTo>
                      <a:lnTo>
                        <a:pt x="175" y="0"/>
                      </a:lnTo>
                      <a:lnTo>
                        <a:pt x="179" y="0"/>
                      </a:lnTo>
                      <a:lnTo>
                        <a:pt x="183" y="0"/>
                      </a:lnTo>
                      <a:lnTo>
                        <a:pt x="187" y="0"/>
                      </a:lnTo>
                      <a:lnTo>
                        <a:pt x="191" y="0"/>
                      </a:lnTo>
                      <a:lnTo>
                        <a:pt x="195" y="0"/>
                      </a:lnTo>
                      <a:lnTo>
                        <a:pt x="199" y="0"/>
                      </a:lnTo>
                      <a:lnTo>
                        <a:pt x="203" y="0"/>
                      </a:lnTo>
                      <a:lnTo>
                        <a:pt x="206" y="0"/>
                      </a:lnTo>
                      <a:lnTo>
                        <a:pt x="210" y="0"/>
                      </a:lnTo>
                      <a:lnTo>
                        <a:pt x="214" y="0"/>
                      </a:lnTo>
                      <a:lnTo>
                        <a:pt x="218" y="0"/>
                      </a:lnTo>
                      <a:lnTo>
                        <a:pt x="222" y="0"/>
                      </a:lnTo>
                      <a:lnTo>
                        <a:pt x="226" y="0"/>
                      </a:lnTo>
                      <a:lnTo>
                        <a:pt x="230" y="0"/>
                      </a:lnTo>
                      <a:lnTo>
                        <a:pt x="234" y="0"/>
                      </a:lnTo>
                      <a:lnTo>
                        <a:pt x="238" y="0"/>
                      </a:lnTo>
                      <a:lnTo>
                        <a:pt x="242" y="0"/>
                      </a:lnTo>
                      <a:lnTo>
                        <a:pt x="245" y="0"/>
                      </a:lnTo>
                      <a:lnTo>
                        <a:pt x="249" y="0"/>
                      </a:lnTo>
                      <a:lnTo>
                        <a:pt x="253" y="0"/>
                      </a:lnTo>
                      <a:lnTo>
                        <a:pt x="257" y="0"/>
                      </a:lnTo>
                      <a:lnTo>
                        <a:pt x="261" y="0"/>
                      </a:lnTo>
                      <a:lnTo>
                        <a:pt x="265" y="0"/>
                      </a:lnTo>
                      <a:lnTo>
                        <a:pt x="269" y="0"/>
                      </a:lnTo>
                      <a:lnTo>
                        <a:pt x="273" y="0"/>
                      </a:lnTo>
                      <a:lnTo>
                        <a:pt x="281" y="0"/>
                      </a:lnTo>
                      <a:lnTo>
                        <a:pt x="284" y="0"/>
                      </a:lnTo>
                      <a:lnTo>
                        <a:pt x="288" y="0"/>
                      </a:lnTo>
                      <a:lnTo>
                        <a:pt x="292" y="0"/>
                      </a:lnTo>
                      <a:lnTo>
                        <a:pt x="296" y="0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8" y="0"/>
                      </a:lnTo>
                      <a:lnTo>
                        <a:pt x="312" y="0"/>
                      </a:lnTo>
                      <a:lnTo>
                        <a:pt x="316" y="0"/>
                      </a:lnTo>
                      <a:lnTo>
                        <a:pt x="319" y="0"/>
                      </a:lnTo>
                      <a:lnTo>
                        <a:pt x="323" y="0"/>
                      </a:lnTo>
                      <a:lnTo>
                        <a:pt x="327" y="0"/>
                      </a:lnTo>
                      <a:lnTo>
                        <a:pt x="331" y="0"/>
                      </a:lnTo>
                      <a:lnTo>
                        <a:pt x="335" y="0"/>
                      </a:lnTo>
                      <a:lnTo>
                        <a:pt x="339" y="0"/>
                      </a:lnTo>
                      <a:lnTo>
                        <a:pt x="343" y="0"/>
                      </a:lnTo>
                      <a:lnTo>
                        <a:pt x="347" y="0"/>
                      </a:lnTo>
                      <a:lnTo>
                        <a:pt x="351" y="0"/>
                      </a:lnTo>
                      <a:lnTo>
                        <a:pt x="355" y="0"/>
                      </a:lnTo>
                      <a:lnTo>
                        <a:pt x="358" y="0"/>
                      </a:lnTo>
                      <a:lnTo>
                        <a:pt x="362" y="0"/>
                      </a:lnTo>
                      <a:lnTo>
                        <a:pt x="366" y="0"/>
                      </a:lnTo>
                      <a:lnTo>
                        <a:pt x="370" y="0"/>
                      </a:lnTo>
                      <a:lnTo>
                        <a:pt x="374" y="0"/>
                      </a:lnTo>
                      <a:lnTo>
                        <a:pt x="378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90" y="0"/>
                      </a:lnTo>
                      <a:lnTo>
                        <a:pt x="397" y="0"/>
                      </a:lnTo>
                      <a:lnTo>
                        <a:pt x="401" y="0"/>
                      </a:lnTo>
                      <a:lnTo>
                        <a:pt x="405" y="0"/>
                      </a:lnTo>
                      <a:lnTo>
                        <a:pt x="409" y="0"/>
                      </a:lnTo>
                      <a:lnTo>
                        <a:pt x="413" y="0"/>
                      </a:lnTo>
                      <a:lnTo>
                        <a:pt x="417" y="0"/>
                      </a:lnTo>
                      <a:lnTo>
                        <a:pt x="421" y="0"/>
                      </a:lnTo>
                      <a:lnTo>
                        <a:pt x="425" y="0"/>
                      </a:lnTo>
                      <a:lnTo>
                        <a:pt x="429" y="0"/>
                      </a:lnTo>
                      <a:lnTo>
                        <a:pt x="433" y="0"/>
                      </a:lnTo>
                      <a:lnTo>
                        <a:pt x="436" y="0"/>
                      </a:lnTo>
                      <a:lnTo>
                        <a:pt x="440" y="0"/>
                      </a:lnTo>
                      <a:lnTo>
                        <a:pt x="444" y="0"/>
                      </a:lnTo>
                      <a:lnTo>
                        <a:pt x="448" y="0"/>
                      </a:lnTo>
                      <a:lnTo>
                        <a:pt x="452" y="0"/>
                      </a:lnTo>
                      <a:lnTo>
                        <a:pt x="456" y="0"/>
                      </a:lnTo>
                      <a:lnTo>
                        <a:pt x="460" y="0"/>
                      </a:lnTo>
                      <a:lnTo>
                        <a:pt x="464" y="0"/>
                      </a:lnTo>
                      <a:lnTo>
                        <a:pt x="468" y="0"/>
                      </a:lnTo>
                      <a:lnTo>
                        <a:pt x="471" y="0"/>
                      </a:lnTo>
                      <a:lnTo>
                        <a:pt x="475" y="0"/>
                      </a:lnTo>
                      <a:lnTo>
                        <a:pt x="479" y="0"/>
                      </a:lnTo>
                      <a:lnTo>
                        <a:pt x="483" y="0"/>
                      </a:lnTo>
                      <a:lnTo>
                        <a:pt x="487" y="0"/>
                      </a:lnTo>
                      <a:lnTo>
                        <a:pt x="491" y="0"/>
                      </a:lnTo>
                      <a:lnTo>
                        <a:pt x="495" y="0"/>
                      </a:lnTo>
                      <a:lnTo>
                        <a:pt x="499" y="0"/>
                      </a:lnTo>
                      <a:lnTo>
                        <a:pt x="503" y="0"/>
                      </a:lnTo>
                      <a:lnTo>
                        <a:pt x="507" y="0"/>
                      </a:lnTo>
                      <a:lnTo>
                        <a:pt x="514" y="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60" name="Freeform 1036">
                  <a:extLst>
                    <a:ext uri="{FF2B5EF4-FFF2-40B4-BE49-F238E27FC236}">
                      <a16:creationId xmlns:a16="http://schemas.microsoft.com/office/drawing/2014/main" id="{BA4AF2ED-0D62-4BBA-9757-3BE8EC2D46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70" y="1448"/>
                  <a:ext cx="343" cy="129"/>
                </a:xfrm>
                <a:custGeom>
                  <a:avLst/>
                  <a:gdLst>
                    <a:gd name="T0" fmla="*/ 4 w 343"/>
                    <a:gd name="T1" fmla="*/ 67 h 129"/>
                    <a:gd name="T2" fmla="*/ 12 w 343"/>
                    <a:gd name="T3" fmla="*/ 67 h 129"/>
                    <a:gd name="T4" fmla="*/ 20 w 343"/>
                    <a:gd name="T5" fmla="*/ 67 h 129"/>
                    <a:gd name="T6" fmla="*/ 28 w 343"/>
                    <a:gd name="T7" fmla="*/ 67 h 129"/>
                    <a:gd name="T8" fmla="*/ 35 w 343"/>
                    <a:gd name="T9" fmla="*/ 67 h 129"/>
                    <a:gd name="T10" fmla="*/ 43 w 343"/>
                    <a:gd name="T11" fmla="*/ 67 h 129"/>
                    <a:gd name="T12" fmla="*/ 51 w 343"/>
                    <a:gd name="T13" fmla="*/ 67 h 129"/>
                    <a:gd name="T14" fmla="*/ 59 w 343"/>
                    <a:gd name="T15" fmla="*/ 67 h 129"/>
                    <a:gd name="T16" fmla="*/ 67 w 343"/>
                    <a:gd name="T17" fmla="*/ 67 h 129"/>
                    <a:gd name="T18" fmla="*/ 74 w 343"/>
                    <a:gd name="T19" fmla="*/ 67 h 129"/>
                    <a:gd name="T20" fmla="*/ 82 w 343"/>
                    <a:gd name="T21" fmla="*/ 67 h 129"/>
                    <a:gd name="T22" fmla="*/ 90 w 343"/>
                    <a:gd name="T23" fmla="*/ 67 h 129"/>
                    <a:gd name="T24" fmla="*/ 98 w 343"/>
                    <a:gd name="T25" fmla="*/ 67 h 129"/>
                    <a:gd name="T26" fmla="*/ 106 w 343"/>
                    <a:gd name="T27" fmla="*/ 67 h 129"/>
                    <a:gd name="T28" fmla="*/ 117 w 343"/>
                    <a:gd name="T29" fmla="*/ 67 h 129"/>
                    <a:gd name="T30" fmla="*/ 125 w 343"/>
                    <a:gd name="T31" fmla="*/ 67 h 129"/>
                    <a:gd name="T32" fmla="*/ 133 w 343"/>
                    <a:gd name="T33" fmla="*/ 67 h 129"/>
                    <a:gd name="T34" fmla="*/ 141 w 343"/>
                    <a:gd name="T35" fmla="*/ 67 h 129"/>
                    <a:gd name="T36" fmla="*/ 148 w 343"/>
                    <a:gd name="T37" fmla="*/ 67 h 129"/>
                    <a:gd name="T38" fmla="*/ 156 w 343"/>
                    <a:gd name="T39" fmla="*/ 67 h 129"/>
                    <a:gd name="T40" fmla="*/ 164 w 343"/>
                    <a:gd name="T41" fmla="*/ 67 h 129"/>
                    <a:gd name="T42" fmla="*/ 172 w 343"/>
                    <a:gd name="T43" fmla="*/ 67 h 129"/>
                    <a:gd name="T44" fmla="*/ 180 w 343"/>
                    <a:gd name="T45" fmla="*/ 67 h 129"/>
                    <a:gd name="T46" fmla="*/ 187 w 343"/>
                    <a:gd name="T47" fmla="*/ 67 h 129"/>
                    <a:gd name="T48" fmla="*/ 195 w 343"/>
                    <a:gd name="T49" fmla="*/ 67 h 129"/>
                    <a:gd name="T50" fmla="*/ 203 w 343"/>
                    <a:gd name="T51" fmla="*/ 67 h 129"/>
                    <a:gd name="T52" fmla="*/ 211 w 343"/>
                    <a:gd name="T53" fmla="*/ 67 h 129"/>
                    <a:gd name="T54" fmla="*/ 219 w 343"/>
                    <a:gd name="T55" fmla="*/ 67 h 129"/>
                    <a:gd name="T56" fmla="*/ 226 w 343"/>
                    <a:gd name="T57" fmla="*/ 67 h 129"/>
                    <a:gd name="T58" fmla="*/ 238 w 343"/>
                    <a:gd name="T59" fmla="*/ 67 h 129"/>
                    <a:gd name="T60" fmla="*/ 246 w 343"/>
                    <a:gd name="T61" fmla="*/ 67 h 129"/>
                    <a:gd name="T62" fmla="*/ 254 w 343"/>
                    <a:gd name="T63" fmla="*/ 67 h 129"/>
                    <a:gd name="T64" fmla="*/ 265 w 343"/>
                    <a:gd name="T65" fmla="*/ 67 h 129"/>
                    <a:gd name="T66" fmla="*/ 269 w 343"/>
                    <a:gd name="T67" fmla="*/ 67 h 129"/>
                    <a:gd name="T68" fmla="*/ 269 w 343"/>
                    <a:gd name="T69" fmla="*/ 67 h 129"/>
                    <a:gd name="T70" fmla="*/ 273 w 343"/>
                    <a:gd name="T71" fmla="*/ 70 h 129"/>
                    <a:gd name="T72" fmla="*/ 277 w 343"/>
                    <a:gd name="T73" fmla="*/ 55 h 129"/>
                    <a:gd name="T74" fmla="*/ 277 w 343"/>
                    <a:gd name="T75" fmla="*/ 125 h 129"/>
                    <a:gd name="T76" fmla="*/ 281 w 343"/>
                    <a:gd name="T77" fmla="*/ 0 h 129"/>
                    <a:gd name="T78" fmla="*/ 285 w 343"/>
                    <a:gd name="T79" fmla="*/ 55 h 129"/>
                    <a:gd name="T80" fmla="*/ 285 w 343"/>
                    <a:gd name="T81" fmla="*/ 47 h 129"/>
                    <a:gd name="T82" fmla="*/ 289 w 343"/>
                    <a:gd name="T83" fmla="*/ 59 h 129"/>
                    <a:gd name="T84" fmla="*/ 289 w 343"/>
                    <a:gd name="T85" fmla="*/ 63 h 129"/>
                    <a:gd name="T86" fmla="*/ 293 w 343"/>
                    <a:gd name="T87" fmla="*/ 67 h 129"/>
                    <a:gd name="T88" fmla="*/ 297 w 343"/>
                    <a:gd name="T89" fmla="*/ 67 h 129"/>
                    <a:gd name="T90" fmla="*/ 301 w 343"/>
                    <a:gd name="T91" fmla="*/ 67 h 129"/>
                    <a:gd name="T92" fmla="*/ 304 w 343"/>
                    <a:gd name="T93" fmla="*/ 67 h 129"/>
                    <a:gd name="T94" fmla="*/ 308 w 343"/>
                    <a:gd name="T95" fmla="*/ 67 h 129"/>
                    <a:gd name="T96" fmla="*/ 312 w 343"/>
                    <a:gd name="T97" fmla="*/ 67 h 129"/>
                    <a:gd name="T98" fmla="*/ 316 w 343"/>
                    <a:gd name="T99" fmla="*/ 67 h 129"/>
                    <a:gd name="T100" fmla="*/ 320 w 343"/>
                    <a:gd name="T101" fmla="*/ 67 h 129"/>
                    <a:gd name="T102" fmla="*/ 320 w 343"/>
                    <a:gd name="T103" fmla="*/ 67 h 129"/>
                    <a:gd name="T104" fmla="*/ 324 w 343"/>
                    <a:gd name="T105" fmla="*/ 67 h 129"/>
                    <a:gd name="T106" fmla="*/ 328 w 343"/>
                    <a:gd name="T107" fmla="*/ 67 h 129"/>
                    <a:gd name="T108" fmla="*/ 332 w 343"/>
                    <a:gd name="T109" fmla="*/ 67 h 129"/>
                    <a:gd name="T110" fmla="*/ 336 w 343"/>
                    <a:gd name="T111" fmla="*/ 67 h 129"/>
                    <a:gd name="T112" fmla="*/ 339 w 343"/>
                    <a:gd name="T113" fmla="*/ 67 h 129"/>
                    <a:gd name="T114" fmla="*/ 343 w 343"/>
                    <a:gd name="T115" fmla="*/ 67 h 129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0" t="0" r="r" b="b"/>
                  <a:pathLst>
                    <a:path w="343" h="129">
                      <a:moveTo>
                        <a:pt x="0" y="67"/>
                      </a:moveTo>
                      <a:lnTo>
                        <a:pt x="4" y="67"/>
                      </a:lnTo>
                      <a:lnTo>
                        <a:pt x="8" y="67"/>
                      </a:lnTo>
                      <a:lnTo>
                        <a:pt x="12" y="67"/>
                      </a:lnTo>
                      <a:lnTo>
                        <a:pt x="16" y="67"/>
                      </a:lnTo>
                      <a:lnTo>
                        <a:pt x="20" y="67"/>
                      </a:lnTo>
                      <a:lnTo>
                        <a:pt x="24" y="67"/>
                      </a:lnTo>
                      <a:lnTo>
                        <a:pt x="28" y="67"/>
                      </a:lnTo>
                      <a:lnTo>
                        <a:pt x="32" y="67"/>
                      </a:lnTo>
                      <a:lnTo>
                        <a:pt x="35" y="67"/>
                      </a:lnTo>
                      <a:lnTo>
                        <a:pt x="39" y="67"/>
                      </a:lnTo>
                      <a:lnTo>
                        <a:pt x="43" y="67"/>
                      </a:lnTo>
                      <a:lnTo>
                        <a:pt x="47" y="67"/>
                      </a:lnTo>
                      <a:lnTo>
                        <a:pt x="51" y="67"/>
                      </a:lnTo>
                      <a:lnTo>
                        <a:pt x="55" y="67"/>
                      </a:lnTo>
                      <a:lnTo>
                        <a:pt x="59" y="67"/>
                      </a:lnTo>
                      <a:lnTo>
                        <a:pt x="63" y="67"/>
                      </a:lnTo>
                      <a:lnTo>
                        <a:pt x="67" y="67"/>
                      </a:lnTo>
                      <a:lnTo>
                        <a:pt x="71" y="67"/>
                      </a:lnTo>
                      <a:lnTo>
                        <a:pt x="74" y="67"/>
                      </a:lnTo>
                      <a:lnTo>
                        <a:pt x="78" y="67"/>
                      </a:lnTo>
                      <a:lnTo>
                        <a:pt x="82" y="67"/>
                      </a:lnTo>
                      <a:lnTo>
                        <a:pt x="86" y="67"/>
                      </a:lnTo>
                      <a:lnTo>
                        <a:pt x="90" y="67"/>
                      </a:lnTo>
                      <a:lnTo>
                        <a:pt x="94" y="67"/>
                      </a:lnTo>
                      <a:lnTo>
                        <a:pt x="98" y="67"/>
                      </a:lnTo>
                      <a:lnTo>
                        <a:pt x="102" y="67"/>
                      </a:lnTo>
                      <a:lnTo>
                        <a:pt x="106" y="67"/>
                      </a:lnTo>
                      <a:lnTo>
                        <a:pt x="110" y="67"/>
                      </a:lnTo>
                      <a:lnTo>
                        <a:pt x="117" y="67"/>
                      </a:lnTo>
                      <a:lnTo>
                        <a:pt x="121" y="67"/>
                      </a:lnTo>
                      <a:lnTo>
                        <a:pt x="125" y="67"/>
                      </a:lnTo>
                      <a:lnTo>
                        <a:pt x="129" y="67"/>
                      </a:lnTo>
                      <a:lnTo>
                        <a:pt x="133" y="67"/>
                      </a:lnTo>
                      <a:lnTo>
                        <a:pt x="137" y="67"/>
                      </a:lnTo>
                      <a:lnTo>
                        <a:pt x="141" y="67"/>
                      </a:lnTo>
                      <a:lnTo>
                        <a:pt x="145" y="67"/>
                      </a:lnTo>
                      <a:lnTo>
                        <a:pt x="148" y="67"/>
                      </a:lnTo>
                      <a:lnTo>
                        <a:pt x="152" y="67"/>
                      </a:lnTo>
                      <a:lnTo>
                        <a:pt x="156" y="67"/>
                      </a:lnTo>
                      <a:lnTo>
                        <a:pt x="160" y="67"/>
                      </a:lnTo>
                      <a:lnTo>
                        <a:pt x="164" y="67"/>
                      </a:lnTo>
                      <a:lnTo>
                        <a:pt x="168" y="67"/>
                      </a:lnTo>
                      <a:lnTo>
                        <a:pt x="172" y="67"/>
                      </a:lnTo>
                      <a:lnTo>
                        <a:pt x="176" y="67"/>
                      </a:lnTo>
                      <a:lnTo>
                        <a:pt x="180" y="67"/>
                      </a:lnTo>
                      <a:lnTo>
                        <a:pt x="184" y="67"/>
                      </a:lnTo>
                      <a:lnTo>
                        <a:pt x="187" y="67"/>
                      </a:lnTo>
                      <a:lnTo>
                        <a:pt x="191" y="67"/>
                      </a:lnTo>
                      <a:lnTo>
                        <a:pt x="195" y="67"/>
                      </a:lnTo>
                      <a:lnTo>
                        <a:pt x="199" y="67"/>
                      </a:lnTo>
                      <a:lnTo>
                        <a:pt x="203" y="67"/>
                      </a:lnTo>
                      <a:lnTo>
                        <a:pt x="207" y="67"/>
                      </a:lnTo>
                      <a:lnTo>
                        <a:pt x="211" y="67"/>
                      </a:lnTo>
                      <a:lnTo>
                        <a:pt x="215" y="67"/>
                      </a:lnTo>
                      <a:lnTo>
                        <a:pt x="219" y="67"/>
                      </a:lnTo>
                      <a:lnTo>
                        <a:pt x="223" y="67"/>
                      </a:lnTo>
                      <a:lnTo>
                        <a:pt x="226" y="67"/>
                      </a:lnTo>
                      <a:lnTo>
                        <a:pt x="234" y="67"/>
                      </a:lnTo>
                      <a:lnTo>
                        <a:pt x="238" y="67"/>
                      </a:lnTo>
                      <a:lnTo>
                        <a:pt x="242" y="67"/>
                      </a:lnTo>
                      <a:lnTo>
                        <a:pt x="246" y="67"/>
                      </a:lnTo>
                      <a:lnTo>
                        <a:pt x="250" y="67"/>
                      </a:lnTo>
                      <a:lnTo>
                        <a:pt x="254" y="67"/>
                      </a:lnTo>
                      <a:lnTo>
                        <a:pt x="258" y="67"/>
                      </a:lnTo>
                      <a:lnTo>
                        <a:pt x="265" y="67"/>
                      </a:lnTo>
                      <a:lnTo>
                        <a:pt x="265" y="63"/>
                      </a:lnTo>
                      <a:lnTo>
                        <a:pt x="269" y="67"/>
                      </a:lnTo>
                      <a:lnTo>
                        <a:pt x="269" y="63"/>
                      </a:lnTo>
                      <a:lnTo>
                        <a:pt x="269" y="67"/>
                      </a:lnTo>
                      <a:lnTo>
                        <a:pt x="273" y="63"/>
                      </a:lnTo>
                      <a:lnTo>
                        <a:pt x="273" y="70"/>
                      </a:lnTo>
                      <a:lnTo>
                        <a:pt x="273" y="51"/>
                      </a:lnTo>
                      <a:lnTo>
                        <a:pt x="277" y="55"/>
                      </a:lnTo>
                      <a:lnTo>
                        <a:pt x="277" y="0"/>
                      </a:lnTo>
                      <a:lnTo>
                        <a:pt x="277" y="125"/>
                      </a:lnTo>
                      <a:lnTo>
                        <a:pt x="281" y="129"/>
                      </a:lnTo>
                      <a:lnTo>
                        <a:pt x="281" y="0"/>
                      </a:lnTo>
                      <a:lnTo>
                        <a:pt x="281" y="51"/>
                      </a:lnTo>
                      <a:lnTo>
                        <a:pt x="285" y="55"/>
                      </a:lnTo>
                      <a:lnTo>
                        <a:pt x="285" y="86"/>
                      </a:lnTo>
                      <a:lnTo>
                        <a:pt x="285" y="47"/>
                      </a:lnTo>
                      <a:lnTo>
                        <a:pt x="285" y="55"/>
                      </a:lnTo>
                      <a:lnTo>
                        <a:pt x="289" y="59"/>
                      </a:lnTo>
                      <a:lnTo>
                        <a:pt x="289" y="74"/>
                      </a:lnTo>
                      <a:lnTo>
                        <a:pt x="289" y="63"/>
                      </a:lnTo>
                      <a:lnTo>
                        <a:pt x="293" y="59"/>
                      </a:lnTo>
                      <a:lnTo>
                        <a:pt x="293" y="67"/>
                      </a:lnTo>
                      <a:lnTo>
                        <a:pt x="297" y="63"/>
                      </a:lnTo>
                      <a:lnTo>
                        <a:pt x="297" y="67"/>
                      </a:lnTo>
                      <a:lnTo>
                        <a:pt x="301" y="63"/>
                      </a:lnTo>
                      <a:lnTo>
                        <a:pt x="301" y="67"/>
                      </a:lnTo>
                      <a:lnTo>
                        <a:pt x="304" y="63"/>
                      </a:lnTo>
                      <a:lnTo>
                        <a:pt x="304" y="67"/>
                      </a:lnTo>
                      <a:lnTo>
                        <a:pt x="304" y="63"/>
                      </a:lnTo>
                      <a:lnTo>
                        <a:pt x="308" y="67"/>
                      </a:lnTo>
                      <a:lnTo>
                        <a:pt x="308" y="63"/>
                      </a:lnTo>
                      <a:lnTo>
                        <a:pt x="312" y="67"/>
                      </a:lnTo>
                      <a:lnTo>
                        <a:pt x="312" y="63"/>
                      </a:lnTo>
                      <a:lnTo>
                        <a:pt x="316" y="67"/>
                      </a:lnTo>
                      <a:lnTo>
                        <a:pt x="316" y="63"/>
                      </a:lnTo>
                      <a:lnTo>
                        <a:pt x="320" y="67"/>
                      </a:lnTo>
                      <a:lnTo>
                        <a:pt x="320" y="63"/>
                      </a:lnTo>
                      <a:lnTo>
                        <a:pt x="320" y="67"/>
                      </a:lnTo>
                      <a:lnTo>
                        <a:pt x="324" y="63"/>
                      </a:lnTo>
                      <a:lnTo>
                        <a:pt x="324" y="67"/>
                      </a:lnTo>
                      <a:lnTo>
                        <a:pt x="328" y="63"/>
                      </a:lnTo>
                      <a:lnTo>
                        <a:pt x="328" y="67"/>
                      </a:lnTo>
                      <a:lnTo>
                        <a:pt x="332" y="63"/>
                      </a:lnTo>
                      <a:lnTo>
                        <a:pt x="332" y="67"/>
                      </a:lnTo>
                      <a:lnTo>
                        <a:pt x="332" y="63"/>
                      </a:lnTo>
                      <a:lnTo>
                        <a:pt x="336" y="67"/>
                      </a:lnTo>
                      <a:lnTo>
                        <a:pt x="336" y="63"/>
                      </a:lnTo>
                      <a:lnTo>
                        <a:pt x="339" y="67"/>
                      </a:lnTo>
                      <a:lnTo>
                        <a:pt x="339" y="63"/>
                      </a:lnTo>
                      <a:lnTo>
                        <a:pt x="343" y="67"/>
                      </a:lnTo>
                      <a:lnTo>
                        <a:pt x="343" y="63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61" name="Freeform 1037">
                  <a:extLst>
                    <a:ext uri="{FF2B5EF4-FFF2-40B4-BE49-F238E27FC236}">
                      <a16:creationId xmlns:a16="http://schemas.microsoft.com/office/drawing/2014/main" id="{424C9ADB-1267-48AE-A09B-E66E29169D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13" y="1511"/>
                  <a:ext cx="343" cy="4"/>
                </a:xfrm>
                <a:custGeom>
                  <a:avLst/>
                  <a:gdLst>
                    <a:gd name="T0" fmla="*/ 0 w 343"/>
                    <a:gd name="T1" fmla="*/ 4 h 4"/>
                    <a:gd name="T2" fmla="*/ 8 w 343"/>
                    <a:gd name="T3" fmla="*/ 4 h 4"/>
                    <a:gd name="T4" fmla="*/ 12 w 343"/>
                    <a:gd name="T5" fmla="*/ 4 h 4"/>
                    <a:gd name="T6" fmla="*/ 16 w 343"/>
                    <a:gd name="T7" fmla="*/ 4 h 4"/>
                    <a:gd name="T8" fmla="*/ 20 w 343"/>
                    <a:gd name="T9" fmla="*/ 4 h 4"/>
                    <a:gd name="T10" fmla="*/ 24 w 343"/>
                    <a:gd name="T11" fmla="*/ 4 h 4"/>
                    <a:gd name="T12" fmla="*/ 28 w 343"/>
                    <a:gd name="T13" fmla="*/ 4 h 4"/>
                    <a:gd name="T14" fmla="*/ 28 w 343"/>
                    <a:gd name="T15" fmla="*/ 4 h 4"/>
                    <a:gd name="T16" fmla="*/ 32 w 343"/>
                    <a:gd name="T17" fmla="*/ 4 h 4"/>
                    <a:gd name="T18" fmla="*/ 32 w 343"/>
                    <a:gd name="T19" fmla="*/ 4 h 4"/>
                    <a:gd name="T20" fmla="*/ 35 w 343"/>
                    <a:gd name="T21" fmla="*/ 4 h 4"/>
                    <a:gd name="T22" fmla="*/ 39 w 343"/>
                    <a:gd name="T23" fmla="*/ 4 h 4"/>
                    <a:gd name="T24" fmla="*/ 43 w 343"/>
                    <a:gd name="T25" fmla="*/ 4 h 4"/>
                    <a:gd name="T26" fmla="*/ 47 w 343"/>
                    <a:gd name="T27" fmla="*/ 4 h 4"/>
                    <a:gd name="T28" fmla="*/ 51 w 343"/>
                    <a:gd name="T29" fmla="*/ 4 h 4"/>
                    <a:gd name="T30" fmla="*/ 55 w 343"/>
                    <a:gd name="T31" fmla="*/ 4 h 4"/>
                    <a:gd name="T32" fmla="*/ 55 w 343"/>
                    <a:gd name="T33" fmla="*/ 4 h 4"/>
                    <a:gd name="T34" fmla="*/ 59 w 343"/>
                    <a:gd name="T35" fmla="*/ 4 h 4"/>
                    <a:gd name="T36" fmla="*/ 63 w 343"/>
                    <a:gd name="T37" fmla="*/ 4 h 4"/>
                    <a:gd name="T38" fmla="*/ 67 w 343"/>
                    <a:gd name="T39" fmla="*/ 4 h 4"/>
                    <a:gd name="T40" fmla="*/ 71 w 343"/>
                    <a:gd name="T41" fmla="*/ 4 h 4"/>
                    <a:gd name="T42" fmla="*/ 74 w 343"/>
                    <a:gd name="T43" fmla="*/ 4 h 4"/>
                    <a:gd name="T44" fmla="*/ 78 w 343"/>
                    <a:gd name="T45" fmla="*/ 4 h 4"/>
                    <a:gd name="T46" fmla="*/ 78 w 343"/>
                    <a:gd name="T47" fmla="*/ 4 h 4"/>
                    <a:gd name="T48" fmla="*/ 82 w 343"/>
                    <a:gd name="T49" fmla="*/ 4 h 4"/>
                    <a:gd name="T50" fmla="*/ 86 w 343"/>
                    <a:gd name="T51" fmla="*/ 4 h 4"/>
                    <a:gd name="T52" fmla="*/ 98 w 343"/>
                    <a:gd name="T53" fmla="*/ 4 h 4"/>
                    <a:gd name="T54" fmla="*/ 106 w 343"/>
                    <a:gd name="T55" fmla="*/ 4 h 4"/>
                    <a:gd name="T56" fmla="*/ 113 w 343"/>
                    <a:gd name="T57" fmla="*/ 4 h 4"/>
                    <a:gd name="T58" fmla="*/ 125 w 343"/>
                    <a:gd name="T59" fmla="*/ 4 h 4"/>
                    <a:gd name="T60" fmla="*/ 133 w 343"/>
                    <a:gd name="T61" fmla="*/ 4 h 4"/>
                    <a:gd name="T62" fmla="*/ 141 w 343"/>
                    <a:gd name="T63" fmla="*/ 4 h 4"/>
                    <a:gd name="T64" fmla="*/ 148 w 343"/>
                    <a:gd name="T65" fmla="*/ 4 h 4"/>
                    <a:gd name="T66" fmla="*/ 156 w 343"/>
                    <a:gd name="T67" fmla="*/ 4 h 4"/>
                    <a:gd name="T68" fmla="*/ 164 w 343"/>
                    <a:gd name="T69" fmla="*/ 4 h 4"/>
                    <a:gd name="T70" fmla="*/ 172 w 343"/>
                    <a:gd name="T71" fmla="*/ 4 h 4"/>
                    <a:gd name="T72" fmla="*/ 180 w 343"/>
                    <a:gd name="T73" fmla="*/ 4 h 4"/>
                    <a:gd name="T74" fmla="*/ 187 w 343"/>
                    <a:gd name="T75" fmla="*/ 4 h 4"/>
                    <a:gd name="T76" fmla="*/ 195 w 343"/>
                    <a:gd name="T77" fmla="*/ 4 h 4"/>
                    <a:gd name="T78" fmla="*/ 203 w 343"/>
                    <a:gd name="T79" fmla="*/ 4 h 4"/>
                    <a:gd name="T80" fmla="*/ 211 w 343"/>
                    <a:gd name="T81" fmla="*/ 4 h 4"/>
                    <a:gd name="T82" fmla="*/ 219 w 343"/>
                    <a:gd name="T83" fmla="*/ 4 h 4"/>
                    <a:gd name="T84" fmla="*/ 226 w 343"/>
                    <a:gd name="T85" fmla="*/ 4 h 4"/>
                    <a:gd name="T86" fmla="*/ 234 w 343"/>
                    <a:gd name="T87" fmla="*/ 4 h 4"/>
                    <a:gd name="T88" fmla="*/ 246 w 343"/>
                    <a:gd name="T89" fmla="*/ 4 h 4"/>
                    <a:gd name="T90" fmla="*/ 254 w 343"/>
                    <a:gd name="T91" fmla="*/ 4 h 4"/>
                    <a:gd name="T92" fmla="*/ 262 w 343"/>
                    <a:gd name="T93" fmla="*/ 4 h 4"/>
                    <a:gd name="T94" fmla="*/ 269 w 343"/>
                    <a:gd name="T95" fmla="*/ 4 h 4"/>
                    <a:gd name="T96" fmla="*/ 277 w 343"/>
                    <a:gd name="T97" fmla="*/ 4 h 4"/>
                    <a:gd name="T98" fmla="*/ 285 w 343"/>
                    <a:gd name="T99" fmla="*/ 4 h 4"/>
                    <a:gd name="T100" fmla="*/ 293 w 343"/>
                    <a:gd name="T101" fmla="*/ 4 h 4"/>
                    <a:gd name="T102" fmla="*/ 301 w 343"/>
                    <a:gd name="T103" fmla="*/ 4 h 4"/>
                    <a:gd name="T104" fmla="*/ 308 w 343"/>
                    <a:gd name="T105" fmla="*/ 4 h 4"/>
                    <a:gd name="T106" fmla="*/ 316 w 343"/>
                    <a:gd name="T107" fmla="*/ 4 h 4"/>
                    <a:gd name="T108" fmla="*/ 324 w 343"/>
                    <a:gd name="T109" fmla="*/ 4 h 4"/>
                    <a:gd name="T110" fmla="*/ 332 w 343"/>
                    <a:gd name="T111" fmla="*/ 4 h 4"/>
                    <a:gd name="T112" fmla="*/ 339 w 343"/>
                    <a:gd name="T113" fmla="*/ 4 h 4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343" h="4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8" y="0"/>
                      </a:lnTo>
                      <a:lnTo>
                        <a:pt x="8" y="4"/>
                      </a:lnTo>
                      <a:lnTo>
                        <a:pt x="12" y="0"/>
                      </a:lnTo>
                      <a:lnTo>
                        <a:pt x="12" y="4"/>
                      </a:lnTo>
                      <a:lnTo>
                        <a:pt x="16" y="0"/>
                      </a:lnTo>
                      <a:lnTo>
                        <a:pt x="16" y="4"/>
                      </a:lnTo>
                      <a:lnTo>
                        <a:pt x="16" y="0"/>
                      </a:lnTo>
                      <a:lnTo>
                        <a:pt x="20" y="4"/>
                      </a:lnTo>
                      <a:lnTo>
                        <a:pt x="20" y="0"/>
                      </a:lnTo>
                      <a:lnTo>
                        <a:pt x="24" y="4"/>
                      </a:lnTo>
                      <a:lnTo>
                        <a:pt x="24" y="0"/>
                      </a:lnTo>
                      <a:lnTo>
                        <a:pt x="28" y="4"/>
                      </a:lnTo>
                      <a:lnTo>
                        <a:pt x="28" y="0"/>
                      </a:lnTo>
                      <a:lnTo>
                        <a:pt x="28" y="4"/>
                      </a:lnTo>
                      <a:lnTo>
                        <a:pt x="32" y="0"/>
                      </a:lnTo>
                      <a:lnTo>
                        <a:pt x="32" y="4"/>
                      </a:lnTo>
                      <a:lnTo>
                        <a:pt x="32" y="0"/>
                      </a:lnTo>
                      <a:lnTo>
                        <a:pt x="32" y="4"/>
                      </a:lnTo>
                      <a:lnTo>
                        <a:pt x="35" y="0"/>
                      </a:lnTo>
                      <a:lnTo>
                        <a:pt x="35" y="4"/>
                      </a:lnTo>
                      <a:lnTo>
                        <a:pt x="39" y="0"/>
                      </a:lnTo>
                      <a:lnTo>
                        <a:pt x="39" y="4"/>
                      </a:lnTo>
                      <a:lnTo>
                        <a:pt x="39" y="0"/>
                      </a:lnTo>
                      <a:lnTo>
                        <a:pt x="43" y="4"/>
                      </a:lnTo>
                      <a:lnTo>
                        <a:pt x="43" y="0"/>
                      </a:lnTo>
                      <a:lnTo>
                        <a:pt x="47" y="4"/>
                      </a:lnTo>
                      <a:lnTo>
                        <a:pt x="47" y="0"/>
                      </a:lnTo>
                      <a:lnTo>
                        <a:pt x="51" y="4"/>
                      </a:lnTo>
                      <a:lnTo>
                        <a:pt x="51" y="0"/>
                      </a:lnTo>
                      <a:lnTo>
                        <a:pt x="55" y="4"/>
                      </a:lnTo>
                      <a:lnTo>
                        <a:pt x="55" y="0"/>
                      </a:lnTo>
                      <a:lnTo>
                        <a:pt x="55" y="4"/>
                      </a:lnTo>
                      <a:lnTo>
                        <a:pt x="59" y="0"/>
                      </a:lnTo>
                      <a:lnTo>
                        <a:pt x="59" y="4"/>
                      </a:lnTo>
                      <a:lnTo>
                        <a:pt x="63" y="0"/>
                      </a:lnTo>
                      <a:lnTo>
                        <a:pt x="63" y="4"/>
                      </a:lnTo>
                      <a:lnTo>
                        <a:pt x="67" y="0"/>
                      </a:lnTo>
                      <a:lnTo>
                        <a:pt x="67" y="4"/>
                      </a:lnTo>
                      <a:lnTo>
                        <a:pt x="67" y="0"/>
                      </a:lnTo>
                      <a:lnTo>
                        <a:pt x="71" y="4"/>
                      </a:lnTo>
                      <a:lnTo>
                        <a:pt x="71" y="0"/>
                      </a:lnTo>
                      <a:lnTo>
                        <a:pt x="74" y="4"/>
                      </a:lnTo>
                      <a:lnTo>
                        <a:pt x="74" y="0"/>
                      </a:lnTo>
                      <a:lnTo>
                        <a:pt x="78" y="4"/>
                      </a:lnTo>
                      <a:lnTo>
                        <a:pt x="78" y="0"/>
                      </a:lnTo>
                      <a:lnTo>
                        <a:pt x="78" y="4"/>
                      </a:lnTo>
                      <a:lnTo>
                        <a:pt x="82" y="0"/>
                      </a:lnTo>
                      <a:lnTo>
                        <a:pt x="82" y="4"/>
                      </a:lnTo>
                      <a:lnTo>
                        <a:pt x="86" y="0"/>
                      </a:lnTo>
                      <a:lnTo>
                        <a:pt x="86" y="4"/>
                      </a:lnTo>
                      <a:lnTo>
                        <a:pt x="94" y="4"/>
                      </a:lnTo>
                      <a:lnTo>
                        <a:pt x="98" y="4"/>
                      </a:lnTo>
                      <a:lnTo>
                        <a:pt x="102" y="4"/>
                      </a:lnTo>
                      <a:lnTo>
                        <a:pt x="106" y="4"/>
                      </a:lnTo>
                      <a:lnTo>
                        <a:pt x="110" y="4"/>
                      </a:lnTo>
                      <a:lnTo>
                        <a:pt x="113" y="4"/>
                      </a:lnTo>
                      <a:lnTo>
                        <a:pt x="117" y="4"/>
                      </a:lnTo>
                      <a:lnTo>
                        <a:pt x="125" y="4"/>
                      </a:lnTo>
                      <a:lnTo>
                        <a:pt x="129" y="4"/>
                      </a:lnTo>
                      <a:lnTo>
                        <a:pt x="133" y="4"/>
                      </a:lnTo>
                      <a:lnTo>
                        <a:pt x="137" y="4"/>
                      </a:lnTo>
                      <a:lnTo>
                        <a:pt x="141" y="4"/>
                      </a:lnTo>
                      <a:lnTo>
                        <a:pt x="145" y="4"/>
                      </a:lnTo>
                      <a:lnTo>
                        <a:pt x="148" y="4"/>
                      </a:lnTo>
                      <a:lnTo>
                        <a:pt x="152" y="4"/>
                      </a:lnTo>
                      <a:lnTo>
                        <a:pt x="156" y="4"/>
                      </a:lnTo>
                      <a:lnTo>
                        <a:pt x="160" y="4"/>
                      </a:lnTo>
                      <a:lnTo>
                        <a:pt x="164" y="4"/>
                      </a:lnTo>
                      <a:lnTo>
                        <a:pt x="168" y="4"/>
                      </a:lnTo>
                      <a:lnTo>
                        <a:pt x="172" y="4"/>
                      </a:lnTo>
                      <a:lnTo>
                        <a:pt x="176" y="4"/>
                      </a:lnTo>
                      <a:lnTo>
                        <a:pt x="180" y="4"/>
                      </a:lnTo>
                      <a:lnTo>
                        <a:pt x="184" y="4"/>
                      </a:lnTo>
                      <a:lnTo>
                        <a:pt x="187" y="4"/>
                      </a:lnTo>
                      <a:lnTo>
                        <a:pt x="191" y="4"/>
                      </a:lnTo>
                      <a:lnTo>
                        <a:pt x="195" y="4"/>
                      </a:lnTo>
                      <a:lnTo>
                        <a:pt x="199" y="4"/>
                      </a:lnTo>
                      <a:lnTo>
                        <a:pt x="203" y="4"/>
                      </a:lnTo>
                      <a:lnTo>
                        <a:pt x="207" y="4"/>
                      </a:lnTo>
                      <a:lnTo>
                        <a:pt x="211" y="4"/>
                      </a:lnTo>
                      <a:lnTo>
                        <a:pt x="215" y="4"/>
                      </a:lnTo>
                      <a:lnTo>
                        <a:pt x="219" y="4"/>
                      </a:lnTo>
                      <a:lnTo>
                        <a:pt x="223" y="4"/>
                      </a:lnTo>
                      <a:lnTo>
                        <a:pt x="226" y="4"/>
                      </a:lnTo>
                      <a:lnTo>
                        <a:pt x="230" y="4"/>
                      </a:lnTo>
                      <a:lnTo>
                        <a:pt x="234" y="4"/>
                      </a:lnTo>
                      <a:lnTo>
                        <a:pt x="242" y="4"/>
                      </a:lnTo>
                      <a:lnTo>
                        <a:pt x="246" y="4"/>
                      </a:lnTo>
                      <a:lnTo>
                        <a:pt x="250" y="4"/>
                      </a:lnTo>
                      <a:lnTo>
                        <a:pt x="254" y="4"/>
                      </a:lnTo>
                      <a:lnTo>
                        <a:pt x="258" y="4"/>
                      </a:lnTo>
                      <a:lnTo>
                        <a:pt x="262" y="4"/>
                      </a:lnTo>
                      <a:lnTo>
                        <a:pt x="265" y="4"/>
                      </a:lnTo>
                      <a:lnTo>
                        <a:pt x="269" y="4"/>
                      </a:lnTo>
                      <a:lnTo>
                        <a:pt x="273" y="4"/>
                      </a:lnTo>
                      <a:lnTo>
                        <a:pt x="277" y="4"/>
                      </a:lnTo>
                      <a:lnTo>
                        <a:pt x="281" y="4"/>
                      </a:lnTo>
                      <a:lnTo>
                        <a:pt x="285" y="4"/>
                      </a:lnTo>
                      <a:lnTo>
                        <a:pt x="289" y="4"/>
                      </a:lnTo>
                      <a:lnTo>
                        <a:pt x="293" y="4"/>
                      </a:lnTo>
                      <a:lnTo>
                        <a:pt x="297" y="4"/>
                      </a:lnTo>
                      <a:lnTo>
                        <a:pt x="301" y="4"/>
                      </a:lnTo>
                      <a:lnTo>
                        <a:pt x="304" y="4"/>
                      </a:lnTo>
                      <a:lnTo>
                        <a:pt x="308" y="4"/>
                      </a:lnTo>
                      <a:lnTo>
                        <a:pt x="312" y="4"/>
                      </a:lnTo>
                      <a:lnTo>
                        <a:pt x="316" y="4"/>
                      </a:lnTo>
                      <a:lnTo>
                        <a:pt x="320" y="4"/>
                      </a:lnTo>
                      <a:lnTo>
                        <a:pt x="324" y="4"/>
                      </a:lnTo>
                      <a:lnTo>
                        <a:pt x="328" y="4"/>
                      </a:lnTo>
                      <a:lnTo>
                        <a:pt x="332" y="4"/>
                      </a:lnTo>
                      <a:lnTo>
                        <a:pt x="336" y="4"/>
                      </a:lnTo>
                      <a:lnTo>
                        <a:pt x="339" y="4"/>
                      </a:lnTo>
                      <a:lnTo>
                        <a:pt x="343" y="4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62" name="Freeform 1038">
                  <a:extLst>
                    <a:ext uri="{FF2B5EF4-FFF2-40B4-BE49-F238E27FC236}">
                      <a16:creationId xmlns:a16="http://schemas.microsoft.com/office/drawing/2014/main" id="{B8840486-1AC1-4DF9-AFF6-A2EE52DAEF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56" y="1515"/>
                  <a:ext cx="180" cy="0"/>
                </a:xfrm>
                <a:custGeom>
                  <a:avLst/>
                  <a:gdLst>
                    <a:gd name="T0" fmla="*/ 0 w 180"/>
                    <a:gd name="T1" fmla="*/ 4 w 180"/>
                    <a:gd name="T2" fmla="*/ 8 w 180"/>
                    <a:gd name="T3" fmla="*/ 16 w 180"/>
                    <a:gd name="T4" fmla="*/ 20 w 180"/>
                    <a:gd name="T5" fmla="*/ 24 w 180"/>
                    <a:gd name="T6" fmla="*/ 28 w 180"/>
                    <a:gd name="T7" fmla="*/ 32 w 180"/>
                    <a:gd name="T8" fmla="*/ 35 w 180"/>
                    <a:gd name="T9" fmla="*/ 39 w 180"/>
                    <a:gd name="T10" fmla="*/ 43 w 180"/>
                    <a:gd name="T11" fmla="*/ 47 w 180"/>
                    <a:gd name="T12" fmla="*/ 51 w 180"/>
                    <a:gd name="T13" fmla="*/ 55 w 180"/>
                    <a:gd name="T14" fmla="*/ 59 w 180"/>
                    <a:gd name="T15" fmla="*/ 63 w 180"/>
                    <a:gd name="T16" fmla="*/ 67 w 180"/>
                    <a:gd name="T17" fmla="*/ 71 w 180"/>
                    <a:gd name="T18" fmla="*/ 74 w 180"/>
                    <a:gd name="T19" fmla="*/ 78 w 180"/>
                    <a:gd name="T20" fmla="*/ 82 w 180"/>
                    <a:gd name="T21" fmla="*/ 86 w 180"/>
                    <a:gd name="T22" fmla="*/ 90 w 180"/>
                    <a:gd name="T23" fmla="*/ 94 w 180"/>
                    <a:gd name="T24" fmla="*/ 98 w 180"/>
                    <a:gd name="T25" fmla="*/ 102 w 180"/>
                    <a:gd name="T26" fmla="*/ 106 w 180"/>
                    <a:gd name="T27" fmla="*/ 110 w 180"/>
                    <a:gd name="T28" fmla="*/ 113 w 180"/>
                    <a:gd name="T29" fmla="*/ 117 w 180"/>
                    <a:gd name="T30" fmla="*/ 121 w 180"/>
                    <a:gd name="T31" fmla="*/ 125 w 180"/>
                    <a:gd name="T32" fmla="*/ 133 w 180"/>
                    <a:gd name="T33" fmla="*/ 137 w 180"/>
                    <a:gd name="T34" fmla="*/ 141 w 180"/>
                    <a:gd name="T35" fmla="*/ 145 w 180"/>
                    <a:gd name="T36" fmla="*/ 148 w 180"/>
                    <a:gd name="T37" fmla="*/ 152 w 180"/>
                    <a:gd name="T38" fmla="*/ 156 w 180"/>
                    <a:gd name="T39" fmla="*/ 160 w 180"/>
                    <a:gd name="T40" fmla="*/ 164 w 180"/>
                    <a:gd name="T41" fmla="*/ 168 w 180"/>
                    <a:gd name="T42" fmla="*/ 172 w 180"/>
                    <a:gd name="T43" fmla="*/ 176 w 180"/>
                    <a:gd name="T44" fmla="*/ 180 w 180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45">
                      <a:pos x="T0" y="0"/>
                    </a:cxn>
                    <a:cxn ang="T46">
                      <a:pos x="T1" y="0"/>
                    </a:cxn>
                    <a:cxn ang="T47">
                      <a:pos x="T2" y="0"/>
                    </a:cxn>
                    <a:cxn ang="T48">
                      <a:pos x="T3" y="0"/>
                    </a:cxn>
                    <a:cxn ang="T49">
                      <a:pos x="T4" y="0"/>
                    </a:cxn>
                    <a:cxn ang="T50">
                      <a:pos x="T5" y="0"/>
                    </a:cxn>
                    <a:cxn ang="T51">
                      <a:pos x="T6" y="0"/>
                    </a:cxn>
                    <a:cxn ang="T52">
                      <a:pos x="T7" y="0"/>
                    </a:cxn>
                    <a:cxn ang="T53">
                      <a:pos x="T8" y="0"/>
                    </a:cxn>
                    <a:cxn ang="T54">
                      <a:pos x="T9" y="0"/>
                    </a:cxn>
                    <a:cxn ang="T55">
                      <a:pos x="T10" y="0"/>
                    </a:cxn>
                    <a:cxn ang="T56">
                      <a:pos x="T11" y="0"/>
                    </a:cxn>
                    <a:cxn ang="T57">
                      <a:pos x="T12" y="0"/>
                    </a:cxn>
                    <a:cxn ang="T58">
                      <a:pos x="T13" y="0"/>
                    </a:cxn>
                    <a:cxn ang="T59">
                      <a:pos x="T14" y="0"/>
                    </a:cxn>
                    <a:cxn ang="T60">
                      <a:pos x="T15" y="0"/>
                    </a:cxn>
                    <a:cxn ang="T61">
                      <a:pos x="T16" y="0"/>
                    </a:cxn>
                    <a:cxn ang="T62">
                      <a:pos x="T17" y="0"/>
                    </a:cxn>
                    <a:cxn ang="T63">
                      <a:pos x="T18" y="0"/>
                    </a:cxn>
                    <a:cxn ang="T64">
                      <a:pos x="T19" y="0"/>
                    </a:cxn>
                    <a:cxn ang="T65">
                      <a:pos x="T20" y="0"/>
                    </a:cxn>
                    <a:cxn ang="T66">
                      <a:pos x="T21" y="0"/>
                    </a:cxn>
                    <a:cxn ang="T67">
                      <a:pos x="T22" y="0"/>
                    </a:cxn>
                    <a:cxn ang="T68">
                      <a:pos x="T23" y="0"/>
                    </a:cxn>
                    <a:cxn ang="T69">
                      <a:pos x="T24" y="0"/>
                    </a:cxn>
                    <a:cxn ang="T70">
                      <a:pos x="T25" y="0"/>
                    </a:cxn>
                    <a:cxn ang="T71">
                      <a:pos x="T26" y="0"/>
                    </a:cxn>
                    <a:cxn ang="T72">
                      <a:pos x="T27" y="0"/>
                    </a:cxn>
                    <a:cxn ang="T73">
                      <a:pos x="T28" y="0"/>
                    </a:cxn>
                    <a:cxn ang="T74">
                      <a:pos x="T29" y="0"/>
                    </a:cxn>
                    <a:cxn ang="T75">
                      <a:pos x="T30" y="0"/>
                    </a:cxn>
                    <a:cxn ang="T76">
                      <a:pos x="T31" y="0"/>
                    </a:cxn>
                    <a:cxn ang="T77">
                      <a:pos x="T32" y="0"/>
                    </a:cxn>
                    <a:cxn ang="T78">
                      <a:pos x="T33" y="0"/>
                    </a:cxn>
                    <a:cxn ang="T79">
                      <a:pos x="T34" y="0"/>
                    </a:cxn>
                    <a:cxn ang="T80">
                      <a:pos x="T35" y="0"/>
                    </a:cxn>
                    <a:cxn ang="T81">
                      <a:pos x="T36" y="0"/>
                    </a:cxn>
                    <a:cxn ang="T82">
                      <a:pos x="T37" y="0"/>
                    </a:cxn>
                    <a:cxn ang="T83">
                      <a:pos x="T38" y="0"/>
                    </a:cxn>
                    <a:cxn ang="T84">
                      <a:pos x="T39" y="0"/>
                    </a:cxn>
                    <a:cxn ang="T85">
                      <a:pos x="T40" y="0"/>
                    </a:cxn>
                    <a:cxn ang="T86">
                      <a:pos x="T41" y="0"/>
                    </a:cxn>
                    <a:cxn ang="T87">
                      <a:pos x="T42" y="0"/>
                    </a:cxn>
                    <a:cxn ang="T88">
                      <a:pos x="T43" y="0"/>
                    </a:cxn>
                    <a:cxn ang="T89">
                      <a:pos x="T44" y="0"/>
                    </a:cxn>
                  </a:cxnLst>
                  <a:rect l="0" t="0" r="r" b="b"/>
                  <a:pathLst>
                    <a:path w="180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8" y="0"/>
                      </a:lnTo>
                      <a:lnTo>
                        <a:pt x="32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5" y="0"/>
                      </a:lnTo>
                      <a:lnTo>
                        <a:pt x="59" y="0"/>
                      </a:lnTo>
                      <a:lnTo>
                        <a:pt x="63" y="0"/>
                      </a:lnTo>
                      <a:lnTo>
                        <a:pt x="67" y="0"/>
                      </a:lnTo>
                      <a:lnTo>
                        <a:pt x="71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2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4" y="0"/>
                      </a:lnTo>
                      <a:lnTo>
                        <a:pt x="98" y="0"/>
                      </a:lnTo>
                      <a:lnTo>
                        <a:pt x="102" y="0"/>
                      </a:lnTo>
                      <a:lnTo>
                        <a:pt x="106" y="0"/>
                      </a:lnTo>
                      <a:lnTo>
                        <a:pt x="110" y="0"/>
                      </a:lnTo>
                      <a:lnTo>
                        <a:pt x="113" y="0"/>
                      </a:lnTo>
                      <a:lnTo>
                        <a:pt x="117" y="0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33" y="0"/>
                      </a:lnTo>
                      <a:lnTo>
                        <a:pt x="137" y="0"/>
                      </a:lnTo>
                      <a:lnTo>
                        <a:pt x="141" y="0"/>
                      </a:lnTo>
                      <a:lnTo>
                        <a:pt x="145" y="0"/>
                      </a:lnTo>
                      <a:lnTo>
                        <a:pt x="148" y="0"/>
                      </a:lnTo>
                      <a:lnTo>
                        <a:pt x="152" y="0"/>
                      </a:lnTo>
                      <a:lnTo>
                        <a:pt x="156" y="0"/>
                      </a:lnTo>
                      <a:lnTo>
                        <a:pt x="160" y="0"/>
                      </a:lnTo>
                      <a:lnTo>
                        <a:pt x="164" y="0"/>
                      </a:lnTo>
                      <a:lnTo>
                        <a:pt x="168" y="0"/>
                      </a:lnTo>
                      <a:lnTo>
                        <a:pt x="172" y="0"/>
                      </a:lnTo>
                      <a:lnTo>
                        <a:pt x="176" y="0"/>
                      </a:lnTo>
                      <a:lnTo>
                        <a:pt x="180" y="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63" name="Freeform 1039">
                  <a:extLst>
                    <a:ext uri="{FF2B5EF4-FFF2-40B4-BE49-F238E27FC236}">
                      <a16:creationId xmlns:a16="http://schemas.microsoft.com/office/drawing/2014/main" id="{48D28E95-AA74-46DB-84CD-FBA2154773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" y="1429"/>
                  <a:ext cx="160" cy="167"/>
                </a:xfrm>
                <a:custGeom>
                  <a:avLst/>
                  <a:gdLst>
                    <a:gd name="T0" fmla="*/ 0 w 160"/>
                    <a:gd name="T1" fmla="*/ 82 h 167"/>
                    <a:gd name="T2" fmla="*/ 4 w 160"/>
                    <a:gd name="T3" fmla="*/ 82 h 167"/>
                    <a:gd name="T4" fmla="*/ 8 w 160"/>
                    <a:gd name="T5" fmla="*/ 93 h 167"/>
                    <a:gd name="T6" fmla="*/ 8 w 160"/>
                    <a:gd name="T7" fmla="*/ 86 h 167"/>
                    <a:gd name="T8" fmla="*/ 12 w 160"/>
                    <a:gd name="T9" fmla="*/ 8 h 167"/>
                    <a:gd name="T10" fmla="*/ 16 w 160"/>
                    <a:gd name="T11" fmla="*/ 163 h 167"/>
                    <a:gd name="T12" fmla="*/ 16 w 160"/>
                    <a:gd name="T13" fmla="*/ 0 h 167"/>
                    <a:gd name="T14" fmla="*/ 20 w 160"/>
                    <a:gd name="T15" fmla="*/ 78 h 167"/>
                    <a:gd name="T16" fmla="*/ 20 w 160"/>
                    <a:gd name="T17" fmla="*/ 19 h 167"/>
                    <a:gd name="T18" fmla="*/ 24 w 160"/>
                    <a:gd name="T19" fmla="*/ 43 h 167"/>
                    <a:gd name="T20" fmla="*/ 24 w 160"/>
                    <a:gd name="T21" fmla="*/ 31 h 167"/>
                    <a:gd name="T22" fmla="*/ 28 w 160"/>
                    <a:gd name="T23" fmla="*/ 113 h 167"/>
                    <a:gd name="T24" fmla="*/ 28 w 160"/>
                    <a:gd name="T25" fmla="*/ 82 h 167"/>
                    <a:gd name="T26" fmla="*/ 32 w 160"/>
                    <a:gd name="T27" fmla="*/ 105 h 167"/>
                    <a:gd name="T28" fmla="*/ 32 w 160"/>
                    <a:gd name="T29" fmla="*/ 70 h 167"/>
                    <a:gd name="T30" fmla="*/ 39 w 160"/>
                    <a:gd name="T31" fmla="*/ 101 h 167"/>
                    <a:gd name="T32" fmla="*/ 43 w 160"/>
                    <a:gd name="T33" fmla="*/ 89 h 167"/>
                    <a:gd name="T34" fmla="*/ 43 w 160"/>
                    <a:gd name="T35" fmla="*/ 74 h 167"/>
                    <a:gd name="T36" fmla="*/ 47 w 160"/>
                    <a:gd name="T37" fmla="*/ 89 h 167"/>
                    <a:gd name="T38" fmla="*/ 47 w 160"/>
                    <a:gd name="T39" fmla="*/ 78 h 167"/>
                    <a:gd name="T40" fmla="*/ 51 w 160"/>
                    <a:gd name="T41" fmla="*/ 89 h 167"/>
                    <a:gd name="T42" fmla="*/ 51 w 160"/>
                    <a:gd name="T43" fmla="*/ 86 h 167"/>
                    <a:gd name="T44" fmla="*/ 55 w 160"/>
                    <a:gd name="T45" fmla="*/ 86 h 167"/>
                    <a:gd name="T46" fmla="*/ 55 w 160"/>
                    <a:gd name="T47" fmla="*/ 86 h 167"/>
                    <a:gd name="T48" fmla="*/ 59 w 160"/>
                    <a:gd name="T49" fmla="*/ 86 h 167"/>
                    <a:gd name="T50" fmla="*/ 63 w 160"/>
                    <a:gd name="T51" fmla="*/ 86 h 167"/>
                    <a:gd name="T52" fmla="*/ 63 w 160"/>
                    <a:gd name="T53" fmla="*/ 86 h 167"/>
                    <a:gd name="T54" fmla="*/ 67 w 160"/>
                    <a:gd name="T55" fmla="*/ 86 h 167"/>
                    <a:gd name="T56" fmla="*/ 70 w 160"/>
                    <a:gd name="T57" fmla="*/ 86 h 167"/>
                    <a:gd name="T58" fmla="*/ 74 w 160"/>
                    <a:gd name="T59" fmla="*/ 86 h 167"/>
                    <a:gd name="T60" fmla="*/ 74 w 160"/>
                    <a:gd name="T61" fmla="*/ 86 h 167"/>
                    <a:gd name="T62" fmla="*/ 78 w 160"/>
                    <a:gd name="T63" fmla="*/ 86 h 167"/>
                    <a:gd name="T64" fmla="*/ 82 w 160"/>
                    <a:gd name="T65" fmla="*/ 86 h 167"/>
                    <a:gd name="T66" fmla="*/ 86 w 160"/>
                    <a:gd name="T67" fmla="*/ 86 h 167"/>
                    <a:gd name="T68" fmla="*/ 86 w 160"/>
                    <a:gd name="T69" fmla="*/ 86 h 167"/>
                    <a:gd name="T70" fmla="*/ 90 w 160"/>
                    <a:gd name="T71" fmla="*/ 86 h 167"/>
                    <a:gd name="T72" fmla="*/ 94 w 160"/>
                    <a:gd name="T73" fmla="*/ 86 h 167"/>
                    <a:gd name="T74" fmla="*/ 98 w 160"/>
                    <a:gd name="T75" fmla="*/ 86 h 167"/>
                    <a:gd name="T76" fmla="*/ 98 w 160"/>
                    <a:gd name="T77" fmla="*/ 86 h 167"/>
                    <a:gd name="T78" fmla="*/ 102 w 160"/>
                    <a:gd name="T79" fmla="*/ 86 h 167"/>
                    <a:gd name="T80" fmla="*/ 106 w 160"/>
                    <a:gd name="T81" fmla="*/ 86 h 167"/>
                    <a:gd name="T82" fmla="*/ 109 w 160"/>
                    <a:gd name="T83" fmla="*/ 86 h 167"/>
                    <a:gd name="T84" fmla="*/ 109 w 160"/>
                    <a:gd name="T85" fmla="*/ 86 h 167"/>
                    <a:gd name="T86" fmla="*/ 113 w 160"/>
                    <a:gd name="T87" fmla="*/ 86 h 167"/>
                    <a:gd name="T88" fmla="*/ 117 w 160"/>
                    <a:gd name="T89" fmla="*/ 86 h 167"/>
                    <a:gd name="T90" fmla="*/ 121 w 160"/>
                    <a:gd name="T91" fmla="*/ 86 h 167"/>
                    <a:gd name="T92" fmla="*/ 125 w 160"/>
                    <a:gd name="T93" fmla="*/ 86 h 167"/>
                    <a:gd name="T94" fmla="*/ 125 w 160"/>
                    <a:gd name="T95" fmla="*/ 86 h 167"/>
                    <a:gd name="T96" fmla="*/ 129 w 160"/>
                    <a:gd name="T97" fmla="*/ 86 h 167"/>
                    <a:gd name="T98" fmla="*/ 133 w 160"/>
                    <a:gd name="T99" fmla="*/ 86 h 167"/>
                    <a:gd name="T100" fmla="*/ 137 w 160"/>
                    <a:gd name="T101" fmla="*/ 86 h 167"/>
                    <a:gd name="T102" fmla="*/ 137 w 160"/>
                    <a:gd name="T103" fmla="*/ 86 h 167"/>
                    <a:gd name="T104" fmla="*/ 141 w 160"/>
                    <a:gd name="T105" fmla="*/ 86 h 167"/>
                    <a:gd name="T106" fmla="*/ 145 w 160"/>
                    <a:gd name="T107" fmla="*/ 86 h 167"/>
                    <a:gd name="T108" fmla="*/ 148 w 160"/>
                    <a:gd name="T109" fmla="*/ 86 h 167"/>
                    <a:gd name="T110" fmla="*/ 148 w 160"/>
                    <a:gd name="T111" fmla="*/ 86 h 167"/>
                    <a:gd name="T112" fmla="*/ 156 w 160"/>
                    <a:gd name="T113" fmla="*/ 86 h 167"/>
                    <a:gd name="T114" fmla="*/ 160 w 160"/>
                    <a:gd name="T115" fmla="*/ 86 h 167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0" t="0" r="r" b="b"/>
                  <a:pathLst>
                    <a:path w="160" h="167">
                      <a:moveTo>
                        <a:pt x="0" y="86"/>
                      </a:moveTo>
                      <a:lnTo>
                        <a:pt x="0" y="82"/>
                      </a:lnTo>
                      <a:lnTo>
                        <a:pt x="4" y="86"/>
                      </a:lnTo>
                      <a:lnTo>
                        <a:pt x="4" y="82"/>
                      </a:lnTo>
                      <a:lnTo>
                        <a:pt x="8" y="86"/>
                      </a:lnTo>
                      <a:lnTo>
                        <a:pt x="8" y="93"/>
                      </a:lnTo>
                      <a:lnTo>
                        <a:pt x="8" y="78"/>
                      </a:lnTo>
                      <a:lnTo>
                        <a:pt x="8" y="86"/>
                      </a:lnTo>
                      <a:lnTo>
                        <a:pt x="12" y="82"/>
                      </a:lnTo>
                      <a:lnTo>
                        <a:pt x="12" y="8"/>
                      </a:lnTo>
                      <a:lnTo>
                        <a:pt x="12" y="167"/>
                      </a:lnTo>
                      <a:lnTo>
                        <a:pt x="16" y="163"/>
                      </a:lnTo>
                      <a:lnTo>
                        <a:pt x="16" y="167"/>
                      </a:lnTo>
                      <a:lnTo>
                        <a:pt x="16" y="0"/>
                      </a:lnTo>
                      <a:lnTo>
                        <a:pt x="16" y="70"/>
                      </a:lnTo>
                      <a:lnTo>
                        <a:pt x="20" y="78"/>
                      </a:lnTo>
                      <a:lnTo>
                        <a:pt x="20" y="148"/>
                      </a:lnTo>
                      <a:lnTo>
                        <a:pt x="20" y="19"/>
                      </a:lnTo>
                      <a:lnTo>
                        <a:pt x="20" y="47"/>
                      </a:lnTo>
                      <a:lnTo>
                        <a:pt x="24" y="43"/>
                      </a:lnTo>
                      <a:lnTo>
                        <a:pt x="24" y="128"/>
                      </a:lnTo>
                      <a:lnTo>
                        <a:pt x="24" y="31"/>
                      </a:lnTo>
                      <a:lnTo>
                        <a:pt x="24" y="117"/>
                      </a:lnTo>
                      <a:lnTo>
                        <a:pt x="28" y="113"/>
                      </a:lnTo>
                      <a:lnTo>
                        <a:pt x="28" y="50"/>
                      </a:lnTo>
                      <a:lnTo>
                        <a:pt x="28" y="82"/>
                      </a:lnTo>
                      <a:lnTo>
                        <a:pt x="32" y="86"/>
                      </a:lnTo>
                      <a:lnTo>
                        <a:pt x="32" y="105"/>
                      </a:lnTo>
                      <a:lnTo>
                        <a:pt x="32" y="62"/>
                      </a:lnTo>
                      <a:lnTo>
                        <a:pt x="32" y="70"/>
                      </a:lnTo>
                      <a:lnTo>
                        <a:pt x="39" y="66"/>
                      </a:lnTo>
                      <a:lnTo>
                        <a:pt x="39" y="101"/>
                      </a:lnTo>
                      <a:lnTo>
                        <a:pt x="39" y="93"/>
                      </a:lnTo>
                      <a:lnTo>
                        <a:pt x="43" y="89"/>
                      </a:lnTo>
                      <a:lnTo>
                        <a:pt x="43" y="93"/>
                      </a:lnTo>
                      <a:lnTo>
                        <a:pt x="43" y="74"/>
                      </a:lnTo>
                      <a:lnTo>
                        <a:pt x="43" y="86"/>
                      </a:lnTo>
                      <a:lnTo>
                        <a:pt x="47" y="89"/>
                      </a:lnTo>
                      <a:lnTo>
                        <a:pt x="47" y="93"/>
                      </a:lnTo>
                      <a:lnTo>
                        <a:pt x="47" y="78"/>
                      </a:lnTo>
                      <a:lnTo>
                        <a:pt x="51" y="82"/>
                      </a:lnTo>
                      <a:lnTo>
                        <a:pt x="51" y="89"/>
                      </a:lnTo>
                      <a:lnTo>
                        <a:pt x="51" y="78"/>
                      </a:lnTo>
                      <a:lnTo>
                        <a:pt x="51" y="86"/>
                      </a:lnTo>
                      <a:lnTo>
                        <a:pt x="55" y="82"/>
                      </a:lnTo>
                      <a:lnTo>
                        <a:pt x="55" y="86"/>
                      </a:lnTo>
                      <a:lnTo>
                        <a:pt x="55" y="78"/>
                      </a:lnTo>
                      <a:lnTo>
                        <a:pt x="55" y="86"/>
                      </a:lnTo>
                      <a:lnTo>
                        <a:pt x="59" y="82"/>
                      </a:lnTo>
                      <a:lnTo>
                        <a:pt x="59" y="86"/>
                      </a:lnTo>
                      <a:lnTo>
                        <a:pt x="59" y="82"/>
                      </a:lnTo>
                      <a:lnTo>
                        <a:pt x="63" y="86"/>
                      </a:lnTo>
                      <a:lnTo>
                        <a:pt x="63" y="82"/>
                      </a:lnTo>
                      <a:lnTo>
                        <a:pt x="63" y="86"/>
                      </a:lnTo>
                      <a:lnTo>
                        <a:pt x="67" y="82"/>
                      </a:lnTo>
                      <a:lnTo>
                        <a:pt x="67" y="86"/>
                      </a:lnTo>
                      <a:lnTo>
                        <a:pt x="70" y="82"/>
                      </a:lnTo>
                      <a:lnTo>
                        <a:pt x="70" y="86"/>
                      </a:lnTo>
                      <a:lnTo>
                        <a:pt x="70" y="82"/>
                      </a:lnTo>
                      <a:lnTo>
                        <a:pt x="74" y="86"/>
                      </a:lnTo>
                      <a:lnTo>
                        <a:pt x="74" y="82"/>
                      </a:lnTo>
                      <a:lnTo>
                        <a:pt x="74" y="86"/>
                      </a:lnTo>
                      <a:lnTo>
                        <a:pt x="78" y="82"/>
                      </a:lnTo>
                      <a:lnTo>
                        <a:pt x="78" y="86"/>
                      </a:lnTo>
                      <a:lnTo>
                        <a:pt x="82" y="82"/>
                      </a:lnTo>
                      <a:lnTo>
                        <a:pt x="82" y="86"/>
                      </a:lnTo>
                      <a:lnTo>
                        <a:pt x="82" y="82"/>
                      </a:lnTo>
                      <a:lnTo>
                        <a:pt x="86" y="86"/>
                      </a:lnTo>
                      <a:lnTo>
                        <a:pt x="86" y="82"/>
                      </a:lnTo>
                      <a:lnTo>
                        <a:pt x="86" y="86"/>
                      </a:lnTo>
                      <a:lnTo>
                        <a:pt x="90" y="82"/>
                      </a:lnTo>
                      <a:lnTo>
                        <a:pt x="90" y="86"/>
                      </a:lnTo>
                      <a:lnTo>
                        <a:pt x="94" y="82"/>
                      </a:lnTo>
                      <a:lnTo>
                        <a:pt x="94" y="86"/>
                      </a:lnTo>
                      <a:lnTo>
                        <a:pt x="94" y="82"/>
                      </a:lnTo>
                      <a:lnTo>
                        <a:pt x="98" y="86"/>
                      </a:lnTo>
                      <a:lnTo>
                        <a:pt x="98" y="82"/>
                      </a:lnTo>
                      <a:lnTo>
                        <a:pt x="98" y="86"/>
                      </a:lnTo>
                      <a:lnTo>
                        <a:pt x="102" y="82"/>
                      </a:lnTo>
                      <a:lnTo>
                        <a:pt x="102" y="86"/>
                      </a:lnTo>
                      <a:lnTo>
                        <a:pt x="106" y="82"/>
                      </a:lnTo>
                      <a:lnTo>
                        <a:pt x="106" y="86"/>
                      </a:lnTo>
                      <a:lnTo>
                        <a:pt x="106" y="82"/>
                      </a:lnTo>
                      <a:lnTo>
                        <a:pt x="109" y="86"/>
                      </a:lnTo>
                      <a:lnTo>
                        <a:pt x="109" y="82"/>
                      </a:lnTo>
                      <a:lnTo>
                        <a:pt x="109" y="86"/>
                      </a:lnTo>
                      <a:lnTo>
                        <a:pt x="113" y="82"/>
                      </a:lnTo>
                      <a:lnTo>
                        <a:pt x="113" y="86"/>
                      </a:lnTo>
                      <a:lnTo>
                        <a:pt x="117" y="82"/>
                      </a:lnTo>
                      <a:lnTo>
                        <a:pt x="117" y="86"/>
                      </a:lnTo>
                      <a:lnTo>
                        <a:pt x="117" y="82"/>
                      </a:lnTo>
                      <a:lnTo>
                        <a:pt x="121" y="86"/>
                      </a:lnTo>
                      <a:lnTo>
                        <a:pt x="121" y="82"/>
                      </a:lnTo>
                      <a:lnTo>
                        <a:pt x="125" y="86"/>
                      </a:lnTo>
                      <a:lnTo>
                        <a:pt x="125" y="82"/>
                      </a:lnTo>
                      <a:lnTo>
                        <a:pt x="125" y="86"/>
                      </a:lnTo>
                      <a:lnTo>
                        <a:pt x="129" y="82"/>
                      </a:lnTo>
                      <a:lnTo>
                        <a:pt x="129" y="86"/>
                      </a:lnTo>
                      <a:lnTo>
                        <a:pt x="129" y="82"/>
                      </a:lnTo>
                      <a:lnTo>
                        <a:pt x="133" y="86"/>
                      </a:lnTo>
                      <a:lnTo>
                        <a:pt x="133" y="82"/>
                      </a:lnTo>
                      <a:lnTo>
                        <a:pt x="137" y="86"/>
                      </a:lnTo>
                      <a:lnTo>
                        <a:pt x="137" y="82"/>
                      </a:lnTo>
                      <a:lnTo>
                        <a:pt x="137" y="86"/>
                      </a:lnTo>
                      <a:lnTo>
                        <a:pt x="141" y="82"/>
                      </a:lnTo>
                      <a:lnTo>
                        <a:pt x="141" y="86"/>
                      </a:lnTo>
                      <a:lnTo>
                        <a:pt x="141" y="82"/>
                      </a:lnTo>
                      <a:lnTo>
                        <a:pt x="145" y="86"/>
                      </a:lnTo>
                      <a:lnTo>
                        <a:pt x="145" y="82"/>
                      </a:lnTo>
                      <a:lnTo>
                        <a:pt x="148" y="86"/>
                      </a:lnTo>
                      <a:lnTo>
                        <a:pt x="148" y="82"/>
                      </a:lnTo>
                      <a:lnTo>
                        <a:pt x="148" y="86"/>
                      </a:lnTo>
                      <a:lnTo>
                        <a:pt x="156" y="82"/>
                      </a:lnTo>
                      <a:lnTo>
                        <a:pt x="156" y="86"/>
                      </a:lnTo>
                      <a:lnTo>
                        <a:pt x="156" y="82"/>
                      </a:lnTo>
                      <a:lnTo>
                        <a:pt x="160" y="86"/>
                      </a:lnTo>
                      <a:lnTo>
                        <a:pt x="160" y="82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64" name="Freeform 1040">
                  <a:extLst>
                    <a:ext uri="{FF2B5EF4-FFF2-40B4-BE49-F238E27FC236}">
                      <a16:creationId xmlns:a16="http://schemas.microsoft.com/office/drawing/2014/main" id="{DD975CC5-7CF2-4996-BE08-9924C18163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54" y="1511"/>
                  <a:ext cx="168" cy="4"/>
                </a:xfrm>
                <a:custGeom>
                  <a:avLst/>
                  <a:gdLst>
                    <a:gd name="T0" fmla="*/ 4 w 168"/>
                    <a:gd name="T1" fmla="*/ 4 h 4"/>
                    <a:gd name="T2" fmla="*/ 4 w 168"/>
                    <a:gd name="T3" fmla="*/ 4 h 4"/>
                    <a:gd name="T4" fmla="*/ 8 w 168"/>
                    <a:gd name="T5" fmla="*/ 4 h 4"/>
                    <a:gd name="T6" fmla="*/ 12 w 168"/>
                    <a:gd name="T7" fmla="*/ 4 h 4"/>
                    <a:gd name="T8" fmla="*/ 16 w 168"/>
                    <a:gd name="T9" fmla="*/ 4 h 4"/>
                    <a:gd name="T10" fmla="*/ 16 w 168"/>
                    <a:gd name="T11" fmla="*/ 4 h 4"/>
                    <a:gd name="T12" fmla="*/ 20 w 168"/>
                    <a:gd name="T13" fmla="*/ 4 h 4"/>
                    <a:gd name="T14" fmla="*/ 24 w 168"/>
                    <a:gd name="T15" fmla="*/ 4 h 4"/>
                    <a:gd name="T16" fmla="*/ 27 w 168"/>
                    <a:gd name="T17" fmla="*/ 4 h 4"/>
                    <a:gd name="T18" fmla="*/ 27 w 168"/>
                    <a:gd name="T19" fmla="*/ 4 h 4"/>
                    <a:gd name="T20" fmla="*/ 31 w 168"/>
                    <a:gd name="T21" fmla="*/ 4 h 4"/>
                    <a:gd name="T22" fmla="*/ 35 w 168"/>
                    <a:gd name="T23" fmla="*/ 4 h 4"/>
                    <a:gd name="T24" fmla="*/ 39 w 168"/>
                    <a:gd name="T25" fmla="*/ 4 h 4"/>
                    <a:gd name="T26" fmla="*/ 39 w 168"/>
                    <a:gd name="T27" fmla="*/ 4 h 4"/>
                    <a:gd name="T28" fmla="*/ 43 w 168"/>
                    <a:gd name="T29" fmla="*/ 4 h 4"/>
                    <a:gd name="T30" fmla="*/ 47 w 168"/>
                    <a:gd name="T31" fmla="*/ 4 h 4"/>
                    <a:gd name="T32" fmla="*/ 51 w 168"/>
                    <a:gd name="T33" fmla="*/ 4 h 4"/>
                    <a:gd name="T34" fmla="*/ 51 w 168"/>
                    <a:gd name="T35" fmla="*/ 4 h 4"/>
                    <a:gd name="T36" fmla="*/ 55 w 168"/>
                    <a:gd name="T37" fmla="*/ 4 h 4"/>
                    <a:gd name="T38" fmla="*/ 59 w 168"/>
                    <a:gd name="T39" fmla="*/ 4 h 4"/>
                    <a:gd name="T40" fmla="*/ 62 w 168"/>
                    <a:gd name="T41" fmla="*/ 4 h 4"/>
                    <a:gd name="T42" fmla="*/ 62 w 168"/>
                    <a:gd name="T43" fmla="*/ 4 h 4"/>
                    <a:gd name="T44" fmla="*/ 66 w 168"/>
                    <a:gd name="T45" fmla="*/ 4 h 4"/>
                    <a:gd name="T46" fmla="*/ 70 w 168"/>
                    <a:gd name="T47" fmla="*/ 4 h 4"/>
                    <a:gd name="T48" fmla="*/ 74 w 168"/>
                    <a:gd name="T49" fmla="*/ 4 h 4"/>
                    <a:gd name="T50" fmla="*/ 74 w 168"/>
                    <a:gd name="T51" fmla="*/ 4 h 4"/>
                    <a:gd name="T52" fmla="*/ 78 w 168"/>
                    <a:gd name="T53" fmla="*/ 4 h 4"/>
                    <a:gd name="T54" fmla="*/ 82 w 168"/>
                    <a:gd name="T55" fmla="*/ 4 h 4"/>
                    <a:gd name="T56" fmla="*/ 86 w 168"/>
                    <a:gd name="T57" fmla="*/ 4 h 4"/>
                    <a:gd name="T58" fmla="*/ 86 w 168"/>
                    <a:gd name="T59" fmla="*/ 4 h 4"/>
                    <a:gd name="T60" fmla="*/ 90 w 168"/>
                    <a:gd name="T61" fmla="*/ 4 h 4"/>
                    <a:gd name="T62" fmla="*/ 94 w 168"/>
                    <a:gd name="T63" fmla="*/ 4 h 4"/>
                    <a:gd name="T64" fmla="*/ 98 w 168"/>
                    <a:gd name="T65" fmla="*/ 4 h 4"/>
                    <a:gd name="T66" fmla="*/ 98 w 168"/>
                    <a:gd name="T67" fmla="*/ 4 h 4"/>
                    <a:gd name="T68" fmla="*/ 101 w 168"/>
                    <a:gd name="T69" fmla="*/ 4 h 4"/>
                    <a:gd name="T70" fmla="*/ 105 w 168"/>
                    <a:gd name="T71" fmla="*/ 4 h 4"/>
                    <a:gd name="T72" fmla="*/ 113 w 168"/>
                    <a:gd name="T73" fmla="*/ 4 h 4"/>
                    <a:gd name="T74" fmla="*/ 113 w 168"/>
                    <a:gd name="T75" fmla="*/ 4 h 4"/>
                    <a:gd name="T76" fmla="*/ 117 w 168"/>
                    <a:gd name="T77" fmla="*/ 4 h 4"/>
                    <a:gd name="T78" fmla="*/ 121 w 168"/>
                    <a:gd name="T79" fmla="*/ 4 h 4"/>
                    <a:gd name="T80" fmla="*/ 125 w 168"/>
                    <a:gd name="T81" fmla="*/ 4 h 4"/>
                    <a:gd name="T82" fmla="*/ 129 w 168"/>
                    <a:gd name="T83" fmla="*/ 4 h 4"/>
                    <a:gd name="T84" fmla="*/ 129 w 168"/>
                    <a:gd name="T85" fmla="*/ 4 h 4"/>
                    <a:gd name="T86" fmla="*/ 133 w 168"/>
                    <a:gd name="T87" fmla="*/ 4 h 4"/>
                    <a:gd name="T88" fmla="*/ 137 w 168"/>
                    <a:gd name="T89" fmla="*/ 4 h 4"/>
                    <a:gd name="T90" fmla="*/ 140 w 168"/>
                    <a:gd name="T91" fmla="*/ 4 h 4"/>
                    <a:gd name="T92" fmla="*/ 140 w 168"/>
                    <a:gd name="T93" fmla="*/ 4 h 4"/>
                    <a:gd name="T94" fmla="*/ 144 w 168"/>
                    <a:gd name="T95" fmla="*/ 4 h 4"/>
                    <a:gd name="T96" fmla="*/ 148 w 168"/>
                    <a:gd name="T97" fmla="*/ 4 h 4"/>
                    <a:gd name="T98" fmla="*/ 152 w 168"/>
                    <a:gd name="T99" fmla="*/ 4 h 4"/>
                    <a:gd name="T100" fmla="*/ 152 w 168"/>
                    <a:gd name="T101" fmla="*/ 4 h 4"/>
                    <a:gd name="T102" fmla="*/ 156 w 168"/>
                    <a:gd name="T103" fmla="*/ 4 h 4"/>
                    <a:gd name="T104" fmla="*/ 160 w 168"/>
                    <a:gd name="T105" fmla="*/ 4 h 4"/>
                    <a:gd name="T106" fmla="*/ 164 w 168"/>
                    <a:gd name="T107" fmla="*/ 4 h 4"/>
                    <a:gd name="T108" fmla="*/ 164 w 168"/>
                    <a:gd name="T109" fmla="*/ 4 h 4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168" h="4">
                      <a:moveTo>
                        <a:pt x="0" y="0"/>
                      </a:move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8" y="0"/>
                      </a:lnTo>
                      <a:lnTo>
                        <a:pt x="8" y="4"/>
                      </a:lnTo>
                      <a:lnTo>
                        <a:pt x="8" y="0"/>
                      </a:lnTo>
                      <a:lnTo>
                        <a:pt x="12" y="4"/>
                      </a:lnTo>
                      <a:lnTo>
                        <a:pt x="12" y="0"/>
                      </a:lnTo>
                      <a:lnTo>
                        <a:pt x="16" y="4"/>
                      </a:lnTo>
                      <a:lnTo>
                        <a:pt x="16" y="0"/>
                      </a:lnTo>
                      <a:lnTo>
                        <a:pt x="16" y="4"/>
                      </a:lnTo>
                      <a:lnTo>
                        <a:pt x="20" y="0"/>
                      </a:lnTo>
                      <a:lnTo>
                        <a:pt x="20" y="4"/>
                      </a:lnTo>
                      <a:lnTo>
                        <a:pt x="20" y="0"/>
                      </a:lnTo>
                      <a:lnTo>
                        <a:pt x="24" y="4"/>
                      </a:lnTo>
                      <a:lnTo>
                        <a:pt x="24" y="0"/>
                      </a:lnTo>
                      <a:lnTo>
                        <a:pt x="27" y="4"/>
                      </a:lnTo>
                      <a:lnTo>
                        <a:pt x="27" y="0"/>
                      </a:lnTo>
                      <a:lnTo>
                        <a:pt x="27" y="4"/>
                      </a:lnTo>
                      <a:lnTo>
                        <a:pt x="31" y="0"/>
                      </a:lnTo>
                      <a:lnTo>
                        <a:pt x="31" y="4"/>
                      </a:lnTo>
                      <a:lnTo>
                        <a:pt x="31" y="0"/>
                      </a:lnTo>
                      <a:lnTo>
                        <a:pt x="35" y="4"/>
                      </a:lnTo>
                      <a:lnTo>
                        <a:pt x="35" y="0"/>
                      </a:lnTo>
                      <a:lnTo>
                        <a:pt x="39" y="4"/>
                      </a:lnTo>
                      <a:lnTo>
                        <a:pt x="39" y="0"/>
                      </a:lnTo>
                      <a:lnTo>
                        <a:pt x="39" y="4"/>
                      </a:lnTo>
                      <a:lnTo>
                        <a:pt x="43" y="0"/>
                      </a:lnTo>
                      <a:lnTo>
                        <a:pt x="43" y="4"/>
                      </a:lnTo>
                      <a:lnTo>
                        <a:pt x="47" y="0"/>
                      </a:lnTo>
                      <a:lnTo>
                        <a:pt x="47" y="4"/>
                      </a:lnTo>
                      <a:lnTo>
                        <a:pt x="47" y="0"/>
                      </a:lnTo>
                      <a:lnTo>
                        <a:pt x="51" y="4"/>
                      </a:lnTo>
                      <a:lnTo>
                        <a:pt x="51" y="0"/>
                      </a:lnTo>
                      <a:lnTo>
                        <a:pt x="51" y="4"/>
                      </a:lnTo>
                      <a:lnTo>
                        <a:pt x="55" y="0"/>
                      </a:lnTo>
                      <a:lnTo>
                        <a:pt x="55" y="4"/>
                      </a:lnTo>
                      <a:lnTo>
                        <a:pt x="59" y="0"/>
                      </a:lnTo>
                      <a:lnTo>
                        <a:pt x="59" y="4"/>
                      </a:lnTo>
                      <a:lnTo>
                        <a:pt x="59" y="0"/>
                      </a:lnTo>
                      <a:lnTo>
                        <a:pt x="62" y="4"/>
                      </a:lnTo>
                      <a:lnTo>
                        <a:pt x="62" y="0"/>
                      </a:lnTo>
                      <a:lnTo>
                        <a:pt x="62" y="4"/>
                      </a:lnTo>
                      <a:lnTo>
                        <a:pt x="66" y="0"/>
                      </a:lnTo>
                      <a:lnTo>
                        <a:pt x="66" y="4"/>
                      </a:lnTo>
                      <a:lnTo>
                        <a:pt x="70" y="0"/>
                      </a:lnTo>
                      <a:lnTo>
                        <a:pt x="70" y="4"/>
                      </a:lnTo>
                      <a:lnTo>
                        <a:pt x="70" y="0"/>
                      </a:lnTo>
                      <a:lnTo>
                        <a:pt x="74" y="4"/>
                      </a:lnTo>
                      <a:lnTo>
                        <a:pt x="74" y="0"/>
                      </a:lnTo>
                      <a:lnTo>
                        <a:pt x="74" y="4"/>
                      </a:lnTo>
                      <a:lnTo>
                        <a:pt x="78" y="0"/>
                      </a:lnTo>
                      <a:lnTo>
                        <a:pt x="78" y="4"/>
                      </a:lnTo>
                      <a:lnTo>
                        <a:pt x="82" y="0"/>
                      </a:lnTo>
                      <a:lnTo>
                        <a:pt x="82" y="4"/>
                      </a:lnTo>
                      <a:lnTo>
                        <a:pt x="82" y="0"/>
                      </a:lnTo>
                      <a:lnTo>
                        <a:pt x="86" y="4"/>
                      </a:lnTo>
                      <a:lnTo>
                        <a:pt x="86" y="0"/>
                      </a:lnTo>
                      <a:lnTo>
                        <a:pt x="86" y="4"/>
                      </a:lnTo>
                      <a:lnTo>
                        <a:pt x="90" y="0"/>
                      </a:lnTo>
                      <a:lnTo>
                        <a:pt x="90" y="4"/>
                      </a:lnTo>
                      <a:lnTo>
                        <a:pt x="94" y="0"/>
                      </a:lnTo>
                      <a:lnTo>
                        <a:pt x="94" y="4"/>
                      </a:lnTo>
                      <a:lnTo>
                        <a:pt x="94" y="0"/>
                      </a:lnTo>
                      <a:lnTo>
                        <a:pt x="98" y="4"/>
                      </a:lnTo>
                      <a:lnTo>
                        <a:pt x="98" y="0"/>
                      </a:lnTo>
                      <a:lnTo>
                        <a:pt x="98" y="4"/>
                      </a:lnTo>
                      <a:lnTo>
                        <a:pt x="101" y="0"/>
                      </a:lnTo>
                      <a:lnTo>
                        <a:pt x="101" y="4"/>
                      </a:lnTo>
                      <a:lnTo>
                        <a:pt x="105" y="0"/>
                      </a:lnTo>
                      <a:lnTo>
                        <a:pt x="105" y="4"/>
                      </a:lnTo>
                      <a:lnTo>
                        <a:pt x="105" y="0"/>
                      </a:lnTo>
                      <a:lnTo>
                        <a:pt x="113" y="4"/>
                      </a:lnTo>
                      <a:lnTo>
                        <a:pt x="113" y="0"/>
                      </a:lnTo>
                      <a:lnTo>
                        <a:pt x="113" y="4"/>
                      </a:lnTo>
                      <a:lnTo>
                        <a:pt x="117" y="0"/>
                      </a:lnTo>
                      <a:lnTo>
                        <a:pt x="117" y="4"/>
                      </a:lnTo>
                      <a:lnTo>
                        <a:pt x="121" y="0"/>
                      </a:lnTo>
                      <a:lnTo>
                        <a:pt x="121" y="4"/>
                      </a:lnTo>
                      <a:lnTo>
                        <a:pt x="121" y="0"/>
                      </a:lnTo>
                      <a:lnTo>
                        <a:pt x="125" y="4"/>
                      </a:lnTo>
                      <a:lnTo>
                        <a:pt x="125" y="0"/>
                      </a:lnTo>
                      <a:lnTo>
                        <a:pt x="129" y="4"/>
                      </a:lnTo>
                      <a:lnTo>
                        <a:pt x="129" y="0"/>
                      </a:lnTo>
                      <a:lnTo>
                        <a:pt x="129" y="4"/>
                      </a:lnTo>
                      <a:lnTo>
                        <a:pt x="133" y="0"/>
                      </a:lnTo>
                      <a:lnTo>
                        <a:pt x="133" y="4"/>
                      </a:lnTo>
                      <a:lnTo>
                        <a:pt x="133" y="0"/>
                      </a:lnTo>
                      <a:lnTo>
                        <a:pt x="137" y="4"/>
                      </a:lnTo>
                      <a:lnTo>
                        <a:pt x="137" y="0"/>
                      </a:lnTo>
                      <a:lnTo>
                        <a:pt x="140" y="4"/>
                      </a:lnTo>
                      <a:lnTo>
                        <a:pt x="140" y="0"/>
                      </a:lnTo>
                      <a:lnTo>
                        <a:pt x="140" y="4"/>
                      </a:lnTo>
                      <a:lnTo>
                        <a:pt x="144" y="0"/>
                      </a:lnTo>
                      <a:lnTo>
                        <a:pt x="144" y="4"/>
                      </a:lnTo>
                      <a:lnTo>
                        <a:pt x="144" y="0"/>
                      </a:lnTo>
                      <a:lnTo>
                        <a:pt x="148" y="4"/>
                      </a:lnTo>
                      <a:lnTo>
                        <a:pt x="148" y="0"/>
                      </a:lnTo>
                      <a:lnTo>
                        <a:pt x="152" y="4"/>
                      </a:lnTo>
                      <a:lnTo>
                        <a:pt x="152" y="0"/>
                      </a:lnTo>
                      <a:lnTo>
                        <a:pt x="152" y="4"/>
                      </a:lnTo>
                      <a:lnTo>
                        <a:pt x="156" y="0"/>
                      </a:lnTo>
                      <a:lnTo>
                        <a:pt x="156" y="4"/>
                      </a:lnTo>
                      <a:lnTo>
                        <a:pt x="156" y="0"/>
                      </a:lnTo>
                      <a:lnTo>
                        <a:pt x="160" y="4"/>
                      </a:lnTo>
                      <a:lnTo>
                        <a:pt x="160" y="0"/>
                      </a:lnTo>
                      <a:lnTo>
                        <a:pt x="164" y="4"/>
                      </a:lnTo>
                      <a:lnTo>
                        <a:pt x="164" y="0"/>
                      </a:lnTo>
                      <a:lnTo>
                        <a:pt x="164" y="4"/>
                      </a:lnTo>
                      <a:lnTo>
                        <a:pt x="168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65" name="Freeform 1041">
                  <a:extLst>
                    <a:ext uri="{FF2B5EF4-FFF2-40B4-BE49-F238E27FC236}">
                      <a16:creationId xmlns:a16="http://schemas.microsoft.com/office/drawing/2014/main" id="{CBC127D4-09AA-41BD-BCDE-7EEA0C2283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622" y="1511"/>
                  <a:ext cx="351" cy="4"/>
                </a:xfrm>
                <a:custGeom>
                  <a:avLst/>
                  <a:gdLst>
                    <a:gd name="T0" fmla="*/ 0 w 351"/>
                    <a:gd name="T1" fmla="*/ 4 h 4"/>
                    <a:gd name="T2" fmla="*/ 4 w 351"/>
                    <a:gd name="T3" fmla="*/ 4 h 4"/>
                    <a:gd name="T4" fmla="*/ 8 w 351"/>
                    <a:gd name="T5" fmla="*/ 4 h 4"/>
                    <a:gd name="T6" fmla="*/ 8 w 351"/>
                    <a:gd name="T7" fmla="*/ 4 h 4"/>
                    <a:gd name="T8" fmla="*/ 11 w 351"/>
                    <a:gd name="T9" fmla="*/ 4 h 4"/>
                    <a:gd name="T10" fmla="*/ 15 w 351"/>
                    <a:gd name="T11" fmla="*/ 4 h 4"/>
                    <a:gd name="T12" fmla="*/ 19 w 351"/>
                    <a:gd name="T13" fmla="*/ 4 h 4"/>
                    <a:gd name="T14" fmla="*/ 19 w 351"/>
                    <a:gd name="T15" fmla="*/ 4 h 4"/>
                    <a:gd name="T16" fmla="*/ 23 w 351"/>
                    <a:gd name="T17" fmla="*/ 4 h 4"/>
                    <a:gd name="T18" fmla="*/ 27 w 351"/>
                    <a:gd name="T19" fmla="*/ 4 h 4"/>
                    <a:gd name="T20" fmla="*/ 31 w 351"/>
                    <a:gd name="T21" fmla="*/ 4 h 4"/>
                    <a:gd name="T22" fmla="*/ 31 w 351"/>
                    <a:gd name="T23" fmla="*/ 4 h 4"/>
                    <a:gd name="T24" fmla="*/ 35 w 351"/>
                    <a:gd name="T25" fmla="*/ 4 h 4"/>
                    <a:gd name="T26" fmla="*/ 39 w 351"/>
                    <a:gd name="T27" fmla="*/ 4 h 4"/>
                    <a:gd name="T28" fmla="*/ 43 w 351"/>
                    <a:gd name="T29" fmla="*/ 4 h 4"/>
                    <a:gd name="T30" fmla="*/ 43 w 351"/>
                    <a:gd name="T31" fmla="*/ 4 h 4"/>
                    <a:gd name="T32" fmla="*/ 47 w 351"/>
                    <a:gd name="T33" fmla="*/ 4 h 4"/>
                    <a:gd name="T34" fmla="*/ 50 w 351"/>
                    <a:gd name="T35" fmla="*/ 4 h 4"/>
                    <a:gd name="T36" fmla="*/ 54 w 351"/>
                    <a:gd name="T37" fmla="*/ 4 h 4"/>
                    <a:gd name="T38" fmla="*/ 54 w 351"/>
                    <a:gd name="T39" fmla="*/ 4 h 4"/>
                    <a:gd name="T40" fmla="*/ 62 w 351"/>
                    <a:gd name="T41" fmla="*/ 4 h 4"/>
                    <a:gd name="T42" fmla="*/ 66 w 351"/>
                    <a:gd name="T43" fmla="*/ 4 h 4"/>
                    <a:gd name="T44" fmla="*/ 70 w 351"/>
                    <a:gd name="T45" fmla="*/ 4 h 4"/>
                    <a:gd name="T46" fmla="*/ 70 w 351"/>
                    <a:gd name="T47" fmla="*/ 4 h 4"/>
                    <a:gd name="T48" fmla="*/ 74 w 351"/>
                    <a:gd name="T49" fmla="*/ 4 h 4"/>
                    <a:gd name="T50" fmla="*/ 78 w 351"/>
                    <a:gd name="T51" fmla="*/ 4 h 4"/>
                    <a:gd name="T52" fmla="*/ 82 w 351"/>
                    <a:gd name="T53" fmla="*/ 4 h 4"/>
                    <a:gd name="T54" fmla="*/ 82 w 351"/>
                    <a:gd name="T55" fmla="*/ 4 h 4"/>
                    <a:gd name="T56" fmla="*/ 85 w 351"/>
                    <a:gd name="T57" fmla="*/ 4 h 4"/>
                    <a:gd name="T58" fmla="*/ 93 w 351"/>
                    <a:gd name="T59" fmla="*/ 4 h 4"/>
                    <a:gd name="T60" fmla="*/ 101 w 351"/>
                    <a:gd name="T61" fmla="*/ 4 h 4"/>
                    <a:gd name="T62" fmla="*/ 109 w 351"/>
                    <a:gd name="T63" fmla="*/ 4 h 4"/>
                    <a:gd name="T64" fmla="*/ 117 w 351"/>
                    <a:gd name="T65" fmla="*/ 4 h 4"/>
                    <a:gd name="T66" fmla="*/ 124 w 351"/>
                    <a:gd name="T67" fmla="*/ 4 h 4"/>
                    <a:gd name="T68" fmla="*/ 132 w 351"/>
                    <a:gd name="T69" fmla="*/ 4 h 4"/>
                    <a:gd name="T70" fmla="*/ 140 w 351"/>
                    <a:gd name="T71" fmla="*/ 4 h 4"/>
                    <a:gd name="T72" fmla="*/ 148 w 351"/>
                    <a:gd name="T73" fmla="*/ 4 h 4"/>
                    <a:gd name="T74" fmla="*/ 156 w 351"/>
                    <a:gd name="T75" fmla="*/ 4 h 4"/>
                    <a:gd name="T76" fmla="*/ 163 w 351"/>
                    <a:gd name="T77" fmla="*/ 4 h 4"/>
                    <a:gd name="T78" fmla="*/ 171 w 351"/>
                    <a:gd name="T79" fmla="*/ 4 h 4"/>
                    <a:gd name="T80" fmla="*/ 183 w 351"/>
                    <a:gd name="T81" fmla="*/ 4 h 4"/>
                    <a:gd name="T82" fmla="*/ 191 w 351"/>
                    <a:gd name="T83" fmla="*/ 4 h 4"/>
                    <a:gd name="T84" fmla="*/ 199 w 351"/>
                    <a:gd name="T85" fmla="*/ 4 h 4"/>
                    <a:gd name="T86" fmla="*/ 206 w 351"/>
                    <a:gd name="T87" fmla="*/ 4 h 4"/>
                    <a:gd name="T88" fmla="*/ 214 w 351"/>
                    <a:gd name="T89" fmla="*/ 4 h 4"/>
                    <a:gd name="T90" fmla="*/ 222 w 351"/>
                    <a:gd name="T91" fmla="*/ 4 h 4"/>
                    <a:gd name="T92" fmla="*/ 230 w 351"/>
                    <a:gd name="T93" fmla="*/ 4 h 4"/>
                    <a:gd name="T94" fmla="*/ 238 w 351"/>
                    <a:gd name="T95" fmla="*/ 4 h 4"/>
                    <a:gd name="T96" fmla="*/ 245 w 351"/>
                    <a:gd name="T97" fmla="*/ 4 h 4"/>
                    <a:gd name="T98" fmla="*/ 253 w 351"/>
                    <a:gd name="T99" fmla="*/ 4 h 4"/>
                    <a:gd name="T100" fmla="*/ 261 w 351"/>
                    <a:gd name="T101" fmla="*/ 4 h 4"/>
                    <a:gd name="T102" fmla="*/ 269 w 351"/>
                    <a:gd name="T103" fmla="*/ 4 h 4"/>
                    <a:gd name="T104" fmla="*/ 276 w 351"/>
                    <a:gd name="T105" fmla="*/ 4 h 4"/>
                    <a:gd name="T106" fmla="*/ 284 w 351"/>
                    <a:gd name="T107" fmla="*/ 4 h 4"/>
                    <a:gd name="T108" fmla="*/ 296 w 351"/>
                    <a:gd name="T109" fmla="*/ 4 h 4"/>
                    <a:gd name="T110" fmla="*/ 304 w 351"/>
                    <a:gd name="T111" fmla="*/ 4 h 4"/>
                    <a:gd name="T112" fmla="*/ 312 w 351"/>
                    <a:gd name="T113" fmla="*/ 4 h 4"/>
                    <a:gd name="T114" fmla="*/ 319 w 351"/>
                    <a:gd name="T115" fmla="*/ 4 h 4"/>
                    <a:gd name="T116" fmla="*/ 327 w 351"/>
                    <a:gd name="T117" fmla="*/ 4 h 4"/>
                    <a:gd name="T118" fmla="*/ 335 w 351"/>
                    <a:gd name="T119" fmla="*/ 4 h 4"/>
                    <a:gd name="T120" fmla="*/ 343 w 351"/>
                    <a:gd name="T121" fmla="*/ 4 h 4"/>
                    <a:gd name="T122" fmla="*/ 351 w 351"/>
                    <a:gd name="T123" fmla="*/ 4 h 4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0" t="0" r="r" b="b"/>
                  <a:pathLst>
                    <a:path w="351" h="4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8" y="4"/>
                      </a:lnTo>
                      <a:lnTo>
                        <a:pt x="8" y="0"/>
                      </a:lnTo>
                      <a:lnTo>
                        <a:pt x="8" y="4"/>
                      </a:lnTo>
                      <a:lnTo>
                        <a:pt x="11" y="0"/>
                      </a:lnTo>
                      <a:lnTo>
                        <a:pt x="11" y="4"/>
                      </a:lnTo>
                      <a:lnTo>
                        <a:pt x="11" y="0"/>
                      </a:lnTo>
                      <a:lnTo>
                        <a:pt x="15" y="4"/>
                      </a:lnTo>
                      <a:lnTo>
                        <a:pt x="15" y="0"/>
                      </a:lnTo>
                      <a:lnTo>
                        <a:pt x="19" y="4"/>
                      </a:lnTo>
                      <a:lnTo>
                        <a:pt x="19" y="0"/>
                      </a:lnTo>
                      <a:lnTo>
                        <a:pt x="19" y="4"/>
                      </a:lnTo>
                      <a:lnTo>
                        <a:pt x="23" y="0"/>
                      </a:lnTo>
                      <a:lnTo>
                        <a:pt x="23" y="4"/>
                      </a:lnTo>
                      <a:lnTo>
                        <a:pt x="23" y="0"/>
                      </a:lnTo>
                      <a:lnTo>
                        <a:pt x="27" y="4"/>
                      </a:lnTo>
                      <a:lnTo>
                        <a:pt x="27" y="0"/>
                      </a:lnTo>
                      <a:lnTo>
                        <a:pt x="31" y="4"/>
                      </a:lnTo>
                      <a:lnTo>
                        <a:pt x="31" y="0"/>
                      </a:lnTo>
                      <a:lnTo>
                        <a:pt x="31" y="4"/>
                      </a:lnTo>
                      <a:lnTo>
                        <a:pt x="35" y="0"/>
                      </a:lnTo>
                      <a:lnTo>
                        <a:pt x="35" y="4"/>
                      </a:lnTo>
                      <a:lnTo>
                        <a:pt x="39" y="0"/>
                      </a:lnTo>
                      <a:lnTo>
                        <a:pt x="39" y="4"/>
                      </a:lnTo>
                      <a:lnTo>
                        <a:pt x="39" y="0"/>
                      </a:lnTo>
                      <a:lnTo>
                        <a:pt x="43" y="4"/>
                      </a:lnTo>
                      <a:lnTo>
                        <a:pt x="43" y="0"/>
                      </a:lnTo>
                      <a:lnTo>
                        <a:pt x="43" y="4"/>
                      </a:lnTo>
                      <a:lnTo>
                        <a:pt x="47" y="0"/>
                      </a:lnTo>
                      <a:lnTo>
                        <a:pt x="47" y="4"/>
                      </a:lnTo>
                      <a:lnTo>
                        <a:pt x="50" y="0"/>
                      </a:lnTo>
                      <a:lnTo>
                        <a:pt x="50" y="4"/>
                      </a:lnTo>
                      <a:lnTo>
                        <a:pt x="50" y="0"/>
                      </a:lnTo>
                      <a:lnTo>
                        <a:pt x="54" y="4"/>
                      </a:lnTo>
                      <a:lnTo>
                        <a:pt x="54" y="0"/>
                      </a:lnTo>
                      <a:lnTo>
                        <a:pt x="54" y="4"/>
                      </a:lnTo>
                      <a:lnTo>
                        <a:pt x="62" y="0"/>
                      </a:lnTo>
                      <a:lnTo>
                        <a:pt x="62" y="4"/>
                      </a:lnTo>
                      <a:lnTo>
                        <a:pt x="66" y="0"/>
                      </a:lnTo>
                      <a:lnTo>
                        <a:pt x="66" y="4"/>
                      </a:lnTo>
                      <a:lnTo>
                        <a:pt x="66" y="0"/>
                      </a:lnTo>
                      <a:lnTo>
                        <a:pt x="70" y="4"/>
                      </a:lnTo>
                      <a:lnTo>
                        <a:pt x="70" y="0"/>
                      </a:lnTo>
                      <a:lnTo>
                        <a:pt x="70" y="4"/>
                      </a:lnTo>
                      <a:lnTo>
                        <a:pt x="74" y="0"/>
                      </a:lnTo>
                      <a:lnTo>
                        <a:pt x="74" y="4"/>
                      </a:lnTo>
                      <a:lnTo>
                        <a:pt x="78" y="0"/>
                      </a:lnTo>
                      <a:lnTo>
                        <a:pt x="78" y="4"/>
                      </a:lnTo>
                      <a:lnTo>
                        <a:pt x="78" y="0"/>
                      </a:lnTo>
                      <a:lnTo>
                        <a:pt x="82" y="4"/>
                      </a:lnTo>
                      <a:lnTo>
                        <a:pt x="82" y="0"/>
                      </a:lnTo>
                      <a:lnTo>
                        <a:pt x="82" y="4"/>
                      </a:lnTo>
                      <a:lnTo>
                        <a:pt x="85" y="0"/>
                      </a:lnTo>
                      <a:lnTo>
                        <a:pt x="85" y="4"/>
                      </a:lnTo>
                      <a:lnTo>
                        <a:pt x="89" y="4"/>
                      </a:lnTo>
                      <a:lnTo>
                        <a:pt x="93" y="4"/>
                      </a:lnTo>
                      <a:lnTo>
                        <a:pt x="97" y="4"/>
                      </a:lnTo>
                      <a:lnTo>
                        <a:pt x="101" y="4"/>
                      </a:lnTo>
                      <a:lnTo>
                        <a:pt x="105" y="4"/>
                      </a:lnTo>
                      <a:lnTo>
                        <a:pt x="109" y="4"/>
                      </a:lnTo>
                      <a:lnTo>
                        <a:pt x="113" y="4"/>
                      </a:lnTo>
                      <a:lnTo>
                        <a:pt x="117" y="4"/>
                      </a:lnTo>
                      <a:lnTo>
                        <a:pt x="121" y="4"/>
                      </a:lnTo>
                      <a:lnTo>
                        <a:pt x="124" y="4"/>
                      </a:lnTo>
                      <a:lnTo>
                        <a:pt x="128" y="4"/>
                      </a:lnTo>
                      <a:lnTo>
                        <a:pt x="132" y="4"/>
                      </a:lnTo>
                      <a:lnTo>
                        <a:pt x="136" y="4"/>
                      </a:lnTo>
                      <a:lnTo>
                        <a:pt x="140" y="4"/>
                      </a:lnTo>
                      <a:lnTo>
                        <a:pt x="144" y="4"/>
                      </a:lnTo>
                      <a:lnTo>
                        <a:pt x="148" y="4"/>
                      </a:lnTo>
                      <a:lnTo>
                        <a:pt x="152" y="4"/>
                      </a:lnTo>
                      <a:lnTo>
                        <a:pt x="156" y="4"/>
                      </a:lnTo>
                      <a:lnTo>
                        <a:pt x="160" y="4"/>
                      </a:lnTo>
                      <a:lnTo>
                        <a:pt x="163" y="4"/>
                      </a:lnTo>
                      <a:lnTo>
                        <a:pt x="167" y="4"/>
                      </a:lnTo>
                      <a:lnTo>
                        <a:pt x="171" y="4"/>
                      </a:lnTo>
                      <a:lnTo>
                        <a:pt x="179" y="4"/>
                      </a:lnTo>
                      <a:lnTo>
                        <a:pt x="183" y="4"/>
                      </a:lnTo>
                      <a:lnTo>
                        <a:pt x="187" y="4"/>
                      </a:lnTo>
                      <a:lnTo>
                        <a:pt x="191" y="4"/>
                      </a:lnTo>
                      <a:lnTo>
                        <a:pt x="195" y="4"/>
                      </a:lnTo>
                      <a:lnTo>
                        <a:pt x="199" y="4"/>
                      </a:lnTo>
                      <a:lnTo>
                        <a:pt x="202" y="4"/>
                      </a:lnTo>
                      <a:lnTo>
                        <a:pt x="206" y="4"/>
                      </a:lnTo>
                      <a:lnTo>
                        <a:pt x="210" y="4"/>
                      </a:lnTo>
                      <a:lnTo>
                        <a:pt x="214" y="4"/>
                      </a:lnTo>
                      <a:lnTo>
                        <a:pt x="218" y="4"/>
                      </a:lnTo>
                      <a:lnTo>
                        <a:pt x="222" y="4"/>
                      </a:lnTo>
                      <a:lnTo>
                        <a:pt x="226" y="4"/>
                      </a:lnTo>
                      <a:lnTo>
                        <a:pt x="230" y="4"/>
                      </a:lnTo>
                      <a:lnTo>
                        <a:pt x="234" y="4"/>
                      </a:lnTo>
                      <a:lnTo>
                        <a:pt x="238" y="4"/>
                      </a:lnTo>
                      <a:lnTo>
                        <a:pt x="241" y="4"/>
                      </a:lnTo>
                      <a:lnTo>
                        <a:pt x="245" y="4"/>
                      </a:lnTo>
                      <a:lnTo>
                        <a:pt x="249" y="4"/>
                      </a:lnTo>
                      <a:lnTo>
                        <a:pt x="253" y="4"/>
                      </a:lnTo>
                      <a:lnTo>
                        <a:pt x="257" y="4"/>
                      </a:lnTo>
                      <a:lnTo>
                        <a:pt x="261" y="4"/>
                      </a:lnTo>
                      <a:lnTo>
                        <a:pt x="265" y="4"/>
                      </a:lnTo>
                      <a:lnTo>
                        <a:pt x="269" y="4"/>
                      </a:lnTo>
                      <a:lnTo>
                        <a:pt x="273" y="4"/>
                      </a:lnTo>
                      <a:lnTo>
                        <a:pt x="276" y="4"/>
                      </a:lnTo>
                      <a:lnTo>
                        <a:pt x="280" y="4"/>
                      </a:lnTo>
                      <a:lnTo>
                        <a:pt x="284" y="4"/>
                      </a:lnTo>
                      <a:lnTo>
                        <a:pt x="288" y="4"/>
                      </a:lnTo>
                      <a:lnTo>
                        <a:pt x="296" y="4"/>
                      </a:lnTo>
                      <a:lnTo>
                        <a:pt x="300" y="4"/>
                      </a:lnTo>
                      <a:lnTo>
                        <a:pt x="304" y="4"/>
                      </a:lnTo>
                      <a:lnTo>
                        <a:pt x="308" y="4"/>
                      </a:lnTo>
                      <a:lnTo>
                        <a:pt x="312" y="4"/>
                      </a:lnTo>
                      <a:lnTo>
                        <a:pt x="315" y="4"/>
                      </a:lnTo>
                      <a:lnTo>
                        <a:pt x="319" y="4"/>
                      </a:lnTo>
                      <a:lnTo>
                        <a:pt x="323" y="4"/>
                      </a:lnTo>
                      <a:lnTo>
                        <a:pt x="327" y="4"/>
                      </a:lnTo>
                      <a:lnTo>
                        <a:pt x="331" y="4"/>
                      </a:lnTo>
                      <a:lnTo>
                        <a:pt x="335" y="4"/>
                      </a:lnTo>
                      <a:lnTo>
                        <a:pt x="339" y="4"/>
                      </a:lnTo>
                      <a:lnTo>
                        <a:pt x="343" y="4"/>
                      </a:lnTo>
                      <a:lnTo>
                        <a:pt x="347" y="4"/>
                      </a:lnTo>
                      <a:lnTo>
                        <a:pt x="351" y="4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66" name="Freeform 1042">
                  <a:extLst>
                    <a:ext uri="{FF2B5EF4-FFF2-40B4-BE49-F238E27FC236}">
                      <a16:creationId xmlns:a16="http://schemas.microsoft.com/office/drawing/2014/main" id="{2DC2A171-0F51-4707-B476-E0FE1D5140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973" y="1515"/>
                  <a:ext cx="510" cy="0"/>
                </a:xfrm>
                <a:custGeom>
                  <a:avLst/>
                  <a:gdLst>
                    <a:gd name="T0" fmla="*/ 7 w 510"/>
                    <a:gd name="T1" fmla="*/ 19 w 510"/>
                    <a:gd name="T2" fmla="*/ 31 w 510"/>
                    <a:gd name="T3" fmla="*/ 42 w 510"/>
                    <a:gd name="T4" fmla="*/ 54 w 510"/>
                    <a:gd name="T5" fmla="*/ 70 w 510"/>
                    <a:gd name="T6" fmla="*/ 81 w 510"/>
                    <a:gd name="T7" fmla="*/ 93 w 510"/>
                    <a:gd name="T8" fmla="*/ 105 w 510"/>
                    <a:gd name="T9" fmla="*/ 116 w 510"/>
                    <a:gd name="T10" fmla="*/ 128 w 510"/>
                    <a:gd name="T11" fmla="*/ 140 w 510"/>
                    <a:gd name="T12" fmla="*/ 152 w 510"/>
                    <a:gd name="T13" fmla="*/ 163 w 510"/>
                    <a:gd name="T14" fmla="*/ 179 w 510"/>
                    <a:gd name="T15" fmla="*/ 191 w 510"/>
                    <a:gd name="T16" fmla="*/ 202 w 510"/>
                    <a:gd name="T17" fmla="*/ 214 w 510"/>
                    <a:gd name="T18" fmla="*/ 226 w 510"/>
                    <a:gd name="T19" fmla="*/ 237 w 510"/>
                    <a:gd name="T20" fmla="*/ 249 w 510"/>
                    <a:gd name="T21" fmla="*/ 261 w 510"/>
                    <a:gd name="T22" fmla="*/ 272 w 510"/>
                    <a:gd name="T23" fmla="*/ 284 w 510"/>
                    <a:gd name="T24" fmla="*/ 300 w 510"/>
                    <a:gd name="T25" fmla="*/ 311 w 510"/>
                    <a:gd name="T26" fmla="*/ 323 w 510"/>
                    <a:gd name="T27" fmla="*/ 335 w 510"/>
                    <a:gd name="T28" fmla="*/ 346 w 510"/>
                    <a:gd name="T29" fmla="*/ 358 w 510"/>
                    <a:gd name="T30" fmla="*/ 370 w 510"/>
                    <a:gd name="T31" fmla="*/ 382 w 510"/>
                    <a:gd name="T32" fmla="*/ 393 w 510"/>
                    <a:gd name="T33" fmla="*/ 405 w 510"/>
                    <a:gd name="T34" fmla="*/ 420 w 510"/>
                    <a:gd name="T35" fmla="*/ 432 w 510"/>
                    <a:gd name="T36" fmla="*/ 444 w 510"/>
                    <a:gd name="T37" fmla="*/ 456 w 510"/>
                    <a:gd name="T38" fmla="*/ 467 w 510"/>
                    <a:gd name="T39" fmla="*/ 479 w 510"/>
                    <a:gd name="T40" fmla="*/ 491 w 510"/>
                    <a:gd name="T41" fmla="*/ 502 w 51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42">
                      <a:pos x="T0" y="0"/>
                    </a:cxn>
                    <a:cxn ang="T43">
                      <a:pos x="T1" y="0"/>
                    </a:cxn>
                    <a:cxn ang="T44">
                      <a:pos x="T2" y="0"/>
                    </a:cxn>
                    <a:cxn ang="T45">
                      <a:pos x="T3" y="0"/>
                    </a:cxn>
                    <a:cxn ang="T46">
                      <a:pos x="T4" y="0"/>
                    </a:cxn>
                    <a:cxn ang="T47">
                      <a:pos x="T5" y="0"/>
                    </a:cxn>
                    <a:cxn ang="T48">
                      <a:pos x="T6" y="0"/>
                    </a:cxn>
                    <a:cxn ang="T49">
                      <a:pos x="T7" y="0"/>
                    </a:cxn>
                    <a:cxn ang="T50">
                      <a:pos x="T8" y="0"/>
                    </a:cxn>
                    <a:cxn ang="T51">
                      <a:pos x="T9" y="0"/>
                    </a:cxn>
                    <a:cxn ang="T52">
                      <a:pos x="T10" y="0"/>
                    </a:cxn>
                    <a:cxn ang="T53">
                      <a:pos x="T11" y="0"/>
                    </a:cxn>
                    <a:cxn ang="T54">
                      <a:pos x="T12" y="0"/>
                    </a:cxn>
                    <a:cxn ang="T55">
                      <a:pos x="T13" y="0"/>
                    </a:cxn>
                    <a:cxn ang="T56">
                      <a:pos x="T14" y="0"/>
                    </a:cxn>
                    <a:cxn ang="T57">
                      <a:pos x="T15" y="0"/>
                    </a:cxn>
                    <a:cxn ang="T58">
                      <a:pos x="T16" y="0"/>
                    </a:cxn>
                    <a:cxn ang="T59">
                      <a:pos x="T17" y="0"/>
                    </a:cxn>
                    <a:cxn ang="T60">
                      <a:pos x="T18" y="0"/>
                    </a:cxn>
                    <a:cxn ang="T61">
                      <a:pos x="T19" y="0"/>
                    </a:cxn>
                    <a:cxn ang="T62">
                      <a:pos x="T20" y="0"/>
                    </a:cxn>
                    <a:cxn ang="T63">
                      <a:pos x="T21" y="0"/>
                    </a:cxn>
                    <a:cxn ang="T64">
                      <a:pos x="T22" y="0"/>
                    </a:cxn>
                    <a:cxn ang="T65">
                      <a:pos x="T23" y="0"/>
                    </a:cxn>
                    <a:cxn ang="T66">
                      <a:pos x="T24" y="0"/>
                    </a:cxn>
                    <a:cxn ang="T67">
                      <a:pos x="T25" y="0"/>
                    </a:cxn>
                    <a:cxn ang="T68">
                      <a:pos x="T26" y="0"/>
                    </a:cxn>
                    <a:cxn ang="T69">
                      <a:pos x="T27" y="0"/>
                    </a:cxn>
                    <a:cxn ang="T70">
                      <a:pos x="T28" y="0"/>
                    </a:cxn>
                    <a:cxn ang="T71">
                      <a:pos x="T29" y="0"/>
                    </a:cxn>
                    <a:cxn ang="T72">
                      <a:pos x="T30" y="0"/>
                    </a:cxn>
                    <a:cxn ang="T73">
                      <a:pos x="T31" y="0"/>
                    </a:cxn>
                    <a:cxn ang="T74">
                      <a:pos x="T32" y="0"/>
                    </a:cxn>
                    <a:cxn ang="T75">
                      <a:pos x="T33" y="0"/>
                    </a:cxn>
                    <a:cxn ang="T76">
                      <a:pos x="T34" y="0"/>
                    </a:cxn>
                    <a:cxn ang="T77">
                      <a:pos x="T35" y="0"/>
                    </a:cxn>
                    <a:cxn ang="T78">
                      <a:pos x="T36" y="0"/>
                    </a:cxn>
                    <a:cxn ang="T79">
                      <a:pos x="T37" y="0"/>
                    </a:cxn>
                    <a:cxn ang="T80">
                      <a:pos x="T38" y="0"/>
                    </a:cxn>
                    <a:cxn ang="T81">
                      <a:pos x="T39" y="0"/>
                    </a:cxn>
                    <a:cxn ang="T82">
                      <a:pos x="T40" y="0"/>
                    </a:cxn>
                    <a:cxn ang="T83">
                      <a:pos x="T41" y="0"/>
                    </a:cxn>
                  </a:cxnLst>
                  <a:rect l="0" t="0" r="r" b="b"/>
                  <a:pathLst>
                    <a:path w="510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7" y="0"/>
                      </a:lnTo>
                      <a:lnTo>
                        <a:pt x="11" y="0"/>
                      </a:lnTo>
                      <a:lnTo>
                        <a:pt x="15" y="0"/>
                      </a:lnTo>
                      <a:lnTo>
                        <a:pt x="19" y="0"/>
                      </a:lnTo>
                      <a:lnTo>
                        <a:pt x="23" y="0"/>
                      </a:lnTo>
                      <a:lnTo>
                        <a:pt x="27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6" y="0"/>
                      </a:lnTo>
                      <a:lnTo>
                        <a:pt x="50" y="0"/>
                      </a:lnTo>
                      <a:lnTo>
                        <a:pt x="54" y="0"/>
                      </a:lnTo>
                      <a:lnTo>
                        <a:pt x="62" y="0"/>
                      </a:lnTo>
                      <a:lnTo>
                        <a:pt x="66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7" y="0"/>
                      </a:lnTo>
                      <a:lnTo>
                        <a:pt x="81" y="0"/>
                      </a:lnTo>
                      <a:lnTo>
                        <a:pt x="85" y="0"/>
                      </a:lnTo>
                      <a:lnTo>
                        <a:pt x="89" y="0"/>
                      </a:lnTo>
                      <a:lnTo>
                        <a:pt x="93" y="0"/>
                      </a:lnTo>
                      <a:lnTo>
                        <a:pt x="97" y="0"/>
                      </a:lnTo>
                      <a:lnTo>
                        <a:pt x="101" y="0"/>
                      </a:lnTo>
                      <a:lnTo>
                        <a:pt x="105" y="0"/>
                      </a:lnTo>
                      <a:lnTo>
                        <a:pt x="109" y="0"/>
                      </a:lnTo>
                      <a:lnTo>
                        <a:pt x="113" y="0"/>
                      </a:lnTo>
                      <a:lnTo>
                        <a:pt x="116" y="0"/>
                      </a:lnTo>
                      <a:lnTo>
                        <a:pt x="120" y="0"/>
                      </a:lnTo>
                      <a:lnTo>
                        <a:pt x="124" y="0"/>
                      </a:lnTo>
                      <a:lnTo>
                        <a:pt x="128" y="0"/>
                      </a:lnTo>
                      <a:lnTo>
                        <a:pt x="132" y="0"/>
                      </a:lnTo>
                      <a:lnTo>
                        <a:pt x="136" y="0"/>
                      </a:lnTo>
                      <a:lnTo>
                        <a:pt x="140" y="0"/>
                      </a:lnTo>
                      <a:lnTo>
                        <a:pt x="144" y="0"/>
                      </a:lnTo>
                      <a:lnTo>
                        <a:pt x="148" y="0"/>
                      </a:lnTo>
                      <a:lnTo>
                        <a:pt x="152" y="0"/>
                      </a:lnTo>
                      <a:lnTo>
                        <a:pt x="155" y="0"/>
                      </a:lnTo>
                      <a:lnTo>
                        <a:pt x="159" y="0"/>
                      </a:lnTo>
                      <a:lnTo>
                        <a:pt x="163" y="0"/>
                      </a:lnTo>
                      <a:lnTo>
                        <a:pt x="167" y="0"/>
                      </a:lnTo>
                      <a:lnTo>
                        <a:pt x="171" y="0"/>
                      </a:lnTo>
                      <a:lnTo>
                        <a:pt x="179" y="0"/>
                      </a:lnTo>
                      <a:lnTo>
                        <a:pt x="183" y="0"/>
                      </a:lnTo>
                      <a:lnTo>
                        <a:pt x="187" y="0"/>
                      </a:lnTo>
                      <a:lnTo>
                        <a:pt x="191" y="0"/>
                      </a:lnTo>
                      <a:lnTo>
                        <a:pt x="194" y="0"/>
                      </a:lnTo>
                      <a:lnTo>
                        <a:pt x="198" y="0"/>
                      </a:lnTo>
                      <a:lnTo>
                        <a:pt x="202" y="0"/>
                      </a:lnTo>
                      <a:lnTo>
                        <a:pt x="206" y="0"/>
                      </a:lnTo>
                      <a:lnTo>
                        <a:pt x="210" y="0"/>
                      </a:lnTo>
                      <a:lnTo>
                        <a:pt x="214" y="0"/>
                      </a:lnTo>
                      <a:lnTo>
                        <a:pt x="218" y="0"/>
                      </a:lnTo>
                      <a:lnTo>
                        <a:pt x="222" y="0"/>
                      </a:lnTo>
                      <a:lnTo>
                        <a:pt x="226" y="0"/>
                      </a:lnTo>
                      <a:lnTo>
                        <a:pt x="230" y="0"/>
                      </a:lnTo>
                      <a:lnTo>
                        <a:pt x="233" y="0"/>
                      </a:lnTo>
                      <a:lnTo>
                        <a:pt x="237" y="0"/>
                      </a:lnTo>
                      <a:lnTo>
                        <a:pt x="241" y="0"/>
                      </a:lnTo>
                      <a:lnTo>
                        <a:pt x="245" y="0"/>
                      </a:lnTo>
                      <a:lnTo>
                        <a:pt x="249" y="0"/>
                      </a:lnTo>
                      <a:lnTo>
                        <a:pt x="253" y="0"/>
                      </a:lnTo>
                      <a:lnTo>
                        <a:pt x="257" y="0"/>
                      </a:lnTo>
                      <a:lnTo>
                        <a:pt x="261" y="0"/>
                      </a:lnTo>
                      <a:lnTo>
                        <a:pt x="265" y="0"/>
                      </a:lnTo>
                      <a:lnTo>
                        <a:pt x="268" y="0"/>
                      </a:lnTo>
                      <a:lnTo>
                        <a:pt x="272" y="0"/>
                      </a:lnTo>
                      <a:lnTo>
                        <a:pt x="276" y="0"/>
                      </a:lnTo>
                      <a:lnTo>
                        <a:pt x="280" y="0"/>
                      </a:lnTo>
                      <a:lnTo>
                        <a:pt x="284" y="0"/>
                      </a:lnTo>
                      <a:lnTo>
                        <a:pt x="288" y="0"/>
                      </a:lnTo>
                      <a:lnTo>
                        <a:pt x="296" y="0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7" y="0"/>
                      </a:lnTo>
                      <a:lnTo>
                        <a:pt x="311" y="0"/>
                      </a:lnTo>
                      <a:lnTo>
                        <a:pt x="315" y="0"/>
                      </a:lnTo>
                      <a:lnTo>
                        <a:pt x="319" y="0"/>
                      </a:lnTo>
                      <a:lnTo>
                        <a:pt x="323" y="0"/>
                      </a:lnTo>
                      <a:lnTo>
                        <a:pt x="327" y="0"/>
                      </a:lnTo>
                      <a:lnTo>
                        <a:pt x="331" y="0"/>
                      </a:lnTo>
                      <a:lnTo>
                        <a:pt x="335" y="0"/>
                      </a:lnTo>
                      <a:lnTo>
                        <a:pt x="339" y="0"/>
                      </a:lnTo>
                      <a:lnTo>
                        <a:pt x="343" y="0"/>
                      </a:lnTo>
                      <a:lnTo>
                        <a:pt x="346" y="0"/>
                      </a:lnTo>
                      <a:lnTo>
                        <a:pt x="350" y="0"/>
                      </a:lnTo>
                      <a:lnTo>
                        <a:pt x="354" y="0"/>
                      </a:lnTo>
                      <a:lnTo>
                        <a:pt x="358" y="0"/>
                      </a:lnTo>
                      <a:lnTo>
                        <a:pt x="362" y="0"/>
                      </a:lnTo>
                      <a:lnTo>
                        <a:pt x="366" y="0"/>
                      </a:lnTo>
                      <a:lnTo>
                        <a:pt x="370" y="0"/>
                      </a:lnTo>
                      <a:lnTo>
                        <a:pt x="374" y="0"/>
                      </a:lnTo>
                      <a:lnTo>
                        <a:pt x="378" y="0"/>
                      </a:lnTo>
                      <a:lnTo>
                        <a:pt x="382" y="0"/>
                      </a:lnTo>
                      <a:lnTo>
                        <a:pt x="385" y="0"/>
                      </a:lnTo>
                      <a:lnTo>
                        <a:pt x="389" y="0"/>
                      </a:lnTo>
                      <a:lnTo>
                        <a:pt x="393" y="0"/>
                      </a:lnTo>
                      <a:lnTo>
                        <a:pt x="397" y="0"/>
                      </a:lnTo>
                      <a:lnTo>
                        <a:pt x="401" y="0"/>
                      </a:lnTo>
                      <a:lnTo>
                        <a:pt x="405" y="0"/>
                      </a:lnTo>
                      <a:lnTo>
                        <a:pt x="413" y="0"/>
                      </a:lnTo>
                      <a:lnTo>
                        <a:pt x="417" y="0"/>
                      </a:lnTo>
                      <a:lnTo>
                        <a:pt x="420" y="0"/>
                      </a:lnTo>
                      <a:lnTo>
                        <a:pt x="424" y="0"/>
                      </a:lnTo>
                      <a:lnTo>
                        <a:pt x="428" y="0"/>
                      </a:lnTo>
                      <a:lnTo>
                        <a:pt x="432" y="0"/>
                      </a:lnTo>
                      <a:lnTo>
                        <a:pt x="436" y="0"/>
                      </a:lnTo>
                      <a:lnTo>
                        <a:pt x="440" y="0"/>
                      </a:lnTo>
                      <a:lnTo>
                        <a:pt x="444" y="0"/>
                      </a:lnTo>
                      <a:lnTo>
                        <a:pt x="448" y="0"/>
                      </a:lnTo>
                      <a:lnTo>
                        <a:pt x="452" y="0"/>
                      </a:lnTo>
                      <a:lnTo>
                        <a:pt x="456" y="0"/>
                      </a:lnTo>
                      <a:lnTo>
                        <a:pt x="459" y="0"/>
                      </a:lnTo>
                      <a:lnTo>
                        <a:pt x="463" y="0"/>
                      </a:lnTo>
                      <a:lnTo>
                        <a:pt x="467" y="0"/>
                      </a:lnTo>
                      <a:lnTo>
                        <a:pt x="471" y="0"/>
                      </a:lnTo>
                      <a:lnTo>
                        <a:pt x="475" y="0"/>
                      </a:lnTo>
                      <a:lnTo>
                        <a:pt x="479" y="0"/>
                      </a:lnTo>
                      <a:lnTo>
                        <a:pt x="483" y="0"/>
                      </a:lnTo>
                      <a:lnTo>
                        <a:pt x="487" y="0"/>
                      </a:lnTo>
                      <a:lnTo>
                        <a:pt x="491" y="0"/>
                      </a:lnTo>
                      <a:lnTo>
                        <a:pt x="495" y="0"/>
                      </a:lnTo>
                      <a:lnTo>
                        <a:pt x="498" y="0"/>
                      </a:lnTo>
                      <a:lnTo>
                        <a:pt x="502" y="0"/>
                      </a:lnTo>
                      <a:lnTo>
                        <a:pt x="506" y="0"/>
                      </a:lnTo>
                      <a:lnTo>
                        <a:pt x="510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67" name="Freeform 1043">
                  <a:extLst>
                    <a:ext uri="{FF2B5EF4-FFF2-40B4-BE49-F238E27FC236}">
                      <a16:creationId xmlns:a16="http://schemas.microsoft.com/office/drawing/2014/main" id="{128AB4B9-8C07-48C5-8593-FA1DDBC07A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83" y="1515"/>
                  <a:ext cx="515" cy="0"/>
                </a:xfrm>
                <a:custGeom>
                  <a:avLst/>
                  <a:gdLst>
                    <a:gd name="T0" fmla="*/ 8 w 515"/>
                    <a:gd name="T1" fmla="*/ 24 w 515"/>
                    <a:gd name="T2" fmla="*/ 35 w 515"/>
                    <a:gd name="T3" fmla="*/ 47 w 515"/>
                    <a:gd name="T4" fmla="*/ 59 w 515"/>
                    <a:gd name="T5" fmla="*/ 70 w 515"/>
                    <a:gd name="T6" fmla="*/ 82 w 515"/>
                    <a:gd name="T7" fmla="*/ 94 w 515"/>
                    <a:gd name="T8" fmla="*/ 105 w 515"/>
                    <a:gd name="T9" fmla="*/ 117 w 515"/>
                    <a:gd name="T10" fmla="*/ 129 w 515"/>
                    <a:gd name="T11" fmla="*/ 144 w 515"/>
                    <a:gd name="T12" fmla="*/ 156 w 515"/>
                    <a:gd name="T13" fmla="*/ 168 w 515"/>
                    <a:gd name="T14" fmla="*/ 179 w 515"/>
                    <a:gd name="T15" fmla="*/ 191 w 515"/>
                    <a:gd name="T16" fmla="*/ 203 w 515"/>
                    <a:gd name="T17" fmla="*/ 215 w 515"/>
                    <a:gd name="T18" fmla="*/ 226 w 515"/>
                    <a:gd name="T19" fmla="*/ 238 w 515"/>
                    <a:gd name="T20" fmla="*/ 254 w 515"/>
                    <a:gd name="T21" fmla="*/ 265 w 515"/>
                    <a:gd name="T22" fmla="*/ 277 w 515"/>
                    <a:gd name="T23" fmla="*/ 289 w 515"/>
                    <a:gd name="T24" fmla="*/ 300 w 515"/>
                    <a:gd name="T25" fmla="*/ 312 w 515"/>
                    <a:gd name="T26" fmla="*/ 324 w 515"/>
                    <a:gd name="T27" fmla="*/ 335 w 515"/>
                    <a:gd name="T28" fmla="*/ 347 w 515"/>
                    <a:gd name="T29" fmla="*/ 359 w 515"/>
                    <a:gd name="T30" fmla="*/ 374 w 515"/>
                    <a:gd name="T31" fmla="*/ 386 w 515"/>
                    <a:gd name="T32" fmla="*/ 398 w 515"/>
                    <a:gd name="T33" fmla="*/ 409 w 515"/>
                    <a:gd name="T34" fmla="*/ 421 w 515"/>
                    <a:gd name="T35" fmla="*/ 433 w 515"/>
                    <a:gd name="T36" fmla="*/ 444 w 515"/>
                    <a:gd name="T37" fmla="*/ 456 w 515"/>
                    <a:gd name="T38" fmla="*/ 468 w 515"/>
                    <a:gd name="T39" fmla="*/ 480 w 515"/>
                    <a:gd name="T40" fmla="*/ 495 w 515"/>
                    <a:gd name="T41" fmla="*/ 507 w 51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42">
                      <a:pos x="T0" y="0"/>
                    </a:cxn>
                    <a:cxn ang="T43">
                      <a:pos x="T1" y="0"/>
                    </a:cxn>
                    <a:cxn ang="T44">
                      <a:pos x="T2" y="0"/>
                    </a:cxn>
                    <a:cxn ang="T45">
                      <a:pos x="T3" y="0"/>
                    </a:cxn>
                    <a:cxn ang="T46">
                      <a:pos x="T4" y="0"/>
                    </a:cxn>
                    <a:cxn ang="T47">
                      <a:pos x="T5" y="0"/>
                    </a:cxn>
                    <a:cxn ang="T48">
                      <a:pos x="T6" y="0"/>
                    </a:cxn>
                    <a:cxn ang="T49">
                      <a:pos x="T7" y="0"/>
                    </a:cxn>
                    <a:cxn ang="T50">
                      <a:pos x="T8" y="0"/>
                    </a:cxn>
                    <a:cxn ang="T51">
                      <a:pos x="T9" y="0"/>
                    </a:cxn>
                    <a:cxn ang="T52">
                      <a:pos x="T10" y="0"/>
                    </a:cxn>
                    <a:cxn ang="T53">
                      <a:pos x="T11" y="0"/>
                    </a:cxn>
                    <a:cxn ang="T54">
                      <a:pos x="T12" y="0"/>
                    </a:cxn>
                    <a:cxn ang="T55">
                      <a:pos x="T13" y="0"/>
                    </a:cxn>
                    <a:cxn ang="T56">
                      <a:pos x="T14" y="0"/>
                    </a:cxn>
                    <a:cxn ang="T57">
                      <a:pos x="T15" y="0"/>
                    </a:cxn>
                    <a:cxn ang="T58">
                      <a:pos x="T16" y="0"/>
                    </a:cxn>
                    <a:cxn ang="T59">
                      <a:pos x="T17" y="0"/>
                    </a:cxn>
                    <a:cxn ang="T60">
                      <a:pos x="T18" y="0"/>
                    </a:cxn>
                    <a:cxn ang="T61">
                      <a:pos x="T19" y="0"/>
                    </a:cxn>
                    <a:cxn ang="T62">
                      <a:pos x="T20" y="0"/>
                    </a:cxn>
                    <a:cxn ang="T63">
                      <a:pos x="T21" y="0"/>
                    </a:cxn>
                    <a:cxn ang="T64">
                      <a:pos x="T22" y="0"/>
                    </a:cxn>
                    <a:cxn ang="T65">
                      <a:pos x="T23" y="0"/>
                    </a:cxn>
                    <a:cxn ang="T66">
                      <a:pos x="T24" y="0"/>
                    </a:cxn>
                    <a:cxn ang="T67">
                      <a:pos x="T25" y="0"/>
                    </a:cxn>
                    <a:cxn ang="T68">
                      <a:pos x="T26" y="0"/>
                    </a:cxn>
                    <a:cxn ang="T69">
                      <a:pos x="T27" y="0"/>
                    </a:cxn>
                    <a:cxn ang="T70">
                      <a:pos x="T28" y="0"/>
                    </a:cxn>
                    <a:cxn ang="T71">
                      <a:pos x="T29" y="0"/>
                    </a:cxn>
                    <a:cxn ang="T72">
                      <a:pos x="T30" y="0"/>
                    </a:cxn>
                    <a:cxn ang="T73">
                      <a:pos x="T31" y="0"/>
                    </a:cxn>
                    <a:cxn ang="T74">
                      <a:pos x="T32" y="0"/>
                    </a:cxn>
                    <a:cxn ang="T75">
                      <a:pos x="T33" y="0"/>
                    </a:cxn>
                    <a:cxn ang="T76">
                      <a:pos x="T34" y="0"/>
                    </a:cxn>
                    <a:cxn ang="T77">
                      <a:pos x="T35" y="0"/>
                    </a:cxn>
                    <a:cxn ang="T78">
                      <a:pos x="T36" y="0"/>
                    </a:cxn>
                    <a:cxn ang="T79">
                      <a:pos x="T37" y="0"/>
                    </a:cxn>
                    <a:cxn ang="T80">
                      <a:pos x="T38" y="0"/>
                    </a:cxn>
                    <a:cxn ang="T81">
                      <a:pos x="T39" y="0"/>
                    </a:cxn>
                    <a:cxn ang="T82">
                      <a:pos x="T40" y="0"/>
                    </a:cxn>
                    <a:cxn ang="T83">
                      <a:pos x="T41" y="0"/>
                    </a:cxn>
                  </a:cxnLst>
                  <a:rect l="0" t="0" r="r" b="b"/>
                  <a:pathLst>
                    <a:path w="515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5" y="0"/>
                      </a:lnTo>
                      <a:lnTo>
                        <a:pt x="59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2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4" y="0"/>
                      </a:lnTo>
                      <a:lnTo>
                        <a:pt x="98" y="0"/>
                      </a:lnTo>
                      <a:lnTo>
                        <a:pt x="101" y="0"/>
                      </a:lnTo>
                      <a:lnTo>
                        <a:pt x="105" y="0"/>
                      </a:lnTo>
                      <a:lnTo>
                        <a:pt x="109" y="0"/>
                      </a:lnTo>
                      <a:lnTo>
                        <a:pt x="113" y="0"/>
                      </a:lnTo>
                      <a:lnTo>
                        <a:pt x="117" y="0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29" y="0"/>
                      </a:lnTo>
                      <a:lnTo>
                        <a:pt x="137" y="0"/>
                      </a:lnTo>
                      <a:lnTo>
                        <a:pt x="140" y="0"/>
                      </a:lnTo>
                      <a:lnTo>
                        <a:pt x="144" y="0"/>
                      </a:lnTo>
                      <a:lnTo>
                        <a:pt x="148" y="0"/>
                      </a:lnTo>
                      <a:lnTo>
                        <a:pt x="152" y="0"/>
                      </a:lnTo>
                      <a:lnTo>
                        <a:pt x="156" y="0"/>
                      </a:lnTo>
                      <a:lnTo>
                        <a:pt x="160" y="0"/>
                      </a:lnTo>
                      <a:lnTo>
                        <a:pt x="164" y="0"/>
                      </a:lnTo>
                      <a:lnTo>
                        <a:pt x="168" y="0"/>
                      </a:lnTo>
                      <a:lnTo>
                        <a:pt x="172" y="0"/>
                      </a:lnTo>
                      <a:lnTo>
                        <a:pt x="176" y="0"/>
                      </a:lnTo>
                      <a:lnTo>
                        <a:pt x="179" y="0"/>
                      </a:lnTo>
                      <a:lnTo>
                        <a:pt x="183" y="0"/>
                      </a:lnTo>
                      <a:lnTo>
                        <a:pt x="187" y="0"/>
                      </a:lnTo>
                      <a:lnTo>
                        <a:pt x="191" y="0"/>
                      </a:lnTo>
                      <a:lnTo>
                        <a:pt x="195" y="0"/>
                      </a:lnTo>
                      <a:lnTo>
                        <a:pt x="199" y="0"/>
                      </a:lnTo>
                      <a:lnTo>
                        <a:pt x="203" y="0"/>
                      </a:lnTo>
                      <a:lnTo>
                        <a:pt x="207" y="0"/>
                      </a:lnTo>
                      <a:lnTo>
                        <a:pt x="211" y="0"/>
                      </a:lnTo>
                      <a:lnTo>
                        <a:pt x="215" y="0"/>
                      </a:lnTo>
                      <a:lnTo>
                        <a:pt x="218" y="0"/>
                      </a:lnTo>
                      <a:lnTo>
                        <a:pt x="222" y="0"/>
                      </a:lnTo>
                      <a:lnTo>
                        <a:pt x="226" y="0"/>
                      </a:lnTo>
                      <a:lnTo>
                        <a:pt x="230" y="0"/>
                      </a:lnTo>
                      <a:lnTo>
                        <a:pt x="234" y="0"/>
                      </a:lnTo>
                      <a:lnTo>
                        <a:pt x="238" y="0"/>
                      </a:lnTo>
                      <a:lnTo>
                        <a:pt x="242" y="0"/>
                      </a:lnTo>
                      <a:lnTo>
                        <a:pt x="246" y="0"/>
                      </a:lnTo>
                      <a:lnTo>
                        <a:pt x="254" y="0"/>
                      </a:lnTo>
                      <a:lnTo>
                        <a:pt x="257" y="0"/>
                      </a:lnTo>
                      <a:lnTo>
                        <a:pt x="261" y="0"/>
                      </a:lnTo>
                      <a:lnTo>
                        <a:pt x="265" y="0"/>
                      </a:lnTo>
                      <a:lnTo>
                        <a:pt x="269" y="0"/>
                      </a:lnTo>
                      <a:lnTo>
                        <a:pt x="273" y="0"/>
                      </a:lnTo>
                      <a:lnTo>
                        <a:pt x="277" y="0"/>
                      </a:lnTo>
                      <a:lnTo>
                        <a:pt x="281" y="0"/>
                      </a:lnTo>
                      <a:lnTo>
                        <a:pt x="285" y="0"/>
                      </a:lnTo>
                      <a:lnTo>
                        <a:pt x="289" y="0"/>
                      </a:lnTo>
                      <a:lnTo>
                        <a:pt x="292" y="0"/>
                      </a:lnTo>
                      <a:lnTo>
                        <a:pt x="296" y="0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8" y="0"/>
                      </a:lnTo>
                      <a:lnTo>
                        <a:pt x="312" y="0"/>
                      </a:lnTo>
                      <a:lnTo>
                        <a:pt x="316" y="0"/>
                      </a:lnTo>
                      <a:lnTo>
                        <a:pt x="320" y="0"/>
                      </a:lnTo>
                      <a:lnTo>
                        <a:pt x="324" y="0"/>
                      </a:lnTo>
                      <a:lnTo>
                        <a:pt x="328" y="0"/>
                      </a:lnTo>
                      <a:lnTo>
                        <a:pt x="331" y="0"/>
                      </a:lnTo>
                      <a:lnTo>
                        <a:pt x="335" y="0"/>
                      </a:lnTo>
                      <a:lnTo>
                        <a:pt x="339" y="0"/>
                      </a:lnTo>
                      <a:lnTo>
                        <a:pt x="343" y="0"/>
                      </a:lnTo>
                      <a:lnTo>
                        <a:pt x="347" y="0"/>
                      </a:lnTo>
                      <a:lnTo>
                        <a:pt x="351" y="0"/>
                      </a:lnTo>
                      <a:lnTo>
                        <a:pt x="355" y="0"/>
                      </a:lnTo>
                      <a:lnTo>
                        <a:pt x="359" y="0"/>
                      </a:lnTo>
                      <a:lnTo>
                        <a:pt x="363" y="0"/>
                      </a:lnTo>
                      <a:lnTo>
                        <a:pt x="370" y="0"/>
                      </a:lnTo>
                      <a:lnTo>
                        <a:pt x="374" y="0"/>
                      </a:lnTo>
                      <a:lnTo>
                        <a:pt x="378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90" y="0"/>
                      </a:lnTo>
                      <a:lnTo>
                        <a:pt x="394" y="0"/>
                      </a:lnTo>
                      <a:lnTo>
                        <a:pt x="398" y="0"/>
                      </a:lnTo>
                      <a:lnTo>
                        <a:pt x="402" y="0"/>
                      </a:lnTo>
                      <a:lnTo>
                        <a:pt x="406" y="0"/>
                      </a:lnTo>
                      <a:lnTo>
                        <a:pt x="409" y="0"/>
                      </a:lnTo>
                      <a:lnTo>
                        <a:pt x="413" y="0"/>
                      </a:lnTo>
                      <a:lnTo>
                        <a:pt x="417" y="0"/>
                      </a:lnTo>
                      <a:lnTo>
                        <a:pt x="421" y="0"/>
                      </a:lnTo>
                      <a:lnTo>
                        <a:pt x="425" y="0"/>
                      </a:lnTo>
                      <a:lnTo>
                        <a:pt x="429" y="0"/>
                      </a:lnTo>
                      <a:lnTo>
                        <a:pt x="433" y="0"/>
                      </a:lnTo>
                      <a:lnTo>
                        <a:pt x="437" y="0"/>
                      </a:lnTo>
                      <a:lnTo>
                        <a:pt x="441" y="0"/>
                      </a:lnTo>
                      <a:lnTo>
                        <a:pt x="444" y="0"/>
                      </a:lnTo>
                      <a:lnTo>
                        <a:pt x="448" y="0"/>
                      </a:lnTo>
                      <a:lnTo>
                        <a:pt x="452" y="0"/>
                      </a:lnTo>
                      <a:lnTo>
                        <a:pt x="456" y="0"/>
                      </a:lnTo>
                      <a:lnTo>
                        <a:pt x="460" y="0"/>
                      </a:lnTo>
                      <a:lnTo>
                        <a:pt x="464" y="0"/>
                      </a:lnTo>
                      <a:lnTo>
                        <a:pt x="468" y="0"/>
                      </a:lnTo>
                      <a:lnTo>
                        <a:pt x="472" y="0"/>
                      </a:lnTo>
                      <a:lnTo>
                        <a:pt x="476" y="0"/>
                      </a:lnTo>
                      <a:lnTo>
                        <a:pt x="480" y="0"/>
                      </a:lnTo>
                      <a:lnTo>
                        <a:pt x="487" y="0"/>
                      </a:lnTo>
                      <a:lnTo>
                        <a:pt x="491" y="0"/>
                      </a:lnTo>
                      <a:lnTo>
                        <a:pt x="495" y="0"/>
                      </a:lnTo>
                      <a:lnTo>
                        <a:pt x="499" y="0"/>
                      </a:lnTo>
                      <a:lnTo>
                        <a:pt x="503" y="0"/>
                      </a:lnTo>
                      <a:lnTo>
                        <a:pt x="507" y="0"/>
                      </a:lnTo>
                      <a:lnTo>
                        <a:pt x="511" y="0"/>
                      </a:lnTo>
                      <a:lnTo>
                        <a:pt x="515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68" name="Freeform 1044">
                  <a:extLst>
                    <a:ext uri="{FF2B5EF4-FFF2-40B4-BE49-F238E27FC236}">
                      <a16:creationId xmlns:a16="http://schemas.microsoft.com/office/drawing/2014/main" id="{098C3ED5-EE14-476D-A850-4C044278C7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8" y="1483"/>
                  <a:ext cx="323" cy="59"/>
                </a:xfrm>
                <a:custGeom>
                  <a:avLst/>
                  <a:gdLst>
                    <a:gd name="T0" fmla="*/ 4 w 323"/>
                    <a:gd name="T1" fmla="*/ 32 h 59"/>
                    <a:gd name="T2" fmla="*/ 11 w 323"/>
                    <a:gd name="T3" fmla="*/ 32 h 59"/>
                    <a:gd name="T4" fmla="*/ 19 w 323"/>
                    <a:gd name="T5" fmla="*/ 32 h 59"/>
                    <a:gd name="T6" fmla="*/ 27 w 323"/>
                    <a:gd name="T7" fmla="*/ 32 h 59"/>
                    <a:gd name="T8" fmla="*/ 35 w 323"/>
                    <a:gd name="T9" fmla="*/ 32 h 59"/>
                    <a:gd name="T10" fmla="*/ 43 w 323"/>
                    <a:gd name="T11" fmla="*/ 32 h 59"/>
                    <a:gd name="T12" fmla="*/ 50 w 323"/>
                    <a:gd name="T13" fmla="*/ 32 h 59"/>
                    <a:gd name="T14" fmla="*/ 58 w 323"/>
                    <a:gd name="T15" fmla="*/ 32 h 59"/>
                    <a:gd name="T16" fmla="*/ 66 w 323"/>
                    <a:gd name="T17" fmla="*/ 32 h 59"/>
                    <a:gd name="T18" fmla="*/ 74 w 323"/>
                    <a:gd name="T19" fmla="*/ 32 h 59"/>
                    <a:gd name="T20" fmla="*/ 82 w 323"/>
                    <a:gd name="T21" fmla="*/ 32 h 59"/>
                    <a:gd name="T22" fmla="*/ 93 w 323"/>
                    <a:gd name="T23" fmla="*/ 32 h 59"/>
                    <a:gd name="T24" fmla="*/ 101 w 323"/>
                    <a:gd name="T25" fmla="*/ 32 h 59"/>
                    <a:gd name="T26" fmla="*/ 109 w 323"/>
                    <a:gd name="T27" fmla="*/ 32 h 59"/>
                    <a:gd name="T28" fmla="*/ 117 w 323"/>
                    <a:gd name="T29" fmla="*/ 32 h 59"/>
                    <a:gd name="T30" fmla="*/ 124 w 323"/>
                    <a:gd name="T31" fmla="*/ 32 h 59"/>
                    <a:gd name="T32" fmla="*/ 132 w 323"/>
                    <a:gd name="T33" fmla="*/ 32 h 59"/>
                    <a:gd name="T34" fmla="*/ 140 w 323"/>
                    <a:gd name="T35" fmla="*/ 32 h 59"/>
                    <a:gd name="T36" fmla="*/ 148 w 323"/>
                    <a:gd name="T37" fmla="*/ 32 h 59"/>
                    <a:gd name="T38" fmla="*/ 156 w 323"/>
                    <a:gd name="T39" fmla="*/ 32 h 59"/>
                    <a:gd name="T40" fmla="*/ 163 w 323"/>
                    <a:gd name="T41" fmla="*/ 32 h 59"/>
                    <a:gd name="T42" fmla="*/ 171 w 323"/>
                    <a:gd name="T43" fmla="*/ 32 h 59"/>
                    <a:gd name="T44" fmla="*/ 179 w 323"/>
                    <a:gd name="T45" fmla="*/ 32 h 59"/>
                    <a:gd name="T46" fmla="*/ 187 w 323"/>
                    <a:gd name="T47" fmla="*/ 32 h 59"/>
                    <a:gd name="T48" fmla="*/ 195 w 323"/>
                    <a:gd name="T49" fmla="*/ 32 h 59"/>
                    <a:gd name="T50" fmla="*/ 206 w 323"/>
                    <a:gd name="T51" fmla="*/ 32 h 59"/>
                    <a:gd name="T52" fmla="*/ 214 w 323"/>
                    <a:gd name="T53" fmla="*/ 32 h 59"/>
                    <a:gd name="T54" fmla="*/ 222 w 323"/>
                    <a:gd name="T55" fmla="*/ 32 h 59"/>
                    <a:gd name="T56" fmla="*/ 230 w 323"/>
                    <a:gd name="T57" fmla="*/ 32 h 59"/>
                    <a:gd name="T58" fmla="*/ 237 w 323"/>
                    <a:gd name="T59" fmla="*/ 28 h 59"/>
                    <a:gd name="T60" fmla="*/ 241 w 323"/>
                    <a:gd name="T61" fmla="*/ 28 h 59"/>
                    <a:gd name="T62" fmla="*/ 245 w 323"/>
                    <a:gd name="T63" fmla="*/ 28 h 59"/>
                    <a:gd name="T64" fmla="*/ 245 w 323"/>
                    <a:gd name="T65" fmla="*/ 24 h 59"/>
                    <a:gd name="T66" fmla="*/ 249 w 323"/>
                    <a:gd name="T67" fmla="*/ 4 h 59"/>
                    <a:gd name="T68" fmla="*/ 253 w 323"/>
                    <a:gd name="T69" fmla="*/ 59 h 59"/>
                    <a:gd name="T70" fmla="*/ 253 w 323"/>
                    <a:gd name="T71" fmla="*/ 4 h 59"/>
                    <a:gd name="T72" fmla="*/ 257 w 323"/>
                    <a:gd name="T73" fmla="*/ 51 h 59"/>
                    <a:gd name="T74" fmla="*/ 261 w 323"/>
                    <a:gd name="T75" fmla="*/ 32 h 59"/>
                    <a:gd name="T76" fmla="*/ 261 w 323"/>
                    <a:gd name="T77" fmla="*/ 12 h 59"/>
                    <a:gd name="T78" fmla="*/ 265 w 323"/>
                    <a:gd name="T79" fmla="*/ 39 h 59"/>
                    <a:gd name="T80" fmla="*/ 265 w 323"/>
                    <a:gd name="T81" fmla="*/ 20 h 59"/>
                    <a:gd name="T82" fmla="*/ 269 w 323"/>
                    <a:gd name="T83" fmla="*/ 39 h 59"/>
                    <a:gd name="T84" fmla="*/ 273 w 323"/>
                    <a:gd name="T85" fmla="*/ 28 h 59"/>
                    <a:gd name="T86" fmla="*/ 273 w 323"/>
                    <a:gd name="T87" fmla="*/ 24 h 59"/>
                    <a:gd name="T88" fmla="*/ 276 w 323"/>
                    <a:gd name="T89" fmla="*/ 35 h 59"/>
                    <a:gd name="T90" fmla="*/ 276 w 323"/>
                    <a:gd name="T91" fmla="*/ 28 h 59"/>
                    <a:gd name="T92" fmla="*/ 280 w 323"/>
                    <a:gd name="T93" fmla="*/ 28 h 59"/>
                    <a:gd name="T94" fmla="*/ 284 w 323"/>
                    <a:gd name="T95" fmla="*/ 28 h 59"/>
                    <a:gd name="T96" fmla="*/ 288 w 323"/>
                    <a:gd name="T97" fmla="*/ 28 h 59"/>
                    <a:gd name="T98" fmla="*/ 288 w 323"/>
                    <a:gd name="T99" fmla="*/ 28 h 59"/>
                    <a:gd name="T100" fmla="*/ 292 w 323"/>
                    <a:gd name="T101" fmla="*/ 28 h 59"/>
                    <a:gd name="T102" fmla="*/ 296 w 323"/>
                    <a:gd name="T103" fmla="*/ 28 h 59"/>
                    <a:gd name="T104" fmla="*/ 300 w 323"/>
                    <a:gd name="T105" fmla="*/ 28 h 59"/>
                    <a:gd name="T106" fmla="*/ 300 w 323"/>
                    <a:gd name="T107" fmla="*/ 28 h 59"/>
                    <a:gd name="T108" fmla="*/ 304 w 323"/>
                    <a:gd name="T109" fmla="*/ 28 h 59"/>
                    <a:gd name="T110" fmla="*/ 308 w 323"/>
                    <a:gd name="T111" fmla="*/ 28 h 59"/>
                    <a:gd name="T112" fmla="*/ 311 w 323"/>
                    <a:gd name="T113" fmla="*/ 28 h 59"/>
                    <a:gd name="T114" fmla="*/ 311 w 323"/>
                    <a:gd name="T115" fmla="*/ 28 h 59"/>
                    <a:gd name="T116" fmla="*/ 315 w 323"/>
                    <a:gd name="T117" fmla="*/ 28 h 59"/>
                    <a:gd name="T118" fmla="*/ 323 w 323"/>
                    <a:gd name="T119" fmla="*/ 28 h 59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0" t="0" r="r" b="b"/>
                  <a:pathLst>
                    <a:path w="323" h="59">
                      <a:moveTo>
                        <a:pt x="0" y="32"/>
                      </a:moveTo>
                      <a:lnTo>
                        <a:pt x="4" y="32"/>
                      </a:lnTo>
                      <a:lnTo>
                        <a:pt x="7" y="32"/>
                      </a:lnTo>
                      <a:lnTo>
                        <a:pt x="11" y="32"/>
                      </a:lnTo>
                      <a:lnTo>
                        <a:pt x="15" y="32"/>
                      </a:lnTo>
                      <a:lnTo>
                        <a:pt x="19" y="32"/>
                      </a:lnTo>
                      <a:lnTo>
                        <a:pt x="23" y="32"/>
                      </a:lnTo>
                      <a:lnTo>
                        <a:pt x="27" y="32"/>
                      </a:lnTo>
                      <a:lnTo>
                        <a:pt x="31" y="32"/>
                      </a:lnTo>
                      <a:lnTo>
                        <a:pt x="35" y="32"/>
                      </a:lnTo>
                      <a:lnTo>
                        <a:pt x="39" y="32"/>
                      </a:lnTo>
                      <a:lnTo>
                        <a:pt x="43" y="32"/>
                      </a:lnTo>
                      <a:lnTo>
                        <a:pt x="46" y="32"/>
                      </a:lnTo>
                      <a:lnTo>
                        <a:pt x="50" y="32"/>
                      </a:lnTo>
                      <a:lnTo>
                        <a:pt x="54" y="32"/>
                      </a:lnTo>
                      <a:lnTo>
                        <a:pt x="58" y="32"/>
                      </a:lnTo>
                      <a:lnTo>
                        <a:pt x="62" y="32"/>
                      </a:lnTo>
                      <a:lnTo>
                        <a:pt x="66" y="32"/>
                      </a:lnTo>
                      <a:lnTo>
                        <a:pt x="70" y="32"/>
                      </a:lnTo>
                      <a:lnTo>
                        <a:pt x="74" y="32"/>
                      </a:lnTo>
                      <a:lnTo>
                        <a:pt x="78" y="32"/>
                      </a:lnTo>
                      <a:lnTo>
                        <a:pt x="82" y="32"/>
                      </a:lnTo>
                      <a:lnTo>
                        <a:pt x="89" y="32"/>
                      </a:lnTo>
                      <a:lnTo>
                        <a:pt x="93" y="32"/>
                      </a:lnTo>
                      <a:lnTo>
                        <a:pt x="97" y="32"/>
                      </a:lnTo>
                      <a:lnTo>
                        <a:pt x="101" y="32"/>
                      </a:lnTo>
                      <a:lnTo>
                        <a:pt x="105" y="32"/>
                      </a:lnTo>
                      <a:lnTo>
                        <a:pt x="109" y="32"/>
                      </a:lnTo>
                      <a:lnTo>
                        <a:pt x="113" y="32"/>
                      </a:lnTo>
                      <a:lnTo>
                        <a:pt x="117" y="32"/>
                      </a:lnTo>
                      <a:lnTo>
                        <a:pt x="120" y="32"/>
                      </a:lnTo>
                      <a:lnTo>
                        <a:pt x="124" y="32"/>
                      </a:lnTo>
                      <a:lnTo>
                        <a:pt x="128" y="32"/>
                      </a:lnTo>
                      <a:lnTo>
                        <a:pt x="132" y="32"/>
                      </a:lnTo>
                      <a:lnTo>
                        <a:pt x="136" y="32"/>
                      </a:lnTo>
                      <a:lnTo>
                        <a:pt x="140" y="32"/>
                      </a:lnTo>
                      <a:lnTo>
                        <a:pt x="144" y="32"/>
                      </a:lnTo>
                      <a:lnTo>
                        <a:pt x="148" y="32"/>
                      </a:lnTo>
                      <a:lnTo>
                        <a:pt x="152" y="32"/>
                      </a:lnTo>
                      <a:lnTo>
                        <a:pt x="156" y="32"/>
                      </a:lnTo>
                      <a:lnTo>
                        <a:pt x="159" y="32"/>
                      </a:lnTo>
                      <a:lnTo>
                        <a:pt x="163" y="32"/>
                      </a:lnTo>
                      <a:lnTo>
                        <a:pt x="167" y="32"/>
                      </a:lnTo>
                      <a:lnTo>
                        <a:pt x="171" y="32"/>
                      </a:lnTo>
                      <a:lnTo>
                        <a:pt x="175" y="32"/>
                      </a:lnTo>
                      <a:lnTo>
                        <a:pt x="179" y="32"/>
                      </a:lnTo>
                      <a:lnTo>
                        <a:pt x="183" y="32"/>
                      </a:lnTo>
                      <a:lnTo>
                        <a:pt x="187" y="32"/>
                      </a:lnTo>
                      <a:lnTo>
                        <a:pt x="191" y="32"/>
                      </a:lnTo>
                      <a:lnTo>
                        <a:pt x="195" y="32"/>
                      </a:lnTo>
                      <a:lnTo>
                        <a:pt x="198" y="32"/>
                      </a:lnTo>
                      <a:lnTo>
                        <a:pt x="206" y="32"/>
                      </a:lnTo>
                      <a:lnTo>
                        <a:pt x="210" y="32"/>
                      </a:lnTo>
                      <a:lnTo>
                        <a:pt x="214" y="32"/>
                      </a:lnTo>
                      <a:lnTo>
                        <a:pt x="218" y="32"/>
                      </a:lnTo>
                      <a:lnTo>
                        <a:pt x="222" y="32"/>
                      </a:lnTo>
                      <a:lnTo>
                        <a:pt x="226" y="32"/>
                      </a:lnTo>
                      <a:lnTo>
                        <a:pt x="230" y="32"/>
                      </a:lnTo>
                      <a:lnTo>
                        <a:pt x="237" y="32"/>
                      </a:lnTo>
                      <a:lnTo>
                        <a:pt x="237" y="28"/>
                      </a:lnTo>
                      <a:lnTo>
                        <a:pt x="241" y="32"/>
                      </a:lnTo>
                      <a:lnTo>
                        <a:pt x="241" y="28"/>
                      </a:lnTo>
                      <a:lnTo>
                        <a:pt x="241" y="32"/>
                      </a:lnTo>
                      <a:lnTo>
                        <a:pt x="245" y="28"/>
                      </a:lnTo>
                      <a:lnTo>
                        <a:pt x="245" y="32"/>
                      </a:lnTo>
                      <a:lnTo>
                        <a:pt x="245" y="24"/>
                      </a:lnTo>
                      <a:lnTo>
                        <a:pt x="249" y="28"/>
                      </a:lnTo>
                      <a:lnTo>
                        <a:pt x="249" y="4"/>
                      </a:lnTo>
                      <a:lnTo>
                        <a:pt x="249" y="55"/>
                      </a:lnTo>
                      <a:lnTo>
                        <a:pt x="253" y="59"/>
                      </a:lnTo>
                      <a:lnTo>
                        <a:pt x="253" y="0"/>
                      </a:lnTo>
                      <a:lnTo>
                        <a:pt x="253" y="4"/>
                      </a:lnTo>
                      <a:lnTo>
                        <a:pt x="257" y="8"/>
                      </a:lnTo>
                      <a:lnTo>
                        <a:pt x="257" y="51"/>
                      </a:lnTo>
                      <a:lnTo>
                        <a:pt x="257" y="35"/>
                      </a:lnTo>
                      <a:lnTo>
                        <a:pt x="261" y="32"/>
                      </a:lnTo>
                      <a:lnTo>
                        <a:pt x="261" y="47"/>
                      </a:lnTo>
                      <a:lnTo>
                        <a:pt x="261" y="12"/>
                      </a:lnTo>
                      <a:lnTo>
                        <a:pt x="261" y="35"/>
                      </a:lnTo>
                      <a:lnTo>
                        <a:pt x="265" y="39"/>
                      </a:lnTo>
                      <a:lnTo>
                        <a:pt x="265" y="43"/>
                      </a:lnTo>
                      <a:lnTo>
                        <a:pt x="265" y="20"/>
                      </a:lnTo>
                      <a:lnTo>
                        <a:pt x="269" y="24"/>
                      </a:lnTo>
                      <a:lnTo>
                        <a:pt x="269" y="39"/>
                      </a:lnTo>
                      <a:lnTo>
                        <a:pt x="269" y="32"/>
                      </a:lnTo>
                      <a:lnTo>
                        <a:pt x="273" y="28"/>
                      </a:lnTo>
                      <a:lnTo>
                        <a:pt x="273" y="35"/>
                      </a:lnTo>
                      <a:lnTo>
                        <a:pt x="273" y="24"/>
                      </a:lnTo>
                      <a:lnTo>
                        <a:pt x="273" y="32"/>
                      </a:lnTo>
                      <a:lnTo>
                        <a:pt x="276" y="35"/>
                      </a:lnTo>
                      <a:lnTo>
                        <a:pt x="276" y="24"/>
                      </a:lnTo>
                      <a:lnTo>
                        <a:pt x="276" y="28"/>
                      </a:lnTo>
                      <a:lnTo>
                        <a:pt x="280" y="32"/>
                      </a:lnTo>
                      <a:lnTo>
                        <a:pt x="280" y="28"/>
                      </a:lnTo>
                      <a:lnTo>
                        <a:pt x="280" y="32"/>
                      </a:lnTo>
                      <a:lnTo>
                        <a:pt x="284" y="28"/>
                      </a:lnTo>
                      <a:lnTo>
                        <a:pt x="284" y="32"/>
                      </a:lnTo>
                      <a:lnTo>
                        <a:pt x="288" y="28"/>
                      </a:lnTo>
                      <a:lnTo>
                        <a:pt x="288" y="32"/>
                      </a:lnTo>
                      <a:lnTo>
                        <a:pt x="288" y="28"/>
                      </a:lnTo>
                      <a:lnTo>
                        <a:pt x="292" y="32"/>
                      </a:lnTo>
                      <a:lnTo>
                        <a:pt x="292" y="28"/>
                      </a:lnTo>
                      <a:lnTo>
                        <a:pt x="296" y="32"/>
                      </a:lnTo>
                      <a:lnTo>
                        <a:pt x="296" y="28"/>
                      </a:lnTo>
                      <a:lnTo>
                        <a:pt x="296" y="32"/>
                      </a:lnTo>
                      <a:lnTo>
                        <a:pt x="300" y="28"/>
                      </a:lnTo>
                      <a:lnTo>
                        <a:pt x="300" y="32"/>
                      </a:lnTo>
                      <a:lnTo>
                        <a:pt x="300" y="28"/>
                      </a:lnTo>
                      <a:lnTo>
                        <a:pt x="304" y="32"/>
                      </a:lnTo>
                      <a:lnTo>
                        <a:pt x="304" y="28"/>
                      </a:lnTo>
                      <a:lnTo>
                        <a:pt x="308" y="32"/>
                      </a:lnTo>
                      <a:lnTo>
                        <a:pt x="308" y="28"/>
                      </a:lnTo>
                      <a:lnTo>
                        <a:pt x="308" y="32"/>
                      </a:lnTo>
                      <a:lnTo>
                        <a:pt x="311" y="28"/>
                      </a:lnTo>
                      <a:lnTo>
                        <a:pt x="311" y="32"/>
                      </a:lnTo>
                      <a:lnTo>
                        <a:pt x="311" y="28"/>
                      </a:lnTo>
                      <a:lnTo>
                        <a:pt x="315" y="32"/>
                      </a:lnTo>
                      <a:lnTo>
                        <a:pt x="315" y="28"/>
                      </a:lnTo>
                      <a:lnTo>
                        <a:pt x="323" y="32"/>
                      </a:lnTo>
                      <a:lnTo>
                        <a:pt x="323" y="28"/>
                      </a:lnTo>
                      <a:lnTo>
                        <a:pt x="323" y="32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69" name="Freeform 1045">
                  <a:extLst>
                    <a:ext uri="{FF2B5EF4-FFF2-40B4-BE49-F238E27FC236}">
                      <a16:creationId xmlns:a16="http://schemas.microsoft.com/office/drawing/2014/main" id="{525CAE21-EB1F-4F86-AC9E-AE32522839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21" y="1511"/>
                  <a:ext cx="164" cy="4"/>
                </a:xfrm>
                <a:custGeom>
                  <a:avLst/>
                  <a:gdLst>
                    <a:gd name="T0" fmla="*/ 4 w 164"/>
                    <a:gd name="T1" fmla="*/ 0 h 4"/>
                    <a:gd name="T2" fmla="*/ 4 w 164"/>
                    <a:gd name="T3" fmla="*/ 0 h 4"/>
                    <a:gd name="T4" fmla="*/ 8 w 164"/>
                    <a:gd name="T5" fmla="*/ 0 h 4"/>
                    <a:gd name="T6" fmla="*/ 12 w 164"/>
                    <a:gd name="T7" fmla="*/ 0 h 4"/>
                    <a:gd name="T8" fmla="*/ 16 w 164"/>
                    <a:gd name="T9" fmla="*/ 0 h 4"/>
                    <a:gd name="T10" fmla="*/ 16 w 164"/>
                    <a:gd name="T11" fmla="*/ 0 h 4"/>
                    <a:gd name="T12" fmla="*/ 20 w 164"/>
                    <a:gd name="T13" fmla="*/ 0 h 4"/>
                    <a:gd name="T14" fmla="*/ 24 w 164"/>
                    <a:gd name="T15" fmla="*/ 0 h 4"/>
                    <a:gd name="T16" fmla="*/ 27 w 164"/>
                    <a:gd name="T17" fmla="*/ 0 h 4"/>
                    <a:gd name="T18" fmla="*/ 27 w 164"/>
                    <a:gd name="T19" fmla="*/ 0 h 4"/>
                    <a:gd name="T20" fmla="*/ 31 w 164"/>
                    <a:gd name="T21" fmla="*/ 0 h 4"/>
                    <a:gd name="T22" fmla="*/ 35 w 164"/>
                    <a:gd name="T23" fmla="*/ 0 h 4"/>
                    <a:gd name="T24" fmla="*/ 39 w 164"/>
                    <a:gd name="T25" fmla="*/ 0 h 4"/>
                    <a:gd name="T26" fmla="*/ 39 w 164"/>
                    <a:gd name="T27" fmla="*/ 0 h 4"/>
                    <a:gd name="T28" fmla="*/ 43 w 164"/>
                    <a:gd name="T29" fmla="*/ 0 h 4"/>
                    <a:gd name="T30" fmla="*/ 47 w 164"/>
                    <a:gd name="T31" fmla="*/ 0 h 4"/>
                    <a:gd name="T32" fmla="*/ 51 w 164"/>
                    <a:gd name="T33" fmla="*/ 0 h 4"/>
                    <a:gd name="T34" fmla="*/ 55 w 164"/>
                    <a:gd name="T35" fmla="*/ 0 h 4"/>
                    <a:gd name="T36" fmla="*/ 55 w 164"/>
                    <a:gd name="T37" fmla="*/ 0 h 4"/>
                    <a:gd name="T38" fmla="*/ 59 w 164"/>
                    <a:gd name="T39" fmla="*/ 0 h 4"/>
                    <a:gd name="T40" fmla="*/ 63 w 164"/>
                    <a:gd name="T41" fmla="*/ 0 h 4"/>
                    <a:gd name="T42" fmla="*/ 66 w 164"/>
                    <a:gd name="T43" fmla="*/ 0 h 4"/>
                    <a:gd name="T44" fmla="*/ 66 w 164"/>
                    <a:gd name="T45" fmla="*/ 0 h 4"/>
                    <a:gd name="T46" fmla="*/ 70 w 164"/>
                    <a:gd name="T47" fmla="*/ 0 h 4"/>
                    <a:gd name="T48" fmla="*/ 74 w 164"/>
                    <a:gd name="T49" fmla="*/ 0 h 4"/>
                    <a:gd name="T50" fmla="*/ 74 w 164"/>
                    <a:gd name="T51" fmla="*/ 0 h 4"/>
                    <a:gd name="T52" fmla="*/ 78 w 164"/>
                    <a:gd name="T53" fmla="*/ 0 h 4"/>
                    <a:gd name="T54" fmla="*/ 78 w 164"/>
                    <a:gd name="T55" fmla="*/ 0 h 4"/>
                    <a:gd name="T56" fmla="*/ 82 w 164"/>
                    <a:gd name="T57" fmla="*/ 0 h 4"/>
                    <a:gd name="T58" fmla="*/ 86 w 164"/>
                    <a:gd name="T59" fmla="*/ 0 h 4"/>
                    <a:gd name="T60" fmla="*/ 90 w 164"/>
                    <a:gd name="T61" fmla="*/ 0 h 4"/>
                    <a:gd name="T62" fmla="*/ 90 w 164"/>
                    <a:gd name="T63" fmla="*/ 0 h 4"/>
                    <a:gd name="T64" fmla="*/ 94 w 164"/>
                    <a:gd name="T65" fmla="*/ 0 h 4"/>
                    <a:gd name="T66" fmla="*/ 98 w 164"/>
                    <a:gd name="T67" fmla="*/ 0 h 4"/>
                    <a:gd name="T68" fmla="*/ 102 w 164"/>
                    <a:gd name="T69" fmla="*/ 0 h 4"/>
                    <a:gd name="T70" fmla="*/ 102 w 164"/>
                    <a:gd name="T71" fmla="*/ 0 h 4"/>
                    <a:gd name="T72" fmla="*/ 105 w 164"/>
                    <a:gd name="T73" fmla="*/ 0 h 4"/>
                    <a:gd name="T74" fmla="*/ 109 w 164"/>
                    <a:gd name="T75" fmla="*/ 0 h 4"/>
                    <a:gd name="T76" fmla="*/ 109 w 164"/>
                    <a:gd name="T77" fmla="*/ 0 h 4"/>
                    <a:gd name="T78" fmla="*/ 117 w 164"/>
                    <a:gd name="T79" fmla="*/ 0 h 4"/>
                    <a:gd name="T80" fmla="*/ 117 w 164"/>
                    <a:gd name="T81" fmla="*/ 0 h 4"/>
                    <a:gd name="T82" fmla="*/ 121 w 164"/>
                    <a:gd name="T83" fmla="*/ 0 h 4"/>
                    <a:gd name="T84" fmla="*/ 125 w 164"/>
                    <a:gd name="T85" fmla="*/ 0 h 4"/>
                    <a:gd name="T86" fmla="*/ 129 w 164"/>
                    <a:gd name="T87" fmla="*/ 0 h 4"/>
                    <a:gd name="T88" fmla="*/ 129 w 164"/>
                    <a:gd name="T89" fmla="*/ 0 h 4"/>
                    <a:gd name="T90" fmla="*/ 133 w 164"/>
                    <a:gd name="T91" fmla="*/ 0 h 4"/>
                    <a:gd name="T92" fmla="*/ 137 w 164"/>
                    <a:gd name="T93" fmla="*/ 0 h 4"/>
                    <a:gd name="T94" fmla="*/ 140 w 164"/>
                    <a:gd name="T95" fmla="*/ 0 h 4"/>
                    <a:gd name="T96" fmla="*/ 140 w 164"/>
                    <a:gd name="T97" fmla="*/ 0 h 4"/>
                    <a:gd name="T98" fmla="*/ 144 w 164"/>
                    <a:gd name="T99" fmla="*/ 0 h 4"/>
                    <a:gd name="T100" fmla="*/ 148 w 164"/>
                    <a:gd name="T101" fmla="*/ 0 h 4"/>
                    <a:gd name="T102" fmla="*/ 152 w 164"/>
                    <a:gd name="T103" fmla="*/ 0 h 4"/>
                    <a:gd name="T104" fmla="*/ 152 w 164"/>
                    <a:gd name="T105" fmla="*/ 0 h 4"/>
                    <a:gd name="T106" fmla="*/ 156 w 164"/>
                    <a:gd name="T107" fmla="*/ 0 h 4"/>
                    <a:gd name="T108" fmla="*/ 160 w 164"/>
                    <a:gd name="T109" fmla="*/ 0 h 4"/>
                    <a:gd name="T110" fmla="*/ 164 w 164"/>
                    <a:gd name="T111" fmla="*/ 0 h 4"/>
                    <a:gd name="T112" fmla="*/ 164 w 164"/>
                    <a:gd name="T113" fmla="*/ 0 h 4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164" h="4">
                      <a:moveTo>
                        <a:pt x="0" y="4"/>
                      </a:move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8" y="4"/>
                      </a:lnTo>
                      <a:lnTo>
                        <a:pt x="8" y="0"/>
                      </a:lnTo>
                      <a:lnTo>
                        <a:pt x="12" y="4"/>
                      </a:lnTo>
                      <a:lnTo>
                        <a:pt x="12" y="0"/>
                      </a:lnTo>
                      <a:lnTo>
                        <a:pt x="12" y="4"/>
                      </a:lnTo>
                      <a:lnTo>
                        <a:pt x="16" y="0"/>
                      </a:lnTo>
                      <a:lnTo>
                        <a:pt x="16" y="4"/>
                      </a:lnTo>
                      <a:lnTo>
                        <a:pt x="16" y="0"/>
                      </a:lnTo>
                      <a:lnTo>
                        <a:pt x="20" y="4"/>
                      </a:lnTo>
                      <a:lnTo>
                        <a:pt x="20" y="0"/>
                      </a:lnTo>
                      <a:lnTo>
                        <a:pt x="24" y="4"/>
                      </a:lnTo>
                      <a:lnTo>
                        <a:pt x="24" y="0"/>
                      </a:lnTo>
                      <a:lnTo>
                        <a:pt x="24" y="4"/>
                      </a:lnTo>
                      <a:lnTo>
                        <a:pt x="27" y="0"/>
                      </a:lnTo>
                      <a:lnTo>
                        <a:pt x="27" y="4"/>
                      </a:lnTo>
                      <a:lnTo>
                        <a:pt x="27" y="0"/>
                      </a:lnTo>
                      <a:lnTo>
                        <a:pt x="31" y="4"/>
                      </a:lnTo>
                      <a:lnTo>
                        <a:pt x="31" y="0"/>
                      </a:lnTo>
                      <a:lnTo>
                        <a:pt x="35" y="4"/>
                      </a:lnTo>
                      <a:lnTo>
                        <a:pt x="35" y="0"/>
                      </a:lnTo>
                      <a:lnTo>
                        <a:pt x="35" y="4"/>
                      </a:lnTo>
                      <a:lnTo>
                        <a:pt x="39" y="0"/>
                      </a:lnTo>
                      <a:lnTo>
                        <a:pt x="39" y="4"/>
                      </a:lnTo>
                      <a:lnTo>
                        <a:pt x="39" y="0"/>
                      </a:lnTo>
                      <a:lnTo>
                        <a:pt x="43" y="4"/>
                      </a:lnTo>
                      <a:lnTo>
                        <a:pt x="43" y="0"/>
                      </a:lnTo>
                      <a:lnTo>
                        <a:pt x="47" y="4"/>
                      </a:lnTo>
                      <a:lnTo>
                        <a:pt x="47" y="0"/>
                      </a:lnTo>
                      <a:lnTo>
                        <a:pt x="47" y="4"/>
                      </a:lnTo>
                      <a:lnTo>
                        <a:pt x="51" y="0"/>
                      </a:lnTo>
                      <a:lnTo>
                        <a:pt x="51" y="4"/>
                      </a:lnTo>
                      <a:lnTo>
                        <a:pt x="55" y="0"/>
                      </a:lnTo>
                      <a:lnTo>
                        <a:pt x="55" y="4"/>
                      </a:lnTo>
                      <a:lnTo>
                        <a:pt x="55" y="0"/>
                      </a:lnTo>
                      <a:lnTo>
                        <a:pt x="59" y="4"/>
                      </a:lnTo>
                      <a:lnTo>
                        <a:pt x="59" y="0"/>
                      </a:lnTo>
                      <a:lnTo>
                        <a:pt x="59" y="4"/>
                      </a:lnTo>
                      <a:lnTo>
                        <a:pt x="63" y="0"/>
                      </a:lnTo>
                      <a:lnTo>
                        <a:pt x="63" y="4"/>
                      </a:lnTo>
                      <a:lnTo>
                        <a:pt x="66" y="0"/>
                      </a:lnTo>
                      <a:lnTo>
                        <a:pt x="66" y="4"/>
                      </a:lnTo>
                      <a:lnTo>
                        <a:pt x="66" y="0"/>
                      </a:lnTo>
                      <a:lnTo>
                        <a:pt x="70" y="4"/>
                      </a:lnTo>
                      <a:lnTo>
                        <a:pt x="70" y="0"/>
                      </a:lnTo>
                      <a:lnTo>
                        <a:pt x="70" y="4"/>
                      </a:lnTo>
                      <a:lnTo>
                        <a:pt x="74" y="0"/>
                      </a:lnTo>
                      <a:lnTo>
                        <a:pt x="74" y="4"/>
                      </a:lnTo>
                      <a:lnTo>
                        <a:pt x="74" y="0"/>
                      </a:lnTo>
                      <a:lnTo>
                        <a:pt x="74" y="4"/>
                      </a:lnTo>
                      <a:lnTo>
                        <a:pt x="78" y="0"/>
                      </a:lnTo>
                      <a:lnTo>
                        <a:pt x="78" y="4"/>
                      </a:lnTo>
                      <a:lnTo>
                        <a:pt x="78" y="0"/>
                      </a:lnTo>
                      <a:lnTo>
                        <a:pt x="82" y="4"/>
                      </a:lnTo>
                      <a:lnTo>
                        <a:pt x="82" y="0"/>
                      </a:lnTo>
                      <a:lnTo>
                        <a:pt x="82" y="4"/>
                      </a:lnTo>
                      <a:lnTo>
                        <a:pt x="86" y="0"/>
                      </a:lnTo>
                      <a:lnTo>
                        <a:pt x="86" y="4"/>
                      </a:lnTo>
                      <a:lnTo>
                        <a:pt x="90" y="0"/>
                      </a:lnTo>
                      <a:lnTo>
                        <a:pt x="90" y="4"/>
                      </a:lnTo>
                      <a:lnTo>
                        <a:pt x="90" y="0"/>
                      </a:lnTo>
                      <a:lnTo>
                        <a:pt x="94" y="4"/>
                      </a:lnTo>
                      <a:lnTo>
                        <a:pt x="94" y="0"/>
                      </a:lnTo>
                      <a:lnTo>
                        <a:pt x="94" y="4"/>
                      </a:lnTo>
                      <a:lnTo>
                        <a:pt x="98" y="0"/>
                      </a:lnTo>
                      <a:lnTo>
                        <a:pt x="98" y="4"/>
                      </a:lnTo>
                      <a:lnTo>
                        <a:pt x="102" y="0"/>
                      </a:lnTo>
                      <a:lnTo>
                        <a:pt x="102" y="4"/>
                      </a:lnTo>
                      <a:lnTo>
                        <a:pt x="102" y="0"/>
                      </a:lnTo>
                      <a:lnTo>
                        <a:pt x="105" y="4"/>
                      </a:lnTo>
                      <a:lnTo>
                        <a:pt x="105" y="0"/>
                      </a:lnTo>
                      <a:lnTo>
                        <a:pt x="105" y="4"/>
                      </a:lnTo>
                      <a:lnTo>
                        <a:pt x="109" y="0"/>
                      </a:lnTo>
                      <a:lnTo>
                        <a:pt x="109" y="4"/>
                      </a:lnTo>
                      <a:lnTo>
                        <a:pt x="109" y="0"/>
                      </a:lnTo>
                      <a:lnTo>
                        <a:pt x="109" y="4"/>
                      </a:lnTo>
                      <a:lnTo>
                        <a:pt x="117" y="0"/>
                      </a:lnTo>
                      <a:lnTo>
                        <a:pt x="117" y="4"/>
                      </a:lnTo>
                      <a:lnTo>
                        <a:pt x="117" y="0"/>
                      </a:lnTo>
                      <a:lnTo>
                        <a:pt x="121" y="4"/>
                      </a:lnTo>
                      <a:lnTo>
                        <a:pt x="121" y="0"/>
                      </a:lnTo>
                      <a:lnTo>
                        <a:pt x="121" y="4"/>
                      </a:lnTo>
                      <a:lnTo>
                        <a:pt x="125" y="0"/>
                      </a:lnTo>
                      <a:lnTo>
                        <a:pt x="125" y="4"/>
                      </a:lnTo>
                      <a:lnTo>
                        <a:pt x="129" y="0"/>
                      </a:lnTo>
                      <a:lnTo>
                        <a:pt x="129" y="4"/>
                      </a:lnTo>
                      <a:lnTo>
                        <a:pt x="129" y="0"/>
                      </a:lnTo>
                      <a:lnTo>
                        <a:pt x="133" y="4"/>
                      </a:lnTo>
                      <a:lnTo>
                        <a:pt x="133" y="0"/>
                      </a:lnTo>
                      <a:lnTo>
                        <a:pt x="137" y="4"/>
                      </a:lnTo>
                      <a:lnTo>
                        <a:pt x="137" y="0"/>
                      </a:lnTo>
                      <a:lnTo>
                        <a:pt x="137" y="4"/>
                      </a:lnTo>
                      <a:lnTo>
                        <a:pt x="140" y="0"/>
                      </a:lnTo>
                      <a:lnTo>
                        <a:pt x="140" y="4"/>
                      </a:lnTo>
                      <a:lnTo>
                        <a:pt x="140" y="0"/>
                      </a:lnTo>
                      <a:lnTo>
                        <a:pt x="144" y="4"/>
                      </a:lnTo>
                      <a:lnTo>
                        <a:pt x="144" y="0"/>
                      </a:lnTo>
                      <a:lnTo>
                        <a:pt x="148" y="4"/>
                      </a:lnTo>
                      <a:lnTo>
                        <a:pt x="148" y="0"/>
                      </a:lnTo>
                      <a:lnTo>
                        <a:pt x="148" y="4"/>
                      </a:lnTo>
                      <a:lnTo>
                        <a:pt x="152" y="0"/>
                      </a:lnTo>
                      <a:lnTo>
                        <a:pt x="152" y="4"/>
                      </a:lnTo>
                      <a:lnTo>
                        <a:pt x="152" y="0"/>
                      </a:lnTo>
                      <a:lnTo>
                        <a:pt x="156" y="4"/>
                      </a:lnTo>
                      <a:lnTo>
                        <a:pt x="156" y="0"/>
                      </a:lnTo>
                      <a:lnTo>
                        <a:pt x="160" y="4"/>
                      </a:lnTo>
                      <a:lnTo>
                        <a:pt x="160" y="0"/>
                      </a:lnTo>
                      <a:lnTo>
                        <a:pt x="160" y="4"/>
                      </a:lnTo>
                      <a:lnTo>
                        <a:pt x="164" y="0"/>
                      </a:lnTo>
                      <a:lnTo>
                        <a:pt x="164" y="4"/>
                      </a:lnTo>
                      <a:lnTo>
                        <a:pt x="164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70" name="Freeform 1046">
                  <a:extLst>
                    <a:ext uri="{FF2B5EF4-FFF2-40B4-BE49-F238E27FC236}">
                      <a16:creationId xmlns:a16="http://schemas.microsoft.com/office/drawing/2014/main" id="{D7540779-5680-429A-981C-4F02479FA6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85" y="1511"/>
                  <a:ext cx="218" cy="4"/>
                </a:xfrm>
                <a:custGeom>
                  <a:avLst/>
                  <a:gdLst>
                    <a:gd name="T0" fmla="*/ 4 w 218"/>
                    <a:gd name="T1" fmla="*/ 4 h 4"/>
                    <a:gd name="T2" fmla="*/ 8 w 218"/>
                    <a:gd name="T3" fmla="*/ 4 h 4"/>
                    <a:gd name="T4" fmla="*/ 8 w 218"/>
                    <a:gd name="T5" fmla="*/ 4 h 4"/>
                    <a:gd name="T6" fmla="*/ 12 w 218"/>
                    <a:gd name="T7" fmla="*/ 4 h 4"/>
                    <a:gd name="T8" fmla="*/ 15 w 218"/>
                    <a:gd name="T9" fmla="*/ 4 h 4"/>
                    <a:gd name="T10" fmla="*/ 19 w 218"/>
                    <a:gd name="T11" fmla="*/ 4 h 4"/>
                    <a:gd name="T12" fmla="*/ 19 w 218"/>
                    <a:gd name="T13" fmla="*/ 4 h 4"/>
                    <a:gd name="T14" fmla="*/ 23 w 218"/>
                    <a:gd name="T15" fmla="*/ 4 h 4"/>
                    <a:gd name="T16" fmla="*/ 27 w 218"/>
                    <a:gd name="T17" fmla="*/ 4 h 4"/>
                    <a:gd name="T18" fmla="*/ 31 w 218"/>
                    <a:gd name="T19" fmla="*/ 4 h 4"/>
                    <a:gd name="T20" fmla="*/ 31 w 218"/>
                    <a:gd name="T21" fmla="*/ 4 h 4"/>
                    <a:gd name="T22" fmla="*/ 35 w 218"/>
                    <a:gd name="T23" fmla="*/ 4 h 4"/>
                    <a:gd name="T24" fmla="*/ 39 w 218"/>
                    <a:gd name="T25" fmla="*/ 4 h 4"/>
                    <a:gd name="T26" fmla="*/ 43 w 218"/>
                    <a:gd name="T27" fmla="*/ 4 h 4"/>
                    <a:gd name="T28" fmla="*/ 43 w 218"/>
                    <a:gd name="T29" fmla="*/ 4 h 4"/>
                    <a:gd name="T30" fmla="*/ 47 w 218"/>
                    <a:gd name="T31" fmla="*/ 4 h 4"/>
                    <a:gd name="T32" fmla="*/ 51 w 218"/>
                    <a:gd name="T33" fmla="*/ 4 h 4"/>
                    <a:gd name="T34" fmla="*/ 54 w 218"/>
                    <a:gd name="T35" fmla="*/ 4 h 4"/>
                    <a:gd name="T36" fmla="*/ 54 w 218"/>
                    <a:gd name="T37" fmla="*/ 4 h 4"/>
                    <a:gd name="T38" fmla="*/ 58 w 218"/>
                    <a:gd name="T39" fmla="*/ 4 h 4"/>
                    <a:gd name="T40" fmla="*/ 62 w 218"/>
                    <a:gd name="T41" fmla="*/ 4 h 4"/>
                    <a:gd name="T42" fmla="*/ 70 w 218"/>
                    <a:gd name="T43" fmla="*/ 4 h 4"/>
                    <a:gd name="T44" fmla="*/ 70 w 218"/>
                    <a:gd name="T45" fmla="*/ 4 h 4"/>
                    <a:gd name="T46" fmla="*/ 74 w 218"/>
                    <a:gd name="T47" fmla="*/ 4 h 4"/>
                    <a:gd name="T48" fmla="*/ 78 w 218"/>
                    <a:gd name="T49" fmla="*/ 4 h 4"/>
                    <a:gd name="T50" fmla="*/ 82 w 218"/>
                    <a:gd name="T51" fmla="*/ 4 h 4"/>
                    <a:gd name="T52" fmla="*/ 82 w 218"/>
                    <a:gd name="T53" fmla="*/ 4 h 4"/>
                    <a:gd name="T54" fmla="*/ 86 w 218"/>
                    <a:gd name="T55" fmla="*/ 4 h 4"/>
                    <a:gd name="T56" fmla="*/ 90 w 218"/>
                    <a:gd name="T57" fmla="*/ 4 h 4"/>
                    <a:gd name="T58" fmla="*/ 93 w 218"/>
                    <a:gd name="T59" fmla="*/ 4 h 4"/>
                    <a:gd name="T60" fmla="*/ 93 w 218"/>
                    <a:gd name="T61" fmla="*/ 4 h 4"/>
                    <a:gd name="T62" fmla="*/ 97 w 218"/>
                    <a:gd name="T63" fmla="*/ 4 h 4"/>
                    <a:gd name="T64" fmla="*/ 101 w 218"/>
                    <a:gd name="T65" fmla="*/ 4 h 4"/>
                    <a:gd name="T66" fmla="*/ 105 w 218"/>
                    <a:gd name="T67" fmla="*/ 4 h 4"/>
                    <a:gd name="T68" fmla="*/ 105 w 218"/>
                    <a:gd name="T69" fmla="*/ 4 h 4"/>
                    <a:gd name="T70" fmla="*/ 109 w 218"/>
                    <a:gd name="T71" fmla="*/ 4 h 4"/>
                    <a:gd name="T72" fmla="*/ 113 w 218"/>
                    <a:gd name="T73" fmla="*/ 4 h 4"/>
                    <a:gd name="T74" fmla="*/ 117 w 218"/>
                    <a:gd name="T75" fmla="*/ 4 h 4"/>
                    <a:gd name="T76" fmla="*/ 117 w 218"/>
                    <a:gd name="T77" fmla="*/ 4 h 4"/>
                    <a:gd name="T78" fmla="*/ 121 w 218"/>
                    <a:gd name="T79" fmla="*/ 4 h 4"/>
                    <a:gd name="T80" fmla="*/ 125 w 218"/>
                    <a:gd name="T81" fmla="*/ 4 h 4"/>
                    <a:gd name="T82" fmla="*/ 129 w 218"/>
                    <a:gd name="T83" fmla="*/ 4 h 4"/>
                    <a:gd name="T84" fmla="*/ 129 w 218"/>
                    <a:gd name="T85" fmla="*/ 4 h 4"/>
                    <a:gd name="T86" fmla="*/ 132 w 218"/>
                    <a:gd name="T87" fmla="*/ 4 h 4"/>
                    <a:gd name="T88" fmla="*/ 136 w 218"/>
                    <a:gd name="T89" fmla="*/ 4 h 4"/>
                    <a:gd name="T90" fmla="*/ 140 w 218"/>
                    <a:gd name="T91" fmla="*/ 4 h 4"/>
                    <a:gd name="T92" fmla="*/ 140 w 218"/>
                    <a:gd name="T93" fmla="*/ 4 h 4"/>
                    <a:gd name="T94" fmla="*/ 144 w 218"/>
                    <a:gd name="T95" fmla="*/ 4 h 4"/>
                    <a:gd name="T96" fmla="*/ 148 w 218"/>
                    <a:gd name="T97" fmla="*/ 4 h 4"/>
                    <a:gd name="T98" fmla="*/ 156 w 218"/>
                    <a:gd name="T99" fmla="*/ 4 h 4"/>
                    <a:gd name="T100" fmla="*/ 164 w 218"/>
                    <a:gd name="T101" fmla="*/ 4 h 4"/>
                    <a:gd name="T102" fmla="*/ 171 w 218"/>
                    <a:gd name="T103" fmla="*/ 4 h 4"/>
                    <a:gd name="T104" fmla="*/ 179 w 218"/>
                    <a:gd name="T105" fmla="*/ 4 h 4"/>
                    <a:gd name="T106" fmla="*/ 191 w 218"/>
                    <a:gd name="T107" fmla="*/ 4 h 4"/>
                    <a:gd name="T108" fmla="*/ 199 w 218"/>
                    <a:gd name="T109" fmla="*/ 4 h 4"/>
                    <a:gd name="T110" fmla="*/ 206 w 218"/>
                    <a:gd name="T111" fmla="*/ 4 h 4"/>
                    <a:gd name="T112" fmla="*/ 214 w 218"/>
                    <a:gd name="T113" fmla="*/ 4 h 4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218" h="4">
                      <a:moveTo>
                        <a:pt x="0" y="0"/>
                      </a:move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8" y="4"/>
                      </a:lnTo>
                      <a:lnTo>
                        <a:pt x="8" y="0"/>
                      </a:lnTo>
                      <a:lnTo>
                        <a:pt x="8" y="4"/>
                      </a:lnTo>
                      <a:lnTo>
                        <a:pt x="12" y="0"/>
                      </a:lnTo>
                      <a:lnTo>
                        <a:pt x="12" y="4"/>
                      </a:lnTo>
                      <a:lnTo>
                        <a:pt x="12" y="0"/>
                      </a:lnTo>
                      <a:lnTo>
                        <a:pt x="15" y="4"/>
                      </a:lnTo>
                      <a:lnTo>
                        <a:pt x="15" y="0"/>
                      </a:lnTo>
                      <a:lnTo>
                        <a:pt x="19" y="4"/>
                      </a:lnTo>
                      <a:lnTo>
                        <a:pt x="19" y="0"/>
                      </a:lnTo>
                      <a:lnTo>
                        <a:pt x="19" y="4"/>
                      </a:lnTo>
                      <a:lnTo>
                        <a:pt x="23" y="0"/>
                      </a:lnTo>
                      <a:lnTo>
                        <a:pt x="23" y="4"/>
                      </a:lnTo>
                      <a:lnTo>
                        <a:pt x="23" y="0"/>
                      </a:lnTo>
                      <a:lnTo>
                        <a:pt x="27" y="4"/>
                      </a:lnTo>
                      <a:lnTo>
                        <a:pt x="27" y="0"/>
                      </a:lnTo>
                      <a:lnTo>
                        <a:pt x="31" y="4"/>
                      </a:lnTo>
                      <a:lnTo>
                        <a:pt x="31" y="0"/>
                      </a:lnTo>
                      <a:lnTo>
                        <a:pt x="31" y="4"/>
                      </a:lnTo>
                      <a:lnTo>
                        <a:pt x="35" y="0"/>
                      </a:lnTo>
                      <a:lnTo>
                        <a:pt x="35" y="4"/>
                      </a:lnTo>
                      <a:lnTo>
                        <a:pt x="35" y="0"/>
                      </a:lnTo>
                      <a:lnTo>
                        <a:pt x="39" y="4"/>
                      </a:lnTo>
                      <a:lnTo>
                        <a:pt x="39" y="0"/>
                      </a:lnTo>
                      <a:lnTo>
                        <a:pt x="43" y="4"/>
                      </a:lnTo>
                      <a:lnTo>
                        <a:pt x="43" y="0"/>
                      </a:lnTo>
                      <a:lnTo>
                        <a:pt x="43" y="4"/>
                      </a:lnTo>
                      <a:lnTo>
                        <a:pt x="47" y="0"/>
                      </a:lnTo>
                      <a:lnTo>
                        <a:pt x="47" y="4"/>
                      </a:lnTo>
                      <a:lnTo>
                        <a:pt x="51" y="0"/>
                      </a:lnTo>
                      <a:lnTo>
                        <a:pt x="51" y="4"/>
                      </a:lnTo>
                      <a:lnTo>
                        <a:pt x="51" y="0"/>
                      </a:lnTo>
                      <a:lnTo>
                        <a:pt x="54" y="4"/>
                      </a:lnTo>
                      <a:lnTo>
                        <a:pt x="54" y="0"/>
                      </a:lnTo>
                      <a:lnTo>
                        <a:pt x="54" y="4"/>
                      </a:lnTo>
                      <a:lnTo>
                        <a:pt x="58" y="0"/>
                      </a:lnTo>
                      <a:lnTo>
                        <a:pt x="58" y="4"/>
                      </a:lnTo>
                      <a:lnTo>
                        <a:pt x="62" y="0"/>
                      </a:lnTo>
                      <a:lnTo>
                        <a:pt x="62" y="4"/>
                      </a:lnTo>
                      <a:lnTo>
                        <a:pt x="62" y="0"/>
                      </a:lnTo>
                      <a:lnTo>
                        <a:pt x="70" y="4"/>
                      </a:lnTo>
                      <a:lnTo>
                        <a:pt x="70" y="0"/>
                      </a:lnTo>
                      <a:lnTo>
                        <a:pt x="70" y="4"/>
                      </a:lnTo>
                      <a:lnTo>
                        <a:pt x="74" y="0"/>
                      </a:lnTo>
                      <a:lnTo>
                        <a:pt x="74" y="4"/>
                      </a:lnTo>
                      <a:lnTo>
                        <a:pt x="78" y="0"/>
                      </a:lnTo>
                      <a:lnTo>
                        <a:pt x="78" y="4"/>
                      </a:lnTo>
                      <a:lnTo>
                        <a:pt x="78" y="0"/>
                      </a:lnTo>
                      <a:lnTo>
                        <a:pt x="82" y="4"/>
                      </a:lnTo>
                      <a:lnTo>
                        <a:pt x="82" y="0"/>
                      </a:lnTo>
                      <a:lnTo>
                        <a:pt x="82" y="4"/>
                      </a:lnTo>
                      <a:lnTo>
                        <a:pt x="86" y="0"/>
                      </a:lnTo>
                      <a:lnTo>
                        <a:pt x="86" y="4"/>
                      </a:lnTo>
                      <a:lnTo>
                        <a:pt x="90" y="0"/>
                      </a:lnTo>
                      <a:lnTo>
                        <a:pt x="90" y="4"/>
                      </a:lnTo>
                      <a:lnTo>
                        <a:pt x="90" y="0"/>
                      </a:lnTo>
                      <a:lnTo>
                        <a:pt x="93" y="4"/>
                      </a:lnTo>
                      <a:lnTo>
                        <a:pt x="93" y="0"/>
                      </a:lnTo>
                      <a:lnTo>
                        <a:pt x="93" y="4"/>
                      </a:lnTo>
                      <a:lnTo>
                        <a:pt x="97" y="0"/>
                      </a:lnTo>
                      <a:lnTo>
                        <a:pt x="97" y="4"/>
                      </a:lnTo>
                      <a:lnTo>
                        <a:pt x="101" y="0"/>
                      </a:lnTo>
                      <a:lnTo>
                        <a:pt x="101" y="4"/>
                      </a:lnTo>
                      <a:lnTo>
                        <a:pt x="101" y="0"/>
                      </a:lnTo>
                      <a:lnTo>
                        <a:pt x="105" y="4"/>
                      </a:lnTo>
                      <a:lnTo>
                        <a:pt x="105" y="0"/>
                      </a:lnTo>
                      <a:lnTo>
                        <a:pt x="105" y="4"/>
                      </a:lnTo>
                      <a:lnTo>
                        <a:pt x="109" y="0"/>
                      </a:lnTo>
                      <a:lnTo>
                        <a:pt x="109" y="4"/>
                      </a:lnTo>
                      <a:lnTo>
                        <a:pt x="113" y="0"/>
                      </a:lnTo>
                      <a:lnTo>
                        <a:pt x="113" y="4"/>
                      </a:lnTo>
                      <a:lnTo>
                        <a:pt x="113" y="0"/>
                      </a:lnTo>
                      <a:lnTo>
                        <a:pt x="117" y="4"/>
                      </a:lnTo>
                      <a:lnTo>
                        <a:pt x="117" y="0"/>
                      </a:lnTo>
                      <a:lnTo>
                        <a:pt x="117" y="4"/>
                      </a:lnTo>
                      <a:lnTo>
                        <a:pt x="121" y="0"/>
                      </a:lnTo>
                      <a:lnTo>
                        <a:pt x="121" y="4"/>
                      </a:lnTo>
                      <a:lnTo>
                        <a:pt x="125" y="0"/>
                      </a:lnTo>
                      <a:lnTo>
                        <a:pt x="125" y="4"/>
                      </a:lnTo>
                      <a:lnTo>
                        <a:pt x="125" y="0"/>
                      </a:lnTo>
                      <a:lnTo>
                        <a:pt x="129" y="4"/>
                      </a:lnTo>
                      <a:lnTo>
                        <a:pt x="129" y="0"/>
                      </a:lnTo>
                      <a:lnTo>
                        <a:pt x="129" y="4"/>
                      </a:lnTo>
                      <a:lnTo>
                        <a:pt x="132" y="0"/>
                      </a:lnTo>
                      <a:lnTo>
                        <a:pt x="132" y="4"/>
                      </a:lnTo>
                      <a:lnTo>
                        <a:pt x="136" y="0"/>
                      </a:lnTo>
                      <a:lnTo>
                        <a:pt x="136" y="4"/>
                      </a:lnTo>
                      <a:lnTo>
                        <a:pt x="136" y="0"/>
                      </a:lnTo>
                      <a:lnTo>
                        <a:pt x="140" y="4"/>
                      </a:lnTo>
                      <a:lnTo>
                        <a:pt x="140" y="0"/>
                      </a:lnTo>
                      <a:lnTo>
                        <a:pt x="140" y="4"/>
                      </a:lnTo>
                      <a:lnTo>
                        <a:pt x="144" y="0"/>
                      </a:lnTo>
                      <a:lnTo>
                        <a:pt x="144" y="4"/>
                      </a:lnTo>
                      <a:lnTo>
                        <a:pt x="148" y="0"/>
                      </a:lnTo>
                      <a:lnTo>
                        <a:pt x="148" y="4"/>
                      </a:lnTo>
                      <a:lnTo>
                        <a:pt x="152" y="4"/>
                      </a:lnTo>
                      <a:lnTo>
                        <a:pt x="156" y="4"/>
                      </a:lnTo>
                      <a:lnTo>
                        <a:pt x="160" y="4"/>
                      </a:lnTo>
                      <a:lnTo>
                        <a:pt x="164" y="4"/>
                      </a:lnTo>
                      <a:lnTo>
                        <a:pt x="167" y="4"/>
                      </a:lnTo>
                      <a:lnTo>
                        <a:pt x="171" y="4"/>
                      </a:lnTo>
                      <a:lnTo>
                        <a:pt x="175" y="4"/>
                      </a:lnTo>
                      <a:lnTo>
                        <a:pt x="179" y="4"/>
                      </a:lnTo>
                      <a:lnTo>
                        <a:pt x="187" y="4"/>
                      </a:lnTo>
                      <a:lnTo>
                        <a:pt x="191" y="4"/>
                      </a:lnTo>
                      <a:lnTo>
                        <a:pt x="195" y="4"/>
                      </a:lnTo>
                      <a:lnTo>
                        <a:pt x="199" y="4"/>
                      </a:lnTo>
                      <a:lnTo>
                        <a:pt x="203" y="4"/>
                      </a:lnTo>
                      <a:lnTo>
                        <a:pt x="206" y="4"/>
                      </a:lnTo>
                      <a:lnTo>
                        <a:pt x="210" y="4"/>
                      </a:lnTo>
                      <a:lnTo>
                        <a:pt x="214" y="4"/>
                      </a:lnTo>
                      <a:lnTo>
                        <a:pt x="218" y="4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71" name="Freeform 1047">
                  <a:extLst>
                    <a:ext uri="{FF2B5EF4-FFF2-40B4-BE49-F238E27FC236}">
                      <a16:creationId xmlns:a16="http://schemas.microsoft.com/office/drawing/2014/main" id="{5EBB06A4-B00B-4AFC-B311-BB10C033EE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703" y="1515"/>
                  <a:ext cx="133" cy="0"/>
                </a:xfrm>
                <a:custGeom>
                  <a:avLst/>
                  <a:gdLst>
                    <a:gd name="T0" fmla="*/ 0 w 133"/>
                    <a:gd name="T1" fmla="*/ 4 w 133"/>
                    <a:gd name="T2" fmla="*/ 8 w 133"/>
                    <a:gd name="T3" fmla="*/ 12 w 133"/>
                    <a:gd name="T4" fmla="*/ 16 w 133"/>
                    <a:gd name="T5" fmla="*/ 20 w 133"/>
                    <a:gd name="T6" fmla="*/ 24 w 133"/>
                    <a:gd name="T7" fmla="*/ 27 w 133"/>
                    <a:gd name="T8" fmla="*/ 31 w 133"/>
                    <a:gd name="T9" fmla="*/ 35 w 133"/>
                    <a:gd name="T10" fmla="*/ 39 w 133"/>
                    <a:gd name="T11" fmla="*/ 43 w 133"/>
                    <a:gd name="T12" fmla="*/ 47 w 133"/>
                    <a:gd name="T13" fmla="*/ 51 w 133"/>
                    <a:gd name="T14" fmla="*/ 55 w 133"/>
                    <a:gd name="T15" fmla="*/ 59 w 133"/>
                    <a:gd name="T16" fmla="*/ 63 w 133"/>
                    <a:gd name="T17" fmla="*/ 66 w 133"/>
                    <a:gd name="T18" fmla="*/ 70 w 133"/>
                    <a:gd name="T19" fmla="*/ 74 w 133"/>
                    <a:gd name="T20" fmla="*/ 78 w 133"/>
                    <a:gd name="T21" fmla="*/ 86 w 133"/>
                    <a:gd name="T22" fmla="*/ 90 w 133"/>
                    <a:gd name="T23" fmla="*/ 94 w 133"/>
                    <a:gd name="T24" fmla="*/ 98 w 133"/>
                    <a:gd name="T25" fmla="*/ 101 w 133"/>
                    <a:gd name="T26" fmla="*/ 105 w 133"/>
                    <a:gd name="T27" fmla="*/ 109 w 133"/>
                    <a:gd name="T28" fmla="*/ 113 w 133"/>
                    <a:gd name="T29" fmla="*/ 117 w 133"/>
                    <a:gd name="T30" fmla="*/ 121 w 133"/>
                    <a:gd name="T31" fmla="*/ 125 w 133"/>
                    <a:gd name="T32" fmla="*/ 129 w 133"/>
                    <a:gd name="T33" fmla="*/ 133 w 133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</a:gdLst>
                  <a:ahLst/>
                  <a:cxnLst>
                    <a:cxn ang="T34">
                      <a:pos x="T0" y="0"/>
                    </a:cxn>
                    <a:cxn ang="T35">
                      <a:pos x="T1" y="0"/>
                    </a:cxn>
                    <a:cxn ang="T36">
                      <a:pos x="T2" y="0"/>
                    </a:cxn>
                    <a:cxn ang="T37">
                      <a:pos x="T3" y="0"/>
                    </a:cxn>
                    <a:cxn ang="T38">
                      <a:pos x="T4" y="0"/>
                    </a:cxn>
                    <a:cxn ang="T39">
                      <a:pos x="T5" y="0"/>
                    </a:cxn>
                    <a:cxn ang="T40">
                      <a:pos x="T6" y="0"/>
                    </a:cxn>
                    <a:cxn ang="T41">
                      <a:pos x="T7" y="0"/>
                    </a:cxn>
                    <a:cxn ang="T42">
                      <a:pos x="T8" y="0"/>
                    </a:cxn>
                    <a:cxn ang="T43">
                      <a:pos x="T9" y="0"/>
                    </a:cxn>
                    <a:cxn ang="T44">
                      <a:pos x="T10" y="0"/>
                    </a:cxn>
                    <a:cxn ang="T45">
                      <a:pos x="T11" y="0"/>
                    </a:cxn>
                    <a:cxn ang="T46">
                      <a:pos x="T12" y="0"/>
                    </a:cxn>
                    <a:cxn ang="T47">
                      <a:pos x="T13" y="0"/>
                    </a:cxn>
                    <a:cxn ang="T48">
                      <a:pos x="T14" y="0"/>
                    </a:cxn>
                    <a:cxn ang="T49">
                      <a:pos x="T15" y="0"/>
                    </a:cxn>
                    <a:cxn ang="T50">
                      <a:pos x="T16" y="0"/>
                    </a:cxn>
                    <a:cxn ang="T51">
                      <a:pos x="T17" y="0"/>
                    </a:cxn>
                    <a:cxn ang="T52">
                      <a:pos x="T18" y="0"/>
                    </a:cxn>
                    <a:cxn ang="T53">
                      <a:pos x="T19" y="0"/>
                    </a:cxn>
                    <a:cxn ang="T54">
                      <a:pos x="T20" y="0"/>
                    </a:cxn>
                    <a:cxn ang="T55">
                      <a:pos x="T21" y="0"/>
                    </a:cxn>
                    <a:cxn ang="T56">
                      <a:pos x="T22" y="0"/>
                    </a:cxn>
                    <a:cxn ang="T57">
                      <a:pos x="T23" y="0"/>
                    </a:cxn>
                    <a:cxn ang="T58">
                      <a:pos x="T24" y="0"/>
                    </a:cxn>
                    <a:cxn ang="T59">
                      <a:pos x="T25" y="0"/>
                    </a:cxn>
                    <a:cxn ang="T60">
                      <a:pos x="T26" y="0"/>
                    </a:cxn>
                    <a:cxn ang="T61">
                      <a:pos x="T27" y="0"/>
                    </a:cxn>
                    <a:cxn ang="T62">
                      <a:pos x="T28" y="0"/>
                    </a:cxn>
                    <a:cxn ang="T63">
                      <a:pos x="T29" y="0"/>
                    </a:cxn>
                    <a:cxn ang="T64">
                      <a:pos x="T30" y="0"/>
                    </a:cxn>
                    <a:cxn ang="T65">
                      <a:pos x="T31" y="0"/>
                    </a:cxn>
                    <a:cxn ang="T66">
                      <a:pos x="T32" y="0"/>
                    </a:cxn>
                    <a:cxn ang="T67">
                      <a:pos x="T33" y="0"/>
                    </a:cxn>
                  </a:cxnLst>
                  <a:rect l="0" t="0" r="r" b="b"/>
                  <a:pathLst>
                    <a:path w="133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5" y="0"/>
                      </a:lnTo>
                      <a:lnTo>
                        <a:pt x="59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4" y="0"/>
                      </a:lnTo>
                      <a:lnTo>
                        <a:pt x="98" y="0"/>
                      </a:lnTo>
                      <a:lnTo>
                        <a:pt x="101" y="0"/>
                      </a:lnTo>
                      <a:lnTo>
                        <a:pt x="105" y="0"/>
                      </a:lnTo>
                      <a:lnTo>
                        <a:pt x="109" y="0"/>
                      </a:lnTo>
                      <a:lnTo>
                        <a:pt x="113" y="0"/>
                      </a:lnTo>
                      <a:lnTo>
                        <a:pt x="117" y="0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29" y="0"/>
                      </a:lnTo>
                      <a:lnTo>
                        <a:pt x="133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72" name="Freeform 1048">
                  <a:extLst>
                    <a:ext uri="{FF2B5EF4-FFF2-40B4-BE49-F238E27FC236}">
                      <a16:creationId xmlns:a16="http://schemas.microsoft.com/office/drawing/2014/main" id="{496C9F63-B86F-4B1B-93D5-D87096A1F8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" y="1511"/>
                  <a:ext cx="219" cy="4"/>
                </a:xfrm>
                <a:custGeom>
                  <a:avLst/>
                  <a:gdLst>
                    <a:gd name="T0" fmla="*/ 8 w 219"/>
                    <a:gd name="T1" fmla="*/ 4 h 4"/>
                    <a:gd name="T2" fmla="*/ 8 w 219"/>
                    <a:gd name="T3" fmla="*/ 4 h 4"/>
                    <a:gd name="T4" fmla="*/ 12 w 219"/>
                    <a:gd name="T5" fmla="*/ 4 h 4"/>
                    <a:gd name="T6" fmla="*/ 16 w 219"/>
                    <a:gd name="T7" fmla="*/ 4 h 4"/>
                    <a:gd name="T8" fmla="*/ 16 w 219"/>
                    <a:gd name="T9" fmla="*/ 4 h 4"/>
                    <a:gd name="T10" fmla="*/ 20 w 219"/>
                    <a:gd name="T11" fmla="*/ 4 h 4"/>
                    <a:gd name="T12" fmla="*/ 24 w 219"/>
                    <a:gd name="T13" fmla="*/ 4 h 4"/>
                    <a:gd name="T14" fmla="*/ 24 w 219"/>
                    <a:gd name="T15" fmla="*/ 4 h 4"/>
                    <a:gd name="T16" fmla="*/ 28 w 219"/>
                    <a:gd name="T17" fmla="*/ 4 h 4"/>
                    <a:gd name="T18" fmla="*/ 32 w 219"/>
                    <a:gd name="T19" fmla="*/ 4 h 4"/>
                    <a:gd name="T20" fmla="*/ 32 w 219"/>
                    <a:gd name="T21" fmla="*/ 4 h 4"/>
                    <a:gd name="T22" fmla="*/ 39 w 219"/>
                    <a:gd name="T23" fmla="*/ 4 h 4"/>
                    <a:gd name="T24" fmla="*/ 43 w 219"/>
                    <a:gd name="T25" fmla="*/ 4 h 4"/>
                    <a:gd name="T26" fmla="*/ 47 w 219"/>
                    <a:gd name="T27" fmla="*/ 4 h 4"/>
                    <a:gd name="T28" fmla="*/ 47 w 219"/>
                    <a:gd name="T29" fmla="*/ 4 h 4"/>
                    <a:gd name="T30" fmla="*/ 51 w 219"/>
                    <a:gd name="T31" fmla="*/ 4 h 4"/>
                    <a:gd name="T32" fmla="*/ 55 w 219"/>
                    <a:gd name="T33" fmla="*/ 4 h 4"/>
                    <a:gd name="T34" fmla="*/ 55 w 219"/>
                    <a:gd name="T35" fmla="*/ 4 h 4"/>
                    <a:gd name="T36" fmla="*/ 59 w 219"/>
                    <a:gd name="T37" fmla="*/ 4 h 4"/>
                    <a:gd name="T38" fmla="*/ 63 w 219"/>
                    <a:gd name="T39" fmla="*/ 4 h 4"/>
                    <a:gd name="T40" fmla="*/ 63 w 219"/>
                    <a:gd name="T41" fmla="*/ 4 h 4"/>
                    <a:gd name="T42" fmla="*/ 67 w 219"/>
                    <a:gd name="T43" fmla="*/ 4 h 4"/>
                    <a:gd name="T44" fmla="*/ 70 w 219"/>
                    <a:gd name="T45" fmla="*/ 4 h 4"/>
                    <a:gd name="T46" fmla="*/ 74 w 219"/>
                    <a:gd name="T47" fmla="*/ 4 h 4"/>
                    <a:gd name="T48" fmla="*/ 74 w 219"/>
                    <a:gd name="T49" fmla="*/ 4 h 4"/>
                    <a:gd name="T50" fmla="*/ 78 w 219"/>
                    <a:gd name="T51" fmla="*/ 4 h 4"/>
                    <a:gd name="T52" fmla="*/ 82 w 219"/>
                    <a:gd name="T53" fmla="*/ 4 h 4"/>
                    <a:gd name="T54" fmla="*/ 82 w 219"/>
                    <a:gd name="T55" fmla="*/ 4 h 4"/>
                    <a:gd name="T56" fmla="*/ 86 w 219"/>
                    <a:gd name="T57" fmla="*/ 4 h 4"/>
                    <a:gd name="T58" fmla="*/ 90 w 219"/>
                    <a:gd name="T59" fmla="*/ 4 h 4"/>
                    <a:gd name="T60" fmla="*/ 90 w 219"/>
                    <a:gd name="T61" fmla="*/ 4 h 4"/>
                    <a:gd name="T62" fmla="*/ 94 w 219"/>
                    <a:gd name="T63" fmla="*/ 4 h 4"/>
                    <a:gd name="T64" fmla="*/ 98 w 219"/>
                    <a:gd name="T65" fmla="*/ 4 h 4"/>
                    <a:gd name="T66" fmla="*/ 102 w 219"/>
                    <a:gd name="T67" fmla="*/ 4 h 4"/>
                    <a:gd name="T68" fmla="*/ 102 w 219"/>
                    <a:gd name="T69" fmla="*/ 4 h 4"/>
                    <a:gd name="T70" fmla="*/ 106 w 219"/>
                    <a:gd name="T71" fmla="*/ 4 h 4"/>
                    <a:gd name="T72" fmla="*/ 109 w 219"/>
                    <a:gd name="T73" fmla="*/ 4 h 4"/>
                    <a:gd name="T74" fmla="*/ 109 w 219"/>
                    <a:gd name="T75" fmla="*/ 4 h 4"/>
                    <a:gd name="T76" fmla="*/ 113 w 219"/>
                    <a:gd name="T77" fmla="*/ 4 h 4"/>
                    <a:gd name="T78" fmla="*/ 117 w 219"/>
                    <a:gd name="T79" fmla="*/ 4 h 4"/>
                    <a:gd name="T80" fmla="*/ 117 w 219"/>
                    <a:gd name="T81" fmla="*/ 4 h 4"/>
                    <a:gd name="T82" fmla="*/ 121 w 219"/>
                    <a:gd name="T83" fmla="*/ 4 h 4"/>
                    <a:gd name="T84" fmla="*/ 125 w 219"/>
                    <a:gd name="T85" fmla="*/ 4 h 4"/>
                    <a:gd name="T86" fmla="*/ 129 w 219"/>
                    <a:gd name="T87" fmla="*/ 4 h 4"/>
                    <a:gd name="T88" fmla="*/ 129 w 219"/>
                    <a:gd name="T89" fmla="*/ 4 h 4"/>
                    <a:gd name="T90" fmla="*/ 133 w 219"/>
                    <a:gd name="T91" fmla="*/ 4 h 4"/>
                    <a:gd name="T92" fmla="*/ 137 w 219"/>
                    <a:gd name="T93" fmla="*/ 4 h 4"/>
                    <a:gd name="T94" fmla="*/ 137 w 219"/>
                    <a:gd name="T95" fmla="*/ 4 h 4"/>
                    <a:gd name="T96" fmla="*/ 141 w 219"/>
                    <a:gd name="T97" fmla="*/ 4 h 4"/>
                    <a:gd name="T98" fmla="*/ 145 w 219"/>
                    <a:gd name="T99" fmla="*/ 4 h 4"/>
                    <a:gd name="T100" fmla="*/ 145 w 219"/>
                    <a:gd name="T101" fmla="*/ 4 h 4"/>
                    <a:gd name="T102" fmla="*/ 148 w 219"/>
                    <a:gd name="T103" fmla="*/ 4 h 4"/>
                    <a:gd name="T104" fmla="*/ 164 w 219"/>
                    <a:gd name="T105" fmla="*/ 4 h 4"/>
                    <a:gd name="T106" fmla="*/ 172 w 219"/>
                    <a:gd name="T107" fmla="*/ 4 h 4"/>
                    <a:gd name="T108" fmla="*/ 180 w 219"/>
                    <a:gd name="T109" fmla="*/ 4 h 4"/>
                    <a:gd name="T110" fmla="*/ 187 w 219"/>
                    <a:gd name="T111" fmla="*/ 4 h 4"/>
                    <a:gd name="T112" fmla="*/ 195 w 219"/>
                    <a:gd name="T113" fmla="*/ 4 h 4"/>
                    <a:gd name="T114" fmla="*/ 203 w 219"/>
                    <a:gd name="T115" fmla="*/ 4 h 4"/>
                    <a:gd name="T116" fmla="*/ 211 w 219"/>
                    <a:gd name="T117" fmla="*/ 4 h 4"/>
                    <a:gd name="T118" fmla="*/ 219 w 219"/>
                    <a:gd name="T119" fmla="*/ 4 h 4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0" t="0" r="r" b="b"/>
                  <a:pathLst>
                    <a:path w="219" h="4">
                      <a:moveTo>
                        <a:pt x="0" y="4"/>
                      </a:moveTo>
                      <a:lnTo>
                        <a:pt x="8" y="4"/>
                      </a:lnTo>
                      <a:lnTo>
                        <a:pt x="8" y="0"/>
                      </a:lnTo>
                      <a:lnTo>
                        <a:pt x="8" y="4"/>
                      </a:lnTo>
                      <a:lnTo>
                        <a:pt x="12" y="0"/>
                      </a:lnTo>
                      <a:lnTo>
                        <a:pt x="12" y="4"/>
                      </a:lnTo>
                      <a:lnTo>
                        <a:pt x="12" y="0"/>
                      </a:lnTo>
                      <a:lnTo>
                        <a:pt x="16" y="4"/>
                      </a:lnTo>
                      <a:lnTo>
                        <a:pt x="16" y="0"/>
                      </a:lnTo>
                      <a:lnTo>
                        <a:pt x="16" y="4"/>
                      </a:lnTo>
                      <a:lnTo>
                        <a:pt x="20" y="0"/>
                      </a:lnTo>
                      <a:lnTo>
                        <a:pt x="20" y="4"/>
                      </a:lnTo>
                      <a:lnTo>
                        <a:pt x="20" y="0"/>
                      </a:lnTo>
                      <a:lnTo>
                        <a:pt x="24" y="4"/>
                      </a:lnTo>
                      <a:lnTo>
                        <a:pt x="24" y="0"/>
                      </a:lnTo>
                      <a:lnTo>
                        <a:pt x="24" y="4"/>
                      </a:lnTo>
                      <a:lnTo>
                        <a:pt x="28" y="0"/>
                      </a:lnTo>
                      <a:lnTo>
                        <a:pt x="28" y="4"/>
                      </a:lnTo>
                      <a:lnTo>
                        <a:pt x="28" y="0"/>
                      </a:lnTo>
                      <a:lnTo>
                        <a:pt x="32" y="4"/>
                      </a:lnTo>
                      <a:lnTo>
                        <a:pt x="32" y="0"/>
                      </a:lnTo>
                      <a:lnTo>
                        <a:pt x="32" y="4"/>
                      </a:lnTo>
                      <a:lnTo>
                        <a:pt x="39" y="0"/>
                      </a:lnTo>
                      <a:lnTo>
                        <a:pt x="39" y="4"/>
                      </a:lnTo>
                      <a:lnTo>
                        <a:pt x="39" y="0"/>
                      </a:lnTo>
                      <a:lnTo>
                        <a:pt x="43" y="4"/>
                      </a:lnTo>
                      <a:lnTo>
                        <a:pt x="43" y="0"/>
                      </a:lnTo>
                      <a:lnTo>
                        <a:pt x="47" y="4"/>
                      </a:lnTo>
                      <a:lnTo>
                        <a:pt x="47" y="0"/>
                      </a:lnTo>
                      <a:lnTo>
                        <a:pt x="47" y="4"/>
                      </a:lnTo>
                      <a:lnTo>
                        <a:pt x="51" y="0"/>
                      </a:lnTo>
                      <a:lnTo>
                        <a:pt x="51" y="4"/>
                      </a:lnTo>
                      <a:lnTo>
                        <a:pt x="51" y="0"/>
                      </a:lnTo>
                      <a:lnTo>
                        <a:pt x="55" y="4"/>
                      </a:lnTo>
                      <a:lnTo>
                        <a:pt x="55" y="0"/>
                      </a:lnTo>
                      <a:lnTo>
                        <a:pt x="55" y="4"/>
                      </a:lnTo>
                      <a:lnTo>
                        <a:pt x="59" y="0"/>
                      </a:lnTo>
                      <a:lnTo>
                        <a:pt x="59" y="4"/>
                      </a:lnTo>
                      <a:lnTo>
                        <a:pt x="59" y="0"/>
                      </a:lnTo>
                      <a:lnTo>
                        <a:pt x="63" y="4"/>
                      </a:lnTo>
                      <a:lnTo>
                        <a:pt x="63" y="0"/>
                      </a:lnTo>
                      <a:lnTo>
                        <a:pt x="63" y="4"/>
                      </a:lnTo>
                      <a:lnTo>
                        <a:pt x="67" y="0"/>
                      </a:lnTo>
                      <a:lnTo>
                        <a:pt x="67" y="4"/>
                      </a:lnTo>
                      <a:lnTo>
                        <a:pt x="67" y="0"/>
                      </a:lnTo>
                      <a:lnTo>
                        <a:pt x="70" y="4"/>
                      </a:lnTo>
                      <a:lnTo>
                        <a:pt x="70" y="0"/>
                      </a:lnTo>
                      <a:lnTo>
                        <a:pt x="74" y="4"/>
                      </a:lnTo>
                      <a:lnTo>
                        <a:pt x="74" y="0"/>
                      </a:lnTo>
                      <a:lnTo>
                        <a:pt x="74" y="4"/>
                      </a:lnTo>
                      <a:lnTo>
                        <a:pt x="78" y="0"/>
                      </a:lnTo>
                      <a:lnTo>
                        <a:pt x="78" y="4"/>
                      </a:lnTo>
                      <a:lnTo>
                        <a:pt x="78" y="0"/>
                      </a:lnTo>
                      <a:lnTo>
                        <a:pt x="82" y="4"/>
                      </a:lnTo>
                      <a:lnTo>
                        <a:pt x="82" y="0"/>
                      </a:lnTo>
                      <a:lnTo>
                        <a:pt x="82" y="4"/>
                      </a:lnTo>
                      <a:lnTo>
                        <a:pt x="86" y="0"/>
                      </a:lnTo>
                      <a:lnTo>
                        <a:pt x="86" y="4"/>
                      </a:lnTo>
                      <a:lnTo>
                        <a:pt x="86" y="0"/>
                      </a:lnTo>
                      <a:lnTo>
                        <a:pt x="90" y="4"/>
                      </a:lnTo>
                      <a:lnTo>
                        <a:pt x="90" y="0"/>
                      </a:lnTo>
                      <a:lnTo>
                        <a:pt x="90" y="4"/>
                      </a:lnTo>
                      <a:lnTo>
                        <a:pt x="94" y="0"/>
                      </a:lnTo>
                      <a:lnTo>
                        <a:pt x="94" y="4"/>
                      </a:lnTo>
                      <a:lnTo>
                        <a:pt x="94" y="0"/>
                      </a:lnTo>
                      <a:lnTo>
                        <a:pt x="98" y="4"/>
                      </a:lnTo>
                      <a:lnTo>
                        <a:pt x="98" y="0"/>
                      </a:lnTo>
                      <a:lnTo>
                        <a:pt x="102" y="4"/>
                      </a:lnTo>
                      <a:lnTo>
                        <a:pt x="102" y="0"/>
                      </a:lnTo>
                      <a:lnTo>
                        <a:pt x="102" y="4"/>
                      </a:lnTo>
                      <a:lnTo>
                        <a:pt x="106" y="0"/>
                      </a:lnTo>
                      <a:lnTo>
                        <a:pt x="106" y="4"/>
                      </a:lnTo>
                      <a:lnTo>
                        <a:pt x="106" y="0"/>
                      </a:lnTo>
                      <a:lnTo>
                        <a:pt x="109" y="4"/>
                      </a:lnTo>
                      <a:lnTo>
                        <a:pt x="109" y="0"/>
                      </a:lnTo>
                      <a:lnTo>
                        <a:pt x="109" y="4"/>
                      </a:lnTo>
                      <a:lnTo>
                        <a:pt x="113" y="0"/>
                      </a:lnTo>
                      <a:lnTo>
                        <a:pt x="113" y="4"/>
                      </a:lnTo>
                      <a:lnTo>
                        <a:pt x="113" y="0"/>
                      </a:lnTo>
                      <a:lnTo>
                        <a:pt x="117" y="4"/>
                      </a:lnTo>
                      <a:lnTo>
                        <a:pt x="117" y="0"/>
                      </a:lnTo>
                      <a:lnTo>
                        <a:pt x="117" y="4"/>
                      </a:lnTo>
                      <a:lnTo>
                        <a:pt x="121" y="0"/>
                      </a:lnTo>
                      <a:lnTo>
                        <a:pt x="121" y="4"/>
                      </a:lnTo>
                      <a:lnTo>
                        <a:pt x="121" y="0"/>
                      </a:lnTo>
                      <a:lnTo>
                        <a:pt x="125" y="4"/>
                      </a:lnTo>
                      <a:lnTo>
                        <a:pt x="125" y="0"/>
                      </a:lnTo>
                      <a:lnTo>
                        <a:pt x="129" y="4"/>
                      </a:lnTo>
                      <a:lnTo>
                        <a:pt x="129" y="0"/>
                      </a:lnTo>
                      <a:lnTo>
                        <a:pt x="129" y="4"/>
                      </a:lnTo>
                      <a:lnTo>
                        <a:pt x="133" y="0"/>
                      </a:lnTo>
                      <a:lnTo>
                        <a:pt x="133" y="4"/>
                      </a:lnTo>
                      <a:lnTo>
                        <a:pt x="133" y="0"/>
                      </a:lnTo>
                      <a:lnTo>
                        <a:pt x="137" y="4"/>
                      </a:lnTo>
                      <a:lnTo>
                        <a:pt x="137" y="0"/>
                      </a:lnTo>
                      <a:lnTo>
                        <a:pt x="137" y="4"/>
                      </a:lnTo>
                      <a:lnTo>
                        <a:pt x="141" y="0"/>
                      </a:lnTo>
                      <a:lnTo>
                        <a:pt x="141" y="4"/>
                      </a:lnTo>
                      <a:lnTo>
                        <a:pt x="141" y="0"/>
                      </a:lnTo>
                      <a:lnTo>
                        <a:pt x="145" y="4"/>
                      </a:lnTo>
                      <a:lnTo>
                        <a:pt x="145" y="0"/>
                      </a:lnTo>
                      <a:lnTo>
                        <a:pt x="145" y="4"/>
                      </a:lnTo>
                      <a:lnTo>
                        <a:pt x="148" y="0"/>
                      </a:lnTo>
                      <a:lnTo>
                        <a:pt x="148" y="4"/>
                      </a:lnTo>
                      <a:lnTo>
                        <a:pt x="160" y="4"/>
                      </a:lnTo>
                      <a:lnTo>
                        <a:pt x="164" y="4"/>
                      </a:lnTo>
                      <a:lnTo>
                        <a:pt x="168" y="4"/>
                      </a:lnTo>
                      <a:lnTo>
                        <a:pt x="172" y="4"/>
                      </a:lnTo>
                      <a:lnTo>
                        <a:pt x="176" y="4"/>
                      </a:lnTo>
                      <a:lnTo>
                        <a:pt x="180" y="4"/>
                      </a:lnTo>
                      <a:lnTo>
                        <a:pt x="184" y="4"/>
                      </a:lnTo>
                      <a:lnTo>
                        <a:pt x="187" y="4"/>
                      </a:lnTo>
                      <a:lnTo>
                        <a:pt x="191" y="4"/>
                      </a:lnTo>
                      <a:lnTo>
                        <a:pt x="195" y="4"/>
                      </a:lnTo>
                      <a:lnTo>
                        <a:pt x="199" y="4"/>
                      </a:lnTo>
                      <a:lnTo>
                        <a:pt x="203" y="4"/>
                      </a:lnTo>
                      <a:lnTo>
                        <a:pt x="207" y="4"/>
                      </a:lnTo>
                      <a:lnTo>
                        <a:pt x="211" y="4"/>
                      </a:lnTo>
                      <a:lnTo>
                        <a:pt x="215" y="4"/>
                      </a:lnTo>
                      <a:lnTo>
                        <a:pt x="219" y="4"/>
                      </a:lnTo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73" name="Freeform 1049">
                  <a:extLst>
                    <a:ext uri="{FF2B5EF4-FFF2-40B4-BE49-F238E27FC236}">
                      <a16:creationId xmlns:a16="http://schemas.microsoft.com/office/drawing/2014/main" id="{CE7493D4-08F6-4910-AFAA-D9175E5DBB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13" y="1515"/>
                  <a:ext cx="510" cy="0"/>
                </a:xfrm>
                <a:custGeom>
                  <a:avLst/>
                  <a:gdLst>
                    <a:gd name="T0" fmla="*/ 7 w 510"/>
                    <a:gd name="T1" fmla="*/ 19 w 510"/>
                    <a:gd name="T2" fmla="*/ 31 w 510"/>
                    <a:gd name="T3" fmla="*/ 42 w 510"/>
                    <a:gd name="T4" fmla="*/ 58 w 510"/>
                    <a:gd name="T5" fmla="*/ 70 w 510"/>
                    <a:gd name="T6" fmla="*/ 81 w 510"/>
                    <a:gd name="T7" fmla="*/ 93 w 510"/>
                    <a:gd name="T8" fmla="*/ 105 w 510"/>
                    <a:gd name="T9" fmla="*/ 117 w 510"/>
                    <a:gd name="T10" fmla="*/ 128 w 510"/>
                    <a:gd name="T11" fmla="*/ 140 w 510"/>
                    <a:gd name="T12" fmla="*/ 152 w 510"/>
                    <a:gd name="T13" fmla="*/ 163 w 510"/>
                    <a:gd name="T14" fmla="*/ 179 w 510"/>
                    <a:gd name="T15" fmla="*/ 191 w 510"/>
                    <a:gd name="T16" fmla="*/ 202 w 510"/>
                    <a:gd name="T17" fmla="*/ 214 w 510"/>
                    <a:gd name="T18" fmla="*/ 226 w 510"/>
                    <a:gd name="T19" fmla="*/ 237 w 510"/>
                    <a:gd name="T20" fmla="*/ 249 w 510"/>
                    <a:gd name="T21" fmla="*/ 261 w 510"/>
                    <a:gd name="T22" fmla="*/ 272 w 510"/>
                    <a:gd name="T23" fmla="*/ 288 w 510"/>
                    <a:gd name="T24" fmla="*/ 300 w 510"/>
                    <a:gd name="T25" fmla="*/ 311 w 510"/>
                    <a:gd name="T26" fmla="*/ 323 w 510"/>
                    <a:gd name="T27" fmla="*/ 335 w 510"/>
                    <a:gd name="T28" fmla="*/ 347 w 510"/>
                    <a:gd name="T29" fmla="*/ 358 w 510"/>
                    <a:gd name="T30" fmla="*/ 370 w 510"/>
                    <a:gd name="T31" fmla="*/ 382 w 510"/>
                    <a:gd name="T32" fmla="*/ 393 w 510"/>
                    <a:gd name="T33" fmla="*/ 409 w 510"/>
                    <a:gd name="T34" fmla="*/ 421 w 510"/>
                    <a:gd name="T35" fmla="*/ 432 w 510"/>
                    <a:gd name="T36" fmla="*/ 444 w 510"/>
                    <a:gd name="T37" fmla="*/ 456 w 510"/>
                    <a:gd name="T38" fmla="*/ 467 w 510"/>
                    <a:gd name="T39" fmla="*/ 479 w 510"/>
                    <a:gd name="T40" fmla="*/ 491 w 510"/>
                    <a:gd name="T41" fmla="*/ 502 w 51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42">
                      <a:pos x="T0" y="0"/>
                    </a:cxn>
                    <a:cxn ang="T43">
                      <a:pos x="T1" y="0"/>
                    </a:cxn>
                    <a:cxn ang="T44">
                      <a:pos x="T2" y="0"/>
                    </a:cxn>
                    <a:cxn ang="T45">
                      <a:pos x="T3" y="0"/>
                    </a:cxn>
                    <a:cxn ang="T46">
                      <a:pos x="T4" y="0"/>
                    </a:cxn>
                    <a:cxn ang="T47">
                      <a:pos x="T5" y="0"/>
                    </a:cxn>
                    <a:cxn ang="T48">
                      <a:pos x="T6" y="0"/>
                    </a:cxn>
                    <a:cxn ang="T49">
                      <a:pos x="T7" y="0"/>
                    </a:cxn>
                    <a:cxn ang="T50">
                      <a:pos x="T8" y="0"/>
                    </a:cxn>
                    <a:cxn ang="T51">
                      <a:pos x="T9" y="0"/>
                    </a:cxn>
                    <a:cxn ang="T52">
                      <a:pos x="T10" y="0"/>
                    </a:cxn>
                    <a:cxn ang="T53">
                      <a:pos x="T11" y="0"/>
                    </a:cxn>
                    <a:cxn ang="T54">
                      <a:pos x="T12" y="0"/>
                    </a:cxn>
                    <a:cxn ang="T55">
                      <a:pos x="T13" y="0"/>
                    </a:cxn>
                    <a:cxn ang="T56">
                      <a:pos x="T14" y="0"/>
                    </a:cxn>
                    <a:cxn ang="T57">
                      <a:pos x="T15" y="0"/>
                    </a:cxn>
                    <a:cxn ang="T58">
                      <a:pos x="T16" y="0"/>
                    </a:cxn>
                    <a:cxn ang="T59">
                      <a:pos x="T17" y="0"/>
                    </a:cxn>
                    <a:cxn ang="T60">
                      <a:pos x="T18" y="0"/>
                    </a:cxn>
                    <a:cxn ang="T61">
                      <a:pos x="T19" y="0"/>
                    </a:cxn>
                    <a:cxn ang="T62">
                      <a:pos x="T20" y="0"/>
                    </a:cxn>
                    <a:cxn ang="T63">
                      <a:pos x="T21" y="0"/>
                    </a:cxn>
                    <a:cxn ang="T64">
                      <a:pos x="T22" y="0"/>
                    </a:cxn>
                    <a:cxn ang="T65">
                      <a:pos x="T23" y="0"/>
                    </a:cxn>
                    <a:cxn ang="T66">
                      <a:pos x="T24" y="0"/>
                    </a:cxn>
                    <a:cxn ang="T67">
                      <a:pos x="T25" y="0"/>
                    </a:cxn>
                    <a:cxn ang="T68">
                      <a:pos x="T26" y="0"/>
                    </a:cxn>
                    <a:cxn ang="T69">
                      <a:pos x="T27" y="0"/>
                    </a:cxn>
                    <a:cxn ang="T70">
                      <a:pos x="T28" y="0"/>
                    </a:cxn>
                    <a:cxn ang="T71">
                      <a:pos x="T29" y="0"/>
                    </a:cxn>
                    <a:cxn ang="T72">
                      <a:pos x="T30" y="0"/>
                    </a:cxn>
                    <a:cxn ang="T73">
                      <a:pos x="T31" y="0"/>
                    </a:cxn>
                    <a:cxn ang="T74">
                      <a:pos x="T32" y="0"/>
                    </a:cxn>
                    <a:cxn ang="T75">
                      <a:pos x="T33" y="0"/>
                    </a:cxn>
                    <a:cxn ang="T76">
                      <a:pos x="T34" y="0"/>
                    </a:cxn>
                    <a:cxn ang="T77">
                      <a:pos x="T35" y="0"/>
                    </a:cxn>
                    <a:cxn ang="T78">
                      <a:pos x="T36" y="0"/>
                    </a:cxn>
                    <a:cxn ang="T79">
                      <a:pos x="T37" y="0"/>
                    </a:cxn>
                    <a:cxn ang="T80">
                      <a:pos x="T38" y="0"/>
                    </a:cxn>
                    <a:cxn ang="T81">
                      <a:pos x="T39" y="0"/>
                    </a:cxn>
                    <a:cxn ang="T82">
                      <a:pos x="T40" y="0"/>
                    </a:cxn>
                    <a:cxn ang="T83">
                      <a:pos x="T41" y="0"/>
                    </a:cxn>
                  </a:cxnLst>
                  <a:rect l="0" t="0" r="r" b="b"/>
                  <a:pathLst>
                    <a:path w="510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7" y="0"/>
                      </a:lnTo>
                      <a:lnTo>
                        <a:pt x="11" y="0"/>
                      </a:lnTo>
                      <a:lnTo>
                        <a:pt x="15" y="0"/>
                      </a:lnTo>
                      <a:lnTo>
                        <a:pt x="19" y="0"/>
                      </a:lnTo>
                      <a:lnTo>
                        <a:pt x="23" y="0"/>
                      </a:lnTo>
                      <a:lnTo>
                        <a:pt x="27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6" y="0"/>
                      </a:lnTo>
                      <a:lnTo>
                        <a:pt x="54" y="0"/>
                      </a:lnTo>
                      <a:lnTo>
                        <a:pt x="58" y="0"/>
                      </a:lnTo>
                      <a:lnTo>
                        <a:pt x="62" y="0"/>
                      </a:lnTo>
                      <a:lnTo>
                        <a:pt x="66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1" y="0"/>
                      </a:lnTo>
                      <a:lnTo>
                        <a:pt x="85" y="0"/>
                      </a:lnTo>
                      <a:lnTo>
                        <a:pt x="89" y="0"/>
                      </a:lnTo>
                      <a:lnTo>
                        <a:pt x="93" y="0"/>
                      </a:lnTo>
                      <a:lnTo>
                        <a:pt x="97" y="0"/>
                      </a:lnTo>
                      <a:lnTo>
                        <a:pt x="101" y="0"/>
                      </a:lnTo>
                      <a:lnTo>
                        <a:pt x="105" y="0"/>
                      </a:lnTo>
                      <a:lnTo>
                        <a:pt x="109" y="0"/>
                      </a:lnTo>
                      <a:lnTo>
                        <a:pt x="113" y="0"/>
                      </a:lnTo>
                      <a:lnTo>
                        <a:pt x="117" y="0"/>
                      </a:lnTo>
                      <a:lnTo>
                        <a:pt x="120" y="0"/>
                      </a:lnTo>
                      <a:lnTo>
                        <a:pt x="124" y="0"/>
                      </a:lnTo>
                      <a:lnTo>
                        <a:pt x="128" y="0"/>
                      </a:lnTo>
                      <a:lnTo>
                        <a:pt x="132" y="0"/>
                      </a:lnTo>
                      <a:lnTo>
                        <a:pt x="136" y="0"/>
                      </a:lnTo>
                      <a:lnTo>
                        <a:pt x="140" y="0"/>
                      </a:lnTo>
                      <a:lnTo>
                        <a:pt x="144" y="0"/>
                      </a:lnTo>
                      <a:lnTo>
                        <a:pt x="148" y="0"/>
                      </a:lnTo>
                      <a:lnTo>
                        <a:pt x="152" y="0"/>
                      </a:lnTo>
                      <a:lnTo>
                        <a:pt x="156" y="0"/>
                      </a:lnTo>
                      <a:lnTo>
                        <a:pt x="159" y="0"/>
                      </a:lnTo>
                      <a:lnTo>
                        <a:pt x="163" y="0"/>
                      </a:lnTo>
                      <a:lnTo>
                        <a:pt x="171" y="0"/>
                      </a:lnTo>
                      <a:lnTo>
                        <a:pt x="175" y="0"/>
                      </a:lnTo>
                      <a:lnTo>
                        <a:pt x="179" y="0"/>
                      </a:lnTo>
                      <a:lnTo>
                        <a:pt x="183" y="0"/>
                      </a:lnTo>
                      <a:lnTo>
                        <a:pt x="187" y="0"/>
                      </a:lnTo>
                      <a:lnTo>
                        <a:pt x="191" y="0"/>
                      </a:lnTo>
                      <a:lnTo>
                        <a:pt x="194" y="0"/>
                      </a:lnTo>
                      <a:lnTo>
                        <a:pt x="198" y="0"/>
                      </a:lnTo>
                      <a:lnTo>
                        <a:pt x="202" y="0"/>
                      </a:lnTo>
                      <a:lnTo>
                        <a:pt x="206" y="0"/>
                      </a:lnTo>
                      <a:lnTo>
                        <a:pt x="210" y="0"/>
                      </a:lnTo>
                      <a:lnTo>
                        <a:pt x="214" y="0"/>
                      </a:lnTo>
                      <a:lnTo>
                        <a:pt x="218" y="0"/>
                      </a:lnTo>
                      <a:lnTo>
                        <a:pt x="222" y="0"/>
                      </a:lnTo>
                      <a:lnTo>
                        <a:pt x="226" y="0"/>
                      </a:lnTo>
                      <a:lnTo>
                        <a:pt x="230" y="0"/>
                      </a:lnTo>
                      <a:lnTo>
                        <a:pt x="233" y="0"/>
                      </a:lnTo>
                      <a:lnTo>
                        <a:pt x="237" y="0"/>
                      </a:lnTo>
                      <a:lnTo>
                        <a:pt x="241" y="0"/>
                      </a:lnTo>
                      <a:lnTo>
                        <a:pt x="245" y="0"/>
                      </a:lnTo>
                      <a:lnTo>
                        <a:pt x="249" y="0"/>
                      </a:lnTo>
                      <a:lnTo>
                        <a:pt x="253" y="0"/>
                      </a:lnTo>
                      <a:lnTo>
                        <a:pt x="257" y="0"/>
                      </a:lnTo>
                      <a:lnTo>
                        <a:pt x="261" y="0"/>
                      </a:lnTo>
                      <a:lnTo>
                        <a:pt x="265" y="0"/>
                      </a:lnTo>
                      <a:lnTo>
                        <a:pt x="269" y="0"/>
                      </a:lnTo>
                      <a:lnTo>
                        <a:pt x="272" y="0"/>
                      </a:lnTo>
                      <a:lnTo>
                        <a:pt x="276" y="0"/>
                      </a:lnTo>
                      <a:lnTo>
                        <a:pt x="280" y="0"/>
                      </a:lnTo>
                      <a:lnTo>
                        <a:pt x="288" y="0"/>
                      </a:lnTo>
                      <a:lnTo>
                        <a:pt x="292" y="0"/>
                      </a:lnTo>
                      <a:lnTo>
                        <a:pt x="296" y="0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8" y="0"/>
                      </a:lnTo>
                      <a:lnTo>
                        <a:pt x="311" y="0"/>
                      </a:lnTo>
                      <a:lnTo>
                        <a:pt x="315" y="0"/>
                      </a:lnTo>
                      <a:lnTo>
                        <a:pt x="319" y="0"/>
                      </a:lnTo>
                      <a:lnTo>
                        <a:pt x="323" y="0"/>
                      </a:lnTo>
                      <a:lnTo>
                        <a:pt x="327" y="0"/>
                      </a:lnTo>
                      <a:lnTo>
                        <a:pt x="331" y="0"/>
                      </a:lnTo>
                      <a:lnTo>
                        <a:pt x="335" y="0"/>
                      </a:lnTo>
                      <a:lnTo>
                        <a:pt x="339" y="0"/>
                      </a:lnTo>
                      <a:lnTo>
                        <a:pt x="343" y="0"/>
                      </a:lnTo>
                      <a:lnTo>
                        <a:pt x="347" y="0"/>
                      </a:lnTo>
                      <a:lnTo>
                        <a:pt x="350" y="0"/>
                      </a:lnTo>
                      <a:lnTo>
                        <a:pt x="354" y="0"/>
                      </a:lnTo>
                      <a:lnTo>
                        <a:pt x="358" y="0"/>
                      </a:lnTo>
                      <a:lnTo>
                        <a:pt x="362" y="0"/>
                      </a:lnTo>
                      <a:lnTo>
                        <a:pt x="366" y="0"/>
                      </a:lnTo>
                      <a:lnTo>
                        <a:pt x="370" y="0"/>
                      </a:lnTo>
                      <a:lnTo>
                        <a:pt x="374" y="0"/>
                      </a:lnTo>
                      <a:lnTo>
                        <a:pt x="378" y="0"/>
                      </a:lnTo>
                      <a:lnTo>
                        <a:pt x="382" y="0"/>
                      </a:lnTo>
                      <a:lnTo>
                        <a:pt x="385" y="0"/>
                      </a:lnTo>
                      <a:lnTo>
                        <a:pt x="389" y="0"/>
                      </a:lnTo>
                      <a:lnTo>
                        <a:pt x="393" y="0"/>
                      </a:lnTo>
                      <a:lnTo>
                        <a:pt x="397" y="0"/>
                      </a:lnTo>
                      <a:lnTo>
                        <a:pt x="405" y="0"/>
                      </a:lnTo>
                      <a:lnTo>
                        <a:pt x="409" y="0"/>
                      </a:lnTo>
                      <a:lnTo>
                        <a:pt x="413" y="0"/>
                      </a:lnTo>
                      <a:lnTo>
                        <a:pt x="417" y="0"/>
                      </a:lnTo>
                      <a:lnTo>
                        <a:pt x="421" y="0"/>
                      </a:lnTo>
                      <a:lnTo>
                        <a:pt x="424" y="0"/>
                      </a:lnTo>
                      <a:lnTo>
                        <a:pt x="428" y="0"/>
                      </a:lnTo>
                      <a:lnTo>
                        <a:pt x="432" y="0"/>
                      </a:lnTo>
                      <a:lnTo>
                        <a:pt x="436" y="0"/>
                      </a:lnTo>
                      <a:lnTo>
                        <a:pt x="440" y="0"/>
                      </a:lnTo>
                      <a:lnTo>
                        <a:pt x="444" y="0"/>
                      </a:lnTo>
                      <a:lnTo>
                        <a:pt x="448" y="0"/>
                      </a:lnTo>
                      <a:lnTo>
                        <a:pt x="452" y="0"/>
                      </a:lnTo>
                      <a:lnTo>
                        <a:pt x="456" y="0"/>
                      </a:lnTo>
                      <a:lnTo>
                        <a:pt x="460" y="0"/>
                      </a:lnTo>
                      <a:lnTo>
                        <a:pt x="463" y="0"/>
                      </a:lnTo>
                      <a:lnTo>
                        <a:pt x="467" y="0"/>
                      </a:lnTo>
                      <a:lnTo>
                        <a:pt x="471" y="0"/>
                      </a:lnTo>
                      <a:lnTo>
                        <a:pt x="475" y="0"/>
                      </a:lnTo>
                      <a:lnTo>
                        <a:pt x="479" y="0"/>
                      </a:lnTo>
                      <a:lnTo>
                        <a:pt x="483" y="0"/>
                      </a:lnTo>
                      <a:lnTo>
                        <a:pt x="487" y="0"/>
                      </a:lnTo>
                      <a:lnTo>
                        <a:pt x="491" y="0"/>
                      </a:lnTo>
                      <a:lnTo>
                        <a:pt x="495" y="0"/>
                      </a:lnTo>
                      <a:lnTo>
                        <a:pt x="499" y="0"/>
                      </a:lnTo>
                      <a:lnTo>
                        <a:pt x="502" y="0"/>
                      </a:lnTo>
                      <a:lnTo>
                        <a:pt x="506" y="0"/>
                      </a:lnTo>
                      <a:lnTo>
                        <a:pt x="510" y="0"/>
                      </a:lnTo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74" name="Freeform 1050">
                  <a:extLst>
                    <a:ext uri="{FF2B5EF4-FFF2-40B4-BE49-F238E27FC236}">
                      <a16:creationId xmlns:a16="http://schemas.microsoft.com/office/drawing/2014/main" id="{03FC54DC-2B77-40B5-8B81-03D3CEEB26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023" y="1515"/>
                  <a:ext cx="515" cy="0"/>
                </a:xfrm>
                <a:custGeom>
                  <a:avLst/>
                  <a:gdLst>
                    <a:gd name="T0" fmla="*/ 12 w 515"/>
                    <a:gd name="T1" fmla="*/ 24 w 515"/>
                    <a:gd name="T2" fmla="*/ 35 w 515"/>
                    <a:gd name="T3" fmla="*/ 47 w 515"/>
                    <a:gd name="T4" fmla="*/ 59 w 515"/>
                    <a:gd name="T5" fmla="*/ 70 w 515"/>
                    <a:gd name="T6" fmla="*/ 82 w 515"/>
                    <a:gd name="T7" fmla="*/ 94 w 515"/>
                    <a:gd name="T8" fmla="*/ 105 w 515"/>
                    <a:gd name="T9" fmla="*/ 117 w 515"/>
                    <a:gd name="T10" fmla="*/ 133 w 515"/>
                    <a:gd name="T11" fmla="*/ 144 w 515"/>
                    <a:gd name="T12" fmla="*/ 156 w 515"/>
                    <a:gd name="T13" fmla="*/ 168 w 515"/>
                    <a:gd name="T14" fmla="*/ 180 w 515"/>
                    <a:gd name="T15" fmla="*/ 191 w 515"/>
                    <a:gd name="T16" fmla="*/ 203 w 515"/>
                    <a:gd name="T17" fmla="*/ 215 w 515"/>
                    <a:gd name="T18" fmla="*/ 226 w 515"/>
                    <a:gd name="T19" fmla="*/ 238 w 515"/>
                    <a:gd name="T20" fmla="*/ 254 w 515"/>
                    <a:gd name="T21" fmla="*/ 265 w 515"/>
                    <a:gd name="T22" fmla="*/ 277 w 515"/>
                    <a:gd name="T23" fmla="*/ 289 w 515"/>
                    <a:gd name="T24" fmla="*/ 300 w 515"/>
                    <a:gd name="T25" fmla="*/ 312 w 515"/>
                    <a:gd name="T26" fmla="*/ 324 w 515"/>
                    <a:gd name="T27" fmla="*/ 335 w 515"/>
                    <a:gd name="T28" fmla="*/ 347 w 515"/>
                    <a:gd name="T29" fmla="*/ 363 w 515"/>
                    <a:gd name="T30" fmla="*/ 374 w 515"/>
                    <a:gd name="T31" fmla="*/ 386 w 515"/>
                    <a:gd name="T32" fmla="*/ 398 w 515"/>
                    <a:gd name="T33" fmla="*/ 409 w 515"/>
                    <a:gd name="T34" fmla="*/ 421 w 515"/>
                    <a:gd name="T35" fmla="*/ 433 w 515"/>
                    <a:gd name="T36" fmla="*/ 445 w 515"/>
                    <a:gd name="T37" fmla="*/ 456 w 515"/>
                    <a:gd name="T38" fmla="*/ 468 w 515"/>
                    <a:gd name="T39" fmla="*/ 484 w 515"/>
                    <a:gd name="T40" fmla="*/ 495 w 515"/>
                    <a:gd name="T41" fmla="*/ 507 w 51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42">
                      <a:pos x="T0" y="0"/>
                    </a:cxn>
                    <a:cxn ang="T43">
                      <a:pos x="T1" y="0"/>
                    </a:cxn>
                    <a:cxn ang="T44">
                      <a:pos x="T2" y="0"/>
                    </a:cxn>
                    <a:cxn ang="T45">
                      <a:pos x="T3" y="0"/>
                    </a:cxn>
                    <a:cxn ang="T46">
                      <a:pos x="T4" y="0"/>
                    </a:cxn>
                    <a:cxn ang="T47">
                      <a:pos x="T5" y="0"/>
                    </a:cxn>
                    <a:cxn ang="T48">
                      <a:pos x="T6" y="0"/>
                    </a:cxn>
                    <a:cxn ang="T49">
                      <a:pos x="T7" y="0"/>
                    </a:cxn>
                    <a:cxn ang="T50">
                      <a:pos x="T8" y="0"/>
                    </a:cxn>
                    <a:cxn ang="T51">
                      <a:pos x="T9" y="0"/>
                    </a:cxn>
                    <a:cxn ang="T52">
                      <a:pos x="T10" y="0"/>
                    </a:cxn>
                    <a:cxn ang="T53">
                      <a:pos x="T11" y="0"/>
                    </a:cxn>
                    <a:cxn ang="T54">
                      <a:pos x="T12" y="0"/>
                    </a:cxn>
                    <a:cxn ang="T55">
                      <a:pos x="T13" y="0"/>
                    </a:cxn>
                    <a:cxn ang="T56">
                      <a:pos x="T14" y="0"/>
                    </a:cxn>
                    <a:cxn ang="T57">
                      <a:pos x="T15" y="0"/>
                    </a:cxn>
                    <a:cxn ang="T58">
                      <a:pos x="T16" y="0"/>
                    </a:cxn>
                    <a:cxn ang="T59">
                      <a:pos x="T17" y="0"/>
                    </a:cxn>
                    <a:cxn ang="T60">
                      <a:pos x="T18" y="0"/>
                    </a:cxn>
                    <a:cxn ang="T61">
                      <a:pos x="T19" y="0"/>
                    </a:cxn>
                    <a:cxn ang="T62">
                      <a:pos x="T20" y="0"/>
                    </a:cxn>
                    <a:cxn ang="T63">
                      <a:pos x="T21" y="0"/>
                    </a:cxn>
                    <a:cxn ang="T64">
                      <a:pos x="T22" y="0"/>
                    </a:cxn>
                    <a:cxn ang="T65">
                      <a:pos x="T23" y="0"/>
                    </a:cxn>
                    <a:cxn ang="T66">
                      <a:pos x="T24" y="0"/>
                    </a:cxn>
                    <a:cxn ang="T67">
                      <a:pos x="T25" y="0"/>
                    </a:cxn>
                    <a:cxn ang="T68">
                      <a:pos x="T26" y="0"/>
                    </a:cxn>
                    <a:cxn ang="T69">
                      <a:pos x="T27" y="0"/>
                    </a:cxn>
                    <a:cxn ang="T70">
                      <a:pos x="T28" y="0"/>
                    </a:cxn>
                    <a:cxn ang="T71">
                      <a:pos x="T29" y="0"/>
                    </a:cxn>
                    <a:cxn ang="T72">
                      <a:pos x="T30" y="0"/>
                    </a:cxn>
                    <a:cxn ang="T73">
                      <a:pos x="T31" y="0"/>
                    </a:cxn>
                    <a:cxn ang="T74">
                      <a:pos x="T32" y="0"/>
                    </a:cxn>
                    <a:cxn ang="T75">
                      <a:pos x="T33" y="0"/>
                    </a:cxn>
                    <a:cxn ang="T76">
                      <a:pos x="T34" y="0"/>
                    </a:cxn>
                    <a:cxn ang="T77">
                      <a:pos x="T35" y="0"/>
                    </a:cxn>
                    <a:cxn ang="T78">
                      <a:pos x="T36" y="0"/>
                    </a:cxn>
                    <a:cxn ang="T79">
                      <a:pos x="T37" y="0"/>
                    </a:cxn>
                    <a:cxn ang="T80">
                      <a:pos x="T38" y="0"/>
                    </a:cxn>
                    <a:cxn ang="T81">
                      <a:pos x="T39" y="0"/>
                    </a:cxn>
                    <a:cxn ang="T82">
                      <a:pos x="T40" y="0"/>
                    </a:cxn>
                    <a:cxn ang="T83">
                      <a:pos x="T41" y="0"/>
                    </a:cxn>
                  </a:cxnLst>
                  <a:rect l="0" t="0" r="r" b="b"/>
                  <a:pathLst>
                    <a:path w="515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12" y="0"/>
                      </a:lnTo>
                      <a:lnTo>
                        <a:pt x="16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7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5" y="0"/>
                      </a:lnTo>
                      <a:lnTo>
                        <a:pt x="59" y="0"/>
                      </a:lnTo>
                      <a:lnTo>
                        <a:pt x="63" y="0"/>
                      </a:lnTo>
                      <a:lnTo>
                        <a:pt x="66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2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4" y="0"/>
                      </a:lnTo>
                      <a:lnTo>
                        <a:pt x="98" y="0"/>
                      </a:lnTo>
                      <a:lnTo>
                        <a:pt x="102" y="0"/>
                      </a:lnTo>
                      <a:lnTo>
                        <a:pt x="105" y="0"/>
                      </a:lnTo>
                      <a:lnTo>
                        <a:pt x="109" y="0"/>
                      </a:lnTo>
                      <a:lnTo>
                        <a:pt x="113" y="0"/>
                      </a:lnTo>
                      <a:lnTo>
                        <a:pt x="117" y="0"/>
                      </a:lnTo>
                      <a:lnTo>
                        <a:pt x="121" y="0"/>
                      </a:lnTo>
                      <a:lnTo>
                        <a:pt x="129" y="0"/>
                      </a:lnTo>
                      <a:lnTo>
                        <a:pt x="133" y="0"/>
                      </a:lnTo>
                      <a:lnTo>
                        <a:pt x="137" y="0"/>
                      </a:lnTo>
                      <a:lnTo>
                        <a:pt x="141" y="0"/>
                      </a:lnTo>
                      <a:lnTo>
                        <a:pt x="144" y="0"/>
                      </a:lnTo>
                      <a:lnTo>
                        <a:pt x="148" y="0"/>
                      </a:lnTo>
                      <a:lnTo>
                        <a:pt x="152" y="0"/>
                      </a:lnTo>
                      <a:lnTo>
                        <a:pt x="156" y="0"/>
                      </a:lnTo>
                      <a:lnTo>
                        <a:pt x="160" y="0"/>
                      </a:lnTo>
                      <a:lnTo>
                        <a:pt x="164" y="0"/>
                      </a:lnTo>
                      <a:lnTo>
                        <a:pt x="168" y="0"/>
                      </a:lnTo>
                      <a:lnTo>
                        <a:pt x="172" y="0"/>
                      </a:lnTo>
                      <a:lnTo>
                        <a:pt x="176" y="0"/>
                      </a:lnTo>
                      <a:lnTo>
                        <a:pt x="180" y="0"/>
                      </a:lnTo>
                      <a:lnTo>
                        <a:pt x="183" y="0"/>
                      </a:lnTo>
                      <a:lnTo>
                        <a:pt x="187" y="0"/>
                      </a:lnTo>
                      <a:lnTo>
                        <a:pt x="191" y="0"/>
                      </a:lnTo>
                      <a:lnTo>
                        <a:pt x="195" y="0"/>
                      </a:lnTo>
                      <a:lnTo>
                        <a:pt x="199" y="0"/>
                      </a:lnTo>
                      <a:lnTo>
                        <a:pt x="203" y="0"/>
                      </a:lnTo>
                      <a:lnTo>
                        <a:pt x="207" y="0"/>
                      </a:lnTo>
                      <a:lnTo>
                        <a:pt x="211" y="0"/>
                      </a:lnTo>
                      <a:lnTo>
                        <a:pt x="215" y="0"/>
                      </a:lnTo>
                      <a:lnTo>
                        <a:pt x="218" y="0"/>
                      </a:lnTo>
                      <a:lnTo>
                        <a:pt x="222" y="0"/>
                      </a:lnTo>
                      <a:lnTo>
                        <a:pt x="226" y="0"/>
                      </a:lnTo>
                      <a:lnTo>
                        <a:pt x="230" y="0"/>
                      </a:lnTo>
                      <a:lnTo>
                        <a:pt x="234" y="0"/>
                      </a:lnTo>
                      <a:lnTo>
                        <a:pt x="238" y="0"/>
                      </a:lnTo>
                      <a:lnTo>
                        <a:pt x="246" y="0"/>
                      </a:lnTo>
                      <a:lnTo>
                        <a:pt x="250" y="0"/>
                      </a:lnTo>
                      <a:lnTo>
                        <a:pt x="254" y="0"/>
                      </a:lnTo>
                      <a:lnTo>
                        <a:pt x="257" y="0"/>
                      </a:lnTo>
                      <a:lnTo>
                        <a:pt x="261" y="0"/>
                      </a:lnTo>
                      <a:lnTo>
                        <a:pt x="265" y="0"/>
                      </a:lnTo>
                      <a:lnTo>
                        <a:pt x="269" y="0"/>
                      </a:lnTo>
                      <a:lnTo>
                        <a:pt x="273" y="0"/>
                      </a:lnTo>
                      <a:lnTo>
                        <a:pt x="277" y="0"/>
                      </a:lnTo>
                      <a:lnTo>
                        <a:pt x="281" y="0"/>
                      </a:lnTo>
                      <a:lnTo>
                        <a:pt x="285" y="0"/>
                      </a:lnTo>
                      <a:lnTo>
                        <a:pt x="289" y="0"/>
                      </a:lnTo>
                      <a:lnTo>
                        <a:pt x="293" y="0"/>
                      </a:lnTo>
                      <a:lnTo>
                        <a:pt x="296" y="0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8" y="0"/>
                      </a:lnTo>
                      <a:lnTo>
                        <a:pt x="312" y="0"/>
                      </a:lnTo>
                      <a:lnTo>
                        <a:pt x="316" y="0"/>
                      </a:lnTo>
                      <a:lnTo>
                        <a:pt x="320" y="0"/>
                      </a:lnTo>
                      <a:lnTo>
                        <a:pt x="324" y="0"/>
                      </a:lnTo>
                      <a:lnTo>
                        <a:pt x="328" y="0"/>
                      </a:lnTo>
                      <a:lnTo>
                        <a:pt x="332" y="0"/>
                      </a:lnTo>
                      <a:lnTo>
                        <a:pt x="335" y="0"/>
                      </a:lnTo>
                      <a:lnTo>
                        <a:pt x="339" y="0"/>
                      </a:lnTo>
                      <a:lnTo>
                        <a:pt x="343" y="0"/>
                      </a:lnTo>
                      <a:lnTo>
                        <a:pt x="347" y="0"/>
                      </a:lnTo>
                      <a:lnTo>
                        <a:pt x="351" y="0"/>
                      </a:lnTo>
                      <a:lnTo>
                        <a:pt x="355" y="0"/>
                      </a:lnTo>
                      <a:lnTo>
                        <a:pt x="363" y="0"/>
                      </a:lnTo>
                      <a:lnTo>
                        <a:pt x="367" y="0"/>
                      </a:lnTo>
                      <a:lnTo>
                        <a:pt x="370" y="0"/>
                      </a:lnTo>
                      <a:lnTo>
                        <a:pt x="374" y="0"/>
                      </a:lnTo>
                      <a:lnTo>
                        <a:pt x="378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90" y="0"/>
                      </a:lnTo>
                      <a:lnTo>
                        <a:pt x="394" y="0"/>
                      </a:lnTo>
                      <a:lnTo>
                        <a:pt x="398" y="0"/>
                      </a:lnTo>
                      <a:lnTo>
                        <a:pt x="402" y="0"/>
                      </a:lnTo>
                      <a:lnTo>
                        <a:pt x="406" y="0"/>
                      </a:lnTo>
                      <a:lnTo>
                        <a:pt x="409" y="0"/>
                      </a:lnTo>
                      <a:lnTo>
                        <a:pt x="413" y="0"/>
                      </a:lnTo>
                      <a:lnTo>
                        <a:pt x="417" y="0"/>
                      </a:lnTo>
                      <a:lnTo>
                        <a:pt x="421" y="0"/>
                      </a:lnTo>
                      <a:lnTo>
                        <a:pt x="425" y="0"/>
                      </a:lnTo>
                      <a:lnTo>
                        <a:pt x="429" y="0"/>
                      </a:lnTo>
                      <a:lnTo>
                        <a:pt x="433" y="0"/>
                      </a:lnTo>
                      <a:lnTo>
                        <a:pt x="437" y="0"/>
                      </a:lnTo>
                      <a:lnTo>
                        <a:pt x="441" y="0"/>
                      </a:lnTo>
                      <a:lnTo>
                        <a:pt x="445" y="0"/>
                      </a:lnTo>
                      <a:lnTo>
                        <a:pt x="448" y="0"/>
                      </a:lnTo>
                      <a:lnTo>
                        <a:pt x="452" y="0"/>
                      </a:lnTo>
                      <a:lnTo>
                        <a:pt x="456" y="0"/>
                      </a:lnTo>
                      <a:lnTo>
                        <a:pt x="460" y="0"/>
                      </a:lnTo>
                      <a:lnTo>
                        <a:pt x="464" y="0"/>
                      </a:lnTo>
                      <a:lnTo>
                        <a:pt x="468" y="0"/>
                      </a:lnTo>
                      <a:lnTo>
                        <a:pt x="472" y="0"/>
                      </a:lnTo>
                      <a:lnTo>
                        <a:pt x="480" y="0"/>
                      </a:lnTo>
                      <a:lnTo>
                        <a:pt x="484" y="0"/>
                      </a:lnTo>
                      <a:lnTo>
                        <a:pt x="487" y="0"/>
                      </a:lnTo>
                      <a:lnTo>
                        <a:pt x="491" y="0"/>
                      </a:lnTo>
                      <a:lnTo>
                        <a:pt x="495" y="0"/>
                      </a:lnTo>
                      <a:lnTo>
                        <a:pt x="499" y="0"/>
                      </a:lnTo>
                      <a:lnTo>
                        <a:pt x="503" y="0"/>
                      </a:lnTo>
                      <a:lnTo>
                        <a:pt x="507" y="0"/>
                      </a:lnTo>
                      <a:lnTo>
                        <a:pt x="511" y="0"/>
                      </a:lnTo>
                      <a:lnTo>
                        <a:pt x="515" y="0"/>
                      </a:lnTo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75" name="Freeform 1051">
                  <a:extLst>
                    <a:ext uri="{FF2B5EF4-FFF2-40B4-BE49-F238E27FC236}">
                      <a16:creationId xmlns:a16="http://schemas.microsoft.com/office/drawing/2014/main" id="{3CBA72DE-8F87-475C-B5D0-67C79E2E3D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538" y="1515"/>
                  <a:ext cx="510" cy="0"/>
                </a:xfrm>
                <a:custGeom>
                  <a:avLst/>
                  <a:gdLst>
                    <a:gd name="T0" fmla="*/ 8 w 510"/>
                    <a:gd name="T1" fmla="*/ 19 w 510"/>
                    <a:gd name="T2" fmla="*/ 31 w 510"/>
                    <a:gd name="T3" fmla="*/ 43 w 510"/>
                    <a:gd name="T4" fmla="*/ 54 w 510"/>
                    <a:gd name="T5" fmla="*/ 66 w 510"/>
                    <a:gd name="T6" fmla="*/ 82 w 510"/>
                    <a:gd name="T7" fmla="*/ 93 w 510"/>
                    <a:gd name="T8" fmla="*/ 105 w 510"/>
                    <a:gd name="T9" fmla="*/ 117 w 510"/>
                    <a:gd name="T10" fmla="*/ 128 w 510"/>
                    <a:gd name="T11" fmla="*/ 140 w 510"/>
                    <a:gd name="T12" fmla="*/ 152 w 510"/>
                    <a:gd name="T13" fmla="*/ 163 w 510"/>
                    <a:gd name="T14" fmla="*/ 175 w 510"/>
                    <a:gd name="T15" fmla="*/ 187 w 510"/>
                    <a:gd name="T16" fmla="*/ 202 w 510"/>
                    <a:gd name="T17" fmla="*/ 214 w 510"/>
                    <a:gd name="T18" fmla="*/ 226 w 510"/>
                    <a:gd name="T19" fmla="*/ 237 w 510"/>
                    <a:gd name="T20" fmla="*/ 249 w 510"/>
                    <a:gd name="T21" fmla="*/ 261 w 510"/>
                    <a:gd name="T22" fmla="*/ 273 w 510"/>
                    <a:gd name="T23" fmla="*/ 284 w 510"/>
                    <a:gd name="T24" fmla="*/ 296 w 510"/>
                    <a:gd name="T25" fmla="*/ 308 w 510"/>
                    <a:gd name="T26" fmla="*/ 323 w 510"/>
                    <a:gd name="T27" fmla="*/ 335 w 510"/>
                    <a:gd name="T28" fmla="*/ 347 w 510"/>
                    <a:gd name="T29" fmla="*/ 358 w 510"/>
                    <a:gd name="T30" fmla="*/ 370 w 510"/>
                    <a:gd name="T31" fmla="*/ 382 w 510"/>
                    <a:gd name="T32" fmla="*/ 393 w 510"/>
                    <a:gd name="T33" fmla="*/ 405 w 510"/>
                    <a:gd name="T34" fmla="*/ 417 w 510"/>
                    <a:gd name="T35" fmla="*/ 432 w 510"/>
                    <a:gd name="T36" fmla="*/ 444 w 510"/>
                    <a:gd name="T37" fmla="*/ 456 w 510"/>
                    <a:gd name="T38" fmla="*/ 467 w 510"/>
                    <a:gd name="T39" fmla="*/ 479 w 510"/>
                    <a:gd name="T40" fmla="*/ 491 w 510"/>
                    <a:gd name="T41" fmla="*/ 503 w 51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42">
                      <a:pos x="T0" y="0"/>
                    </a:cxn>
                    <a:cxn ang="T43">
                      <a:pos x="T1" y="0"/>
                    </a:cxn>
                    <a:cxn ang="T44">
                      <a:pos x="T2" y="0"/>
                    </a:cxn>
                    <a:cxn ang="T45">
                      <a:pos x="T3" y="0"/>
                    </a:cxn>
                    <a:cxn ang="T46">
                      <a:pos x="T4" y="0"/>
                    </a:cxn>
                    <a:cxn ang="T47">
                      <a:pos x="T5" y="0"/>
                    </a:cxn>
                    <a:cxn ang="T48">
                      <a:pos x="T6" y="0"/>
                    </a:cxn>
                    <a:cxn ang="T49">
                      <a:pos x="T7" y="0"/>
                    </a:cxn>
                    <a:cxn ang="T50">
                      <a:pos x="T8" y="0"/>
                    </a:cxn>
                    <a:cxn ang="T51">
                      <a:pos x="T9" y="0"/>
                    </a:cxn>
                    <a:cxn ang="T52">
                      <a:pos x="T10" y="0"/>
                    </a:cxn>
                    <a:cxn ang="T53">
                      <a:pos x="T11" y="0"/>
                    </a:cxn>
                    <a:cxn ang="T54">
                      <a:pos x="T12" y="0"/>
                    </a:cxn>
                    <a:cxn ang="T55">
                      <a:pos x="T13" y="0"/>
                    </a:cxn>
                    <a:cxn ang="T56">
                      <a:pos x="T14" y="0"/>
                    </a:cxn>
                    <a:cxn ang="T57">
                      <a:pos x="T15" y="0"/>
                    </a:cxn>
                    <a:cxn ang="T58">
                      <a:pos x="T16" y="0"/>
                    </a:cxn>
                    <a:cxn ang="T59">
                      <a:pos x="T17" y="0"/>
                    </a:cxn>
                    <a:cxn ang="T60">
                      <a:pos x="T18" y="0"/>
                    </a:cxn>
                    <a:cxn ang="T61">
                      <a:pos x="T19" y="0"/>
                    </a:cxn>
                    <a:cxn ang="T62">
                      <a:pos x="T20" y="0"/>
                    </a:cxn>
                    <a:cxn ang="T63">
                      <a:pos x="T21" y="0"/>
                    </a:cxn>
                    <a:cxn ang="T64">
                      <a:pos x="T22" y="0"/>
                    </a:cxn>
                    <a:cxn ang="T65">
                      <a:pos x="T23" y="0"/>
                    </a:cxn>
                    <a:cxn ang="T66">
                      <a:pos x="T24" y="0"/>
                    </a:cxn>
                    <a:cxn ang="T67">
                      <a:pos x="T25" y="0"/>
                    </a:cxn>
                    <a:cxn ang="T68">
                      <a:pos x="T26" y="0"/>
                    </a:cxn>
                    <a:cxn ang="T69">
                      <a:pos x="T27" y="0"/>
                    </a:cxn>
                    <a:cxn ang="T70">
                      <a:pos x="T28" y="0"/>
                    </a:cxn>
                    <a:cxn ang="T71">
                      <a:pos x="T29" y="0"/>
                    </a:cxn>
                    <a:cxn ang="T72">
                      <a:pos x="T30" y="0"/>
                    </a:cxn>
                    <a:cxn ang="T73">
                      <a:pos x="T31" y="0"/>
                    </a:cxn>
                    <a:cxn ang="T74">
                      <a:pos x="T32" y="0"/>
                    </a:cxn>
                    <a:cxn ang="T75">
                      <a:pos x="T33" y="0"/>
                    </a:cxn>
                    <a:cxn ang="T76">
                      <a:pos x="T34" y="0"/>
                    </a:cxn>
                    <a:cxn ang="T77">
                      <a:pos x="T35" y="0"/>
                    </a:cxn>
                    <a:cxn ang="T78">
                      <a:pos x="T36" y="0"/>
                    </a:cxn>
                    <a:cxn ang="T79">
                      <a:pos x="T37" y="0"/>
                    </a:cxn>
                    <a:cxn ang="T80">
                      <a:pos x="T38" y="0"/>
                    </a:cxn>
                    <a:cxn ang="T81">
                      <a:pos x="T39" y="0"/>
                    </a:cxn>
                    <a:cxn ang="T82">
                      <a:pos x="T40" y="0"/>
                    </a:cxn>
                    <a:cxn ang="T83">
                      <a:pos x="T41" y="0"/>
                    </a:cxn>
                  </a:cxnLst>
                  <a:rect l="0" t="0" r="r" b="b"/>
                  <a:pathLst>
                    <a:path w="510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1" y="0"/>
                      </a:lnTo>
                      <a:lnTo>
                        <a:pt x="15" y="0"/>
                      </a:lnTo>
                      <a:lnTo>
                        <a:pt x="19" y="0"/>
                      </a:lnTo>
                      <a:lnTo>
                        <a:pt x="23" y="0"/>
                      </a:lnTo>
                      <a:lnTo>
                        <a:pt x="27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50" y="0"/>
                      </a:lnTo>
                      <a:lnTo>
                        <a:pt x="54" y="0"/>
                      </a:lnTo>
                      <a:lnTo>
                        <a:pt x="58" y="0"/>
                      </a:lnTo>
                      <a:lnTo>
                        <a:pt x="62" y="0"/>
                      </a:lnTo>
                      <a:lnTo>
                        <a:pt x="66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82" y="0"/>
                      </a:lnTo>
                      <a:lnTo>
                        <a:pt x="85" y="0"/>
                      </a:lnTo>
                      <a:lnTo>
                        <a:pt x="89" y="0"/>
                      </a:lnTo>
                      <a:lnTo>
                        <a:pt x="93" y="0"/>
                      </a:lnTo>
                      <a:lnTo>
                        <a:pt x="97" y="0"/>
                      </a:lnTo>
                      <a:lnTo>
                        <a:pt x="101" y="0"/>
                      </a:lnTo>
                      <a:lnTo>
                        <a:pt x="105" y="0"/>
                      </a:lnTo>
                      <a:lnTo>
                        <a:pt x="109" y="0"/>
                      </a:lnTo>
                      <a:lnTo>
                        <a:pt x="113" y="0"/>
                      </a:lnTo>
                      <a:lnTo>
                        <a:pt x="117" y="0"/>
                      </a:lnTo>
                      <a:lnTo>
                        <a:pt x="121" y="0"/>
                      </a:lnTo>
                      <a:lnTo>
                        <a:pt x="124" y="0"/>
                      </a:lnTo>
                      <a:lnTo>
                        <a:pt x="128" y="0"/>
                      </a:lnTo>
                      <a:lnTo>
                        <a:pt x="132" y="0"/>
                      </a:lnTo>
                      <a:lnTo>
                        <a:pt x="136" y="0"/>
                      </a:lnTo>
                      <a:lnTo>
                        <a:pt x="140" y="0"/>
                      </a:lnTo>
                      <a:lnTo>
                        <a:pt x="144" y="0"/>
                      </a:lnTo>
                      <a:lnTo>
                        <a:pt x="148" y="0"/>
                      </a:lnTo>
                      <a:lnTo>
                        <a:pt x="152" y="0"/>
                      </a:lnTo>
                      <a:lnTo>
                        <a:pt x="156" y="0"/>
                      </a:lnTo>
                      <a:lnTo>
                        <a:pt x="160" y="0"/>
                      </a:lnTo>
                      <a:lnTo>
                        <a:pt x="163" y="0"/>
                      </a:lnTo>
                      <a:lnTo>
                        <a:pt x="167" y="0"/>
                      </a:lnTo>
                      <a:lnTo>
                        <a:pt x="171" y="0"/>
                      </a:lnTo>
                      <a:lnTo>
                        <a:pt x="175" y="0"/>
                      </a:lnTo>
                      <a:lnTo>
                        <a:pt x="179" y="0"/>
                      </a:lnTo>
                      <a:lnTo>
                        <a:pt x="183" y="0"/>
                      </a:lnTo>
                      <a:lnTo>
                        <a:pt x="187" y="0"/>
                      </a:lnTo>
                      <a:lnTo>
                        <a:pt x="191" y="0"/>
                      </a:lnTo>
                      <a:lnTo>
                        <a:pt x="199" y="0"/>
                      </a:lnTo>
                      <a:lnTo>
                        <a:pt x="202" y="0"/>
                      </a:lnTo>
                      <a:lnTo>
                        <a:pt x="206" y="0"/>
                      </a:lnTo>
                      <a:lnTo>
                        <a:pt x="210" y="0"/>
                      </a:lnTo>
                      <a:lnTo>
                        <a:pt x="214" y="0"/>
                      </a:lnTo>
                      <a:lnTo>
                        <a:pt x="218" y="0"/>
                      </a:lnTo>
                      <a:lnTo>
                        <a:pt x="222" y="0"/>
                      </a:lnTo>
                      <a:lnTo>
                        <a:pt x="226" y="0"/>
                      </a:lnTo>
                      <a:lnTo>
                        <a:pt x="230" y="0"/>
                      </a:lnTo>
                      <a:lnTo>
                        <a:pt x="234" y="0"/>
                      </a:lnTo>
                      <a:lnTo>
                        <a:pt x="237" y="0"/>
                      </a:lnTo>
                      <a:lnTo>
                        <a:pt x="241" y="0"/>
                      </a:lnTo>
                      <a:lnTo>
                        <a:pt x="245" y="0"/>
                      </a:lnTo>
                      <a:lnTo>
                        <a:pt x="249" y="0"/>
                      </a:lnTo>
                      <a:lnTo>
                        <a:pt x="253" y="0"/>
                      </a:lnTo>
                      <a:lnTo>
                        <a:pt x="257" y="0"/>
                      </a:lnTo>
                      <a:lnTo>
                        <a:pt x="261" y="0"/>
                      </a:lnTo>
                      <a:lnTo>
                        <a:pt x="265" y="0"/>
                      </a:lnTo>
                      <a:lnTo>
                        <a:pt x="269" y="0"/>
                      </a:lnTo>
                      <a:lnTo>
                        <a:pt x="273" y="0"/>
                      </a:lnTo>
                      <a:lnTo>
                        <a:pt x="276" y="0"/>
                      </a:lnTo>
                      <a:lnTo>
                        <a:pt x="280" y="0"/>
                      </a:lnTo>
                      <a:lnTo>
                        <a:pt x="284" y="0"/>
                      </a:lnTo>
                      <a:lnTo>
                        <a:pt x="288" y="0"/>
                      </a:lnTo>
                      <a:lnTo>
                        <a:pt x="292" y="0"/>
                      </a:lnTo>
                      <a:lnTo>
                        <a:pt x="296" y="0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8" y="0"/>
                      </a:lnTo>
                      <a:lnTo>
                        <a:pt x="315" y="0"/>
                      </a:lnTo>
                      <a:lnTo>
                        <a:pt x="319" y="0"/>
                      </a:lnTo>
                      <a:lnTo>
                        <a:pt x="323" y="0"/>
                      </a:lnTo>
                      <a:lnTo>
                        <a:pt x="327" y="0"/>
                      </a:lnTo>
                      <a:lnTo>
                        <a:pt x="331" y="0"/>
                      </a:lnTo>
                      <a:lnTo>
                        <a:pt x="335" y="0"/>
                      </a:lnTo>
                      <a:lnTo>
                        <a:pt x="339" y="0"/>
                      </a:lnTo>
                      <a:lnTo>
                        <a:pt x="343" y="0"/>
                      </a:lnTo>
                      <a:lnTo>
                        <a:pt x="347" y="0"/>
                      </a:lnTo>
                      <a:lnTo>
                        <a:pt x="351" y="0"/>
                      </a:lnTo>
                      <a:lnTo>
                        <a:pt x="354" y="0"/>
                      </a:lnTo>
                      <a:lnTo>
                        <a:pt x="358" y="0"/>
                      </a:lnTo>
                      <a:lnTo>
                        <a:pt x="362" y="0"/>
                      </a:lnTo>
                      <a:lnTo>
                        <a:pt x="366" y="0"/>
                      </a:lnTo>
                      <a:lnTo>
                        <a:pt x="370" y="0"/>
                      </a:lnTo>
                      <a:lnTo>
                        <a:pt x="374" y="0"/>
                      </a:lnTo>
                      <a:lnTo>
                        <a:pt x="378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89" y="0"/>
                      </a:lnTo>
                      <a:lnTo>
                        <a:pt x="393" y="0"/>
                      </a:lnTo>
                      <a:lnTo>
                        <a:pt x="397" y="0"/>
                      </a:lnTo>
                      <a:lnTo>
                        <a:pt x="401" y="0"/>
                      </a:lnTo>
                      <a:lnTo>
                        <a:pt x="405" y="0"/>
                      </a:lnTo>
                      <a:lnTo>
                        <a:pt x="409" y="0"/>
                      </a:lnTo>
                      <a:lnTo>
                        <a:pt x="413" y="0"/>
                      </a:lnTo>
                      <a:lnTo>
                        <a:pt x="417" y="0"/>
                      </a:lnTo>
                      <a:lnTo>
                        <a:pt x="421" y="0"/>
                      </a:lnTo>
                      <a:lnTo>
                        <a:pt x="425" y="0"/>
                      </a:lnTo>
                      <a:lnTo>
                        <a:pt x="432" y="0"/>
                      </a:lnTo>
                      <a:lnTo>
                        <a:pt x="436" y="0"/>
                      </a:lnTo>
                      <a:lnTo>
                        <a:pt x="440" y="0"/>
                      </a:lnTo>
                      <a:lnTo>
                        <a:pt x="444" y="0"/>
                      </a:lnTo>
                      <a:lnTo>
                        <a:pt x="448" y="0"/>
                      </a:lnTo>
                      <a:lnTo>
                        <a:pt x="452" y="0"/>
                      </a:lnTo>
                      <a:lnTo>
                        <a:pt x="456" y="0"/>
                      </a:lnTo>
                      <a:lnTo>
                        <a:pt x="460" y="0"/>
                      </a:lnTo>
                      <a:lnTo>
                        <a:pt x="464" y="0"/>
                      </a:lnTo>
                      <a:lnTo>
                        <a:pt x="467" y="0"/>
                      </a:lnTo>
                      <a:lnTo>
                        <a:pt x="471" y="0"/>
                      </a:lnTo>
                      <a:lnTo>
                        <a:pt x="475" y="0"/>
                      </a:lnTo>
                      <a:lnTo>
                        <a:pt x="479" y="0"/>
                      </a:lnTo>
                      <a:lnTo>
                        <a:pt x="483" y="0"/>
                      </a:lnTo>
                      <a:lnTo>
                        <a:pt x="487" y="0"/>
                      </a:lnTo>
                      <a:lnTo>
                        <a:pt x="491" y="0"/>
                      </a:lnTo>
                      <a:lnTo>
                        <a:pt x="495" y="0"/>
                      </a:lnTo>
                      <a:lnTo>
                        <a:pt x="499" y="0"/>
                      </a:lnTo>
                      <a:lnTo>
                        <a:pt x="503" y="0"/>
                      </a:lnTo>
                      <a:lnTo>
                        <a:pt x="506" y="0"/>
                      </a:lnTo>
                      <a:lnTo>
                        <a:pt x="510" y="0"/>
                      </a:lnTo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76" name="Freeform 1052">
                  <a:extLst>
                    <a:ext uri="{FF2B5EF4-FFF2-40B4-BE49-F238E27FC236}">
                      <a16:creationId xmlns:a16="http://schemas.microsoft.com/office/drawing/2014/main" id="{D8585500-9AAC-4E34-9A23-AAA5C28C32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48" y="1487"/>
                  <a:ext cx="289" cy="55"/>
                </a:xfrm>
                <a:custGeom>
                  <a:avLst/>
                  <a:gdLst>
                    <a:gd name="T0" fmla="*/ 4 w 289"/>
                    <a:gd name="T1" fmla="*/ 28 h 55"/>
                    <a:gd name="T2" fmla="*/ 12 w 289"/>
                    <a:gd name="T3" fmla="*/ 28 h 55"/>
                    <a:gd name="T4" fmla="*/ 20 w 289"/>
                    <a:gd name="T5" fmla="*/ 28 h 55"/>
                    <a:gd name="T6" fmla="*/ 28 w 289"/>
                    <a:gd name="T7" fmla="*/ 28 h 55"/>
                    <a:gd name="T8" fmla="*/ 39 w 289"/>
                    <a:gd name="T9" fmla="*/ 28 h 55"/>
                    <a:gd name="T10" fmla="*/ 47 w 289"/>
                    <a:gd name="T11" fmla="*/ 28 h 55"/>
                    <a:gd name="T12" fmla="*/ 55 w 289"/>
                    <a:gd name="T13" fmla="*/ 28 h 55"/>
                    <a:gd name="T14" fmla="*/ 63 w 289"/>
                    <a:gd name="T15" fmla="*/ 28 h 55"/>
                    <a:gd name="T16" fmla="*/ 70 w 289"/>
                    <a:gd name="T17" fmla="*/ 28 h 55"/>
                    <a:gd name="T18" fmla="*/ 78 w 289"/>
                    <a:gd name="T19" fmla="*/ 28 h 55"/>
                    <a:gd name="T20" fmla="*/ 86 w 289"/>
                    <a:gd name="T21" fmla="*/ 28 h 55"/>
                    <a:gd name="T22" fmla="*/ 94 w 289"/>
                    <a:gd name="T23" fmla="*/ 28 h 55"/>
                    <a:gd name="T24" fmla="*/ 102 w 289"/>
                    <a:gd name="T25" fmla="*/ 28 h 55"/>
                    <a:gd name="T26" fmla="*/ 109 w 289"/>
                    <a:gd name="T27" fmla="*/ 28 h 55"/>
                    <a:gd name="T28" fmla="*/ 117 w 289"/>
                    <a:gd name="T29" fmla="*/ 28 h 55"/>
                    <a:gd name="T30" fmla="*/ 125 w 289"/>
                    <a:gd name="T31" fmla="*/ 28 h 55"/>
                    <a:gd name="T32" fmla="*/ 133 w 289"/>
                    <a:gd name="T33" fmla="*/ 28 h 55"/>
                    <a:gd name="T34" fmla="*/ 141 w 289"/>
                    <a:gd name="T35" fmla="*/ 28 h 55"/>
                    <a:gd name="T36" fmla="*/ 148 w 289"/>
                    <a:gd name="T37" fmla="*/ 28 h 55"/>
                    <a:gd name="T38" fmla="*/ 160 w 289"/>
                    <a:gd name="T39" fmla="*/ 28 h 55"/>
                    <a:gd name="T40" fmla="*/ 168 w 289"/>
                    <a:gd name="T41" fmla="*/ 28 h 55"/>
                    <a:gd name="T42" fmla="*/ 176 w 289"/>
                    <a:gd name="T43" fmla="*/ 28 h 55"/>
                    <a:gd name="T44" fmla="*/ 184 w 289"/>
                    <a:gd name="T45" fmla="*/ 24 h 55"/>
                    <a:gd name="T46" fmla="*/ 187 w 289"/>
                    <a:gd name="T47" fmla="*/ 24 h 55"/>
                    <a:gd name="T48" fmla="*/ 191 w 289"/>
                    <a:gd name="T49" fmla="*/ 24 h 55"/>
                    <a:gd name="T50" fmla="*/ 191 w 289"/>
                    <a:gd name="T51" fmla="*/ 24 h 55"/>
                    <a:gd name="T52" fmla="*/ 195 w 289"/>
                    <a:gd name="T53" fmla="*/ 24 h 55"/>
                    <a:gd name="T54" fmla="*/ 199 w 289"/>
                    <a:gd name="T55" fmla="*/ 31 h 55"/>
                    <a:gd name="T56" fmla="*/ 199 w 289"/>
                    <a:gd name="T57" fmla="*/ 4 h 55"/>
                    <a:gd name="T58" fmla="*/ 203 w 289"/>
                    <a:gd name="T59" fmla="*/ 16 h 55"/>
                    <a:gd name="T60" fmla="*/ 203 w 289"/>
                    <a:gd name="T61" fmla="*/ 0 h 55"/>
                    <a:gd name="T62" fmla="*/ 207 w 289"/>
                    <a:gd name="T63" fmla="*/ 24 h 55"/>
                    <a:gd name="T64" fmla="*/ 207 w 289"/>
                    <a:gd name="T65" fmla="*/ 12 h 55"/>
                    <a:gd name="T66" fmla="*/ 211 w 289"/>
                    <a:gd name="T67" fmla="*/ 28 h 55"/>
                    <a:gd name="T68" fmla="*/ 211 w 289"/>
                    <a:gd name="T69" fmla="*/ 16 h 55"/>
                    <a:gd name="T70" fmla="*/ 215 w 289"/>
                    <a:gd name="T71" fmla="*/ 28 h 55"/>
                    <a:gd name="T72" fmla="*/ 215 w 289"/>
                    <a:gd name="T73" fmla="*/ 28 h 55"/>
                    <a:gd name="T74" fmla="*/ 219 w 289"/>
                    <a:gd name="T75" fmla="*/ 28 h 55"/>
                    <a:gd name="T76" fmla="*/ 223 w 289"/>
                    <a:gd name="T77" fmla="*/ 28 h 55"/>
                    <a:gd name="T78" fmla="*/ 223 w 289"/>
                    <a:gd name="T79" fmla="*/ 28 h 55"/>
                    <a:gd name="T80" fmla="*/ 226 w 289"/>
                    <a:gd name="T81" fmla="*/ 28 h 55"/>
                    <a:gd name="T82" fmla="*/ 230 w 289"/>
                    <a:gd name="T83" fmla="*/ 28 h 55"/>
                    <a:gd name="T84" fmla="*/ 234 w 289"/>
                    <a:gd name="T85" fmla="*/ 28 h 55"/>
                    <a:gd name="T86" fmla="*/ 234 w 289"/>
                    <a:gd name="T87" fmla="*/ 28 h 55"/>
                    <a:gd name="T88" fmla="*/ 238 w 289"/>
                    <a:gd name="T89" fmla="*/ 28 h 55"/>
                    <a:gd name="T90" fmla="*/ 242 w 289"/>
                    <a:gd name="T91" fmla="*/ 28 h 55"/>
                    <a:gd name="T92" fmla="*/ 242 w 289"/>
                    <a:gd name="T93" fmla="*/ 28 h 55"/>
                    <a:gd name="T94" fmla="*/ 246 w 289"/>
                    <a:gd name="T95" fmla="*/ 28 h 55"/>
                    <a:gd name="T96" fmla="*/ 250 w 289"/>
                    <a:gd name="T97" fmla="*/ 28 h 55"/>
                    <a:gd name="T98" fmla="*/ 250 w 289"/>
                    <a:gd name="T99" fmla="*/ 28 h 55"/>
                    <a:gd name="T100" fmla="*/ 254 w 289"/>
                    <a:gd name="T101" fmla="*/ 28 h 55"/>
                    <a:gd name="T102" fmla="*/ 258 w 289"/>
                    <a:gd name="T103" fmla="*/ 28 h 55"/>
                    <a:gd name="T104" fmla="*/ 261 w 289"/>
                    <a:gd name="T105" fmla="*/ 28 h 55"/>
                    <a:gd name="T106" fmla="*/ 261 w 289"/>
                    <a:gd name="T107" fmla="*/ 28 h 55"/>
                    <a:gd name="T108" fmla="*/ 265 w 289"/>
                    <a:gd name="T109" fmla="*/ 28 h 55"/>
                    <a:gd name="T110" fmla="*/ 273 w 289"/>
                    <a:gd name="T111" fmla="*/ 28 h 55"/>
                    <a:gd name="T112" fmla="*/ 273 w 289"/>
                    <a:gd name="T113" fmla="*/ 28 h 55"/>
                    <a:gd name="T114" fmla="*/ 277 w 289"/>
                    <a:gd name="T115" fmla="*/ 28 h 55"/>
                    <a:gd name="T116" fmla="*/ 281 w 289"/>
                    <a:gd name="T117" fmla="*/ 28 h 55"/>
                    <a:gd name="T118" fmla="*/ 281 w 289"/>
                    <a:gd name="T119" fmla="*/ 28 h 55"/>
                    <a:gd name="T120" fmla="*/ 285 w 289"/>
                    <a:gd name="T121" fmla="*/ 28 h 55"/>
                    <a:gd name="T122" fmla="*/ 289 w 289"/>
                    <a:gd name="T123" fmla="*/ 28 h 55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0" t="0" r="r" b="b"/>
                  <a:pathLst>
                    <a:path w="289" h="55">
                      <a:moveTo>
                        <a:pt x="0" y="28"/>
                      </a:moveTo>
                      <a:lnTo>
                        <a:pt x="4" y="28"/>
                      </a:lnTo>
                      <a:lnTo>
                        <a:pt x="8" y="28"/>
                      </a:lnTo>
                      <a:lnTo>
                        <a:pt x="12" y="28"/>
                      </a:lnTo>
                      <a:lnTo>
                        <a:pt x="16" y="28"/>
                      </a:lnTo>
                      <a:lnTo>
                        <a:pt x="20" y="28"/>
                      </a:lnTo>
                      <a:lnTo>
                        <a:pt x="24" y="28"/>
                      </a:lnTo>
                      <a:lnTo>
                        <a:pt x="28" y="28"/>
                      </a:lnTo>
                      <a:lnTo>
                        <a:pt x="32" y="28"/>
                      </a:lnTo>
                      <a:lnTo>
                        <a:pt x="39" y="28"/>
                      </a:lnTo>
                      <a:lnTo>
                        <a:pt x="43" y="28"/>
                      </a:lnTo>
                      <a:lnTo>
                        <a:pt x="47" y="28"/>
                      </a:lnTo>
                      <a:lnTo>
                        <a:pt x="51" y="28"/>
                      </a:lnTo>
                      <a:lnTo>
                        <a:pt x="55" y="28"/>
                      </a:lnTo>
                      <a:lnTo>
                        <a:pt x="59" y="28"/>
                      </a:lnTo>
                      <a:lnTo>
                        <a:pt x="63" y="28"/>
                      </a:lnTo>
                      <a:lnTo>
                        <a:pt x="67" y="28"/>
                      </a:lnTo>
                      <a:lnTo>
                        <a:pt x="70" y="28"/>
                      </a:lnTo>
                      <a:lnTo>
                        <a:pt x="74" y="28"/>
                      </a:lnTo>
                      <a:lnTo>
                        <a:pt x="78" y="28"/>
                      </a:lnTo>
                      <a:lnTo>
                        <a:pt x="82" y="28"/>
                      </a:lnTo>
                      <a:lnTo>
                        <a:pt x="86" y="28"/>
                      </a:lnTo>
                      <a:lnTo>
                        <a:pt x="90" y="28"/>
                      </a:lnTo>
                      <a:lnTo>
                        <a:pt x="94" y="28"/>
                      </a:lnTo>
                      <a:lnTo>
                        <a:pt x="98" y="28"/>
                      </a:lnTo>
                      <a:lnTo>
                        <a:pt x="102" y="28"/>
                      </a:lnTo>
                      <a:lnTo>
                        <a:pt x="106" y="28"/>
                      </a:lnTo>
                      <a:lnTo>
                        <a:pt x="109" y="28"/>
                      </a:lnTo>
                      <a:lnTo>
                        <a:pt x="113" y="28"/>
                      </a:lnTo>
                      <a:lnTo>
                        <a:pt x="117" y="28"/>
                      </a:lnTo>
                      <a:lnTo>
                        <a:pt x="121" y="28"/>
                      </a:lnTo>
                      <a:lnTo>
                        <a:pt x="125" y="28"/>
                      </a:lnTo>
                      <a:lnTo>
                        <a:pt x="129" y="28"/>
                      </a:lnTo>
                      <a:lnTo>
                        <a:pt x="133" y="28"/>
                      </a:lnTo>
                      <a:lnTo>
                        <a:pt x="137" y="28"/>
                      </a:lnTo>
                      <a:lnTo>
                        <a:pt x="141" y="28"/>
                      </a:lnTo>
                      <a:lnTo>
                        <a:pt x="145" y="28"/>
                      </a:lnTo>
                      <a:lnTo>
                        <a:pt x="148" y="28"/>
                      </a:lnTo>
                      <a:lnTo>
                        <a:pt x="156" y="28"/>
                      </a:lnTo>
                      <a:lnTo>
                        <a:pt x="160" y="28"/>
                      </a:lnTo>
                      <a:lnTo>
                        <a:pt x="164" y="28"/>
                      </a:lnTo>
                      <a:lnTo>
                        <a:pt x="168" y="28"/>
                      </a:lnTo>
                      <a:lnTo>
                        <a:pt x="172" y="28"/>
                      </a:lnTo>
                      <a:lnTo>
                        <a:pt x="176" y="28"/>
                      </a:lnTo>
                      <a:lnTo>
                        <a:pt x="180" y="28"/>
                      </a:lnTo>
                      <a:lnTo>
                        <a:pt x="184" y="24"/>
                      </a:lnTo>
                      <a:lnTo>
                        <a:pt x="187" y="28"/>
                      </a:lnTo>
                      <a:lnTo>
                        <a:pt x="187" y="24"/>
                      </a:lnTo>
                      <a:lnTo>
                        <a:pt x="187" y="28"/>
                      </a:lnTo>
                      <a:lnTo>
                        <a:pt x="191" y="24"/>
                      </a:lnTo>
                      <a:lnTo>
                        <a:pt x="191" y="28"/>
                      </a:lnTo>
                      <a:lnTo>
                        <a:pt x="191" y="24"/>
                      </a:lnTo>
                      <a:lnTo>
                        <a:pt x="195" y="28"/>
                      </a:lnTo>
                      <a:lnTo>
                        <a:pt x="195" y="24"/>
                      </a:lnTo>
                      <a:lnTo>
                        <a:pt x="195" y="28"/>
                      </a:lnTo>
                      <a:lnTo>
                        <a:pt x="199" y="31"/>
                      </a:lnTo>
                      <a:lnTo>
                        <a:pt x="199" y="51"/>
                      </a:lnTo>
                      <a:lnTo>
                        <a:pt x="199" y="4"/>
                      </a:lnTo>
                      <a:lnTo>
                        <a:pt x="199" y="20"/>
                      </a:lnTo>
                      <a:lnTo>
                        <a:pt x="203" y="16"/>
                      </a:lnTo>
                      <a:lnTo>
                        <a:pt x="203" y="55"/>
                      </a:lnTo>
                      <a:lnTo>
                        <a:pt x="203" y="0"/>
                      </a:lnTo>
                      <a:lnTo>
                        <a:pt x="203" y="20"/>
                      </a:lnTo>
                      <a:lnTo>
                        <a:pt x="207" y="24"/>
                      </a:lnTo>
                      <a:lnTo>
                        <a:pt x="207" y="43"/>
                      </a:lnTo>
                      <a:lnTo>
                        <a:pt x="207" y="12"/>
                      </a:lnTo>
                      <a:lnTo>
                        <a:pt x="207" y="31"/>
                      </a:lnTo>
                      <a:lnTo>
                        <a:pt x="211" y="28"/>
                      </a:lnTo>
                      <a:lnTo>
                        <a:pt x="211" y="31"/>
                      </a:lnTo>
                      <a:lnTo>
                        <a:pt x="211" y="16"/>
                      </a:lnTo>
                      <a:lnTo>
                        <a:pt x="211" y="24"/>
                      </a:lnTo>
                      <a:lnTo>
                        <a:pt x="215" y="28"/>
                      </a:lnTo>
                      <a:lnTo>
                        <a:pt x="215" y="24"/>
                      </a:lnTo>
                      <a:lnTo>
                        <a:pt x="215" y="28"/>
                      </a:lnTo>
                      <a:lnTo>
                        <a:pt x="219" y="24"/>
                      </a:lnTo>
                      <a:lnTo>
                        <a:pt x="219" y="28"/>
                      </a:lnTo>
                      <a:lnTo>
                        <a:pt x="219" y="24"/>
                      </a:lnTo>
                      <a:lnTo>
                        <a:pt x="223" y="28"/>
                      </a:lnTo>
                      <a:lnTo>
                        <a:pt x="223" y="24"/>
                      </a:lnTo>
                      <a:lnTo>
                        <a:pt x="223" y="28"/>
                      </a:lnTo>
                      <a:lnTo>
                        <a:pt x="226" y="24"/>
                      </a:lnTo>
                      <a:lnTo>
                        <a:pt x="226" y="28"/>
                      </a:lnTo>
                      <a:lnTo>
                        <a:pt x="226" y="24"/>
                      </a:lnTo>
                      <a:lnTo>
                        <a:pt x="230" y="28"/>
                      </a:lnTo>
                      <a:lnTo>
                        <a:pt x="230" y="24"/>
                      </a:lnTo>
                      <a:lnTo>
                        <a:pt x="234" y="28"/>
                      </a:lnTo>
                      <a:lnTo>
                        <a:pt x="234" y="24"/>
                      </a:lnTo>
                      <a:lnTo>
                        <a:pt x="234" y="28"/>
                      </a:lnTo>
                      <a:lnTo>
                        <a:pt x="238" y="24"/>
                      </a:lnTo>
                      <a:lnTo>
                        <a:pt x="238" y="28"/>
                      </a:lnTo>
                      <a:lnTo>
                        <a:pt x="238" y="24"/>
                      </a:lnTo>
                      <a:lnTo>
                        <a:pt x="242" y="28"/>
                      </a:lnTo>
                      <a:lnTo>
                        <a:pt x="242" y="24"/>
                      </a:lnTo>
                      <a:lnTo>
                        <a:pt x="242" y="28"/>
                      </a:lnTo>
                      <a:lnTo>
                        <a:pt x="246" y="24"/>
                      </a:lnTo>
                      <a:lnTo>
                        <a:pt x="246" y="28"/>
                      </a:lnTo>
                      <a:lnTo>
                        <a:pt x="246" y="24"/>
                      </a:lnTo>
                      <a:lnTo>
                        <a:pt x="250" y="28"/>
                      </a:lnTo>
                      <a:lnTo>
                        <a:pt x="250" y="24"/>
                      </a:lnTo>
                      <a:lnTo>
                        <a:pt x="250" y="28"/>
                      </a:lnTo>
                      <a:lnTo>
                        <a:pt x="254" y="24"/>
                      </a:lnTo>
                      <a:lnTo>
                        <a:pt x="254" y="28"/>
                      </a:lnTo>
                      <a:lnTo>
                        <a:pt x="258" y="24"/>
                      </a:lnTo>
                      <a:lnTo>
                        <a:pt x="258" y="28"/>
                      </a:lnTo>
                      <a:lnTo>
                        <a:pt x="258" y="24"/>
                      </a:lnTo>
                      <a:lnTo>
                        <a:pt x="261" y="28"/>
                      </a:lnTo>
                      <a:lnTo>
                        <a:pt x="261" y="24"/>
                      </a:lnTo>
                      <a:lnTo>
                        <a:pt x="261" y="28"/>
                      </a:lnTo>
                      <a:lnTo>
                        <a:pt x="265" y="24"/>
                      </a:lnTo>
                      <a:lnTo>
                        <a:pt x="265" y="28"/>
                      </a:lnTo>
                      <a:lnTo>
                        <a:pt x="265" y="24"/>
                      </a:lnTo>
                      <a:lnTo>
                        <a:pt x="273" y="28"/>
                      </a:lnTo>
                      <a:lnTo>
                        <a:pt x="273" y="24"/>
                      </a:lnTo>
                      <a:lnTo>
                        <a:pt x="273" y="28"/>
                      </a:lnTo>
                      <a:lnTo>
                        <a:pt x="277" y="24"/>
                      </a:lnTo>
                      <a:lnTo>
                        <a:pt x="277" y="28"/>
                      </a:lnTo>
                      <a:lnTo>
                        <a:pt x="277" y="24"/>
                      </a:lnTo>
                      <a:lnTo>
                        <a:pt x="281" y="28"/>
                      </a:lnTo>
                      <a:lnTo>
                        <a:pt x="281" y="24"/>
                      </a:lnTo>
                      <a:lnTo>
                        <a:pt x="281" y="28"/>
                      </a:lnTo>
                      <a:lnTo>
                        <a:pt x="285" y="24"/>
                      </a:lnTo>
                      <a:lnTo>
                        <a:pt x="285" y="28"/>
                      </a:lnTo>
                      <a:lnTo>
                        <a:pt x="289" y="24"/>
                      </a:lnTo>
                      <a:lnTo>
                        <a:pt x="289" y="28"/>
                      </a:lnTo>
                      <a:lnTo>
                        <a:pt x="289" y="24"/>
                      </a:lnTo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77" name="Freeform 1053">
                  <a:extLst>
                    <a:ext uri="{FF2B5EF4-FFF2-40B4-BE49-F238E27FC236}">
                      <a16:creationId xmlns:a16="http://schemas.microsoft.com/office/drawing/2014/main" id="{C570F26A-5FBC-48DE-ADF5-8230C59D16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37" y="1511"/>
                  <a:ext cx="351" cy="4"/>
                </a:xfrm>
                <a:custGeom>
                  <a:avLst/>
                  <a:gdLst>
                    <a:gd name="T0" fmla="*/ 4 w 351"/>
                    <a:gd name="T1" fmla="*/ 4 h 4"/>
                    <a:gd name="T2" fmla="*/ 4 w 351"/>
                    <a:gd name="T3" fmla="*/ 4 h 4"/>
                    <a:gd name="T4" fmla="*/ 8 w 351"/>
                    <a:gd name="T5" fmla="*/ 4 h 4"/>
                    <a:gd name="T6" fmla="*/ 11 w 351"/>
                    <a:gd name="T7" fmla="*/ 4 h 4"/>
                    <a:gd name="T8" fmla="*/ 11 w 351"/>
                    <a:gd name="T9" fmla="*/ 4 h 4"/>
                    <a:gd name="T10" fmla="*/ 15 w 351"/>
                    <a:gd name="T11" fmla="*/ 4 h 4"/>
                    <a:gd name="T12" fmla="*/ 19 w 351"/>
                    <a:gd name="T13" fmla="*/ 4 h 4"/>
                    <a:gd name="T14" fmla="*/ 19 w 351"/>
                    <a:gd name="T15" fmla="*/ 4 h 4"/>
                    <a:gd name="T16" fmla="*/ 23 w 351"/>
                    <a:gd name="T17" fmla="*/ 4 h 4"/>
                    <a:gd name="T18" fmla="*/ 27 w 351"/>
                    <a:gd name="T19" fmla="*/ 4 h 4"/>
                    <a:gd name="T20" fmla="*/ 31 w 351"/>
                    <a:gd name="T21" fmla="*/ 4 h 4"/>
                    <a:gd name="T22" fmla="*/ 31 w 351"/>
                    <a:gd name="T23" fmla="*/ 4 h 4"/>
                    <a:gd name="T24" fmla="*/ 35 w 351"/>
                    <a:gd name="T25" fmla="*/ 4 h 4"/>
                    <a:gd name="T26" fmla="*/ 39 w 351"/>
                    <a:gd name="T27" fmla="*/ 4 h 4"/>
                    <a:gd name="T28" fmla="*/ 39 w 351"/>
                    <a:gd name="T29" fmla="*/ 4 h 4"/>
                    <a:gd name="T30" fmla="*/ 43 w 351"/>
                    <a:gd name="T31" fmla="*/ 4 h 4"/>
                    <a:gd name="T32" fmla="*/ 47 w 351"/>
                    <a:gd name="T33" fmla="*/ 4 h 4"/>
                    <a:gd name="T34" fmla="*/ 47 w 351"/>
                    <a:gd name="T35" fmla="*/ 4 h 4"/>
                    <a:gd name="T36" fmla="*/ 50 w 351"/>
                    <a:gd name="T37" fmla="*/ 4 h 4"/>
                    <a:gd name="T38" fmla="*/ 54 w 351"/>
                    <a:gd name="T39" fmla="*/ 4 h 4"/>
                    <a:gd name="T40" fmla="*/ 58 w 351"/>
                    <a:gd name="T41" fmla="*/ 4 h 4"/>
                    <a:gd name="T42" fmla="*/ 58 w 351"/>
                    <a:gd name="T43" fmla="*/ 4 h 4"/>
                    <a:gd name="T44" fmla="*/ 62 w 351"/>
                    <a:gd name="T45" fmla="*/ 4 h 4"/>
                    <a:gd name="T46" fmla="*/ 66 w 351"/>
                    <a:gd name="T47" fmla="*/ 4 h 4"/>
                    <a:gd name="T48" fmla="*/ 66 w 351"/>
                    <a:gd name="T49" fmla="*/ 4 h 4"/>
                    <a:gd name="T50" fmla="*/ 70 w 351"/>
                    <a:gd name="T51" fmla="*/ 4 h 4"/>
                    <a:gd name="T52" fmla="*/ 74 w 351"/>
                    <a:gd name="T53" fmla="*/ 4 h 4"/>
                    <a:gd name="T54" fmla="*/ 74 w 351"/>
                    <a:gd name="T55" fmla="*/ 4 h 4"/>
                    <a:gd name="T56" fmla="*/ 78 w 351"/>
                    <a:gd name="T57" fmla="*/ 4 h 4"/>
                    <a:gd name="T58" fmla="*/ 82 w 351"/>
                    <a:gd name="T59" fmla="*/ 4 h 4"/>
                    <a:gd name="T60" fmla="*/ 89 w 351"/>
                    <a:gd name="T61" fmla="*/ 4 h 4"/>
                    <a:gd name="T62" fmla="*/ 101 w 351"/>
                    <a:gd name="T63" fmla="*/ 4 h 4"/>
                    <a:gd name="T64" fmla="*/ 109 w 351"/>
                    <a:gd name="T65" fmla="*/ 4 h 4"/>
                    <a:gd name="T66" fmla="*/ 117 w 351"/>
                    <a:gd name="T67" fmla="*/ 4 h 4"/>
                    <a:gd name="T68" fmla="*/ 124 w 351"/>
                    <a:gd name="T69" fmla="*/ 4 h 4"/>
                    <a:gd name="T70" fmla="*/ 132 w 351"/>
                    <a:gd name="T71" fmla="*/ 4 h 4"/>
                    <a:gd name="T72" fmla="*/ 140 w 351"/>
                    <a:gd name="T73" fmla="*/ 4 h 4"/>
                    <a:gd name="T74" fmla="*/ 148 w 351"/>
                    <a:gd name="T75" fmla="*/ 4 h 4"/>
                    <a:gd name="T76" fmla="*/ 156 w 351"/>
                    <a:gd name="T77" fmla="*/ 4 h 4"/>
                    <a:gd name="T78" fmla="*/ 163 w 351"/>
                    <a:gd name="T79" fmla="*/ 4 h 4"/>
                    <a:gd name="T80" fmla="*/ 171 w 351"/>
                    <a:gd name="T81" fmla="*/ 4 h 4"/>
                    <a:gd name="T82" fmla="*/ 179 w 351"/>
                    <a:gd name="T83" fmla="*/ 4 h 4"/>
                    <a:gd name="T84" fmla="*/ 187 w 351"/>
                    <a:gd name="T85" fmla="*/ 4 h 4"/>
                    <a:gd name="T86" fmla="*/ 195 w 351"/>
                    <a:gd name="T87" fmla="*/ 4 h 4"/>
                    <a:gd name="T88" fmla="*/ 202 w 351"/>
                    <a:gd name="T89" fmla="*/ 4 h 4"/>
                    <a:gd name="T90" fmla="*/ 210 w 351"/>
                    <a:gd name="T91" fmla="*/ 4 h 4"/>
                    <a:gd name="T92" fmla="*/ 222 w 351"/>
                    <a:gd name="T93" fmla="*/ 4 h 4"/>
                    <a:gd name="T94" fmla="*/ 230 w 351"/>
                    <a:gd name="T95" fmla="*/ 4 h 4"/>
                    <a:gd name="T96" fmla="*/ 238 w 351"/>
                    <a:gd name="T97" fmla="*/ 4 h 4"/>
                    <a:gd name="T98" fmla="*/ 245 w 351"/>
                    <a:gd name="T99" fmla="*/ 4 h 4"/>
                    <a:gd name="T100" fmla="*/ 253 w 351"/>
                    <a:gd name="T101" fmla="*/ 4 h 4"/>
                    <a:gd name="T102" fmla="*/ 261 w 351"/>
                    <a:gd name="T103" fmla="*/ 4 h 4"/>
                    <a:gd name="T104" fmla="*/ 269 w 351"/>
                    <a:gd name="T105" fmla="*/ 4 h 4"/>
                    <a:gd name="T106" fmla="*/ 277 w 351"/>
                    <a:gd name="T107" fmla="*/ 4 h 4"/>
                    <a:gd name="T108" fmla="*/ 284 w 351"/>
                    <a:gd name="T109" fmla="*/ 4 h 4"/>
                    <a:gd name="T110" fmla="*/ 292 w 351"/>
                    <a:gd name="T111" fmla="*/ 4 h 4"/>
                    <a:gd name="T112" fmla="*/ 300 w 351"/>
                    <a:gd name="T113" fmla="*/ 4 h 4"/>
                    <a:gd name="T114" fmla="*/ 308 w 351"/>
                    <a:gd name="T115" fmla="*/ 4 h 4"/>
                    <a:gd name="T116" fmla="*/ 315 w 351"/>
                    <a:gd name="T117" fmla="*/ 4 h 4"/>
                    <a:gd name="T118" fmla="*/ 323 w 351"/>
                    <a:gd name="T119" fmla="*/ 4 h 4"/>
                    <a:gd name="T120" fmla="*/ 335 w 351"/>
                    <a:gd name="T121" fmla="*/ 4 h 4"/>
                    <a:gd name="T122" fmla="*/ 343 w 351"/>
                    <a:gd name="T123" fmla="*/ 4 h 4"/>
                    <a:gd name="T124" fmla="*/ 351 w 351"/>
                    <a:gd name="T125" fmla="*/ 4 h 4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0" t="0" r="r" b="b"/>
                  <a:pathLst>
                    <a:path w="351" h="4">
                      <a:moveTo>
                        <a:pt x="0" y="0"/>
                      </a:move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8" y="0"/>
                      </a:lnTo>
                      <a:lnTo>
                        <a:pt x="8" y="4"/>
                      </a:lnTo>
                      <a:lnTo>
                        <a:pt x="8" y="0"/>
                      </a:lnTo>
                      <a:lnTo>
                        <a:pt x="11" y="4"/>
                      </a:lnTo>
                      <a:lnTo>
                        <a:pt x="11" y="0"/>
                      </a:lnTo>
                      <a:lnTo>
                        <a:pt x="11" y="4"/>
                      </a:lnTo>
                      <a:lnTo>
                        <a:pt x="15" y="0"/>
                      </a:lnTo>
                      <a:lnTo>
                        <a:pt x="15" y="4"/>
                      </a:lnTo>
                      <a:lnTo>
                        <a:pt x="15" y="0"/>
                      </a:lnTo>
                      <a:lnTo>
                        <a:pt x="19" y="4"/>
                      </a:lnTo>
                      <a:lnTo>
                        <a:pt x="19" y="0"/>
                      </a:lnTo>
                      <a:lnTo>
                        <a:pt x="19" y="4"/>
                      </a:lnTo>
                      <a:lnTo>
                        <a:pt x="23" y="0"/>
                      </a:lnTo>
                      <a:lnTo>
                        <a:pt x="23" y="4"/>
                      </a:lnTo>
                      <a:lnTo>
                        <a:pt x="27" y="0"/>
                      </a:lnTo>
                      <a:lnTo>
                        <a:pt x="27" y="4"/>
                      </a:lnTo>
                      <a:lnTo>
                        <a:pt x="27" y="0"/>
                      </a:lnTo>
                      <a:lnTo>
                        <a:pt x="31" y="4"/>
                      </a:lnTo>
                      <a:lnTo>
                        <a:pt x="31" y="0"/>
                      </a:lnTo>
                      <a:lnTo>
                        <a:pt x="31" y="4"/>
                      </a:lnTo>
                      <a:lnTo>
                        <a:pt x="35" y="0"/>
                      </a:lnTo>
                      <a:lnTo>
                        <a:pt x="35" y="4"/>
                      </a:lnTo>
                      <a:lnTo>
                        <a:pt x="35" y="0"/>
                      </a:lnTo>
                      <a:lnTo>
                        <a:pt x="39" y="4"/>
                      </a:lnTo>
                      <a:lnTo>
                        <a:pt x="39" y="0"/>
                      </a:lnTo>
                      <a:lnTo>
                        <a:pt x="39" y="4"/>
                      </a:lnTo>
                      <a:lnTo>
                        <a:pt x="43" y="0"/>
                      </a:lnTo>
                      <a:lnTo>
                        <a:pt x="43" y="4"/>
                      </a:lnTo>
                      <a:lnTo>
                        <a:pt x="43" y="0"/>
                      </a:lnTo>
                      <a:lnTo>
                        <a:pt x="47" y="4"/>
                      </a:lnTo>
                      <a:lnTo>
                        <a:pt x="47" y="0"/>
                      </a:lnTo>
                      <a:lnTo>
                        <a:pt x="47" y="4"/>
                      </a:lnTo>
                      <a:lnTo>
                        <a:pt x="50" y="0"/>
                      </a:lnTo>
                      <a:lnTo>
                        <a:pt x="50" y="4"/>
                      </a:lnTo>
                      <a:lnTo>
                        <a:pt x="54" y="0"/>
                      </a:lnTo>
                      <a:lnTo>
                        <a:pt x="54" y="4"/>
                      </a:lnTo>
                      <a:lnTo>
                        <a:pt x="54" y="0"/>
                      </a:lnTo>
                      <a:lnTo>
                        <a:pt x="58" y="4"/>
                      </a:lnTo>
                      <a:lnTo>
                        <a:pt x="58" y="0"/>
                      </a:lnTo>
                      <a:lnTo>
                        <a:pt x="58" y="4"/>
                      </a:lnTo>
                      <a:lnTo>
                        <a:pt x="62" y="0"/>
                      </a:lnTo>
                      <a:lnTo>
                        <a:pt x="62" y="4"/>
                      </a:lnTo>
                      <a:lnTo>
                        <a:pt x="62" y="0"/>
                      </a:lnTo>
                      <a:lnTo>
                        <a:pt x="66" y="4"/>
                      </a:lnTo>
                      <a:lnTo>
                        <a:pt x="66" y="0"/>
                      </a:lnTo>
                      <a:lnTo>
                        <a:pt x="66" y="4"/>
                      </a:lnTo>
                      <a:lnTo>
                        <a:pt x="70" y="0"/>
                      </a:lnTo>
                      <a:lnTo>
                        <a:pt x="70" y="4"/>
                      </a:lnTo>
                      <a:lnTo>
                        <a:pt x="70" y="0"/>
                      </a:lnTo>
                      <a:lnTo>
                        <a:pt x="74" y="4"/>
                      </a:lnTo>
                      <a:lnTo>
                        <a:pt x="74" y="0"/>
                      </a:lnTo>
                      <a:lnTo>
                        <a:pt x="74" y="4"/>
                      </a:lnTo>
                      <a:lnTo>
                        <a:pt x="78" y="0"/>
                      </a:lnTo>
                      <a:lnTo>
                        <a:pt x="78" y="4"/>
                      </a:lnTo>
                      <a:lnTo>
                        <a:pt x="82" y="0"/>
                      </a:lnTo>
                      <a:lnTo>
                        <a:pt x="82" y="4"/>
                      </a:lnTo>
                      <a:lnTo>
                        <a:pt x="86" y="4"/>
                      </a:lnTo>
                      <a:lnTo>
                        <a:pt x="89" y="4"/>
                      </a:lnTo>
                      <a:lnTo>
                        <a:pt x="93" y="4"/>
                      </a:lnTo>
                      <a:lnTo>
                        <a:pt x="101" y="4"/>
                      </a:lnTo>
                      <a:lnTo>
                        <a:pt x="105" y="4"/>
                      </a:lnTo>
                      <a:lnTo>
                        <a:pt x="109" y="4"/>
                      </a:lnTo>
                      <a:lnTo>
                        <a:pt x="113" y="4"/>
                      </a:lnTo>
                      <a:lnTo>
                        <a:pt x="117" y="4"/>
                      </a:lnTo>
                      <a:lnTo>
                        <a:pt x="121" y="4"/>
                      </a:lnTo>
                      <a:lnTo>
                        <a:pt x="124" y="4"/>
                      </a:lnTo>
                      <a:lnTo>
                        <a:pt x="128" y="4"/>
                      </a:lnTo>
                      <a:lnTo>
                        <a:pt x="132" y="4"/>
                      </a:lnTo>
                      <a:lnTo>
                        <a:pt x="136" y="4"/>
                      </a:lnTo>
                      <a:lnTo>
                        <a:pt x="140" y="4"/>
                      </a:lnTo>
                      <a:lnTo>
                        <a:pt x="144" y="4"/>
                      </a:lnTo>
                      <a:lnTo>
                        <a:pt x="148" y="4"/>
                      </a:lnTo>
                      <a:lnTo>
                        <a:pt x="152" y="4"/>
                      </a:lnTo>
                      <a:lnTo>
                        <a:pt x="156" y="4"/>
                      </a:lnTo>
                      <a:lnTo>
                        <a:pt x="160" y="4"/>
                      </a:lnTo>
                      <a:lnTo>
                        <a:pt x="163" y="4"/>
                      </a:lnTo>
                      <a:lnTo>
                        <a:pt x="167" y="4"/>
                      </a:lnTo>
                      <a:lnTo>
                        <a:pt x="171" y="4"/>
                      </a:lnTo>
                      <a:lnTo>
                        <a:pt x="175" y="4"/>
                      </a:lnTo>
                      <a:lnTo>
                        <a:pt x="179" y="4"/>
                      </a:lnTo>
                      <a:lnTo>
                        <a:pt x="183" y="4"/>
                      </a:lnTo>
                      <a:lnTo>
                        <a:pt x="187" y="4"/>
                      </a:lnTo>
                      <a:lnTo>
                        <a:pt x="191" y="4"/>
                      </a:lnTo>
                      <a:lnTo>
                        <a:pt x="195" y="4"/>
                      </a:lnTo>
                      <a:lnTo>
                        <a:pt x="199" y="4"/>
                      </a:lnTo>
                      <a:lnTo>
                        <a:pt x="202" y="4"/>
                      </a:lnTo>
                      <a:lnTo>
                        <a:pt x="206" y="4"/>
                      </a:lnTo>
                      <a:lnTo>
                        <a:pt x="210" y="4"/>
                      </a:lnTo>
                      <a:lnTo>
                        <a:pt x="218" y="4"/>
                      </a:lnTo>
                      <a:lnTo>
                        <a:pt x="222" y="4"/>
                      </a:lnTo>
                      <a:lnTo>
                        <a:pt x="226" y="4"/>
                      </a:lnTo>
                      <a:lnTo>
                        <a:pt x="230" y="4"/>
                      </a:lnTo>
                      <a:lnTo>
                        <a:pt x="234" y="4"/>
                      </a:lnTo>
                      <a:lnTo>
                        <a:pt x="238" y="4"/>
                      </a:lnTo>
                      <a:lnTo>
                        <a:pt x="241" y="4"/>
                      </a:lnTo>
                      <a:lnTo>
                        <a:pt x="245" y="4"/>
                      </a:lnTo>
                      <a:lnTo>
                        <a:pt x="249" y="4"/>
                      </a:lnTo>
                      <a:lnTo>
                        <a:pt x="253" y="4"/>
                      </a:lnTo>
                      <a:lnTo>
                        <a:pt x="257" y="4"/>
                      </a:lnTo>
                      <a:lnTo>
                        <a:pt x="261" y="4"/>
                      </a:lnTo>
                      <a:lnTo>
                        <a:pt x="265" y="4"/>
                      </a:lnTo>
                      <a:lnTo>
                        <a:pt x="269" y="4"/>
                      </a:lnTo>
                      <a:lnTo>
                        <a:pt x="273" y="4"/>
                      </a:lnTo>
                      <a:lnTo>
                        <a:pt x="277" y="4"/>
                      </a:lnTo>
                      <a:lnTo>
                        <a:pt x="280" y="4"/>
                      </a:lnTo>
                      <a:lnTo>
                        <a:pt x="284" y="4"/>
                      </a:lnTo>
                      <a:lnTo>
                        <a:pt x="288" y="4"/>
                      </a:lnTo>
                      <a:lnTo>
                        <a:pt x="292" y="4"/>
                      </a:lnTo>
                      <a:lnTo>
                        <a:pt x="296" y="4"/>
                      </a:lnTo>
                      <a:lnTo>
                        <a:pt x="300" y="4"/>
                      </a:lnTo>
                      <a:lnTo>
                        <a:pt x="304" y="4"/>
                      </a:lnTo>
                      <a:lnTo>
                        <a:pt x="308" y="4"/>
                      </a:lnTo>
                      <a:lnTo>
                        <a:pt x="312" y="4"/>
                      </a:lnTo>
                      <a:lnTo>
                        <a:pt x="315" y="4"/>
                      </a:lnTo>
                      <a:lnTo>
                        <a:pt x="319" y="4"/>
                      </a:lnTo>
                      <a:lnTo>
                        <a:pt x="323" y="4"/>
                      </a:lnTo>
                      <a:lnTo>
                        <a:pt x="327" y="4"/>
                      </a:lnTo>
                      <a:lnTo>
                        <a:pt x="335" y="4"/>
                      </a:lnTo>
                      <a:lnTo>
                        <a:pt x="339" y="4"/>
                      </a:lnTo>
                      <a:lnTo>
                        <a:pt x="343" y="4"/>
                      </a:lnTo>
                      <a:lnTo>
                        <a:pt x="347" y="4"/>
                      </a:lnTo>
                      <a:lnTo>
                        <a:pt x="351" y="4"/>
                      </a:lnTo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78" name="Freeform 1054">
                  <a:extLst>
                    <a:ext uri="{FF2B5EF4-FFF2-40B4-BE49-F238E27FC236}">
                      <a16:creationId xmlns:a16="http://schemas.microsoft.com/office/drawing/2014/main" id="{BD347780-5298-4BE3-9248-4F9A1231F6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688" y="1515"/>
                  <a:ext cx="148" cy="0"/>
                </a:xfrm>
                <a:custGeom>
                  <a:avLst/>
                  <a:gdLst>
                    <a:gd name="T0" fmla="*/ 0 w 148"/>
                    <a:gd name="T1" fmla="*/ 3 w 148"/>
                    <a:gd name="T2" fmla="*/ 7 w 148"/>
                    <a:gd name="T3" fmla="*/ 11 w 148"/>
                    <a:gd name="T4" fmla="*/ 15 w 148"/>
                    <a:gd name="T5" fmla="*/ 19 w 148"/>
                    <a:gd name="T6" fmla="*/ 23 w 148"/>
                    <a:gd name="T7" fmla="*/ 27 w 148"/>
                    <a:gd name="T8" fmla="*/ 31 w 148"/>
                    <a:gd name="T9" fmla="*/ 35 w 148"/>
                    <a:gd name="T10" fmla="*/ 39 w 148"/>
                    <a:gd name="T11" fmla="*/ 42 w 148"/>
                    <a:gd name="T12" fmla="*/ 46 w 148"/>
                    <a:gd name="T13" fmla="*/ 50 w 148"/>
                    <a:gd name="T14" fmla="*/ 54 w 148"/>
                    <a:gd name="T15" fmla="*/ 58 w 148"/>
                    <a:gd name="T16" fmla="*/ 62 w 148"/>
                    <a:gd name="T17" fmla="*/ 66 w 148"/>
                    <a:gd name="T18" fmla="*/ 70 w 148"/>
                    <a:gd name="T19" fmla="*/ 74 w 148"/>
                    <a:gd name="T20" fmla="*/ 78 w 148"/>
                    <a:gd name="T21" fmla="*/ 81 w 148"/>
                    <a:gd name="T22" fmla="*/ 85 w 148"/>
                    <a:gd name="T23" fmla="*/ 89 w 148"/>
                    <a:gd name="T24" fmla="*/ 93 w 148"/>
                    <a:gd name="T25" fmla="*/ 101 w 148"/>
                    <a:gd name="T26" fmla="*/ 105 w 148"/>
                    <a:gd name="T27" fmla="*/ 109 w 148"/>
                    <a:gd name="T28" fmla="*/ 113 w 148"/>
                    <a:gd name="T29" fmla="*/ 116 w 148"/>
                    <a:gd name="T30" fmla="*/ 120 w 148"/>
                    <a:gd name="T31" fmla="*/ 124 w 148"/>
                    <a:gd name="T32" fmla="*/ 128 w 148"/>
                    <a:gd name="T33" fmla="*/ 132 w 148"/>
                    <a:gd name="T34" fmla="*/ 136 w 148"/>
                    <a:gd name="T35" fmla="*/ 140 w 148"/>
                    <a:gd name="T36" fmla="*/ 144 w 148"/>
                    <a:gd name="T37" fmla="*/ 148 w 148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</a:gdLst>
                  <a:ahLst/>
                  <a:cxnLst>
                    <a:cxn ang="T38">
                      <a:pos x="T0" y="0"/>
                    </a:cxn>
                    <a:cxn ang="T39">
                      <a:pos x="T1" y="0"/>
                    </a:cxn>
                    <a:cxn ang="T40">
                      <a:pos x="T2" y="0"/>
                    </a:cxn>
                    <a:cxn ang="T41">
                      <a:pos x="T3" y="0"/>
                    </a:cxn>
                    <a:cxn ang="T42">
                      <a:pos x="T4" y="0"/>
                    </a:cxn>
                    <a:cxn ang="T43">
                      <a:pos x="T5" y="0"/>
                    </a:cxn>
                    <a:cxn ang="T44">
                      <a:pos x="T6" y="0"/>
                    </a:cxn>
                    <a:cxn ang="T45">
                      <a:pos x="T7" y="0"/>
                    </a:cxn>
                    <a:cxn ang="T46">
                      <a:pos x="T8" y="0"/>
                    </a:cxn>
                    <a:cxn ang="T47">
                      <a:pos x="T9" y="0"/>
                    </a:cxn>
                    <a:cxn ang="T48">
                      <a:pos x="T10" y="0"/>
                    </a:cxn>
                    <a:cxn ang="T49">
                      <a:pos x="T11" y="0"/>
                    </a:cxn>
                    <a:cxn ang="T50">
                      <a:pos x="T12" y="0"/>
                    </a:cxn>
                    <a:cxn ang="T51">
                      <a:pos x="T13" y="0"/>
                    </a:cxn>
                    <a:cxn ang="T52">
                      <a:pos x="T14" y="0"/>
                    </a:cxn>
                    <a:cxn ang="T53">
                      <a:pos x="T15" y="0"/>
                    </a:cxn>
                    <a:cxn ang="T54">
                      <a:pos x="T16" y="0"/>
                    </a:cxn>
                    <a:cxn ang="T55">
                      <a:pos x="T17" y="0"/>
                    </a:cxn>
                    <a:cxn ang="T56">
                      <a:pos x="T18" y="0"/>
                    </a:cxn>
                    <a:cxn ang="T57">
                      <a:pos x="T19" y="0"/>
                    </a:cxn>
                    <a:cxn ang="T58">
                      <a:pos x="T20" y="0"/>
                    </a:cxn>
                    <a:cxn ang="T59">
                      <a:pos x="T21" y="0"/>
                    </a:cxn>
                    <a:cxn ang="T60">
                      <a:pos x="T22" y="0"/>
                    </a:cxn>
                    <a:cxn ang="T61">
                      <a:pos x="T23" y="0"/>
                    </a:cxn>
                    <a:cxn ang="T62">
                      <a:pos x="T24" y="0"/>
                    </a:cxn>
                    <a:cxn ang="T63">
                      <a:pos x="T25" y="0"/>
                    </a:cxn>
                    <a:cxn ang="T64">
                      <a:pos x="T26" y="0"/>
                    </a:cxn>
                    <a:cxn ang="T65">
                      <a:pos x="T27" y="0"/>
                    </a:cxn>
                    <a:cxn ang="T66">
                      <a:pos x="T28" y="0"/>
                    </a:cxn>
                    <a:cxn ang="T67">
                      <a:pos x="T29" y="0"/>
                    </a:cxn>
                    <a:cxn ang="T68">
                      <a:pos x="T30" y="0"/>
                    </a:cxn>
                    <a:cxn ang="T69">
                      <a:pos x="T31" y="0"/>
                    </a:cxn>
                    <a:cxn ang="T70">
                      <a:pos x="T32" y="0"/>
                    </a:cxn>
                    <a:cxn ang="T71">
                      <a:pos x="T33" y="0"/>
                    </a:cxn>
                    <a:cxn ang="T72">
                      <a:pos x="T34" y="0"/>
                    </a:cxn>
                    <a:cxn ang="T73">
                      <a:pos x="T35" y="0"/>
                    </a:cxn>
                    <a:cxn ang="T74">
                      <a:pos x="T36" y="0"/>
                    </a:cxn>
                    <a:cxn ang="T75">
                      <a:pos x="T37" y="0"/>
                    </a:cxn>
                  </a:cxnLst>
                  <a:rect l="0" t="0" r="r" b="b"/>
                  <a:pathLst>
                    <a:path w="148">
                      <a:moveTo>
                        <a:pt x="0" y="0"/>
                      </a:moveTo>
                      <a:lnTo>
                        <a:pt x="3" y="0"/>
                      </a:lnTo>
                      <a:lnTo>
                        <a:pt x="7" y="0"/>
                      </a:lnTo>
                      <a:lnTo>
                        <a:pt x="11" y="0"/>
                      </a:lnTo>
                      <a:lnTo>
                        <a:pt x="15" y="0"/>
                      </a:lnTo>
                      <a:lnTo>
                        <a:pt x="19" y="0"/>
                      </a:lnTo>
                      <a:lnTo>
                        <a:pt x="23" y="0"/>
                      </a:lnTo>
                      <a:lnTo>
                        <a:pt x="27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2" y="0"/>
                      </a:lnTo>
                      <a:lnTo>
                        <a:pt x="46" y="0"/>
                      </a:lnTo>
                      <a:lnTo>
                        <a:pt x="50" y="0"/>
                      </a:lnTo>
                      <a:lnTo>
                        <a:pt x="54" y="0"/>
                      </a:lnTo>
                      <a:lnTo>
                        <a:pt x="58" y="0"/>
                      </a:lnTo>
                      <a:lnTo>
                        <a:pt x="62" y="0"/>
                      </a:lnTo>
                      <a:lnTo>
                        <a:pt x="66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1" y="0"/>
                      </a:lnTo>
                      <a:lnTo>
                        <a:pt x="85" y="0"/>
                      </a:lnTo>
                      <a:lnTo>
                        <a:pt x="89" y="0"/>
                      </a:lnTo>
                      <a:lnTo>
                        <a:pt x="93" y="0"/>
                      </a:lnTo>
                      <a:lnTo>
                        <a:pt x="101" y="0"/>
                      </a:lnTo>
                      <a:lnTo>
                        <a:pt x="105" y="0"/>
                      </a:lnTo>
                      <a:lnTo>
                        <a:pt x="109" y="0"/>
                      </a:lnTo>
                      <a:lnTo>
                        <a:pt x="113" y="0"/>
                      </a:lnTo>
                      <a:lnTo>
                        <a:pt x="116" y="0"/>
                      </a:lnTo>
                      <a:lnTo>
                        <a:pt x="120" y="0"/>
                      </a:lnTo>
                      <a:lnTo>
                        <a:pt x="124" y="0"/>
                      </a:lnTo>
                      <a:lnTo>
                        <a:pt x="128" y="0"/>
                      </a:lnTo>
                      <a:lnTo>
                        <a:pt x="132" y="0"/>
                      </a:lnTo>
                      <a:lnTo>
                        <a:pt x="136" y="0"/>
                      </a:lnTo>
                      <a:lnTo>
                        <a:pt x="140" y="0"/>
                      </a:lnTo>
                      <a:lnTo>
                        <a:pt x="144" y="0"/>
                      </a:lnTo>
                      <a:lnTo>
                        <a:pt x="148" y="0"/>
                      </a:lnTo>
                    </a:path>
                  </a:pathLst>
                </a:custGeom>
                <a:noFill/>
                <a:ln w="19050">
                  <a:solidFill>
                    <a:srgbClr val="0000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79" name="Freeform 1055">
                  <a:extLst>
                    <a:ext uri="{FF2B5EF4-FFF2-40B4-BE49-F238E27FC236}">
                      <a16:creationId xmlns:a16="http://schemas.microsoft.com/office/drawing/2014/main" id="{8153CA8A-AD08-4FB7-A941-110B25D9C5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4" y="1511"/>
                  <a:ext cx="176" cy="4"/>
                </a:xfrm>
                <a:custGeom>
                  <a:avLst/>
                  <a:gdLst>
                    <a:gd name="T0" fmla="*/ 4 w 176"/>
                    <a:gd name="T1" fmla="*/ 4 h 4"/>
                    <a:gd name="T2" fmla="*/ 8 w 176"/>
                    <a:gd name="T3" fmla="*/ 4 h 4"/>
                    <a:gd name="T4" fmla="*/ 12 w 176"/>
                    <a:gd name="T5" fmla="*/ 4 h 4"/>
                    <a:gd name="T6" fmla="*/ 16 w 176"/>
                    <a:gd name="T7" fmla="*/ 4 h 4"/>
                    <a:gd name="T8" fmla="*/ 16 w 176"/>
                    <a:gd name="T9" fmla="*/ 4 h 4"/>
                    <a:gd name="T10" fmla="*/ 20 w 176"/>
                    <a:gd name="T11" fmla="*/ 4 h 4"/>
                    <a:gd name="T12" fmla="*/ 24 w 176"/>
                    <a:gd name="T13" fmla="*/ 4 h 4"/>
                    <a:gd name="T14" fmla="*/ 28 w 176"/>
                    <a:gd name="T15" fmla="*/ 4 h 4"/>
                    <a:gd name="T16" fmla="*/ 28 w 176"/>
                    <a:gd name="T17" fmla="*/ 4 h 4"/>
                    <a:gd name="T18" fmla="*/ 32 w 176"/>
                    <a:gd name="T19" fmla="*/ 4 h 4"/>
                    <a:gd name="T20" fmla="*/ 39 w 176"/>
                    <a:gd name="T21" fmla="*/ 4 h 4"/>
                    <a:gd name="T22" fmla="*/ 39 w 176"/>
                    <a:gd name="T23" fmla="*/ 4 h 4"/>
                    <a:gd name="T24" fmla="*/ 43 w 176"/>
                    <a:gd name="T25" fmla="*/ 4 h 4"/>
                    <a:gd name="T26" fmla="*/ 47 w 176"/>
                    <a:gd name="T27" fmla="*/ 4 h 4"/>
                    <a:gd name="T28" fmla="*/ 47 w 176"/>
                    <a:gd name="T29" fmla="*/ 4 h 4"/>
                    <a:gd name="T30" fmla="*/ 51 w 176"/>
                    <a:gd name="T31" fmla="*/ 4 h 4"/>
                    <a:gd name="T32" fmla="*/ 55 w 176"/>
                    <a:gd name="T33" fmla="*/ 4 h 4"/>
                    <a:gd name="T34" fmla="*/ 59 w 176"/>
                    <a:gd name="T35" fmla="*/ 4 h 4"/>
                    <a:gd name="T36" fmla="*/ 59 w 176"/>
                    <a:gd name="T37" fmla="*/ 4 h 4"/>
                    <a:gd name="T38" fmla="*/ 63 w 176"/>
                    <a:gd name="T39" fmla="*/ 4 h 4"/>
                    <a:gd name="T40" fmla="*/ 67 w 176"/>
                    <a:gd name="T41" fmla="*/ 4 h 4"/>
                    <a:gd name="T42" fmla="*/ 67 w 176"/>
                    <a:gd name="T43" fmla="*/ 4 h 4"/>
                    <a:gd name="T44" fmla="*/ 70 w 176"/>
                    <a:gd name="T45" fmla="*/ 4 h 4"/>
                    <a:gd name="T46" fmla="*/ 74 w 176"/>
                    <a:gd name="T47" fmla="*/ 4 h 4"/>
                    <a:gd name="T48" fmla="*/ 74 w 176"/>
                    <a:gd name="T49" fmla="*/ 4 h 4"/>
                    <a:gd name="T50" fmla="*/ 78 w 176"/>
                    <a:gd name="T51" fmla="*/ 4 h 4"/>
                    <a:gd name="T52" fmla="*/ 82 w 176"/>
                    <a:gd name="T53" fmla="*/ 4 h 4"/>
                    <a:gd name="T54" fmla="*/ 86 w 176"/>
                    <a:gd name="T55" fmla="*/ 4 h 4"/>
                    <a:gd name="T56" fmla="*/ 86 w 176"/>
                    <a:gd name="T57" fmla="*/ 4 h 4"/>
                    <a:gd name="T58" fmla="*/ 90 w 176"/>
                    <a:gd name="T59" fmla="*/ 4 h 4"/>
                    <a:gd name="T60" fmla="*/ 94 w 176"/>
                    <a:gd name="T61" fmla="*/ 4 h 4"/>
                    <a:gd name="T62" fmla="*/ 94 w 176"/>
                    <a:gd name="T63" fmla="*/ 4 h 4"/>
                    <a:gd name="T64" fmla="*/ 98 w 176"/>
                    <a:gd name="T65" fmla="*/ 4 h 4"/>
                    <a:gd name="T66" fmla="*/ 102 w 176"/>
                    <a:gd name="T67" fmla="*/ 4 h 4"/>
                    <a:gd name="T68" fmla="*/ 102 w 176"/>
                    <a:gd name="T69" fmla="*/ 4 h 4"/>
                    <a:gd name="T70" fmla="*/ 106 w 176"/>
                    <a:gd name="T71" fmla="*/ 4 h 4"/>
                    <a:gd name="T72" fmla="*/ 109 w 176"/>
                    <a:gd name="T73" fmla="*/ 4 h 4"/>
                    <a:gd name="T74" fmla="*/ 109 w 176"/>
                    <a:gd name="T75" fmla="*/ 4 h 4"/>
                    <a:gd name="T76" fmla="*/ 113 w 176"/>
                    <a:gd name="T77" fmla="*/ 4 h 4"/>
                    <a:gd name="T78" fmla="*/ 117 w 176"/>
                    <a:gd name="T79" fmla="*/ 4 h 4"/>
                    <a:gd name="T80" fmla="*/ 121 w 176"/>
                    <a:gd name="T81" fmla="*/ 4 h 4"/>
                    <a:gd name="T82" fmla="*/ 121 w 176"/>
                    <a:gd name="T83" fmla="*/ 4 h 4"/>
                    <a:gd name="T84" fmla="*/ 125 w 176"/>
                    <a:gd name="T85" fmla="*/ 4 h 4"/>
                    <a:gd name="T86" fmla="*/ 129 w 176"/>
                    <a:gd name="T87" fmla="*/ 4 h 4"/>
                    <a:gd name="T88" fmla="*/ 129 w 176"/>
                    <a:gd name="T89" fmla="*/ 4 h 4"/>
                    <a:gd name="T90" fmla="*/ 133 w 176"/>
                    <a:gd name="T91" fmla="*/ 4 h 4"/>
                    <a:gd name="T92" fmla="*/ 137 w 176"/>
                    <a:gd name="T93" fmla="*/ 4 h 4"/>
                    <a:gd name="T94" fmla="*/ 137 w 176"/>
                    <a:gd name="T95" fmla="*/ 4 h 4"/>
                    <a:gd name="T96" fmla="*/ 141 w 176"/>
                    <a:gd name="T97" fmla="*/ 4 h 4"/>
                    <a:gd name="T98" fmla="*/ 145 w 176"/>
                    <a:gd name="T99" fmla="*/ 4 h 4"/>
                    <a:gd name="T100" fmla="*/ 148 w 176"/>
                    <a:gd name="T101" fmla="*/ 4 h 4"/>
                    <a:gd name="T102" fmla="*/ 148 w 176"/>
                    <a:gd name="T103" fmla="*/ 4 h 4"/>
                    <a:gd name="T104" fmla="*/ 156 w 176"/>
                    <a:gd name="T105" fmla="*/ 4 h 4"/>
                    <a:gd name="T106" fmla="*/ 160 w 176"/>
                    <a:gd name="T107" fmla="*/ 4 h 4"/>
                    <a:gd name="T108" fmla="*/ 160 w 176"/>
                    <a:gd name="T109" fmla="*/ 4 h 4"/>
                    <a:gd name="T110" fmla="*/ 164 w 176"/>
                    <a:gd name="T111" fmla="*/ 4 h 4"/>
                    <a:gd name="T112" fmla="*/ 168 w 176"/>
                    <a:gd name="T113" fmla="*/ 4 h 4"/>
                    <a:gd name="T114" fmla="*/ 168 w 176"/>
                    <a:gd name="T115" fmla="*/ 4 h 4"/>
                    <a:gd name="T116" fmla="*/ 172 w 176"/>
                    <a:gd name="T117" fmla="*/ 4 h 4"/>
                    <a:gd name="T118" fmla="*/ 176 w 176"/>
                    <a:gd name="T119" fmla="*/ 4 h 4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</a:gdLst>
                  <a:ahLst/>
                  <a:cxnLst>
                    <a:cxn ang="T120">
                      <a:pos x="T0" y="T1"/>
                    </a:cxn>
                    <a:cxn ang="T121">
                      <a:pos x="T2" y="T3"/>
                    </a:cxn>
                    <a:cxn ang="T122">
                      <a:pos x="T4" y="T5"/>
                    </a:cxn>
                    <a:cxn ang="T123">
                      <a:pos x="T6" y="T7"/>
                    </a:cxn>
                    <a:cxn ang="T124">
                      <a:pos x="T8" y="T9"/>
                    </a:cxn>
                    <a:cxn ang="T125">
                      <a:pos x="T10" y="T11"/>
                    </a:cxn>
                    <a:cxn ang="T126">
                      <a:pos x="T12" y="T13"/>
                    </a:cxn>
                    <a:cxn ang="T127">
                      <a:pos x="T14" y="T15"/>
                    </a:cxn>
                    <a:cxn ang="T128">
                      <a:pos x="T16" y="T17"/>
                    </a:cxn>
                    <a:cxn ang="T129">
                      <a:pos x="T18" y="T19"/>
                    </a:cxn>
                    <a:cxn ang="T130">
                      <a:pos x="T20" y="T21"/>
                    </a:cxn>
                    <a:cxn ang="T131">
                      <a:pos x="T22" y="T23"/>
                    </a:cxn>
                    <a:cxn ang="T132">
                      <a:pos x="T24" y="T25"/>
                    </a:cxn>
                    <a:cxn ang="T133">
                      <a:pos x="T26" y="T27"/>
                    </a:cxn>
                    <a:cxn ang="T134">
                      <a:pos x="T28" y="T29"/>
                    </a:cxn>
                    <a:cxn ang="T135">
                      <a:pos x="T30" y="T31"/>
                    </a:cxn>
                    <a:cxn ang="T136">
                      <a:pos x="T32" y="T33"/>
                    </a:cxn>
                    <a:cxn ang="T137">
                      <a:pos x="T34" y="T35"/>
                    </a:cxn>
                    <a:cxn ang="T138">
                      <a:pos x="T36" y="T37"/>
                    </a:cxn>
                    <a:cxn ang="T139">
                      <a:pos x="T38" y="T39"/>
                    </a:cxn>
                    <a:cxn ang="T140">
                      <a:pos x="T40" y="T41"/>
                    </a:cxn>
                    <a:cxn ang="T141">
                      <a:pos x="T42" y="T43"/>
                    </a:cxn>
                    <a:cxn ang="T142">
                      <a:pos x="T44" y="T45"/>
                    </a:cxn>
                    <a:cxn ang="T143">
                      <a:pos x="T46" y="T47"/>
                    </a:cxn>
                    <a:cxn ang="T144">
                      <a:pos x="T48" y="T49"/>
                    </a:cxn>
                    <a:cxn ang="T145">
                      <a:pos x="T50" y="T51"/>
                    </a:cxn>
                    <a:cxn ang="T146">
                      <a:pos x="T52" y="T53"/>
                    </a:cxn>
                    <a:cxn ang="T147">
                      <a:pos x="T54" y="T55"/>
                    </a:cxn>
                    <a:cxn ang="T148">
                      <a:pos x="T56" y="T57"/>
                    </a:cxn>
                    <a:cxn ang="T149">
                      <a:pos x="T58" y="T59"/>
                    </a:cxn>
                    <a:cxn ang="T150">
                      <a:pos x="T60" y="T61"/>
                    </a:cxn>
                    <a:cxn ang="T151">
                      <a:pos x="T62" y="T63"/>
                    </a:cxn>
                    <a:cxn ang="T152">
                      <a:pos x="T64" y="T65"/>
                    </a:cxn>
                    <a:cxn ang="T153">
                      <a:pos x="T66" y="T67"/>
                    </a:cxn>
                    <a:cxn ang="T154">
                      <a:pos x="T68" y="T69"/>
                    </a:cxn>
                    <a:cxn ang="T155">
                      <a:pos x="T70" y="T71"/>
                    </a:cxn>
                    <a:cxn ang="T156">
                      <a:pos x="T72" y="T73"/>
                    </a:cxn>
                    <a:cxn ang="T157">
                      <a:pos x="T74" y="T75"/>
                    </a:cxn>
                    <a:cxn ang="T158">
                      <a:pos x="T76" y="T77"/>
                    </a:cxn>
                    <a:cxn ang="T159">
                      <a:pos x="T78" y="T79"/>
                    </a:cxn>
                    <a:cxn ang="T160">
                      <a:pos x="T80" y="T81"/>
                    </a:cxn>
                    <a:cxn ang="T161">
                      <a:pos x="T82" y="T83"/>
                    </a:cxn>
                    <a:cxn ang="T162">
                      <a:pos x="T84" y="T85"/>
                    </a:cxn>
                    <a:cxn ang="T163">
                      <a:pos x="T86" y="T87"/>
                    </a:cxn>
                    <a:cxn ang="T164">
                      <a:pos x="T88" y="T89"/>
                    </a:cxn>
                    <a:cxn ang="T165">
                      <a:pos x="T90" y="T91"/>
                    </a:cxn>
                    <a:cxn ang="T166">
                      <a:pos x="T92" y="T93"/>
                    </a:cxn>
                    <a:cxn ang="T167">
                      <a:pos x="T94" y="T95"/>
                    </a:cxn>
                    <a:cxn ang="T168">
                      <a:pos x="T96" y="T97"/>
                    </a:cxn>
                    <a:cxn ang="T169">
                      <a:pos x="T98" y="T99"/>
                    </a:cxn>
                    <a:cxn ang="T170">
                      <a:pos x="T100" y="T101"/>
                    </a:cxn>
                    <a:cxn ang="T171">
                      <a:pos x="T102" y="T103"/>
                    </a:cxn>
                    <a:cxn ang="T172">
                      <a:pos x="T104" y="T105"/>
                    </a:cxn>
                    <a:cxn ang="T173">
                      <a:pos x="T106" y="T107"/>
                    </a:cxn>
                    <a:cxn ang="T174">
                      <a:pos x="T108" y="T109"/>
                    </a:cxn>
                    <a:cxn ang="T175">
                      <a:pos x="T110" y="T111"/>
                    </a:cxn>
                    <a:cxn ang="T176">
                      <a:pos x="T112" y="T113"/>
                    </a:cxn>
                    <a:cxn ang="T177">
                      <a:pos x="T114" y="T115"/>
                    </a:cxn>
                    <a:cxn ang="T178">
                      <a:pos x="T116" y="T117"/>
                    </a:cxn>
                    <a:cxn ang="T179">
                      <a:pos x="T118" y="T119"/>
                    </a:cxn>
                  </a:cxnLst>
                  <a:rect l="0" t="0" r="r" b="b"/>
                  <a:pathLst>
                    <a:path w="176" h="4">
                      <a:moveTo>
                        <a:pt x="0" y="4"/>
                      </a:moveTo>
                      <a:lnTo>
                        <a:pt x="4" y="4"/>
                      </a:lnTo>
                      <a:lnTo>
                        <a:pt x="8" y="0"/>
                      </a:lnTo>
                      <a:lnTo>
                        <a:pt x="8" y="4"/>
                      </a:lnTo>
                      <a:lnTo>
                        <a:pt x="12" y="0"/>
                      </a:lnTo>
                      <a:lnTo>
                        <a:pt x="12" y="4"/>
                      </a:lnTo>
                      <a:lnTo>
                        <a:pt x="12" y="0"/>
                      </a:lnTo>
                      <a:lnTo>
                        <a:pt x="16" y="4"/>
                      </a:lnTo>
                      <a:lnTo>
                        <a:pt x="16" y="0"/>
                      </a:lnTo>
                      <a:lnTo>
                        <a:pt x="16" y="4"/>
                      </a:lnTo>
                      <a:lnTo>
                        <a:pt x="20" y="0"/>
                      </a:lnTo>
                      <a:lnTo>
                        <a:pt x="20" y="4"/>
                      </a:lnTo>
                      <a:lnTo>
                        <a:pt x="24" y="0"/>
                      </a:lnTo>
                      <a:lnTo>
                        <a:pt x="24" y="4"/>
                      </a:lnTo>
                      <a:lnTo>
                        <a:pt x="24" y="0"/>
                      </a:lnTo>
                      <a:lnTo>
                        <a:pt x="28" y="4"/>
                      </a:lnTo>
                      <a:lnTo>
                        <a:pt x="28" y="0"/>
                      </a:lnTo>
                      <a:lnTo>
                        <a:pt x="28" y="4"/>
                      </a:lnTo>
                      <a:lnTo>
                        <a:pt x="32" y="0"/>
                      </a:lnTo>
                      <a:lnTo>
                        <a:pt x="32" y="4"/>
                      </a:lnTo>
                      <a:lnTo>
                        <a:pt x="32" y="0"/>
                      </a:lnTo>
                      <a:lnTo>
                        <a:pt x="39" y="4"/>
                      </a:lnTo>
                      <a:lnTo>
                        <a:pt x="39" y="0"/>
                      </a:lnTo>
                      <a:lnTo>
                        <a:pt x="39" y="4"/>
                      </a:lnTo>
                      <a:lnTo>
                        <a:pt x="43" y="0"/>
                      </a:lnTo>
                      <a:lnTo>
                        <a:pt x="43" y="4"/>
                      </a:lnTo>
                      <a:lnTo>
                        <a:pt x="43" y="0"/>
                      </a:lnTo>
                      <a:lnTo>
                        <a:pt x="47" y="4"/>
                      </a:lnTo>
                      <a:lnTo>
                        <a:pt x="47" y="0"/>
                      </a:lnTo>
                      <a:lnTo>
                        <a:pt x="47" y="4"/>
                      </a:lnTo>
                      <a:lnTo>
                        <a:pt x="51" y="0"/>
                      </a:lnTo>
                      <a:lnTo>
                        <a:pt x="51" y="4"/>
                      </a:lnTo>
                      <a:lnTo>
                        <a:pt x="55" y="0"/>
                      </a:lnTo>
                      <a:lnTo>
                        <a:pt x="55" y="4"/>
                      </a:lnTo>
                      <a:lnTo>
                        <a:pt x="55" y="0"/>
                      </a:lnTo>
                      <a:lnTo>
                        <a:pt x="59" y="4"/>
                      </a:lnTo>
                      <a:lnTo>
                        <a:pt x="59" y="0"/>
                      </a:lnTo>
                      <a:lnTo>
                        <a:pt x="59" y="4"/>
                      </a:lnTo>
                      <a:lnTo>
                        <a:pt x="63" y="0"/>
                      </a:lnTo>
                      <a:lnTo>
                        <a:pt x="63" y="4"/>
                      </a:lnTo>
                      <a:lnTo>
                        <a:pt x="63" y="0"/>
                      </a:lnTo>
                      <a:lnTo>
                        <a:pt x="67" y="4"/>
                      </a:lnTo>
                      <a:lnTo>
                        <a:pt x="67" y="0"/>
                      </a:lnTo>
                      <a:lnTo>
                        <a:pt x="67" y="4"/>
                      </a:lnTo>
                      <a:lnTo>
                        <a:pt x="70" y="0"/>
                      </a:lnTo>
                      <a:lnTo>
                        <a:pt x="70" y="4"/>
                      </a:lnTo>
                      <a:lnTo>
                        <a:pt x="70" y="0"/>
                      </a:lnTo>
                      <a:lnTo>
                        <a:pt x="74" y="4"/>
                      </a:lnTo>
                      <a:lnTo>
                        <a:pt x="74" y="0"/>
                      </a:lnTo>
                      <a:lnTo>
                        <a:pt x="74" y="4"/>
                      </a:lnTo>
                      <a:lnTo>
                        <a:pt x="78" y="0"/>
                      </a:lnTo>
                      <a:lnTo>
                        <a:pt x="78" y="4"/>
                      </a:lnTo>
                      <a:lnTo>
                        <a:pt x="78" y="0"/>
                      </a:lnTo>
                      <a:lnTo>
                        <a:pt x="82" y="4"/>
                      </a:lnTo>
                      <a:lnTo>
                        <a:pt x="82" y="0"/>
                      </a:lnTo>
                      <a:lnTo>
                        <a:pt x="86" y="4"/>
                      </a:lnTo>
                      <a:lnTo>
                        <a:pt x="86" y="0"/>
                      </a:lnTo>
                      <a:lnTo>
                        <a:pt x="86" y="4"/>
                      </a:lnTo>
                      <a:lnTo>
                        <a:pt x="90" y="0"/>
                      </a:lnTo>
                      <a:lnTo>
                        <a:pt x="90" y="4"/>
                      </a:lnTo>
                      <a:lnTo>
                        <a:pt x="90" y="0"/>
                      </a:lnTo>
                      <a:lnTo>
                        <a:pt x="94" y="4"/>
                      </a:lnTo>
                      <a:lnTo>
                        <a:pt x="94" y="0"/>
                      </a:lnTo>
                      <a:lnTo>
                        <a:pt x="94" y="4"/>
                      </a:lnTo>
                      <a:lnTo>
                        <a:pt x="98" y="0"/>
                      </a:lnTo>
                      <a:lnTo>
                        <a:pt x="98" y="4"/>
                      </a:lnTo>
                      <a:lnTo>
                        <a:pt x="98" y="0"/>
                      </a:lnTo>
                      <a:lnTo>
                        <a:pt x="102" y="4"/>
                      </a:lnTo>
                      <a:lnTo>
                        <a:pt x="102" y="0"/>
                      </a:lnTo>
                      <a:lnTo>
                        <a:pt x="102" y="4"/>
                      </a:lnTo>
                      <a:lnTo>
                        <a:pt x="106" y="0"/>
                      </a:lnTo>
                      <a:lnTo>
                        <a:pt x="106" y="4"/>
                      </a:lnTo>
                      <a:lnTo>
                        <a:pt x="106" y="0"/>
                      </a:lnTo>
                      <a:lnTo>
                        <a:pt x="109" y="4"/>
                      </a:lnTo>
                      <a:lnTo>
                        <a:pt x="109" y="0"/>
                      </a:lnTo>
                      <a:lnTo>
                        <a:pt x="109" y="4"/>
                      </a:lnTo>
                      <a:lnTo>
                        <a:pt x="113" y="0"/>
                      </a:lnTo>
                      <a:lnTo>
                        <a:pt x="113" y="4"/>
                      </a:lnTo>
                      <a:lnTo>
                        <a:pt x="117" y="0"/>
                      </a:lnTo>
                      <a:lnTo>
                        <a:pt x="117" y="4"/>
                      </a:lnTo>
                      <a:lnTo>
                        <a:pt x="117" y="0"/>
                      </a:lnTo>
                      <a:lnTo>
                        <a:pt x="121" y="4"/>
                      </a:lnTo>
                      <a:lnTo>
                        <a:pt x="121" y="0"/>
                      </a:lnTo>
                      <a:lnTo>
                        <a:pt x="121" y="4"/>
                      </a:lnTo>
                      <a:lnTo>
                        <a:pt x="125" y="0"/>
                      </a:lnTo>
                      <a:lnTo>
                        <a:pt x="125" y="4"/>
                      </a:lnTo>
                      <a:lnTo>
                        <a:pt x="125" y="0"/>
                      </a:lnTo>
                      <a:lnTo>
                        <a:pt x="129" y="4"/>
                      </a:lnTo>
                      <a:lnTo>
                        <a:pt x="129" y="0"/>
                      </a:lnTo>
                      <a:lnTo>
                        <a:pt x="129" y="4"/>
                      </a:lnTo>
                      <a:lnTo>
                        <a:pt x="133" y="0"/>
                      </a:lnTo>
                      <a:lnTo>
                        <a:pt x="133" y="4"/>
                      </a:lnTo>
                      <a:lnTo>
                        <a:pt x="133" y="0"/>
                      </a:lnTo>
                      <a:lnTo>
                        <a:pt x="137" y="4"/>
                      </a:lnTo>
                      <a:lnTo>
                        <a:pt x="137" y="0"/>
                      </a:lnTo>
                      <a:lnTo>
                        <a:pt x="137" y="4"/>
                      </a:lnTo>
                      <a:lnTo>
                        <a:pt x="141" y="0"/>
                      </a:lnTo>
                      <a:lnTo>
                        <a:pt x="141" y="4"/>
                      </a:lnTo>
                      <a:lnTo>
                        <a:pt x="141" y="0"/>
                      </a:lnTo>
                      <a:lnTo>
                        <a:pt x="145" y="4"/>
                      </a:lnTo>
                      <a:lnTo>
                        <a:pt x="145" y="0"/>
                      </a:lnTo>
                      <a:lnTo>
                        <a:pt x="148" y="4"/>
                      </a:lnTo>
                      <a:lnTo>
                        <a:pt x="148" y="0"/>
                      </a:lnTo>
                      <a:lnTo>
                        <a:pt x="148" y="4"/>
                      </a:lnTo>
                      <a:lnTo>
                        <a:pt x="156" y="0"/>
                      </a:lnTo>
                      <a:lnTo>
                        <a:pt x="156" y="4"/>
                      </a:lnTo>
                      <a:lnTo>
                        <a:pt x="156" y="0"/>
                      </a:lnTo>
                      <a:lnTo>
                        <a:pt x="160" y="4"/>
                      </a:lnTo>
                      <a:lnTo>
                        <a:pt x="160" y="0"/>
                      </a:lnTo>
                      <a:lnTo>
                        <a:pt x="160" y="4"/>
                      </a:lnTo>
                      <a:lnTo>
                        <a:pt x="164" y="0"/>
                      </a:lnTo>
                      <a:lnTo>
                        <a:pt x="164" y="4"/>
                      </a:lnTo>
                      <a:lnTo>
                        <a:pt x="164" y="0"/>
                      </a:lnTo>
                      <a:lnTo>
                        <a:pt x="168" y="4"/>
                      </a:lnTo>
                      <a:lnTo>
                        <a:pt x="168" y="0"/>
                      </a:lnTo>
                      <a:lnTo>
                        <a:pt x="168" y="4"/>
                      </a:lnTo>
                      <a:lnTo>
                        <a:pt x="172" y="0"/>
                      </a:lnTo>
                      <a:lnTo>
                        <a:pt x="172" y="4"/>
                      </a:lnTo>
                      <a:lnTo>
                        <a:pt x="172" y="0"/>
                      </a:lnTo>
                      <a:lnTo>
                        <a:pt x="176" y="4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19050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80" name="Freeform 1056">
                  <a:extLst>
                    <a:ext uri="{FF2B5EF4-FFF2-40B4-BE49-F238E27FC236}">
                      <a16:creationId xmlns:a16="http://schemas.microsoft.com/office/drawing/2014/main" id="{51848BBF-1DA8-4347-AACB-203E90FFF6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70" y="1511"/>
                  <a:ext cx="269" cy="4"/>
                </a:xfrm>
                <a:custGeom>
                  <a:avLst/>
                  <a:gdLst>
                    <a:gd name="T0" fmla="*/ 4 w 269"/>
                    <a:gd name="T1" fmla="*/ 4 h 4"/>
                    <a:gd name="T2" fmla="*/ 4 w 269"/>
                    <a:gd name="T3" fmla="*/ 4 h 4"/>
                    <a:gd name="T4" fmla="*/ 8 w 269"/>
                    <a:gd name="T5" fmla="*/ 4 h 4"/>
                    <a:gd name="T6" fmla="*/ 11 w 269"/>
                    <a:gd name="T7" fmla="*/ 4 h 4"/>
                    <a:gd name="T8" fmla="*/ 11 w 269"/>
                    <a:gd name="T9" fmla="*/ 4 h 4"/>
                    <a:gd name="T10" fmla="*/ 15 w 269"/>
                    <a:gd name="T11" fmla="*/ 4 h 4"/>
                    <a:gd name="T12" fmla="*/ 19 w 269"/>
                    <a:gd name="T13" fmla="*/ 4 h 4"/>
                    <a:gd name="T14" fmla="*/ 19 w 269"/>
                    <a:gd name="T15" fmla="*/ 4 h 4"/>
                    <a:gd name="T16" fmla="*/ 23 w 269"/>
                    <a:gd name="T17" fmla="*/ 4 h 4"/>
                    <a:gd name="T18" fmla="*/ 27 w 269"/>
                    <a:gd name="T19" fmla="*/ 4 h 4"/>
                    <a:gd name="T20" fmla="*/ 27 w 269"/>
                    <a:gd name="T21" fmla="*/ 4 h 4"/>
                    <a:gd name="T22" fmla="*/ 31 w 269"/>
                    <a:gd name="T23" fmla="*/ 4 h 4"/>
                    <a:gd name="T24" fmla="*/ 35 w 269"/>
                    <a:gd name="T25" fmla="*/ 4 h 4"/>
                    <a:gd name="T26" fmla="*/ 39 w 269"/>
                    <a:gd name="T27" fmla="*/ 4 h 4"/>
                    <a:gd name="T28" fmla="*/ 39 w 269"/>
                    <a:gd name="T29" fmla="*/ 4 h 4"/>
                    <a:gd name="T30" fmla="*/ 43 w 269"/>
                    <a:gd name="T31" fmla="*/ 4 h 4"/>
                    <a:gd name="T32" fmla="*/ 46 w 269"/>
                    <a:gd name="T33" fmla="*/ 4 h 4"/>
                    <a:gd name="T34" fmla="*/ 46 w 269"/>
                    <a:gd name="T35" fmla="*/ 4 h 4"/>
                    <a:gd name="T36" fmla="*/ 50 w 269"/>
                    <a:gd name="T37" fmla="*/ 4 h 4"/>
                    <a:gd name="T38" fmla="*/ 54 w 269"/>
                    <a:gd name="T39" fmla="*/ 4 h 4"/>
                    <a:gd name="T40" fmla="*/ 54 w 269"/>
                    <a:gd name="T41" fmla="*/ 4 h 4"/>
                    <a:gd name="T42" fmla="*/ 58 w 269"/>
                    <a:gd name="T43" fmla="*/ 4 h 4"/>
                    <a:gd name="T44" fmla="*/ 62 w 269"/>
                    <a:gd name="T45" fmla="*/ 4 h 4"/>
                    <a:gd name="T46" fmla="*/ 66 w 269"/>
                    <a:gd name="T47" fmla="*/ 4 h 4"/>
                    <a:gd name="T48" fmla="*/ 66 w 269"/>
                    <a:gd name="T49" fmla="*/ 4 h 4"/>
                    <a:gd name="T50" fmla="*/ 70 w 269"/>
                    <a:gd name="T51" fmla="*/ 4 h 4"/>
                    <a:gd name="T52" fmla="*/ 74 w 269"/>
                    <a:gd name="T53" fmla="*/ 4 h 4"/>
                    <a:gd name="T54" fmla="*/ 74 w 269"/>
                    <a:gd name="T55" fmla="*/ 4 h 4"/>
                    <a:gd name="T56" fmla="*/ 78 w 269"/>
                    <a:gd name="T57" fmla="*/ 4 h 4"/>
                    <a:gd name="T58" fmla="*/ 82 w 269"/>
                    <a:gd name="T59" fmla="*/ 4 h 4"/>
                    <a:gd name="T60" fmla="*/ 82 w 269"/>
                    <a:gd name="T61" fmla="*/ 4 h 4"/>
                    <a:gd name="T62" fmla="*/ 85 w 269"/>
                    <a:gd name="T63" fmla="*/ 4 h 4"/>
                    <a:gd name="T64" fmla="*/ 89 w 269"/>
                    <a:gd name="T65" fmla="*/ 4 h 4"/>
                    <a:gd name="T66" fmla="*/ 89 w 269"/>
                    <a:gd name="T67" fmla="*/ 4 h 4"/>
                    <a:gd name="T68" fmla="*/ 97 w 269"/>
                    <a:gd name="T69" fmla="*/ 4 h 4"/>
                    <a:gd name="T70" fmla="*/ 101 w 269"/>
                    <a:gd name="T71" fmla="*/ 4 h 4"/>
                    <a:gd name="T72" fmla="*/ 105 w 269"/>
                    <a:gd name="T73" fmla="*/ 4 h 4"/>
                    <a:gd name="T74" fmla="*/ 105 w 269"/>
                    <a:gd name="T75" fmla="*/ 4 h 4"/>
                    <a:gd name="T76" fmla="*/ 109 w 269"/>
                    <a:gd name="T77" fmla="*/ 4 h 4"/>
                    <a:gd name="T78" fmla="*/ 113 w 269"/>
                    <a:gd name="T79" fmla="*/ 4 h 4"/>
                    <a:gd name="T80" fmla="*/ 113 w 269"/>
                    <a:gd name="T81" fmla="*/ 4 h 4"/>
                    <a:gd name="T82" fmla="*/ 117 w 269"/>
                    <a:gd name="T83" fmla="*/ 4 h 4"/>
                    <a:gd name="T84" fmla="*/ 121 w 269"/>
                    <a:gd name="T85" fmla="*/ 4 h 4"/>
                    <a:gd name="T86" fmla="*/ 121 w 269"/>
                    <a:gd name="T87" fmla="*/ 4 h 4"/>
                    <a:gd name="T88" fmla="*/ 132 w 269"/>
                    <a:gd name="T89" fmla="*/ 4 h 4"/>
                    <a:gd name="T90" fmla="*/ 140 w 269"/>
                    <a:gd name="T91" fmla="*/ 4 h 4"/>
                    <a:gd name="T92" fmla="*/ 148 w 269"/>
                    <a:gd name="T93" fmla="*/ 4 h 4"/>
                    <a:gd name="T94" fmla="*/ 156 w 269"/>
                    <a:gd name="T95" fmla="*/ 4 h 4"/>
                    <a:gd name="T96" fmla="*/ 163 w 269"/>
                    <a:gd name="T97" fmla="*/ 4 h 4"/>
                    <a:gd name="T98" fmla="*/ 171 w 269"/>
                    <a:gd name="T99" fmla="*/ 4 h 4"/>
                    <a:gd name="T100" fmla="*/ 179 w 269"/>
                    <a:gd name="T101" fmla="*/ 4 h 4"/>
                    <a:gd name="T102" fmla="*/ 187 w 269"/>
                    <a:gd name="T103" fmla="*/ 4 h 4"/>
                    <a:gd name="T104" fmla="*/ 195 w 269"/>
                    <a:gd name="T105" fmla="*/ 4 h 4"/>
                    <a:gd name="T106" fmla="*/ 202 w 269"/>
                    <a:gd name="T107" fmla="*/ 4 h 4"/>
                    <a:gd name="T108" fmla="*/ 214 w 269"/>
                    <a:gd name="T109" fmla="*/ 4 h 4"/>
                    <a:gd name="T110" fmla="*/ 222 w 269"/>
                    <a:gd name="T111" fmla="*/ 4 h 4"/>
                    <a:gd name="T112" fmla="*/ 230 w 269"/>
                    <a:gd name="T113" fmla="*/ 4 h 4"/>
                    <a:gd name="T114" fmla="*/ 237 w 269"/>
                    <a:gd name="T115" fmla="*/ 4 h 4"/>
                    <a:gd name="T116" fmla="*/ 245 w 269"/>
                    <a:gd name="T117" fmla="*/ 4 h 4"/>
                    <a:gd name="T118" fmla="*/ 253 w 269"/>
                    <a:gd name="T119" fmla="*/ 4 h 4"/>
                    <a:gd name="T120" fmla="*/ 261 w 269"/>
                    <a:gd name="T121" fmla="*/ 4 h 4"/>
                    <a:gd name="T122" fmla="*/ 269 w 269"/>
                    <a:gd name="T123" fmla="*/ 4 h 4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0" t="0" r="r" b="b"/>
                  <a:pathLst>
                    <a:path w="269" h="4">
                      <a:moveTo>
                        <a:pt x="0" y="0"/>
                      </a:move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8" y="0"/>
                      </a:lnTo>
                      <a:lnTo>
                        <a:pt x="8" y="4"/>
                      </a:lnTo>
                      <a:lnTo>
                        <a:pt x="8" y="0"/>
                      </a:lnTo>
                      <a:lnTo>
                        <a:pt x="11" y="4"/>
                      </a:lnTo>
                      <a:lnTo>
                        <a:pt x="11" y="0"/>
                      </a:lnTo>
                      <a:lnTo>
                        <a:pt x="11" y="4"/>
                      </a:lnTo>
                      <a:lnTo>
                        <a:pt x="15" y="0"/>
                      </a:lnTo>
                      <a:lnTo>
                        <a:pt x="15" y="4"/>
                      </a:lnTo>
                      <a:lnTo>
                        <a:pt x="15" y="0"/>
                      </a:lnTo>
                      <a:lnTo>
                        <a:pt x="19" y="4"/>
                      </a:lnTo>
                      <a:lnTo>
                        <a:pt x="19" y="0"/>
                      </a:lnTo>
                      <a:lnTo>
                        <a:pt x="19" y="4"/>
                      </a:lnTo>
                      <a:lnTo>
                        <a:pt x="23" y="0"/>
                      </a:lnTo>
                      <a:lnTo>
                        <a:pt x="23" y="4"/>
                      </a:lnTo>
                      <a:lnTo>
                        <a:pt x="23" y="0"/>
                      </a:lnTo>
                      <a:lnTo>
                        <a:pt x="27" y="4"/>
                      </a:lnTo>
                      <a:lnTo>
                        <a:pt x="27" y="0"/>
                      </a:lnTo>
                      <a:lnTo>
                        <a:pt x="27" y="4"/>
                      </a:lnTo>
                      <a:lnTo>
                        <a:pt x="31" y="0"/>
                      </a:lnTo>
                      <a:lnTo>
                        <a:pt x="31" y="4"/>
                      </a:lnTo>
                      <a:lnTo>
                        <a:pt x="35" y="0"/>
                      </a:lnTo>
                      <a:lnTo>
                        <a:pt x="35" y="4"/>
                      </a:lnTo>
                      <a:lnTo>
                        <a:pt x="35" y="0"/>
                      </a:lnTo>
                      <a:lnTo>
                        <a:pt x="39" y="4"/>
                      </a:lnTo>
                      <a:lnTo>
                        <a:pt x="39" y="0"/>
                      </a:lnTo>
                      <a:lnTo>
                        <a:pt x="39" y="4"/>
                      </a:lnTo>
                      <a:lnTo>
                        <a:pt x="43" y="0"/>
                      </a:lnTo>
                      <a:lnTo>
                        <a:pt x="43" y="4"/>
                      </a:lnTo>
                      <a:lnTo>
                        <a:pt x="43" y="0"/>
                      </a:lnTo>
                      <a:lnTo>
                        <a:pt x="46" y="4"/>
                      </a:lnTo>
                      <a:lnTo>
                        <a:pt x="46" y="0"/>
                      </a:lnTo>
                      <a:lnTo>
                        <a:pt x="46" y="4"/>
                      </a:lnTo>
                      <a:lnTo>
                        <a:pt x="50" y="0"/>
                      </a:lnTo>
                      <a:lnTo>
                        <a:pt x="50" y="4"/>
                      </a:lnTo>
                      <a:lnTo>
                        <a:pt x="50" y="0"/>
                      </a:lnTo>
                      <a:lnTo>
                        <a:pt x="54" y="4"/>
                      </a:lnTo>
                      <a:lnTo>
                        <a:pt x="54" y="0"/>
                      </a:lnTo>
                      <a:lnTo>
                        <a:pt x="54" y="4"/>
                      </a:lnTo>
                      <a:lnTo>
                        <a:pt x="58" y="0"/>
                      </a:lnTo>
                      <a:lnTo>
                        <a:pt x="58" y="4"/>
                      </a:lnTo>
                      <a:lnTo>
                        <a:pt x="58" y="0"/>
                      </a:lnTo>
                      <a:lnTo>
                        <a:pt x="62" y="4"/>
                      </a:lnTo>
                      <a:lnTo>
                        <a:pt x="62" y="0"/>
                      </a:lnTo>
                      <a:lnTo>
                        <a:pt x="66" y="4"/>
                      </a:lnTo>
                      <a:lnTo>
                        <a:pt x="66" y="0"/>
                      </a:lnTo>
                      <a:lnTo>
                        <a:pt x="66" y="4"/>
                      </a:lnTo>
                      <a:lnTo>
                        <a:pt x="70" y="0"/>
                      </a:lnTo>
                      <a:lnTo>
                        <a:pt x="70" y="4"/>
                      </a:lnTo>
                      <a:lnTo>
                        <a:pt x="70" y="0"/>
                      </a:lnTo>
                      <a:lnTo>
                        <a:pt x="74" y="4"/>
                      </a:lnTo>
                      <a:lnTo>
                        <a:pt x="74" y="0"/>
                      </a:lnTo>
                      <a:lnTo>
                        <a:pt x="74" y="4"/>
                      </a:lnTo>
                      <a:lnTo>
                        <a:pt x="78" y="0"/>
                      </a:lnTo>
                      <a:lnTo>
                        <a:pt x="78" y="4"/>
                      </a:lnTo>
                      <a:lnTo>
                        <a:pt x="78" y="0"/>
                      </a:lnTo>
                      <a:lnTo>
                        <a:pt x="82" y="4"/>
                      </a:lnTo>
                      <a:lnTo>
                        <a:pt x="82" y="0"/>
                      </a:lnTo>
                      <a:lnTo>
                        <a:pt x="82" y="4"/>
                      </a:lnTo>
                      <a:lnTo>
                        <a:pt x="85" y="0"/>
                      </a:lnTo>
                      <a:lnTo>
                        <a:pt x="85" y="4"/>
                      </a:lnTo>
                      <a:lnTo>
                        <a:pt x="85" y="0"/>
                      </a:lnTo>
                      <a:lnTo>
                        <a:pt x="89" y="4"/>
                      </a:lnTo>
                      <a:lnTo>
                        <a:pt x="89" y="0"/>
                      </a:lnTo>
                      <a:lnTo>
                        <a:pt x="89" y="4"/>
                      </a:lnTo>
                      <a:lnTo>
                        <a:pt x="97" y="0"/>
                      </a:lnTo>
                      <a:lnTo>
                        <a:pt x="97" y="4"/>
                      </a:lnTo>
                      <a:lnTo>
                        <a:pt x="101" y="0"/>
                      </a:lnTo>
                      <a:lnTo>
                        <a:pt x="101" y="4"/>
                      </a:lnTo>
                      <a:lnTo>
                        <a:pt x="101" y="0"/>
                      </a:lnTo>
                      <a:lnTo>
                        <a:pt x="105" y="4"/>
                      </a:lnTo>
                      <a:lnTo>
                        <a:pt x="105" y="0"/>
                      </a:lnTo>
                      <a:lnTo>
                        <a:pt x="105" y="4"/>
                      </a:lnTo>
                      <a:lnTo>
                        <a:pt x="109" y="0"/>
                      </a:lnTo>
                      <a:lnTo>
                        <a:pt x="109" y="4"/>
                      </a:lnTo>
                      <a:lnTo>
                        <a:pt x="109" y="0"/>
                      </a:lnTo>
                      <a:lnTo>
                        <a:pt x="113" y="4"/>
                      </a:lnTo>
                      <a:lnTo>
                        <a:pt x="113" y="0"/>
                      </a:lnTo>
                      <a:lnTo>
                        <a:pt x="113" y="4"/>
                      </a:lnTo>
                      <a:lnTo>
                        <a:pt x="117" y="0"/>
                      </a:lnTo>
                      <a:lnTo>
                        <a:pt x="117" y="4"/>
                      </a:lnTo>
                      <a:lnTo>
                        <a:pt x="117" y="0"/>
                      </a:lnTo>
                      <a:lnTo>
                        <a:pt x="121" y="4"/>
                      </a:lnTo>
                      <a:lnTo>
                        <a:pt x="121" y="0"/>
                      </a:lnTo>
                      <a:lnTo>
                        <a:pt x="121" y="4"/>
                      </a:lnTo>
                      <a:lnTo>
                        <a:pt x="128" y="4"/>
                      </a:lnTo>
                      <a:lnTo>
                        <a:pt x="132" y="4"/>
                      </a:lnTo>
                      <a:lnTo>
                        <a:pt x="136" y="4"/>
                      </a:lnTo>
                      <a:lnTo>
                        <a:pt x="140" y="4"/>
                      </a:lnTo>
                      <a:lnTo>
                        <a:pt x="144" y="4"/>
                      </a:lnTo>
                      <a:lnTo>
                        <a:pt x="148" y="4"/>
                      </a:lnTo>
                      <a:lnTo>
                        <a:pt x="152" y="4"/>
                      </a:lnTo>
                      <a:lnTo>
                        <a:pt x="156" y="4"/>
                      </a:lnTo>
                      <a:lnTo>
                        <a:pt x="160" y="4"/>
                      </a:lnTo>
                      <a:lnTo>
                        <a:pt x="163" y="4"/>
                      </a:lnTo>
                      <a:lnTo>
                        <a:pt x="167" y="4"/>
                      </a:lnTo>
                      <a:lnTo>
                        <a:pt x="171" y="4"/>
                      </a:lnTo>
                      <a:lnTo>
                        <a:pt x="175" y="4"/>
                      </a:lnTo>
                      <a:lnTo>
                        <a:pt x="179" y="4"/>
                      </a:lnTo>
                      <a:lnTo>
                        <a:pt x="183" y="4"/>
                      </a:lnTo>
                      <a:lnTo>
                        <a:pt x="187" y="4"/>
                      </a:lnTo>
                      <a:lnTo>
                        <a:pt x="191" y="4"/>
                      </a:lnTo>
                      <a:lnTo>
                        <a:pt x="195" y="4"/>
                      </a:lnTo>
                      <a:lnTo>
                        <a:pt x="199" y="4"/>
                      </a:lnTo>
                      <a:lnTo>
                        <a:pt x="202" y="4"/>
                      </a:lnTo>
                      <a:lnTo>
                        <a:pt x="206" y="4"/>
                      </a:lnTo>
                      <a:lnTo>
                        <a:pt x="214" y="4"/>
                      </a:lnTo>
                      <a:lnTo>
                        <a:pt x="218" y="4"/>
                      </a:lnTo>
                      <a:lnTo>
                        <a:pt x="222" y="4"/>
                      </a:lnTo>
                      <a:lnTo>
                        <a:pt x="226" y="4"/>
                      </a:lnTo>
                      <a:lnTo>
                        <a:pt x="230" y="4"/>
                      </a:lnTo>
                      <a:lnTo>
                        <a:pt x="234" y="4"/>
                      </a:lnTo>
                      <a:lnTo>
                        <a:pt x="237" y="4"/>
                      </a:lnTo>
                      <a:lnTo>
                        <a:pt x="241" y="4"/>
                      </a:lnTo>
                      <a:lnTo>
                        <a:pt x="245" y="4"/>
                      </a:lnTo>
                      <a:lnTo>
                        <a:pt x="249" y="4"/>
                      </a:lnTo>
                      <a:lnTo>
                        <a:pt x="253" y="4"/>
                      </a:lnTo>
                      <a:lnTo>
                        <a:pt x="257" y="4"/>
                      </a:lnTo>
                      <a:lnTo>
                        <a:pt x="261" y="4"/>
                      </a:lnTo>
                      <a:lnTo>
                        <a:pt x="265" y="4"/>
                      </a:lnTo>
                      <a:lnTo>
                        <a:pt x="269" y="4"/>
                      </a:lnTo>
                    </a:path>
                  </a:pathLst>
                </a:custGeom>
                <a:noFill/>
                <a:ln w="19050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81" name="Freeform 1057">
                  <a:extLst>
                    <a:ext uri="{FF2B5EF4-FFF2-40B4-BE49-F238E27FC236}">
                      <a16:creationId xmlns:a16="http://schemas.microsoft.com/office/drawing/2014/main" id="{10B3EB66-A2D4-47C6-B558-00ECEE7787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39" y="1515"/>
                  <a:ext cx="510" cy="0"/>
                </a:xfrm>
                <a:custGeom>
                  <a:avLst/>
                  <a:gdLst>
                    <a:gd name="T0" fmla="*/ 7 w 510"/>
                    <a:gd name="T1" fmla="*/ 19 w 510"/>
                    <a:gd name="T2" fmla="*/ 31 w 510"/>
                    <a:gd name="T3" fmla="*/ 43 w 510"/>
                    <a:gd name="T4" fmla="*/ 54 w 510"/>
                    <a:gd name="T5" fmla="*/ 70 w 510"/>
                    <a:gd name="T6" fmla="*/ 82 w 510"/>
                    <a:gd name="T7" fmla="*/ 93 w 510"/>
                    <a:gd name="T8" fmla="*/ 105 w 510"/>
                    <a:gd name="T9" fmla="*/ 117 w 510"/>
                    <a:gd name="T10" fmla="*/ 128 w 510"/>
                    <a:gd name="T11" fmla="*/ 140 w 510"/>
                    <a:gd name="T12" fmla="*/ 152 w 510"/>
                    <a:gd name="T13" fmla="*/ 163 w 510"/>
                    <a:gd name="T14" fmla="*/ 179 w 510"/>
                    <a:gd name="T15" fmla="*/ 191 w 510"/>
                    <a:gd name="T16" fmla="*/ 202 w 510"/>
                    <a:gd name="T17" fmla="*/ 214 w 510"/>
                    <a:gd name="T18" fmla="*/ 226 w 510"/>
                    <a:gd name="T19" fmla="*/ 237 w 510"/>
                    <a:gd name="T20" fmla="*/ 249 w 510"/>
                    <a:gd name="T21" fmla="*/ 261 w 510"/>
                    <a:gd name="T22" fmla="*/ 273 w 510"/>
                    <a:gd name="T23" fmla="*/ 284 w 510"/>
                    <a:gd name="T24" fmla="*/ 300 w 510"/>
                    <a:gd name="T25" fmla="*/ 311 w 510"/>
                    <a:gd name="T26" fmla="*/ 323 w 510"/>
                    <a:gd name="T27" fmla="*/ 335 w 510"/>
                    <a:gd name="T28" fmla="*/ 347 w 510"/>
                    <a:gd name="T29" fmla="*/ 358 w 510"/>
                    <a:gd name="T30" fmla="*/ 370 w 510"/>
                    <a:gd name="T31" fmla="*/ 382 w 510"/>
                    <a:gd name="T32" fmla="*/ 393 w 510"/>
                    <a:gd name="T33" fmla="*/ 405 w 510"/>
                    <a:gd name="T34" fmla="*/ 421 w 510"/>
                    <a:gd name="T35" fmla="*/ 432 w 510"/>
                    <a:gd name="T36" fmla="*/ 444 w 510"/>
                    <a:gd name="T37" fmla="*/ 456 w 510"/>
                    <a:gd name="T38" fmla="*/ 467 w 510"/>
                    <a:gd name="T39" fmla="*/ 479 w 510"/>
                    <a:gd name="T40" fmla="*/ 491 w 510"/>
                    <a:gd name="T41" fmla="*/ 502 w 510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42">
                      <a:pos x="T0" y="0"/>
                    </a:cxn>
                    <a:cxn ang="T43">
                      <a:pos x="T1" y="0"/>
                    </a:cxn>
                    <a:cxn ang="T44">
                      <a:pos x="T2" y="0"/>
                    </a:cxn>
                    <a:cxn ang="T45">
                      <a:pos x="T3" y="0"/>
                    </a:cxn>
                    <a:cxn ang="T46">
                      <a:pos x="T4" y="0"/>
                    </a:cxn>
                    <a:cxn ang="T47">
                      <a:pos x="T5" y="0"/>
                    </a:cxn>
                    <a:cxn ang="T48">
                      <a:pos x="T6" y="0"/>
                    </a:cxn>
                    <a:cxn ang="T49">
                      <a:pos x="T7" y="0"/>
                    </a:cxn>
                    <a:cxn ang="T50">
                      <a:pos x="T8" y="0"/>
                    </a:cxn>
                    <a:cxn ang="T51">
                      <a:pos x="T9" y="0"/>
                    </a:cxn>
                    <a:cxn ang="T52">
                      <a:pos x="T10" y="0"/>
                    </a:cxn>
                    <a:cxn ang="T53">
                      <a:pos x="T11" y="0"/>
                    </a:cxn>
                    <a:cxn ang="T54">
                      <a:pos x="T12" y="0"/>
                    </a:cxn>
                    <a:cxn ang="T55">
                      <a:pos x="T13" y="0"/>
                    </a:cxn>
                    <a:cxn ang="T56">
                      <a:pos x="T14" y="0"/>
                    </a:cxn>
                    <a:cxn ang="T57">
                      <a:pos x="T15" y="0"/>
                    </a:cxn>
                    <a:cxn ang="T58">
                      <a:pos x="T16" y="0"/>
                    </a:cxn>
                    <a:cxn ang="T59">
                      <a:pos x="T17" y="0"/>
                    </a:cxn>
                    <a:cxn ang="T60">
                      <a:pos x="T18" y="0"/>
                    </a:cxn>
                    <a:cxn ang="T61">
                      <a:pos x="T19" y="0"/>
                    </a:cxn>
                    <a:cxn ang="T62">
                      <a:pos x="T20" y="0"/>
                    </a:cxn>
                    <a:cxn ang="T63">
                      <a:pos x="T21" y="0"/>
                    </a:cxn>
                    <a:cxn ang="T64">
                      <a:pos x="T22" y="0"/>
                    </a:cxn>
                    <a:cxn ang="T65">
                      <a:pos x="T23" y="0"/>
                    </a:cxn>
                    <a:cxn ang="T66">
                      <a:pos x="T24" y="0"/>
                    </a:cxn>
                    <a:cxn ang="T67">
                      <a:pos x="T25" y="0"/>
                    </a:cxn>
                    <a:cxn ang="T68">
                      <a:pos x="T26" y="0"/>
                    </a:cxn>
                    <a:cxn ang="T69">
                      <a:pos x="T27" y="0"/>
                    </a:cxn>
                    <a:cxn ang="T70">
                      <a:pos x="T28" y="0"/>
                    </a:cxn>
                    <a:cxn ang="T71">
                      <a:pos x="T29" y="0"/>
                    </a:cxn>
                    <a:cxn ang="T72">
                      <a:pos x="T30" y="0"/>
                    </a:cxn>
                    <a:cxn ang="T73">
                      <a:pos x="T31" y="0"/>
                    </a:cxn>
                    <a:cxn ang="T74">
                      <a:pos x="T32" y="0"/>
                    </a:cxn>
                    <a:cxn ang="T75">
                      <a:pos x="T33" y="0"/>
                    </a:cxn>
                    <a:cxn ang="T76">
                      <a:pos x="T34" y="0"/>
                    </a:cxn>
                    <a:cxn ang="T77">
                      <a:pos x="T35" y="0"/>
                    </a:cxn>
                    <a:cxn ang="T78">
                      <a:pos x="T36" y="0"/>
                    </a:cxn>
                    <a:cxn ang="T79">
                      <a:pos x="T37" y="0"/>
                    </a:cxn>
                    <a:cxn ang="T80">
                      <a:pos x="T38" y="0"/>
                    </a:cxn>
                    <a:cxn ang="T81">
                      <a:pos x="T39" y="0"/>
                    </a:cxn>
                    <a:cxn ang="T82">
                      <a:pos x="T40" y="0"/>
                    </a:cxn>
                    <a:cxn ang="T83">
                      <a:pos x="T41" y="0"/>
                    </a:cxn>
                  </a:cxnLst>
                  <a:rect l="0" t="0" r="r" b="b"/>
                  <a:pathLst>
                    <a:path w="510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7" y="0"/>
                      </a:lnTo>
                      <a:lnTo>
                        <a:pt x="11" y="0"/>
                      </a:lnTo>
                      <a:lnTo>
                        <a:pt x="15" y="0"/>
                      </a:lnTo>
                      <a:lnTo>
                        <a:pt x="19" y="0"/>
                      </a:lnTo>
                      <a:lnTo>
                        <a:pt x="23" y="0"/>
                      </a:lnTo>
                      <a:lnTo>
                        <a:pt x="27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6" y="0"/>
                      </a:lnTo>
                      <a:lnTo>
                        <a:pt x="50" y="0"/>
                      </a:lnTo>
                      <a:lnTo>
                        <a:pt x="54" y="0"/>
                      </a:lnTo>
                      <a:lnTo>
                        <a:pt x="62" y="0"/>
                      </a:lnTo>
                      <a:lnTo>
                        <a:pt x="66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2" y="0"/>
                      </a:lnTo>
                      <a:lnTo>
                        <a:pt x="85" y="0"/>
                      </a:lnTo>
                      <a:lnTo>
                        <a:pt x="89" y="0"/>
                      </a:lnTo>
                      <a:lnTo>
                        <a:pt x="93" y="0"/>
                      </a:lnTo>
                      <a:lnTo>
                        <a:pt x="97" y="0"/>
                      </a:lnTo>
                      <a:lnTo>
                        <a:pt x="101" y="0"/>
                      </a:lnTo>
                      <a:lnTo>
                        <a:pt x="105" y="0"/>
                      </a:lnTo>
                      <a:lnTo>
                        <a:pt x="109" y="0"/>
                      </a:lnTo>
                      <a:lnTo>
                        <a:pt x="113" y="0"/>
                      </a:lnTo>
                      <a:lnTo>
                        <a:pt x="117" y="0"/>
                      </a:lnTo>
                      <a:lnTo>
                        <a:pt x="121" y="0"/>
                      </a:lnTo>
                      <a:lnTo>
                        <a:pt x="124" y="0"/>
                      </a:lnTo>
                      <a:lnTo>
                        <a:pt x="128" y="0"/>
                      </a:lnTo>
                      <a:lnTo>
                        <a:pt x="132" y="0"/>
                      </a:lnTo>
                      <a:lnTo>
                        <a:pt x="136" y="0"/>
                      </a:lnTo>
                      <a:lnTo>
                        <a:pt x="140" y="0"/>
                      </a:lnTo>
                      <a:lnTo>
                        <a:pt x="144" y="0"/>
                      </a:lnTo>
                      <a:lnTo>
                        <a:pt x="148" y="0"/>
                      </a:lnTo>
                      <a:lnTo>
                        <a:pt x="152" y="0"/>
                      </a:lnTo>
                      <a:lnTo>
                        <a:pt x="156" y="0"/>
                      </a:lnTo>
                      <a:lnTo>
                        <a:pt x="159" y="0"/>
                      </a:lnTo>
                      <a:lnTo>
                        <a:pt x="163" y="0"/>
                      </a:lnTo>
                      <a:lnTo>
                        <a:pt x="167" y="0"/>
                      </a:lnTo>
                      <a:lnTo>
                        <a:pt x="171" y="0"/>
                      </a:lnTo>
                      <a:lnTo>
                        <a:pt x="179" y="0"/>
                      </a:lnTo>
                      <a:lnTo>
                        <a:pt x="183" y="0"/>
                      </a:lnTo>
                      <a:lnTo>
                        <a:pt x="187" y="0"/>
                      </a:lnTo>
                      <a:lnTo>
                        <a:pt x="191" y="0"/>
                      </a:lnTo>
                      <a:lnTo>
                        <a:pt x="195" y="0"/>
                      </a:lnTo>
                      <a:lnTo>
                        <a:pt x="198" y="0"/>
                      </a:lnTo>
                      <a:lnTo>
                        <a:pt x="202" y="0"/>
                      </a:lnTo>
                      <a:lnTo>
                        <a:pt x="206" y="0"/>
                      </a:lnTo>
                      <a:lnTo>
                        <a:pt x="210" y="0"/>
                      </a:lnTo>
                      <a:lnTo>
                        <a:pt x="214" y="0"/>
                      </a:lnTo>
                      <a:lnTo>
                        <a:pt x="218" y="0"/>
                      </a:lnTo>
                      <a:lnTo>
                        <a:pt x="222" y="0"/>
                      </a:lnTo>
                      <a:lnTo>
                        <a:pt x="226" y="0"/>
                      </a:lnTo>
                      <a:lnTo>
                        <a:pt x="230" y="0"/>
                      </a:lnTo>
                      <a:lnTo>
                        <a:pt x="234" y="0"/>
                      </a:lnTo>
                      <a:lnTo>
                        <a:pt x="237" y="0"/>
                      </a:lnTo>
                      <a:lnTo>
                        <a:pt x="241" y="0"/>
                      </a:lnTo>
                      <a:lnTo>
                        <a:pt x="245" y="0"/>
                      </a:lnTo>
                      <a:lnTo>
                        <a:pt x="249" y="0"/>
                      </a:lnTo>
                      <a:lnTo>
                        <a:pt x="253" y="0"/>
                      </a:lnTo>
                      <a:lnTo>
                        <a:pt x="257" y="0"/>
                      </a:lnTo>
                      <a:lnTo>
                        <a:pt x="261" y="0"/>
                      </a:lnTo>
                      <a:lnTo>
                        <a:pt x="265" y="0"/>
                      </a:lnTo>
                      <a:lnTo>
                        <a:pt x="269" y="0"/>
                      </a:lnTo>
                      <a:lnTo>
                        <a:pt x="273" y="0"/>
                      </a:lnTo>
                      <a:lnTo>
                        <a:pt x="276" y="0"/>
                      </a:lnTo>
                      <a:lnTo>
                        <a:pt x="280" y="0"/>
                      </a:lnTo>
                      <a:lnTo>
                        <a:pt x="284" y="0"/>
                      </a:lnTo>
                      <a:lnTo>
                        <a:pt x="288" y="0"/>
                      </a:lnTo>
                      <a:lnTo>
                        <a:pt x="296" y="0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8" y="0"/>
                      </a:lnTo>
                      <a:lnTo>
                        <a:pt x="311" y="0"/>
                      </a:lnTo>
                      <a:lnTo>
                        <a:pt x="315" y="0"/>
                      </a:lnTo>
                      <a:lnTo>
                        <a:pt x="319" y="0"/>
                      </a:lnTo>
                      <a:lnTo>
                        <a:pt x="323" y="0"/>
                      </a:lnTo>
                      <a:lnTo>
                        <a:pt x="327" y="0"/>
                      </a:lnTo>
                      <a:lnTo>
                        <a:pt x="331" y="0"/>
                      </a:lnTo>
                      <a:lnTo>
                        <a:pt x="335" y="0"/>
                      </a:lnTo>
                      <a:lnTo>
                        <a:pt x="339" y="0"/>
                      </a:lnTo>
                      <a:lnTo>
                        <a:pt x="343" y="0"/>
                      </a:lnTo>
                      <a:lnTo>
                        <a:pt x="347" y="0"/>
                      </a:lnTo>
                      <a:lnTo>
                        <a:pt x="350" y="0"/>
                      </a:lnTo>
                      <a:lnTo>
                        <a:pt x="354" y="0"/>
                      </a:lnTo>
                      <a:lnTo>
                        <a:pt x="358" y="0"/>
                      </a:lnTo>
                      <a:lnTo>
                        <a:pt x="362" y="0"/>
                      </a:lnTo>
                      <a:lnTo>
                        <a:pt x="366" y="0"/>
                      </a:lnTo>
                      <a:lnTo>
                        <a:pt x="370" y="0"/>
                      </a:lnTo>
                      <a:lnTo>
                        <a:pt x="374" y="0"/>
                      </a:lnTo>
                      <a:lnTo>
                        <a:pt x="378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89" y="0"/>
                      </a:lnTo>
                      <a:lnTo>
                        <a:pt x="393" y="0"/>
                      </a:lnTo>
                      <a:lnTo>
                        <a:pt x="397" y="0"/>
                      </a:lnTo>
                      <a:lnTo>
                        <a:pt x="401" y="0"/>
                      </a:lnTo>
                      <a:lnTo>
                        <a:pt x="405" y="0"/>
                      </a:lnTo>
                      <a:lnTo>
                        <a:pt x="413" y="0"/>
                      </a:lnTo>
                      <a:lnTo>
                        <a:pt x="417" y="0"/>
                      </a:lnTo>
                      <a:lnTo>
                        <a:pt x="421" y="0"/>
                      </a:lnTo>
                      <a:lnTo>
                        <a:pt x="425" y="0"/>
                      </a:lnTo>
                      <a:lnTo>
                        <a:pt x="428" y="0"/>
                      </a:lnTo>
                      <a:lnTo>
                        <a:pt x="432" y="0"/>
                      </a:lnTo>
                      <a:lnTo>
                        <a:pt x="436" y="0"/>
                      </a:lnTo>
                      <a:lnTo>
                        <a:pt x="440" y="0"/>
                      </a:lnTo>
                      <a:lnTo>
                        <a:pt x="444" y="0"/>
                      </a:lnTo>
                      <a:lnTo>
                        <a:pt x="448" y="0"/>
                      </a:lnTo>
                      <a:lnTo>
                        <a:pt x="452" y="0"/>
                      </a:lnTo>
                      <a:lnTo>
                        <a:pt x="456" y="0"/>
                      </a:lnTo>
                      <a:lnTo>
                        <a:pt x="460" y="0"/>
                      </a:lnTo>
                      <a:lnTo>
                        <a:pt x="464" y="0"/>
                      </a:lnTo>
                      <a:lnTo>
                        <a:pt x="467" y="0"/>
                      </a:lnTo>
                      <a:lnTo>
                        <a:pt x="471" y="0"/>
                      </a:lnTo>
                      <a:lnTo>
                        <a:pt x="475" y="0"/>
                      </a:lnTo>
                      <a:lnTo>
                        <a:pt x="479" y="0"/>
                      </a:lnTo>
                      <a:lnTo>
                        <a:pt x="483" y="0"/>
                      </a:lnTo>
                      <a:lnTo>
                        <a:pt x="487" y="0"/>
                      </a:lnTo>
                      <a:lnTo>
                        <a:pt x="491" y="0"/>
                      </a:lnTo>
                      <a:lnTo>
                        <a:pt x="495" y="0"/>
                      </a:lnTo>
                      <a:lnTo>
                        <a:pt x="499" y="0"/>
                      </a:lnTo>
                      <a:lnTo>
                        <a:pt x="502" y="0"/>
                      </a:lnTo>
                      <a:lnTo>
                        <a:pt x="506" y="0"/>
                      </a:lnTo>
                      <a:lnTo>
                        <a:pt x="510" y="0"/>
                      </a:lnTo>
                    </a:path>
                  </a:pathLst>
                </a:custGeom>
                <a:noFill/>
                <a:ln w="19050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82" name="Freeform 1058">
                  <a:extLst>
                    <a:ext uri="{FF2B5EF4-FFF2-40B4-BE49-F238E27FC236}">
                      <a16:creationId xmlns:a16="http://schemas.microsoft.com/office/drawing/2014/main" id="{1B3C7AA1-E410-46CF-B1FC-B599199EFD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49" y="1515"/>
                  <a:ext cx="515" cy="0"/>
                </a:xfrm>
                <a:custGeom>
                  <a:avLst/>
                  <a:gdLst>
                    <a:gd name="T0" fmla="*/ 8 w 515"/>
                    <a:gd name="T1" fmla="*/ 24 w 515"/>
                    <a:gd name="T2" fmla="*/ 35 w 515"/>
                    <a:gd name="T3" fmla="*/ 47 w 515"/>
                    <a:gd name="T4" fmla="*/ 59 w 515"/>
                    <a:gd name="T5" fmla="*/ 70 w 515"/>
                    <a:gd name="T6" fmla="*/ 82 w 515"/>
                    <a:gd name="T7" fmla="*/ 94 w 515"/>
                    <a:gd name="T8" fmla="*/ 106 w 515"/>
                    <a:gd name="T9" fmla="*/ 117 w 515"/>
                    <a:gd name="T10" fmla="*/ 129 w 515"/>
                    <a:gd name="T11" fmla="*/ 144 w 515"/>
                    <a:gd name="T12" fmla="*/ 156 w 515"/>
                    <a:gd name="T13" fmla="*/ 168 w 515"/>
                    <a:gd name="T14" fmla="*/ 180 w 515"/>
                    <a:gd name="T15" fmla="*/ 191 w 515"/>
                    <a:gd name="T16" fmla="*/ 203 w 515"/>
                    <a:gd name="T17" fmla="*/ 215 w 515"/>
                    <a:gd name="T18" fmla="*/ 226 w 515"/>
                    <a:gd name="T19" fmla="*/ 238 w 515"/>
                    <a:gd name="T20" fmla="*/ 254 w 515"/>
                    <a:gd name="T21" fmla="*/ 265 w 515"/>
                    <a:gd name="T22" fmla="*/ 277 w 515"/>
                    <a:gd name="T23" fmla="*/ 289 w 515"/>
                    <a:gd name="T24" fmla="*/ 300 w 515"/>
                    <a:gd name="T25" fmla="*/ 312 w 515"/>
                    <a:gd name="T26" fmla="*/ 324 w 515"/>
                    <a:gd name="T27" fmla="*/ 335 w 515"/>
                    <a:gd name="T28" fmla="*/ 347 w 515"/>
                    <a:gd name="T29" fmla="*/ 359 w 515"/>
                    <a:gd name="T30" fmla="*/ 374 w 515"/>
                    <a:gd name="T31" fmla="*/ 386 w 515"/>
                    <a:gd name="T32" fmla="*/ 398 w 515"/>
                    <a:gd name="T33" fmla="*/ 410 w 515"/>
                    <a:gd name="T34" fmla="*/ 421 w 515"/>
                    <a:gd name="T35" fmla="*/ 433 w 515"/>
                    <a:gd name="T36" fmla="*/ 445 w 515"/>
                    <a:gd name="T37" fmla="*/ 456 w 515"/>
                    <a:gd name="T38" fmla="*/ 468 w 515"/>
                    <a:gd name="T39" fmla="*/ 480 w 515"/>
                    <a:gd name="T40" fmla="*/ 495 w 515"/>
                    <a:gd name="T41" fmla="*/ 507 w 515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42">
                      <a:pos x="T0" y="0"/>
                    </a:cxn>
                    <a:cxn ang="T43">
                      <a:pos x="T1" y="0"/>
                    </a:cxn>
                    <a:cxn ang="T44">
                      <a:pos x="T2" y="0"/>
                    </a:cxn>
                    <a:cxn ang="T45">
                      <a:pos x="T3" y="0"/>
                    </a:cxn>
                    <a:cxn ang="T46">
                      <a:pos x="T4" y="0"/>
                    </a:cxn>
                    <a:cxn ang="T47">
                      <a:pos x="T5" y="0"/>
                    </a:cxn>
                    <a:cxn ang="T48">
                      <a:pos x="T6" y="0"/>
                    </a:cxn>
                    <a:cxn ang="T49">
                      <a:pos x="T7" y="0"/>
                    </a:cxn>
                    <a:cxn ang="T50">
                      <a:pos x="T8" y="0"/>
                    </a:cxn>
                    <a:cxn ang="T51">
                      <a:pos x="T9" y="0"/>
                    </a:cxn>
                    <a:cxn ang="T52">
                      <a:pos x="T10" y="0"/>
                    </a:cxn>
                    <a:cxn ang="T53">
                      <a:pos x="T11" y="0"/>
                    </a:cxn>
                    <a:cxn ang="T54">
                      <a:pos x="T12" y="0"/>
                    </a:cxn>
                    <a:cxn ang="T55">
                      <a:pos x="T13" y="0"/>
                    </a:cxn>
                    <a:cxn ang="T56">
                      <a:pos x="T14" y="0"/>
                    </a:cxn>
                    <a:cxn ang="T57">
                      <a:pos x="T15" y="0"/>
                    </a:cxn>
                    <a:cxn ang="T58">
                      <a:pos x="T16" y="0"/>
                    </a:cxn>
                    <a:cxn ang="T59">
                      <a:pos x="T17" y="0"/>
                    </a:cxn>
                    <a:cxn ang="T60">
                      <a:pos x="T18" y="0"/>
                    </a:cxn>
                    <a:cxn ang="T61">
                      <a:pos x="T19" y="0"/>
                    </a:cxn>
                    <a:cxn ang="T62">
                      <a:pos x="T20" y="0"/>
                    </a:cxn>
                    <a:cxn ang="T63">
                      <a:pos x="T21" y="0"/>
                    </a:cxn>
                    <a:cxn ang="T64">
                      <a:pos x="T22" y="0"/>
                    </a:cxn>
                    <a:cxn ang="T65">
                      <a:pos x="T23" y="0"/>
                    </a:cxn>
                    <a:cxn ang="T66">
                      <a:pos x="T24" y="0"/>
                    </a:cxn>
                    <a:cxn ang="T67">
                      <a:pos x="T25" y="0"/>
                    </a:cxn>
                    <a:cxn ang="T68">
                      <a:pos x="T26" y="0"/>
                    </a:cxn>
                    <a:cxn ang="T69">
                      <a:pos x="T27" y="0"/>
                    </a:cxn>
                    <a:cxn ang="T70">
                      <a:pos x="T28" y="0"/>
                    </a:cxn>
                    <a:cxn ang="T71">
                      <a:pos x="T29" y="0"/>
                    </a:cxn>
                    <a:cxn ang="T72">
                      <a:pos x="T30" y="0"/>
                    </a:cxn>
                    <a:cxn ang="T73">
                      <a:pos x="T31" y="0"/>
                    </a:cxn>
                    <a:cxn ang="T74">
                      <a:pos x="T32" y="0"/>
                    </a:cxn>
                    <a:cxn ang="T75">
                      <a:pos x="T33" y="0"/>
                    </a:cxn>
                    <a:cxn ang="T76">
                      <a:pos x="T34" y="0"/>
                    </a:cxn>
                    <a:cxn ang="T77">
                      <a:pos x="T35" y="0"/>
                    </a:cxn>
                    <a:cxn ang="T78">
                      <a:pos x="T36" y="0"/>
                    </a:cxn>
                    <a:cxn ang="T79">
                      <a:pos x="T37" y="0"/>
                    </a:cxn>
                    <a:cxn ang="T80">
                      <a:pos x="T38" y="0"/>
                    </a:cxn>
                    <a:cxn ang="T81">
                      <a:pos x="T39" y="0"/>
                    </a:cxn>
                    <a:cxn ang="T82">
                      <a:pos x="T40" y="0"/>
                    </a:cxn>
                    <a:cxn ang="T83">
                      <a:pos x="T41" y="0"/>
                    </a:cxn>
                  </a:cxnLst>
                  <a:rect l="0" t="0" r="r" b="b"/>
                  <a:pathLst>
                    <a:path w="515">
                      <a:moveTo>
                        <a:pt x="0" y="0"/>
                      </a:moveTo>
                      <a:lnTo>
                        <a:pt x="4" y="0"/>
                      </a:lnTo>
                      <a:lnTo>
                        <a:pt x="8" y="0"/>
                      </a:lnTo>
                      <a:lnTo>
                        <a:pt x="12" y="0"/>
                      </a:lnTo>
                      <a:lnTo>
                        <a:pt x="20" y="0"/>
                      </a:lnTo>
                      <a:lnTo>
                        <a:pt x="24" y="0"/>
                      </a:lnTo>
                      <a:lnTo>
                        <a:pt x="28" y="0"/>
                      </a:lnTo>
                      <a:lnTo>
                        <a:pt x="31" y="0"/>
                      </a:lnTo>
                      <a:lnTo>
                        <a:pt x="35" y="0"/>
                      </a:lnTo>
                      <a:lnTo>
                        <a:pt x="39" y="0"/>
                      </a:lnTo>
                      <a:lnTo>
                        <a:pt x="43" y="0"/>
                      </a:lnTo>
                      <a:lnTo>
                        <a:pt x="47" y="0"/>
                      </a:lnTo>
                      <a:lnTo>
                        <a:pt x="51" y="0"/>
                      </a:lnTo>
                      <a:lnTo>
                        <a:pt x="55" y="0"/>
                      </a:lnTo>
                      <a:lnTo>
                        <a:pt x="59" y="0"/>
                      </a:lnTo>
                      <a:lnTo>
                        <a:pt x="63" y="0"/>
                      </a:lnTo>
                      <a:lnTo>
                        <a:pt x="67" y="0"/>
                      </a:lnTo>
                      <a:lnTo>
                        <a:pt x="70" y="0"/>
                      </a:lnTo>
                      <a:lnTo>
                        <a:pt x="74" y="0"/>
                      </a:lnTo>
                      <a:lnTo>
                        <a:pt x="78" y="0"/>
                      </a:lnTo>
                      <a:lnTo>
                        <a:pt x="82" y="0"/>
                      </a:lnTo>
                      <a:lnTo>
                        <a:pt x="86" y="0"/>
                      </a:lnTo>
                      <a:lnTo>
                        <a:pt x="90" y="0"/>
                      </a:lnTo>
                      <a:lnTo>
                        <a:pt x="94" y="0"/>
                      </a:lnTo>
                      <a:lnTo>
                        <a:pt x="98" y="0"/>
                      </a:lnTo>
                      <a:lnTo>
                        <a:pt x="102" y="0"/>
                      </a:lnTo>
                      <a:lnTo>
                        <a:pt x="106" y="0"/>
                      </a:lnTo>
                      <a:lnTo>
                        <a:pt x="109" y="0"/>
                      </a:lnTo>
                      <a:lnTo>
                        <a:pt x="113" y="0"/>
                      </a:lnTo>
                      <a:lnTo>
                        <a:pt x="117" y="0"/>
                      </a:lnTo>
                      <a:lnTo>
                        <a:pt x="121" y="0"/>
                      </a:lnTo>
                      <a:lnTo>
                        <a:pt x="125" y="0"/>
                      </a:lnTo>
                      <a:lnTo>
                        <a:pt x="129" y="0"/>
                      </a:lnTo>
                      <a:lnTo>
                        <a:pt x="137" y="0"/>
                      </a:lnTo>
                      <a:lnTo>
                        <a:pt x="141" y="0"/>
                      </a:lnTo>
                      <a:lnTo>
                        <a:pt x="144" y="0"/>
                      </a:lnTo>
                      <a:lnTo>
                        <a:pt x="148" y="0"/>
                      </a:lnTo>
                      <a:lnTo>
                        <a:pt x="152" y="0"/>
                      </a:lnTo>
                      <a:lnTo>
                        <a:pt x="156" y="0"/>
                      </a:lnTo>
                      <a:lnTo>
                        <a:pt x="160" y="0"/>
                      </a:lnTo>
                      <a:lnTo>
                        <a:pt x="164" y="0"/>
                      </a:lnTo>
                      <a:lnTo>
                        <a:pt x="168" y="0"/>
                      </a:lnTo>
                      <a:lnTo>
                        <a:pt x="172" y="0"/>
                      </a:lnTo>
                      <a:lnTo>
                        <a:pt x="176" y="0"/>
                      </a:lnTo>
                      <a:lnTo>
                        <a:pt x="180" y="0"/>
                      </a:lnTo>
                      <a:lnTo>
                        <a:pt x="183" y="0"/>
                      </a:lnTo>
                      <a:lnTo>
                        <a:pt x="187" y="0"/>
                      </a:lnTo>
                      <a:lnTo>
                        <a:pt x="191" y="0"/>
                      </a:lnTo>
                      <a:lnTo>
                        <a:pt x="195" y="0"/>
                      </a:lnTo>
                      <a:lnTo>
                        <a:pt x="199" y="0"/>
                      </a:lnTo>
                      <a:lnTo>
                        <a:pt x="203" y="0"/>
                      </a:lnTo>
                      <a:lnTo>
                        <a:pt x="207" y="0"/>
                      </a:lnTo>
                      <a:lnTo>
                        <a:pt x="211" y="0"/>
                      </a:lnTo>
                      <a:lnTo>
                        <a:pt x="215" y="0"/>
                      </a:lnTo>
                      <a:lnTo>
                        <a:pt x="219" y="0"/>
                      </a:lnTo>
                      <a:lnTo>
                        <a:pt x="222" y="0"/>
                      </a:lnTo>
                      <a:lnTo>
                        <a:pt x="226" y="0"/>
                      </a:lnTo>
                      <a:lnTo>
                        <a:pt x="230" y="0"/>
                      </a:lnTo>
                      <a:lnTo>
                        <a:pt x="234" y="0"/>
                      </a:lnTo>
                      <a:lnTo>
                        <a:pt x="238" y="0"/>
                      </a:lnTo>
                      <a:lnTo>
                        <a:pt x="242" y="0"/>
                      </a:lnTo>
                      <a:lnTo>
                        <a:pt x="246" y="0"/>
                      </a:lnTo>
                      <a:lnTo>
                        <a:pt x="254" y="0"/>
                      </a:lnTo>
                      <a:lnTo>
                        <a:pt x="258" y="0"/>
                      </a:lnTo>
                      <a:lnTo>
                        <a:pt x="261" y="0"/>
                      </a:lnTo>
                      <a:lnTo>
                        <a:pt x="265" y="0"/>
                      </a:lnTo>
                      <a:lnTo>
                        <a:pt x="269" y="0"/>
                      </a:lnTo>
                      <a:lnTo>
                        <a:pt x="273" y="0"/>
                      </a:lnTo>
                      <a:lnTo>
                        <a:pt x="277" y="0"/>
                      </a:lnTo>
                      <a:lnTo>
                        <a:pt x="281" y="0"/>
                      </a:lnTo>
                      <a:lnTo>
                        <a:pt x="285" y="0"/>
                      </a:lnTo>
                      <a:lnTo>
                        <a:pt x="289" y="0"/>
                      </a:lnTo>
                      <a:lnTo>
                        <a:pt x="293" y="0"/>
                      </a:lnTo>
                      <a:lnTo>
                        <a:pt x="297" y="0"/>
                      </a:lnTo>
                      <a:lnTo>
                        <a:pt x="300" y="0"/>
                      </a:lnTo>
                      <a:lnTo>
                        <a:pt x="304" y="0"/>
                      </a:lnTo>
                      <a:lnTo>
                        <a:pt x="308" y="0"/>
                      </a:lnTo>
                      <a:lnTo>
                        <a:pt x="312" y="0"/>
                      </a:lnTo>
                      <a:lnTo>
                        <a:pt x="316" y="0"/>
                      </a:lnTo>
                      <a:lnTo>
                        <a:pt x="320" y="0"/>
                      </a:lnTo>
                      <a:lnTo>
                        <a:pt x="324" y="0"/>
                      </a:lnTo>
                      <a:lnTo>
                        <a:pt x="328" y="0"/>
                      </a:lnTo>
                      <a:lnTo>
                        <a:pt x="332" y="0"/>
                      </a:lnTo>
                      <a:lnTo>
                        <a:pt x="335" y="0"/>
                      </a:lnTo>
                      <a:lnTo>
                        <a:pt x="339" y="0"/>
                      </a:lnTo>
                      <a:lnTo>
                        <a:pt x="343" y="0"/>
                      </a:lnTo>
                      <a:lnTo>
                        <a:pt x="347" y="0"/>
                      </a:lnTo>
                      <a:lnTo>
                        <a:pt x="351" y="0"/>
                      </a:lnTo>
                      <a:lnTo>
                        <a:pt x="355" y="0"/>
                      </a:lnTo>
                      <a:lnTo>
                        <a:pt x="359" y="0"/>
                      </a:lnTo>
                      <a:lnTo>
                        <a:pt x="363" y="0"/>
                      </a:lnTo>
                      <a:lnTo>
                        <a:pt x="371" y="0"/>
                      </a:lnTo>
                      <a:lnTo>
                        <a:pt x="374" y="0"/>
                      </a:lnTo>
                      <a:lnTo>
                        <a:pt x="378" y="0"/>
                      </a:lnTo>
                      <a:lnTo>
                        <a:pt x="382" y="0"/>
                      </a:lnTo>
                      <a:lnTo>
                        <a:pt x="386" y="0"/>
                      </a:lnTo>
                      <a:lnTo>
                        <a:pt x="390" y="0"/>
                      </a:lnTo>
                      <a:lnTo>
                        <a:pt x="394" y="0"/>
                      </a:lnTo>
                      <a:lnTo>
                        <a:pt x="398" y="0"/>
                      </a:lnTo>
                      <a:lnTo>
                        <a:pt x="402" y="0"/>
                      </a:lnTo>
                      <a:lnTo>
                        <a:pt x="406" y="0"/>
                      </a:lnTo>
                      <a:lnTo>
                        <a:pt x="410" y="0"/>
                      </a:lnTo>
                      <a:lnTo>
                        <a:pt x="413" y="0"/>
                      </a:lnTo>
                      <a:lnTo>
                        <a:pt x="417" y="0"/>
                      </a:lnTo>
                      <a:lnTo>
                        <a:pt x="421" y="0"/>
                      </a:lnTo>
                      <a:lnTo>
                        <a:pt x="425" y="0"/>
                      </a:lnTo>
                      <a:lnTo>
                        <a:pt x="429" y="0"/>
                      </a:lnTo>
                      <a:lnTo>
                        <a:pt x="433" y="0"/>
                      </a:lnTo>
                      <a:lnTo>
                        <a:pt x="437" y="0"/>
                      </a:lnTo>
                      <a:lnTo>
                        <a:pt x="441" y="0"/>
                      </a:lnTo>
                      <a:lnTo>
                        <a:pt x="445" y="0"/>
                      </a:lnTo>
                      <a:lnTo>
                        <a:pt x="449" y="0"/>
                      </a:lnTo>
                      <a:lnTo>
                        <a:pt x="452" y="0"/>
                      </a:lnTo>
                      <a:lnTo>
                        <a:pt x="456" y="0"/>
                      </a:lnTo>
                      <a:lnTo>
                        <a:pt x="460" y="0"/>
                      </a:lnTo>
                      <a:lnTo>
                        <a:pt x="464" y="0"/>
                      </a:lnTo>
                      <a:lnTo>
                        <a:pt x="468" y="0"/>
                      </a:lnTo>
                      <a:lnTo>
                        <a:pt x="472" y="0"/>
                      </a:lnTo>
                      <a:lnTo>
                        <a:pt x="476" y="0"/>
                      </a:lnTo>
                      <a:lnTo>
                        <a:pt x="480" y="0"/>
                      </a:lnTo>
                      <a:lnTo>
                        <a:pt x="488" y="0"/>
                      </a:lnTo>
                      <a:lnTo>
                        <a:pt x="491" y="0"/>
                      </a:lnTo>
                      <a:lnTo>
                        <a:pt x="495" y="0"/>
                      </a:lnTo>
                      <a:lnTo>
                        <a:pt x="499" y="0"/>
                      </a:lnTo>
                      <a:lnTo>
                        <a:pt x="503" y="0"/>
                      </a:lnTo>
                      <a:lnTo>
                        <a:pt x="507" y="0"/>
                      </a:lnTo>
                      <a:lnTo>
                        <a:pt x="511" y="0"/>
                      </a:lnTo>
                      <a:lnTo>
                        <a:pt x="515" y="0"/>
                      </a:lnTo>
                    </a:path>
                  </a:pathLst>
                </a:custGeom>
                <a:noFill/>
                <a:ln w="19050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83" name="Freeform 1059">
                  <a:extLst>
                    <a:ext uri="{FF2B5EF4-FFF2-40B4-BE49-F238E27FC236}">
                      <a16:creationId xmlns:a16="http://schemas.microsoft.com/office/drawing/2014/main" id="{54620A6B-D004-42F8-9404-86014B1507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64" y="1511"/>
                  <a:ext cx="483" cy="7"/>
                </a:xfrm>
                <a:custGeom>
                  <a:avLst/>
                  <a:gdLst>
                    <a:gd name="T0" fmla="*/ 8 w 483"/>
                    <a:gd name="T1" fmla="*/ 4 h 7"/>
                    <a:gd name="T2" fmla="*/ 19 w 483"/>
                    <a:gd name="T3" fmla="*/ 4 h 7"/>
                    <a:gd name="T4" fmla="*/ 31 w 483"/>
                    <a:gd name="T5" fmla="*/ 4 h 7"/>
                    <a:gd name="T6" fmla="*/ 43 w 483"/>
                    <a:gd name="T7" fmla="*/ 4 h 7"/>
                    <a:gd name="T8" fmla="*/ 54 w 483"/>
                    <a:gd name="T9" fmla="*/ 4 h 7"/>
                    <a:gd name="T10" fmla="*/ 66 w 483"/>
                    <a:gd name="T11" fmla="*/ 4 h 7"/>
                    <a:gd name="T12" fmla="*/ 78 w 483"/>
                    <a:gd name="T13" fmla="*/ 4 h 7"/>
                    <a:gd name="T14" fmla="*/ 93 w 483"/>
                    <a:gd name="T15" fmla="*/ 4 h 7"/>
                    <a:gd name="T16" fmla="*/ 105 w 483"/>
                    <a:gd name="T17" fmla="*/ 4 h 7"/>
                    <a:gd name="T18" fmla="*/ 117 w 483"/>
                    <a:gd name="T19" fmla="*/ 4 h 7"/>
                    <a:gd name="T20" fmla="*/ 128 w 483"/>
                    <a:gd name="T21" fmla="*/ 4 h 7"/>
                    <a:gd name="T22" fmla="*/ 140 w 483"/>
                    <a:gd name="T23" fmla="*/ 4 h 7"/>
                    <a:gd name="T24" fmla="*/ 152 w 483"/>
                    <a:gd name="T25" fmla="*/ 4 h 7"/>
                    <a:gd name="T26" fmla="*/ 163 w 483"/>
                    <a:gd name="T27" fmla="*/ 4 h 7"/>
                    <a:gd name="T28" fmla="*/ 175 w 483"/>
                    <a:gd name="T29" fmla="*/ 4 h 7"/>
                    <a:gd name="T30" fmla="*/ 187 w 483"/>
                    <a:gd name="T31" fmla="*/ 4 h 7"/>
                    <a:gd name="T32" fmla="*/ 199 w 483"/>
                    <a:gd name="T33" fmla="*/ 4 h 7"/>
                    <a:gd name="T34" fmla="*/ 214 w 483"/>
                    <a:gd name="T35" fmla="*/ 4 h 7"/>
                    <a:gd name="T36" fmla="*/ 226 w 483"/>
                    <a:gd name="T37" fmla="*/ 4 h 7"/>
                    <a:gd name="T38" fmla="*/ 238 w 483"/>
                    <a:gd name="T39" fmla="*/ 4 h 7"/>
                    <a:gd name="T40" fmla="*/ 249 w 483"/>
                    <a:gd name="T41" fmla="*/ 4 h 7"/>
                    <a:gd name="T42" fmla="*/ 261 w 483"/>
                    <a:gd name="T43" fmla="*/ 4 h 7"/>
                    <a:gd name="T44" fmla="*/ 273 w 483"/>
                    <a:gd name="T45" fmla="*/ 4 h 7"/>
                    <a:gd name="T46" fmla="*/ 284 w 483"/>
                    <a:gd name="T47" fmla="*/ 4 h 7"/>
                    <a:gd name="T48" fmla="*/ 296 w 483"/>
                    <a:gd name="T49" fmla="*/ 4 h 7"/>
                    <a:gd name="T50" fmla="*/ 308 w 483"/>
                    <a:gd name="T51" fmla="*/ 4 h 7"/>
                    <a:gd name="T52" fmla="*/ 323 w 483"/>
                    <a:gd name="T53" fmla="*/ 4 h 7"/>
                    <a:gd name="T54" fmla="*/ 335 w 483"/>
                    <a:gd name="T55" fmla="*/ 4 h 7"/>
                    <a:gd name="T56" fmla="*/ 347 w 483"/>
                    <a:gd name="T57" fmla="*/ 4 h 7"/>
                    <a:gd name="T58" fmla="*/ 358 w 483"/>
                    <a:gd name="T59" fmla="*/ 4 h 7"/>
                    <a:gd name="T60" fmla="*/ 370 w 483"/>
                    <a:gd name="T61" fmla="*/ 4 h 7"/>
                    <a:gd name="T62" fmla="*/ 382 w 483"/>
                    <a:gd name="T63" fmla="*/ 4 h 7"/>
                    <a:gd name="T64" fmla="*/ 393 w 483"/>
                    <a:gd name="T65" fmla="*/ 4 h 7"/>
                    <a:gd name="T66" fmla="*/ 405 w 483"/>
                    <a:gd name="T67" fmla="*/ 4 h 7"/>
                    <a:gd name="T68" fmla="*/ 417 w 483"/>
                    <a:gd name="T69" fmla="*/ 4 h 7"/>
                    <a:gd name="T70" fmla="*/ 429 w 483"/>
                    <a:gd name="T71" fmla="*/ 4 h 7"/>
                    <a:gd name="T72" fmla="*/ 444 w 483"/>
                    <a:gd name="T73" fmla="*/ 4 h 7"/>
                    <a:gd name="T74" fmla="*/ 456 w 483"/>
                    <a:gd name="T75" fmla="*/ 4 h 7"/>
                    <a:gd name="T76" fmla="*/ 468 w 483"/>
                    <a:gd name="T77" fmla="*/ 0 h 7"/>
                    <a:gd name="T78" fmla="*/ 471 w 483"/>
                    <a:gd name="T79" fmla="*/ 4 h 7"/>
                    <a:gd name="T80" fmla="*/ 475 w 483"/>
                    <a:gd name="T81" fmla="*/ 0 h 7"/>
                    <a:gd name="T82" fmla="*/ 479 w 483"/>
                    <a:gd name="T83" fmla="*/ 4 h 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483" h="7">
                      <a:moveTo>
                        <a:pt x="0" y="4"/>
                      </a:moveTo>
                      <a:lnTo>
                        <a:pt x="4" y="4"/>
                      </a:lnTo>
                      <a:lnTo>
                        <a:pt x="8" y="4"/>
                      </a:lnTo>
                      <a:lnTo>
                        <a:pt x="11" y="4"/>
                      </a:lnTo>
                      <a:lnTo>
                        <a:pt x="15" y="4"/>
                      </a:lnTo>
                      <a:lnTo>
                        <a:pt x="19" y="4"/>
                      </a:lnTo>
                      <a:lnTo>
                        <a:pt x="23" y="4"/>
                      </a:lnTo>
                      <a:lnTo>
                        <a:pt x="27" y="4"/>
                      </a:lnTo>
                      <a:lnTo>
                        <a:pt x="31" y="4"/>
                      </a:lnTo>
                      <a:lnTo>
                        <a:pt x="35" y="4"/>
                      </a:lnTo>
                      <a:lnTo>
                        <a:pt x="39" y="4"/>
                      </a:lnTo>
                      <a:lnTo>
                        <a:pt x="43" y="4"/>
                      </a:lnTo>
                      <a:lnTo>
                        <a:pt x="47" y="4"/>
                      </a:lnTo>
                      <a:lnTo>
                        <a:pt x="50" y="4"/>
                      </a:lnTo>
                      <a:lnTo>
                        <a:pt x="54" y="4"/>
                      </a:lnTo>
                      <a:lnTo>
                        <a:pt x="58" y="4"/>
                      </a:lnTo>
                      <a:lnTo>
                        <a:pt x="62" y="4"/>
                      </a:lnTo>
                      <a:lnTo>
                        <a:pt x="66" y="4"/>
                      </a:lnTo>
                      <a:lnTo>
                        <a:pt x="70" y="4"/>
                      </a:lnTo>
                      <a:lnTo>
                        <a:pt x="74" y="4"/>
                      </a:lnTo>
                      <a:lnTo>
                        <a:pt x="78" y="4"/>
                      </a:lnTo>
                      <a:lnTo>
                        <a:pt x="82" y="4"/>
                      </a:lnTo>
                      <a:lnTo>
                        <a:pt x="89" y="4"/>
                      </a:lnTo>
                      <a:lnTo>
                        <a:pt x="93" y="4"/>
                      </a:lnTo>
                      <a:lnTo>
                        <a:pt x="97" y="4"/>
                      </a:lnTo>
                      <a:lnTo>
                        <a:pt x="101" y="4"/>
                      </a:lnTo>
                      <a:lnTo>
                        <a:pt x="105" y="4"/>
                      </a:lnTo>
                      <a:lnTo>
                        <a:pt x="109" y="4"/>
                      </a:lnTo>
                      <a:lnTo>
                        <a:pt x="113" y="4"/>
                      </a:lnTo>
                      <a:lnTo>
                        <a:pt x="117" y="4"/>
                      </a:lnTo>
                      <a:lnTo>
                        <a:pt x="121" y="4"/>
                      </a:lnTo>
                      <a:lnTo>
                        <a:pt x="125" y="4"/>
                      </a:lnTo>
                      <a:lnTo>
                        <a:pt x="128" y="4"/>
                      </a:lnTo>
                      <a:lnTo>
                        <a:pt x="132" y="4"/>
                      </a:lnTo>
                      <a:lnTo>
                        <a:pt x="136" y="4"/>
                      </a:lnTo>
                      <a:lnTo>
                        <a:pt x="140" y="4"/>
                      </a:lnTo>
                      <a:lnTo>
                        <a:pt x="144" y="4"/>
                      </a:lnTo>
                      <a:lnTo>
                        <a:pt x="148" y="4"/>
                      </a:lnTo>
                      <a:lnTo>
                        <a:pt x="152" y="4"/>
                      </a:lnTo>
                      <a:lnTo>
                        <a:pt x="156" y="4"/>
                      </a:lnTo>
                      <a:lnTo>
                        <a:pt x="160" y="4"/>
                      </a:lnTo>
                      <a:lnTo>
                        <a:pt x="163" y="4"/>
                      </a:lnTo>
                      <a:lnTo>
                        <a:pt x="167" y="4"/>
                      </a:lnTo>
                      <a:lnTo>
                        <a:pt x="171" y="4"/>
                      </a:lnTo>
                      <a:lnTo>
                        <a:pt x="175" y="4"/>
                      </a:lnTo>
                      <a:lnTo>
                        <a:pt x="179" y="4"/>
                      </a:lnTo>
                      <a:lnTo>
                        <a:pt x="183" y="4"/>
                      </a:lnTo>
                      <a:lnTo>
                        <a:pt x="187" y="4"/>
                      </a:lnTo>
                      <a:lnTo>
                        <a:pt x="191" y="4"/>
                      </a:lnTo>
                      <a:lnTo>
                        <a:pt x="195" y="4"/>
                      </a:lnTo>
                      <a:lnTo>
                        <a:pt x="199" y="4"/>
                      </a:lnTo>
                      <a:lnTo>
                        <a:pt x="206" y="4"/>
                      </a:lnTo>
                      <a:lnTo>
                        <a:pt x="210" y="4"/>
                      </a:lnTo>
                      <a:lnTo>
                        <a:pt x="214" y="4"/>
                      </a:lnTo>
                      <a:lnTo>
                        <a:pt x="218" y="4"/>
                      </a:lnTo>
                      <a:lnTo>
                        <a:pt x="222" y="4"/>
                      </a:lnTo>
                      <a:lnTo>
                        <a:pt x="226" y="4"/>
                      </a:lnTo>
                      <a:lnTo>
                        <a:pt x="230" y="4"/>
                      </a:lnTo>
                      <a:lnTo>
                        <a:pt x="234" y="4"/>
                      </a:lnTo>
                      <a:lnTo>
                        <a:pt x="238" y="4"/>
                      </a:lnTo>
                      <a:lnTo>
                        <a:pt x="241" y="4"/>
                      </a:lnTo>
                      <a:lnTo>
                        <a:pt x="245" y="4"/>
                      </a:lnTo>
                      <a:lnTo>
                        <a:pt x="249" y="4"/>
                      </a:lnTo>
                      <a:lnTo>
                        <a:pt x="253" y="4"/>
                      </a:lnTo>
                      <a:lnTo>
                        <a:pt x="257" y="4"/>
                      </a:lnTo>
                      <a:lnTo>
                        <a:pt x="261" y="4"/>
                      </a:lnTo>
                      <a:lnTo>
                        <a:pt x="265" y="4"/>
                      </a:lnTo>
                      <a:lnTo>
                        <a:pt x="269" y="4"/>
                      </a:lnTo>
                      <a:lnTo>
                        <a:pt x="273" y="4"/>
                      </a:lnTo>
                      <a:lnTo>
                        <a:pt x="277" y="4"/>
                      </a:lnTo>
                      <a:lnTo>
                        <a:pt x="280" y="4"/>
                      </a:lnTo>
                      <a:lnTo>
                        <a:pt x="284" y="4"/>
                      </a:lnTo>
                      <a:lnTo>
                        <a:pt x="288" y="4"/>
                      </a:lnTo>
                      <a:lnTo>
                        <a:pt x="292" y="4"/>
                      </a:lnTo>
                      <a:lnTo>
                        <a:pt x="296" y="4"/>
                      </a:lnTo>
                      <a:lnTo>
                        <a:pt x="300" y="4"/>
                      </a:lnTo>
                      <a:lnTo>
                        <a:pt x="304" y="4"/>
                      </a:lnTo>
                      <a:lnTo>
                        <a:pt x="308" y="4"/>
                      </a:lnTo>
                      <a:lnTo>
                        <a:pt x="312" y="4"/>
                      </a:lnTo>
                      <a:lnTo>
                        <a:pt x="316" y="4"/>
                      </a:lnTo>
                      <a:lnTo>
                        <a:pt x="323" y="4"/>
                      </a:lnTo>
                      <a:lnTo>
                        <a:pt x="327" y="4"/>
                      </a:lnTo>
                      <a:lnTo>
                        <a:pt x="331" y="4"/>
                      </a:lnTo>
                      <a:lnTo>
                        <a:pt x="335" y="4"/>
                      </a:lnTo>
                      <a:lnTo>
                        <a:pt x="339" y="4"/>
                      </a:lnTo>
                      <a:lnTo>
                        <a:pt x="343" y="4"/>
                      </a:lnTo>
                      <a:lnTo>
                        <a:pt x="347" y="4"/>
                      </a:lnTo>
                      <a:lnTo>
                        <a:pt x="351" y="4"/>
                      </a:lnTo>
                      <a:lnTo>
                        <a:pt x="354" y="4"/>
                      </a:lnTo>
                      <a:lnTo>
                        <a:pt x="358" y="4"/>
                      </a:lnTo>
                      <a:lnTo>
                        <a:pt x="362" y="4"/>
                      </a:lnTo>
                      <a:lnTo>
                        <a:pt x="366" y="4"/>
                      </a:lnTo>
                      <a:lnTo>
                        <a:pt x="370" y="4"/>
                      </a:lnTo>
                      <a:lnTo>
                        <a:pt x="374" y="4"/>
                      </a:lnTo>
                      <a:lnTo>
                        <a:pt x="378" y="4"/>
                      </a:lnTo>
                      <a:lnTo>
                        <a:pt x="382" y="4"/>
                      </a:lnTo>
                      <a:lnTo>
                        <a:pt x="386" y="4"/>
                      </a:lnTo>
                      <a:lnTo>
                        <a:pt x="390" y="4"/>
                      </a:lnTo>
                      <a:lnTo>
                        <a:pt x="393" y="4"/>
                      </a:lnTo>
                      <a:lnTo>
                        <a:pt x="397" y="4"/>
                      </a:lnTo>
                      <a:lnTo>
                        <a:pt x="401" y="4"/>
                      </a:lnTo>
                      <a:lnTo>
                        <a:pt x="405" y="4"/>
                      </a:lnTo>
                      <a:lnTo>
                        <a:pt x="409" y="4"/>
                      </a:lnTo>
                      <a:lnTo>
                        <a:pt x="413" y="4"/>
                      </a:lnTo>
                      <a:lnTo>
                        <a:pt x="417" y="4"/>
                      </a:lnTo>
                      <a:lnTo>
                        <a:pt x="421" y="4"/>
                      </a:lnTo>
                      <a:lnTo>
                        <a:pt x="425" y="4"/>
                      </a:lnTo>
                      <a:lnTo>
                        <a:pt x="429" y="4"/>
                      </a:lnTo>
                      <a:lnTo>
                        <a:pt x="432" y="4"/>
                      </a:lnTo>
                      <a:lnTo>
                        <a:pt x="440" y="4"/>
                      </a:lnTo>
                      <a:lnTo>
                        <a:pt x="444" y="4"/>
                      </a:lnTo>
                      <a:lnTo>
                        <a:pt x="448" y="4"/>
                      </a:lnTo>
                      <a:lnTo>
                        <a:pt x="452" y="4"/>
                      </a:lnTo>
                      <a:lnTo>
                        <a:pt x="456" y="4"/>
                      </a:lnTo>
                      <a:lnTo>
                        <a:pt x="460" y="4"/>
                      </a:lnTo>
                      <a:lnTo>
                        <a:pt x="464" y="4"/>
                      </a:lnTo>
                      <a:lnTo>
                        <a:pt x="468" y="0"/>
                      </a:lnTo>
                      <a:lnTo>
                        <a:pt x="471" y="4"/>
                      </a:lnTo>
                      <a:lnTo>
                        <a:pt x="471" y="0"/>
                      </a:lnTo>
                      <a:lnTo>
                        <a:pt x="471" y="4"/>
                      </a:lnTo>
                      <a:lnTo>
                        <a:pt x="475" y="0"/>
                      </a:lnTo>
                      <a:lnTo>
                        <a:pt x="475" y="4"/>
                      </a:lnTo>
                      <a:lnTo>
                        <a:pt x="475" y="0"/>
                      </a:lnTo>
                      <a:lnTo>
                        <a:pt x="479" y="4"/>
                      </a:lnTo>
                      <a:lnTo>
                        <a:pt x="479" y="0"/>
                      </a:lnTo>
                      <a:lnTo>
                        <a:pt x="479" y="4"/>
                      </a:lnTo>
                      <a:lnTo>
                        <a:pt x="483" y="0"/>
                      </a:lnTo>
                      <a:lnTo>
                        <a:pt x="483" y="7"/>
                      </a:lnTo>
                    </a:path>
                  </a:pathLst>
                </a:custGeom>
                <a:noFill/>
                <a:ln w="19050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84" name="Freeform 1060">
                  <a:extLst>
                    <a:ext uri="{FF2B5EF4-FFF2-40B4-BE49-F238E27FC236}">
                      <a16:creationId xmlns:a16="http://schemas.microsoft.com/office/drawing/2014/main" id="{D8C4BC54-EACC-463D-8035-72F371F0B7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47" y="1503"/>
                  <a:ext cx="164" cy="19"/>
                </a:xfrm>
                <a:custGeom>
                  <a:avLst/>
                  <a:gdLst>
                    <a:gd name="T0" fmla="*/ 0 w 164"/>
                    <a:gd name="T1" fmla="*/ 4 h 19"/>
                    <a:gd name="T2" fmla="*/ 4 w 164"/>
                    <a:gd name="T3" fmla="*/ 19 h 19"/>
                    <a:gd name="T4" fmla="*/ 4 w 164"/>
                    <a:gd name="T5" fmla="*/ 15 h 19"/>
                    <a:gd name="T6" fmla="*/ 8 w 164"/>
                    <a:gd name="T7" fmla="*/ 15 h 19"/>
                    <a:gd name="T8" fmla="*/ 12 w 164"/>
                    <a:gd name="T9" fmla="*/ 8 h 19"/>
                    <a:gd name="T10" fmla="*/ 12 w 164"/>
                    <a:gd name="T11" fmla="*/ 4 h 19"/>
                    <a:gd name="T12" fmla="*/ 16 w 164"/>
                    <a:gd name="T13" fmla="*/ 8 h 19"/>
                    <a:gd name="T14" fmla="*/ 16 w 164"/>
                    <a:gd name="T15" fmla="*/ 8 h 19"/>
                    <a:gd name="T16" fmla="*/ 20 w 164"/>
                    <a:gd name="T17" fmla="*/ 8 h 19"/>
                    <a:gd name="T18" fmla="*/ 24 w 164"/>
                    <a:gd name="T19" fmla="*/ 8 h 19"/>
                    <a:gd name="T20" fmla="*/ 24 w 164"/>
                    <a:gd name="T21" fmla="*/ 8 h 19"/>
                    <a:gd name="T22" fmla="*/ 27 w 164"/>
                    <a:gd name="T23" fmla="*/ 8 h 19"/>
                    <a:gd name="T24" fmla="*/ 31 w 164"/>
                    <a:gd name="T25" fmla="*/ 8 h 19"/>
                    <a:gd name="T26" fmla="*/ 35 w 164"/>
                    <a:gd name="T27" fmla="*/ 8 h 19"/>
                    <a:gd name="T28" fmla="*/ 35 w 164"/>
                    <a:gd name="T29" fmla="*/ 8 h 19"/>
                    <a:gd name="T30" fmla="*/ 39 w 164"/>
                    <a:gd name="T31" fmla="*/ 8 h 19"/>
                    <a:gd name="T32" fmla="*/ 43 w 164"/>
                    <a:gd name="T33" fmla="*/ 8 h 19"/>
                    <a:gd name="T34" fmla="*/ 43 w 164"/>
                    <a:gd name="T35" fmla="*/ 8 h 19"/>
                    <a:gd name="T36" fmla="*/ 47 w 164"/>
                    <a:gd name="T37" fmla="*/ 8 h 19"/>
                    <a:gd name="T38" fmla="*/ 51 w 164"/>
                    <a:gd name="T39" fmla="*/ 8 h 19"/>
                    <a:gd name="T40" fmla="*/ 51 w 164"/>
                    <a:gd name="T41" fmla="*/ 8 h 19"/>
                    <a:gd name="T42" fmla="*/ 55 w 164"/>
                    <a:gd name="T43" fmla="*/ 8 h 19"/>
                    <a:gd name="T44" fmla="*/ 59 w 164"/>
                    <a:gd name="T45" fmla="*/ 8 h 19"/>
                    <a:gd name="T46" fmla="*/ 62 w 164"/>
                    <a:gd name="T47" fmla="*/ 8 h 19"/>
                    <a:gd name="T48" fmla="*/ 62 w 164"/>
                    <a:gd name="T49" fmla="*/ 8 h 19"/>
                    <a:gd name="T50" fmla="*/ 66 w 164"/>
                    <a:gd name="T51" fmla="*/ 8 h 19"/>
                    <a:gd name="T52" fmla="*/ 74 w 164"/>
                    <a:gd name="T53" fmla="*/ 8 h 19"/>
                    <a:gd name="T54" fmla="*/ 74 w 164"/>
                    <a:gd name="T55" fmla="*/ 8 h 19"/>
                    <a:gd name="T56" fmla="*/ 78 w 164"/>
                    <a:gd name="T57" fmla="*/ 8 h 19"/>
                    <a:gd name="T58" fmla="*/ 82 w 164"/>
                    <a:gd name="T59" fmla="*/ 8 h 19"/>
                    <a:gd name="T60" fmla="*/ 82 w 164"/>
                    <a:gd name="T61" fmla="*/ 8 h 19"/>
                    <a:gd name="T62" fmla="*/ 86 w 164"/>
                    <a:gd name="T63" fmla="*/ 8 h 19"/>
                    <a:gd name="T64" fmla="*/ 90 w 164"/>
                    <a:gd name="T65" fmla="*/ 8 h 19"/>
                    <a:gd name="T66" fmla="*/ 90 w 164"/>
                    <a:gd name="T67" fmla="*/ 8 h 19"/>
                    <a:gd name="T68" fmla="*/ 94 w 164"/>
                    <a:gd name="T69" fmla="*/ 8 h 19"/>
                    <a:gd name="T70" fmla="*/ 98 w 164"/>
                    <a:gd name="T71" fmla="*/ 8 h 19"/>
                    <a:gd name="T72" fmla="*/ 101 w 164"/>
                    <a:gd name="T73" fmla="*/ 8 h 19"/>
                    <a:gd name="T74" fmla="*/ 101 w 164"/>
                    <a:gd name="T75" fmla="*/ 8 h 19"/>
                    <a:gd name="T76" fmla="*/ 105 w 164"/>
                    <a:gd name="T77" fmla="*/ 8 h 19"/>
                    <a:gd name="T78" fmla="*/ 109 w 164"/>
                    <a:gd name="T79" fmla="*/ 8 h 19"/>
                    <a:gd name="T80" fmla="*/ 109 w 164"/>
                    <a:gd name="T81" fmla="*/ 8 h 19"/>
                    <a:gd name="T82" fmla="*/ 113 w 164"/>
                    <a:gd name="T83" fmla="*/ 8 h 19"/>
                    <a:gd name="T84" fmla="*/ 117 w 164"/>
                    <a:gd name="T85" fmla="*/ 8 h 19"/>
                    <a:gd name="T86" fmla="*/ 117 w 164"/>
                    <a:gd name="T87" fmla="*/ 8 h 19"/>
                    <a:gd name="T88" fmla="*/ 121 w 164"/>
                    <a:gd name="T89" fmla="*/ 8 h 19"/>
                    <a:gd name="T90" fmla="*/ 125 w 164"/>
                    <a:gd name="T91" fmla="*/ 8 h 19"/>
                    <a:gd name="T92" fmla="*/ 129 w 164"/>
                    <a:gd name="T93" fmla="*/ 8 h 19"/>
                    <a:gd name="T94" fmla="*/ 129 w 164"/>
                    <a:gd name="T95" fmla="*/ 8 h 19"/>
                    <a:gd name="T96" fmla="*/ 133 w 164"/>
                    <a:gd name="T97" fmla="*/ 8 h 19"/>
                    <a:gd name="T98" fmla="*/ 137 w 164"/>
                    <a:gd name="T99" fmla="*/ 8 h 19"/>
                    <a:gd name="T100" fmla="*/ 137 w 164"/>
                    <a:gd name="T101" fmla="*/ 8 h 19"/>
                    <a:gd name="T102" fmla="*/ 140 w 164"/>
                    <a:gd name="T103" fmla="*/ 8 h 19"/>
                    <a:gd name="T104" fmla="*/ 144 w 164"/>
                    <a:gd name="T105" fmla="*/ 8 h 19"/>
                    <a:gd name="T106" fmla="*/ 144 w 164"/>
                    <a:gd name="T107" fmla="*/ 8 h 19"/>
                    <a:gd name="T108" fmla="*/ 148 w 164"/>
                    <a:gd name="T109" fmla="*/ 8 h 19"/>
                    <a:gd name="T110" fmla="*/ 152 w 164"/>
                    <a:gd name="T111" fmla="*/ 8 h 19"/>
                    <a:gd name="T112" fmla="*/ 156 w 164"/>
                    <a:gd name="T113" fmla="*/ 8 h 19"/>
                    <a:gd name="T114" fmla="*/ 156 w 164"/>
                    <a:gd name="T115" fmla="*/ 8 h 19"/>
                    <a:gd name="T116" fmla="*/ 160 w 164"/>
                    <a:gd name="T117" fmla="*/ 8 h 19"/>
                    <a:gd name="T118" fmla="*/ 164 w 164"/>
                    <a:gd name="T119" fmla="*/ 8 h 19"/>
                    <a:gd name="T120" fmla="*/ 164 w 164"/>
                    <a:gd name="T121" fmla="*/ 8 h 19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</a:gdLst>
                  <a:ahLst/>
                  <a:cxnLst>
                    <a:cxn ang="T122">
                      <a:pos x="T0" y="T1"/>
                    </a:cxn>
                    <a:cxn ang="T123">
                      <a:pos x="T2" y="T3"/>
                    </a:cxn>
                    <a:cxn ang="T124">
                      <a:pos x="T4" y="T5"/>
                    </a:cxn>
                    <a:cxn ang="T125">
                      <a:pos x="T6" y="T7"/>
                    </a:cxn>
                    <a:cxn ang="T126">
                      <a:pos x="T8" y="T9"/>
                    </a:cxn>
                    <a:cxn ang="T127">
                      <a:pos x="T10" y="T11"/>
                    </a:cxn>
                    <a:cxn ang="T128">
                      <a:pos x="T12" y="T13"/>
                    </a:cxn>
                    <a:cxn ang="T129">
                      <a:pos x="T14" y="T15"/>
                    </a:cxn>
                    <a:cxn ang="T130">
                      <a:pos x="T16" y="T17"/>
                    </a:cxn>
                    <a:cxn ang="T131">
                      <a:pos x="T18" y="T19"/>
                    </a:cxn>
                    <a:cxn ang="T132">
                      <a:pos x="T20" y="T21"/>
                    </a:cxn>
                    <a:cxn ang="T133">
                      <a:pos x="T22" y="T23"/>
                    </a:cxn>
                    <a:cxn ang="T134">
                      <a:pos x="T24" y="T25"/>
                    </a:cxn>
                    <a:cxn ang="T135">
                      <a:pos x="T26" y="T27"/>
                    </a:cxn>
                    <a:cxn ang="T136">
                      <a:pos x="T28" y="T29"/>
                    </a:cxn>
                    <a:cxn ang="T137">
                      <a:pos x="T30" y="T31"/>
                    </a:cxn>
                    <a:cxn ang="T138">
                      <a:pos x="T32" y="T33"/>
                    </a:cxn>
                    <a:cxn ang="T139">
                      <a:pos x="T34" y="T35"/>
                    </a:cxn>
                    <a:cxn ang="T140">
                      <a:pos x="T36" y="T37"/>
                    </a:cxn>
                    <a:cxn ang="T141">
                      <a:pos x="T38" y="T39"/>
                    </a:cxn>
                    <a:cxn ang="T142">
                      <a:pos x="T40" y="T41"/>
                    </a:cxn>
                    <a:cxn ang="T143">
                      <a:pos x="T42" y="T43"/>
                    </a:cxn>
                    <a:cxn ang="T144">
                      <a:pos x="T44" y="T45"/>
                    </a:cxn>
                    <a:cxn ang="T145">
                      <a:pos x="T46" y="T47"/>
                    </a:cxn>
                    <a:cxn ang="T146">
                      <a:pos x="T48" y="T49"/>
                    </a:cxn>
                    <a:cxn ang="T147">
                      <a:pos x="T50" y="T51"/>
                    </a:cxn>
                    <a:cxn ang="T148">
                      <a:pos x="T52" y="T53"/>
                    </a:cxn>
                    <a:cxn ang="T149">
                      <a:pos x="T54" y="T55"/>
                    </a:cxn>
                    <a:cxn ang="T150">
                      <a:pos x="T56" y="T57"/>
                    </a:cxn>
                    <a:cxn ang="T151">
                      <a:pos x="T58" y="T59"/>
                    </a:cxn>
                    <a:cxn ang="T152">
                      <a:pos x="T60" y="T61"/>
                    </a:cxn>
                    <a:cxn ang="T153">
                      <a:pos x="T62" y="T63"/>
                    </a:cxn>
                    <a:cxn ang="T154">
                      <a:pos x="T64" y="T65"/>
                    </a:cxn>
                    <a:cxn ang="T155">
                      <a:pos x="T66" y="T67"/>
                    </a:cxn>
                    <a:cxn ang="T156">
                      <a:pos x="T68" y="T69"/>
                    </a:cxn>
                    <a:cxn ang="T157">
                      <a:pos x="T70" y="T71"/>
                    </a:cxn>
                    <a:cxn ang="T158">
                      <a:pos x="T72" y="T73"/>
                    </a:cxn>
                    <a:cxn ang="T159">
                      <a:pos x="T74" y="T75"/>
                    </a:cxn>
                    <a:cxn ang="T160">
                      <a:pos x="T76" y="T77"/>
                    </a:cxn>
                    <a:cxn ang="T161">
                      <a:pos x="T78" y="T79"/>
                    </a:cxn>
                    <a:cxn ang="T162">
                      <a:pos x="T80" y="T81"/>
                    </a:cxn>
                    <a:cxn ang="T163">
                      <a:pos x="T82" y="T83"/>
                    </a:cxn>
                    <a:cxn ang="T164">
                      <a:pos x="T84" y="T85"/>
                    </a:cxn>
                    <a:cxn ang="T165">
                      <a:pos x="T86" y="T87"/>
                    </a:cxn>
                    <a:cxn ang="T166">
                      <a:pos x="T88" y="T89"/>
                    </a:cxn>
                    <a:cxn ang="T167">
                      <a:pos x="T90" y="T91"/>
                    </a:cxn>
                    <a:cxn ang="T168">
                      <a:pos x="T92" y="T93"/>
                    </a:cxn>
                    <a:cxn ang="T169">
                      <a:pos x="T94" y="T95"/>
                    </a:cxn>
                    <a:cxn ang="T170">
                      <a:pos x="T96" y="T97"/>
                    </a:cxn>
                    <a:cxn ang="T171">
                      <a:pos x="T98" y="T99"/>
                    </a:cxn>
                    <a:cxn ang="T172">
                      <a:pos x="T100" y="T101"/>
                    </a:cxn>
                    <a:cxn ang="T173">
                      <a:pos x="T102" y="T103"/>
                    </a:cxn>
                    <a:cxn ang="T174">
                      <a:pos x="T104" y="T105"/>
                    </a:cxn>
                    <a:cxn ang="T175">
                      <a:pos x="T106" y="T107"/>
                    </a:cxn>
                    <a:cxn ang="T176">
                      <a:pos x="T108" y="T109"/>
                    </a:cxn>
                    <a:cxn ang="T177">
                      <a:pos x="T110" y="T111"/>
                    </a:cxn>
                    <a:cxn ang="T178">
                      <a:pos x="T112" y="T113"/>
                    </a:cxn>
                    <a:cxn ang="T179">
                      <a:pos x="T114" y="T115"/>
                    </a:cxn>
                    <a:cxn ang="T180">
                      <a:pos x="T116" y="T117"/>
                    </a:cxn>
                    <a:cxn ang="T181">
                      <a:pos x="T118" y="T119"/>
                    </a:cxn>
                    <a:cxn ang="T182">
                      <a:pos x="T120" y="T121"/>
                    </a:cxn>
                  </a:cxnLst>
                  <a:rect l="0" t="0" r="r" b="b"/>
                  <a:pathLst>
                    <a:path w="164" h="19">
                      <a:moveTo>
                        <a:pt x="0" y="15"/>
                      </a:moveTo>
                      <a:lnTo>
                        <a:pt x="0" y="4"/>
                      </a:lnTo>
                      <a:lnTo>
                        <a:pt x="4" y="8"/>
                      </a:lnTo>
                      <a:lnTo>
                        <a:pt x="4" y="19"/>
                      </a:lnTo>
                      <a:lnTo>
                        <a:pt x="4" y="0"/>
                      </a:lnTo>
                      <a:lnTo>
                        <a:pt x="4" y="15"/>
                      </a:lnTo>
                      <a:lnTo>
                        <a:pt x="8" y="12"/>
                      </a:lnTo>
                      <a:lnTo>
                        <a:pt x="8" y="15"/>
                      </a:lnTo>
                      <a:lnTo>
                        <a:pt x="8" y="4"/>
                      </a:lnTo>
                      <a:lnTo>
                        <a:pt x="12" y="8"/>
                      </a:lnTo>
                      <a:lnTo>
                        <a:pt x="12" y="15"/>
                      </a:lnTo>
                      <a:lnTo>
                        <a:pt x="12" y="4"/>
                      </a:lnTo>
                      <a:lnTo>
                        <a:pt x="12" y="12"/>
                      </a:lnTo>
                      <a:lnTo>
                        <a:pt x="16" y="8"/>
                      </a:lnTo>
                      <a:lnTo>
                        <a:pt x="16" y="12"/>
                      </a:lnTo>
                      <a:lnTo>
                        <a:pt x="16" y="8"/>
                      </a:lnTo>
                      <a:lnTo>
                        <a:pt x="20" y="12"/>
                      </a:lnTo>
                      <a:lnTo>
                        <a:pt x="20" y="8"/>
                      </a:lnTo>
                      <a:lnTo>
                        <a:pt x="20" y="12"/>
                      </a:lnTo>
                      <a:lnTo>
                        <a:pt x="24" y="8"/>
                      </a:lnTo>
                      <a:lnTo>
                        <a:pt x="24" y="12"/>
                      </a:lnTo>
                      <a:lnTo>
                        <a:pt x="24" y="8"/>
                      </a:lnTo>
                      <a:lnTo>
                        <a:pt x="27" y="12"/>
                      </a:lnTo>
                      <a:lnTo>
                        <a:pt x="27" y="8"/>
                      </a:lnTo>
                      <a:lnTo>
                        <a:pt x="31" y="12"/>
                      </a:lnTo>
                      <a:lnTo>
                        <a:pt x="31" y="8"/>
                      </a:lnTo>
                      <a:lnTo>
                        <a:pt x="31" y="12"/>
                      </a:lnTo>
                      <a:lnTo>
                        <a:pt x="35" y="8"/>
                      </a:lnTo>
                      <a:lnTo>
                        <a:pt x="35" y="12"/>
                      </a:lnTo>
                      <a:lnTo>
                        <a:pt x="35" y="8"/>
                      </a:lnTo>
                      <a:lnTo>
                        <a:pt x="39" y="12"/>
                      </a:lnTo>
                      <a:lnTo>
                        <a:pt x="39" y="8"/>
                      </a:lnTo>
                      <a:lnTo>
                        <a:pt x="39" y="12"/>
                      </a:lnTo>
                      <a:lnTo>
                        <a:pt x="43" y="8"/>
                      </a:lnTo>
                      <a:lnTo>
                        <a:pt x="43" y="12"/>
                      </a:lnTo>
                      <a:lnTo>
                        <a:pt x="43" y="8"/>
                      </a:lnTo>
                      <a:lnTo>
                        <a:pt x="47" y="12"/>
                      </a:lnTo>
                      <a:lnTo>
                        <a:pt x="47" y="8"/>
                      </a:lnTo>
                      <a:lnTo>
                        <a:pt x="47" y="12"/>
                      </a:lnTo>
                      <a:lnTo>
                        <a:pt x="51" y="8"/>
                      </a:lnTo>
                      <a:lnTo>
                        <a:pt x="51" y="12"/>
                      </a:lnTo>
                      <a:lnTo>
                        <a:pt x="51" y="8"/>
                      </a:lnTo>
                      <a:lnTo>
                        <a:pt x="55" y="12"/>
                      </a:lnTo>
                      <a:lnTo>
                        <a:pt x="55" y="8"/>
                      </a:lnTo>
                      <a:lnTo>
                        <a:pt x="55" y="12"/>
                      </a:lnTo>
                      <a:lnTo>
                        <a:pt x="59" y="8"/>
                      </a:lnTo>
                      <a:lnTo>
                        <a:pt x="59" y="12"/>
                      </a:lnTo>
                      <a:lnTo>
                        <a:pt x="62" y="8"/>
                      </a:lnTo>
                      <a:lnTo>
                        <a:pt x="62" y="12"/>
                      </a:lnTo>
                      <a:lnTo>
                        <a:pt x="62" y="8"/>
                      </a:lnTo>
                      <a:lnTo>
                        <a:pt x="66" y="12"/>
                      </a:lnTo>
                      <a:lnTo>
                        <a:pt x="66" y="8"/>
                      </a:lnTo>
                      <a:lnTo>
                        <a:pt x="66" y="12"/>
                      </a:lnTo>
                      <a:lnTo>
                        <a:pt x="74" y="8"/>
                      </a:lnTo>
                      <a:lnTo>
                        <a:pt x="74" y="12"/>
                      </a:lnTo>
                      <a:lnTo>
                        <a:pt x="74" y="8"/>
                      </a:lnTo>
                      <a:lnTo>
                        <a:pt x="78" y="12"/>
                      </a:lnTo>
                      <a:lnTo>
                        <a:pt x="78" y="8"/>
                      </a:lnTo>
                      <a:lnTo>
                        <a:pt x="78" y="12"/>
                      </a:lnTo>
                      <a:lnTo>
                        <a:pt x="82" y="8"/>
                      </a:lnTo>
                      <a:lnTo>
                        <a:pt x="82" y="12"/>
                      </a:lnTo>
                      <a:lnTo>
                        <a:pt x="82" y="8"/>
                      </a:lnTo>
                      <a:lnTo>
                        <a:pt x="86" y="12"/>
                      </a:lnTo>
                      <a:lnTo>
                        <a:pt x="86" y="8"/>
                      </a:lnTo>
                      <a:lnTo>
                        <a:pt x="86" y="12"/>
                      </a:lnTo>
                      <a:lnTo>
                        <a:pt x="90" y="8"/>
                      </a:lnTo>
                      <a:lnTo>
                        <a:pt x="90" y="12"/>
                      </a:lnTo>
                      <a:lnTo>
                        <a:pt x="90" y="8"/>
                      </a:lnTo>
                      <a:lnTo>
                        <a:pt x="94" y="12"/>
                      </a:lnTo>
                      <a:lnTo>
                        <a:pt x="94" y="8"/>
                      </a:lnTo>
                      <a:lnTo>
                        <a:pt x="98" y="12"/>
                      </a:lnTo>
                      <a:lnTo>
                        <a:pt x="98" y="8"/>
                      </a:lnTo>
                      <a:lnTo>
                        <a:pt x="98" y="12"/>
                      </a:lnTo>
                      <a:lnTo>
                        <a:pt x="101" y="8"/>
                      </a:lnTo>
                      <a:lnTo>
                        <a:pt x="101" y="12"/>
                      </a:lnTo>
                      <a:lnTo>
                        <a:pt x="101" y="8"/>
                      </a:lnTo>
                      <a:lnTo>
                        <a:pt x="105" y="12"/>
                      </a:lnTo>
                      <a:lnTo>
                        <a:pt x="105" y="8"/>
                      </a:lnTo>
                      <a:lnTo>
                        <a:pt x="105" y="12"/>
                      </a:lnTo>
                      <a:lnTo>
                        <a:pt x="109" y="8"/>
                      </a:lnTo>
                      <a:lnTo>
                        <a:pt x="109" y="12"/>
                      </a:lnTo>
                      <a:lnTo>
                        <a:pt x="109" y="8"/>
                      </a:lnTo>
                      <a:lnTo>
                        <a:pt x="113" y="12"/>
                      </a:lnTo>
                      <a:lnTo>
                        <a:pt x="113" y="8"/>
                      </a:lnTo>
                      <a:lnTo>
                        <a:pt x="113" y="12"/>
                      </a:lnTo>
                      <a:lnTo>
                        <a:pt x="117" y="8"/>
                      </a:lnTo>
                      <a:lnTo>
                        <a:pt x="117" y="12"/>
                      </a:lnTo>
                      <a:lnTo>
                        <a:pt x="117" y="8"/>
                      </a:lnTo>
                      <a:lnTo>
                        <a:pt x="121" y="12"/>
                      </a:lnTo>
                      <a:lnTo>
                        <a:pt x="121" y="8"/>
                      </a:lnTo>
                      <a:lnTo>
                        <a:pt x="121" y="12"/>
                      </a:lnTo>
                      <a:lnTo>
                        <a:pt x="125" y="8"/>
                      </a:lnTo>
                      <a:lnTo>
                        <a:pt x="125" y="12"/>
                      </a:lnTo>
                      <a:lnTo>
                        <a:pt x="129" y="8"/>
                      </a:lnTo>
                      <a:lnTo>
                        <a:pt x="129" y="12"/>
                      </a:lnTo>
                      <a:lnTo>
                        <a:pt x="129" y="8"/>
                      </a:lnTo>
                      <a:lnTo>
                        <a:pt x="133" y="12"/>
                      </a:lnTo>
                      <a:lnTo>
                        <a:pt x="133" y="8"/>
                      </a:lnTo>
                      <a:lnTo>
                        <a:pt x="133" y="12"/>
                      </a:lnTo>
                      <a:lnTo>
                        <a:pt x="137" y="8"/>
                      </a:lnTo>
                      <a:lnTo>
                        <a:pt x="137" y="12"/>
                      </a:lnTo>
                      <a:lnTo>
                        <a:pt x="137" y="8"/>
                      </a:lnTo>
                      <a:lnTo>
                        <a:pt x="140" y="12"/>
                      </a:lnTo>
                      <a:lnTo>
                        <a:pt x="140" y="8"/>
                      </a:lnTo>
                      <a:lnTo>
                        <a:pt x="140" y="12"/>
                      </a:lnTo>
                      <a:lnTo>
                        <a:pt x="144" y="8"/>
                      </a:lnTo>
                      <a:lnTo>
                        <a:pt x="144" y="12"/>
                      </a:lnTo>
                      <a:lnTo>
                        <a:pt x="144" y="8"/>
                      </a:lnTo>
                      <a:lnTo>
                        <a:pt x="148" y="12"/>
                      </a:lnTo>
                      <a:lnTo>
                        <a:pt x="148" y="8"/>
                      </a:lnTo>
                      <a:lnTo>
                        <a:pt x="148" y="12"/>
                      </a:lnTo>
                      <a:lnTo>
                        <a:pt x="152" y="8"/>
                      </a:lnTo>
                      <a:lnTo>
                        <a:pt x="152" y="12"/>
                      </a:lnTo>
                      <a:lnTo>
                        <a:pt x="156" y="8"/>
                      </a:lnTo>
                      <a:lnTo>
                        <a:pt x="156" y="12"/>
                      </a:lnTo>
                      <a:lnTo>
                        <a:pt x="156" y="8"/>
                      </a:lnTo>
                      <a:lnTo>
                        <a:pt x="160" y="12"/>
                      </a:lnTo>
                      <a:lnTo>
                        <a:pt x="160" y="8"/>
                      </a:lnTo>
                      <a:lnTo>
                        <a:pt x="160" y="12"/>
                      </a:lnTo>
                      <a:lnTo>
                        <a:pt x="164" y="8"/>
                      </a:lnTo>
                      <a:lnTo>
                        <a:pt x="164" y="12"/>
                      </a:lnTo>
                      <a:lnTo>
                        <a:pt x="164" y="8"/>
                      </a:lnTo>
                    </a:path>
                  </a:pathLst>
                </a:custGeom>
                <a:noFill/>
                <a:ln w="19050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85" name="Freeform 1061">
                  <a:extLst>
                    <a:ext uri="{FF2B5EF4-FFF2-40B4-BE49-F238E27FC236}">
                      <a16:creationId xmlns:a16="http://schemas.microsoft.com/office/drawing/2014/main" id="{FA386B93-6725-408E-82BA-A9DC4B4047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11" y="1511"/>
                  <a:ext cx="175" cy="4"/>
                </a:xfrm>
                <a:custGeom>
                  <a:avLst/>
                  <a:gdLst>
                    <a:gd name="T0" fmla="*/ 4 w 175"/>
                    <a:gd name="T1" fmla="*/ 4 h 4"/>
                    <a:gd name="T2" fmla="*/ 4 w 175"/>
                    <a:gd name="T3" fmla="*/ 4 h 4"/>
                    <a:gd name="T4" fmla="*/ 8 w 175"/>
                    <a:gd name="T5" fmla="*/ 4 h 4"/>
                    <a:gd name="T6" fmla="*/ 12 w 175"/>
                    <a:gd name="T7" fmla="*/ 4 h 4"/>
                    <a:gd name="T8" fmla="*/ 12 w 175"/>
                    <a:gd name="T9" fmla="*/ 4 h 4"/>
                    <a:gd name="T10" fmla="*/ 15 w 175"/>
                    <a:gd name="T11" fmla="*/ 4 h 4"/>
                    <a:gd name="T12" fmla="*/ 19 w 175"/>
                    <a:gd name="T13" fmla="*/ 4 h 4"/>
                    <a:gd name="T14" fmla="*/ 27 w 175"/>
                    <a:gd name="T15" fmla="*/ 4 h 4"/>
                    <a:gd name="T16" fmla="*/ 27 w 175"/>
                    <a:gd name="T17" fmla="*/ 4 h 4"/>
                    <a:gd name="T18" fmla="*/ 31 w 175"/>
                    <a:gd name="T19" fmla="*/ 4 h 4"/>
                    <a:gd name="T20" fmla="*/ 35 w 175"/>
                    <a:gd name="T21" fmla="*/ 4 h 4"/>
                    <a:gd name="T22" fmla="*/ 35 w 175"/>
                    <a:gd name="T23" fmla="*/ 4 h 4"/>
                    <a:gd name="T24" fmla="*/ 39 w 175"/>
                    <a:gd name="T25" fmla="*/ 4 h 4"/>
                    <a:gd name="T26" fmla="*/ 43 w 175"/>
                    <a:gd name="T27" fmla="*/ 4 h 4"/>
                    <a:gd name="T28" fmla="*/ 43 w 175"/>
                    <a:gd name="T29" fmla="*/ 4 h 4"/>
                    <a:gd name="T30" fmla="*/ 47 w 175"/>
                    <a:gd name="T31" fmla="*/ 4 h 4"/>
                    <a:gd name="T32" fmla="*/ 50 w 175"/>
                    <a:gd name="T33" fmla="*/ 4 h 4"/>
                    <a:gd name="T34" fmla="*/ 50 w 175"/>
                    <a:gd name="T35" fmla="*/ 4 h 4"/>
                    <a:gd name="T36" fmla="*/ 54 w 175"/>
                    <a:gd name="T37" fmla="*/ 4 h 4"/>
                    <a:gd name="T38" fmla="*/ 58 w 175"/>
                    <a:gd name="T39" fmla="*/ 4 h 4"/>
                    <a:gd name="T40" fmla="*/ 62 w 175"/>
                    <a:gd name="T41" fmla="*/ 4 h 4"/>
                    <a:gd name="T42" fmla="*/ 62 w 175"/>
                    <a:gd name="T43" fmla="*/ 4 h 4"/>
                    <a:gd name="T44" fmla="*/ 66 w 175"/>
                    <a:gd name="T45" fmla="*/ 4 h 4"/>
                    <a:gd name="T46" fmla="*/ 70 w 175"/>
                    <a:gd name="T47" fmla="*/ 4 h 4"/>
                    <a:gd name="T48" fmla="*/ 70 w 175"/>
                    <a:gd name="T49" fmla="*/ 4 h 4"/>
                    <a:gd name="T50" fmla="*/ 74 w 175"/>
                    <a:gd name="T51" fmla="*/ 4 h 4"/>
                    <a:gd name="T52" fmla="*/ 78 w 175"/>
                    <a:gd name="T53" fmla="*/ 4 h 4"/>
                    <a:gd name="T54" fmla="*/ 78 w 175"/>
                    <a:gd name="T55" fmla="*/ 4 h 4"/>
                    <a:gd name="T56" fmla="*/ 82 w 175"/>
                    <a:gd name="T57" fmla="*/ 4 h 4"/>
                    <a:gd name="T58" fmla="*/ 86 w 175"/>
                    <a:gd name="T59" fmla="*/ 4 h 4"/>
                    <a:gd name="T60" fmla="*/ 89 w 175"/>
                    <a:gd name="T61" fmla="*/ 4 h 4"/>
                    <a:gd name="T62" fmla="*/ 89 w 175"/>
                    <a:gd name="T63" fmla="*/ 4 h 4"/>
                    <a:gd name="T64" fmla="*/ 93 w 175"/>
                    <a:gd name="T65" fmla="*/ 4 h 4"/>
                    <a:gd name="T66" fmla="*/ 97 w 175"/>
                    <a:gd name="T67" fmla="*/ 4 h 4"/>
                    <a:gd name="T68" fmla="*/ 97 w 175"/>
                    <a:gd name="T69" fmla="*/ 4 h 4"/>
                    <a:gd name="T70" fmla="*/ 101 w 175"/>
                    <a:gd name="T71" fmla="*/ 4 h 4"/>
                    <a:gd name="T72" fmla="*/ 105 w 175"/>
                    <a:gd name="T73" fmla="*/ 4 h 4"/>
                    <a:gd name="T74" fmla="*/ 105 w 175"/>
                    <a:gd name="T75" fmla="*/ 4 h 4"/>
                    <a:gd name="T76" fmla="*/ 109 w 175"/>
                    <a:gd name="T77" fmla="*/ 4 h 4"/>
                    <a:gd name="T78" fmla="*/ 113 w 175"/>
                    <a:gd name="T79" fmla="*/ 4 h 4"/>
                    <a:gd name="T80" fmla="*/ 117 w 175"/>
                    <a:gd name="T81" fmla="*/ 4 h 4"/>
                    <a:gd name="T82" fmla="*/ 117 w 175"/>
                    <a:gd name="T83" fmla="*/ 4 h 4"/>
                    <a:gd name="T84" fmla="*/ 121 w 175"/>
                    <a:gd name="T85" fmla="*/ 4 h 4"/>
                    <a:gd name="T86" fmla="*/ 125 w 175"/>
                    <a:gd name="T87" fmla="*/ 4 h 4"/>
                    <a:gd name="T88" fmla="*/ 125 w 175"/>
                    <a:gd name="T89" fmla="*/ 4 h 4"/>
                    <a:gd name="T90" fmla="*/ 128 w 175"/>
                    <a:gd name="T91" fmla="*/ 4 h 4"/>
                    <a:gd name="T92" fmla="*/ 132 w 175"/>
                    <a:gd name="T93" fmla="*/ 4 h 4"/>
                    <a:gd name="T94" fmla="*/ 132 w 175"/>
                    <a:gd name="T95" fmla="*/ 4 h 4"/>
                    <a:gd name="T96" fmla="*/ 136 w 175"/>
                    <a:gd name="T97" fmla="*/ 4 h 4"/>
                    <a:gd name="T98" fmla="*/ 144 w 175"/>
                    <a:gd name="T99" fmla="*/ 4 h 4"/>
                    <a:gd name="T100" fmla="*/ 144 w 175"/>
                    <a:gd name="T101" fmla="*/ 4 h 4"/>
                    <a:gd name="T102" fmla="*/ 148 w 175"/>
                    <a:gd name="T103" fmla="*/ 4 h 4"/>
                    <a:gd name="T104" fmla="*/ 152 w 175"/>
                    <a:gd name="T105" fmla="*/ 4 h 4"/>
                    <a:gd name="T106" fmla="*/ 156 w 175"/>
                    <a:gd name="T107" fmla="*/ 4 h 4"/>
                    <a:gd name="T108" fmla="*/ 156 w 175"/>
                    <a:gd name="T109" fmla="*/ 4 h 4"/>
                    <a:gd name="T110" fmla="*/ 160 w 175"/>
                    <a:gd name="T111" fmla="*/ 4 h 4"/>
                    <a:gd name="T112" fmla="*/ 164 w 175"/>
                    <a:gd name="T113" fmla="*/ 4 h 4"/>
                    <a:gd name="T114" fmla="*/ 164 w 175"/>
                    <a:gd name="T115" fmla="*/ 4 h 4"/>
                    <a:gd name="T116" fmla="*/ 167 w 175"/>
                    <a:gd name="T117" fmla="*/ 4 h 4"/>
                    <a:gd name="T118" fmla="*/ 171 w 175"/>
                    <a:gd name="T119" fmla="*/ 4 h 4"/>
                    <a:gd name="T120" fmla="*/ 171 w 175"/>
                    <a:gd name="T121" fmla="*/ 4 h 4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</a:gdLst>
                  <a:ahLst/>
                  <a:cxnLst>
                    <a:cxn ang="T122">
                      <a:pos x="T0" y="T1"/>
                    </a:cxn>
                    <a:cxn ang="T123">
                      <a:pos x="T2" y="T3"/>
                    </a:cxn>
                    <a:cxn ang="T124">
                      <a:pos x="T4" y="T5"/>
                    </a:cxn>
                    <a:cxn ang="T125">
                      <a:pos x="T6" y="T7"/>
                    </a:cxn>
                    <a:cxn ang="T126">
                      <a:pos x="T8" y="T9"/>
                    </a:cxn>
                    <a:cxn ang="T127">
                      <a:pos x="T10" y="T11"/>
                    </a:cxn>
                    <a:cxn ang="T128">
                      <a:pos x="T12" y="T13"/>
                    </a:cxn>
                    <a:cxn ang="T129">
                      <a:pos x="T14" y="T15"/>
                    </a:cxn>
                    <a:cxn ang="T130">
                      <a:pos x="T16" y="T17"/>
                    </a:cxn>
                    <a:cxn ang="T131">
                      <a:pos x="T18" y="T19"/>
                    </a:cxn>
                    <a:cxn ang="T132">
                      <a:pos x="T20" y="T21"/>
                    </a:cxn>
                    <a:cxn ang="T133">
                      <a:pos x="T22" y="T23"/>
                    </a:cxn>
                    <a:cxn ang="T134">
                      <a:pos x="T24" y="T25"/>
                    </a:cxn>
                    <a:cxn ang="T135">
                      <a:pos x="T26" y="T27"/>
                    </a:cxn>
                    <a:cxn ang="T136">
                      <a:pos x="T28" y="T29"/>
                    </a:cxn>
                    <a:cxn ang="T137">
                      <a:pos x="T30" y="T31"/>
                    </a:cxn>
                    <a:cxn ang="T138">
                      <a:pos x="T32" y="T33"/>
                    </a:cxn>
                    <a:cxn ang="T139">
                      <a:pos x="T34" y="T35"/>
                    </a:cxn>
                    <a:cxn ang="T140">
                      <a:pos x="T36" y="T37"/>
                    </a:cxn>
                    <a:cxn ang="T141">
                      <a:pos x="T38" y="T39"/>
                    </a:cxn>
                    <a:cxn ang="T142">
                      <a:pos x="T40" y="T41"/>
                    </a:cxn>
                    <a:cxn ang="T143">
                      <a:pos x="T42" y="T43"/>
                    </a:cxn>
                    <a:cxn ang="T144">
                      <a:pos x="T44" y="T45"/>
                    </a:cxn>
                    <a:cxn ang="T145">
                      <a:pos x="T46" y="T47"/>
                    </a:cxn>
                    <a:cxn ang="T146">
                      <a:pos x="T48" y="T49"/>
                    </a:cxn>
                    <a:cxn ang="T147">
                      <a:pos x="T50" y="T51"/>
                    </a:cxn>
                    <a:cxn ang="T148">
                      <a:pos x="T52" y="T53"/>
                    </a:cxn>
                    <a:cxn ang="T149">
                      <a:pos x="T54" y="T55"/>
                    </a:cxn>
                    <a:cxn ang="T150">
                      <a:pos x="T56" y="T57"/>
                    </a:cxn>
                    <a:cxn ang="T151">
                      <a:pos x="T58" y="T59"/>
                    </a:cxn>
                    <a:cxn ang="T152">
                      <a:pos x="T60" y="T61"/>
                    </a:cxn>
                    <a:cxn ang="T153">
                      <a:pos x="T62" y="T63"/>
                    </a:cxn>
                    <a:cxn ang="T154">
                      <a:pos x="T64" y="T65"/>
                    </a:cxn>
                    <a:cxn ang="T155">
                      <a:pos x="T66" y="T67"/>
                    </a:cxn>
                    <a:cxn ang="T156">
                      <a:pos x="T68" y="T69"/>
                    </a:cxn>
                    <a:cxn ang="T157">
                      <a:pos x="T70" y="T71"/>
                    </a:cxn>
                    <a:cxn ang="T158">
                      <a:pos x="T72" y="T73"/>
                    </a:cxn>
                    <a:cxn ang="T159">
                      <a:pos x="T74" y="T75"/>
                    </a:cxn>
                    <a:cxn ang="T160">
                      <a:pos x="T76" y="T77"/>
                    </a:cxn>
                    <a:cxn ang="T161">
                      <a:pos x="T78" y="T79"/>
                    </a:cxn>
                    <a:cxn ang="T162">
                      <a:pos x="T80" y="T81"/>
                    </a:cxn>
                    <a:cxn ang="T163">
                      <a:pos x="T82" y="T83"/>
                    </a:cxn>
                    <a:cxn ang="T164">
                      <a:pos x="T84" y="T85"/>
                    </a:cxn>
                    <a:cxn ang="T165">
                      <a:pos x="T86" y="T87"/>
                    </a:cxn>
                    <a:cxn ang="T166">
                      <a:pos x="T88" y="T89"/>
                    </a:cxn>
                    <a:cxn ang="T167">
                      <a:pos x="T90" y="T91"/>
                    </a:cxn>
                    <a:cxn ang="T168">
                      <a:pos x="T92" y="T93"/>
                    </a:cxn>
                    <a:cxn ang="T169">
                      <a:pos x="T94" y="T95"/>
                    </a:cxn>
                    <a:cxn ang="T170">
                      <a:pos x="T96" y="T97"/>
                    </a:cxn>
                    <a:cxn ang="T171">
                      <a:pos x="T98" y="T99"/>
                    </a:cxn>
                    <a:cxn ang="T172">
                      <a:pos x="T100" y="T101"/>
                    </a:cxn>
                    <a:cxn ang="T173">
                      <a:pos x="T102" y="T103"/>
                    </a:cxn>
                    <a:cxn ang="T174">
                      <a:pos x="T104" y="T105"/>
                    </a:cxn>
                    <a:cxn ang="T175">
                      <a:pos x="T106" y="T107"/>
                    </a:cxn>
                    <a:cxn ang="T176">
                      <a:pos x="T108" y="T109"/>
                    </a:cxn>
                    <a:cxn ang="T177">
                      <a:pos x="T110" y="T111"/>
                    </a:cxn>
                    <a:cxn ang="T178">
                      <a:pos x="T112" y="T113"/>
                    </a:cxn>
                    <a:cxn ang="T179">
                      <a:pos x="T114" y="T115"/>
                    </a:cxn>
                    <a:cxn ang="T180">
                      <a:pos x="T116" y="T117"/>
                    </a:cxn>
                    <a:cxn ang="T181">
                      <a:pos x="T118" y="T119"/>
                    </a:cxn>
                    <a:cxn ang="T182">
                      <a:pos x="T120" y="T121"/>
                    </a:cxn>
                  </a:cxnLst>
                  <a:rect l="0" t="0" r="r" b="b"/>
                  <a:pathLst>
                    <a:path w="175" h="4">
                      <a:moveTo>
                        <a:pt x="0" y="0"/>
                      </a:move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8" y="0"/>
                      </a:lnTo>
                      <a:lnTo>
                        <a:pt x="8" y="4"/>
                      </a:lnTo>
                      <a:lnTo>
                        <a:pt x="8" y="0"/>
                      </a:lnTo>
                      <a:lnTo>
                        <a:pt x="12" y="4"/>
                      </a:lnTo>
                      <a:lnTo>
                        <a:pt x="12" y="0"/>
                      </a:lnTo>
                      <a:lnTo>
                        <a:pt x="12" y="4"/>
                      </a:lnTo>
                      <a:lnTo>
                        <a:pt x="15" y="0"/>
                      </a:lnTo>
                      <a:lnTo>
                        <a:pt x="15" y="4"/>
                      </a:lnTo>
                      <a:lnTo>
                        <a:pt x="15" y="0"/>
                      </a:lnTo>
                      <a:lnTo>
                        <a:pt x="19" y="4"/>
                      </a:lnTo>
                      <a:lnTo>
                        <a:pt x="19" y="0"/>
                      </a:lnTo>
                      <a:lnTo>
                        <a:pt x="27" y="4"/>
                      </a:lnTo>
                      <a:lnTo>
                        <a:pt x="27" y="0"/>
                      </a:lnTo>
                      <a:lnTo>
                        <a:pt x="27" y="4"/>
                      </a:lnTo>
                      <a:lnTo>
                        <a:pt x="31" y="0"/>
                      </a:lnTo>
                      <a:lnTo>
                        <a:pt x="31" y="4"/>
                      </a:lnTo>
                      <a:lnTo>
                        <a:pt x="31" y="0"/>
                      </a:lnTo>
                      <a:lnTo>
                        <a:pt x="35" y="4"/>
                      </a:lnTo>
                      <a:lnTo>
                        <a:pt x="35" y="0"/>
                      </a:lnTo>
                      <a:lnTo>
                        <a:pt x="35" y="4"/>
                      </a:lnTo>
                      <a:lnTo>
                        <a:pt x="39" y="0"/>
                      </a:lnTo>
                      <a:lnTo>
                        <a:pt x="39" y="4"/>
                      </a:lnTo>
                      <a:lnTo>
                        <a:pt x="39" y="0"/>
                      </a:lnTo>
                      <a:lnTo>
                        <a:pt x="43" y="4"/>
                      </a:lnTo>
                      <a:lnTo>
                        <a:pt x="43" y="0"/>
                      </a:lnTo>
                      <a:lnTo>
                        <a:pt x="43" y="4"/>
                      </a:lnTo>
                      <a:lnTo>
                        <a:pt x="47" y="0"/>
                      </a:lnTo>
                      <a:lnTo>
                        <a:pt x="47" y="4"/>
                      </a:lnTo>
                      <a:lnTo>
                        <a:pt x="47" y="0"/>
                      </a:lnTo>
                      <a:lnTo>
                        <a:pt x="50" y="4"/>
                      </a:lnTo>
                      <a:lnTo>
                        <a:pt x="50" y="0"/>
                      </a:lnTo>
                      <a:lnTo>
                        <a:pt x="50" y="4"/>
                      </a:lnTo>
                      <a:lnTo>
                        <a:pt x="54" y="0"/>
                      </a:lnTo>
                      <a:lnTo>
                        <a:pt x="54" y="4"/>
                      </a:lnTo>
                      <a:lnTo>
                        <a:pt x="58" y="0"/>
                      </a:lnTo>
                      <a:lnTo>
                        <a:pt x="58" y="4"/>
                      </a:lnTo>
                      <a:lnTo>
                        <a:pt x="58" y="0"/>
                      </a:lnTo>
                      <a:lnTo>
                        <a:pt x="62" y="4"/>
                      </a:lnTo>
                      <a:lnTo>
                        <a:pt x="62" y="0"/>
                      </a:lnTo>
                      <a:lnTo>
                        <a:pt x="62" y="4"/>
                      </a:lnTo>
                      <a:lnTo>
                        <a:pt x="66" y="0"/>
                      </a:lnTo>
                      <a:lnTo>
                        <a:pt x="66" y="4"/>
                      </a:lnTo>
                      <a:lnTo>
                        <a:pt x="66" y="0"/>
                      </a:lnTo>
                      <a:lnTo>
                        <a:pt x="70" y="4"/>
                      </a:lnTo>
                      <a:lnTo>
                        <a:pt x="70" y="0"/>
                      </a:lnTo>
                      <a:lnTo>
                        <a:pt x="70" y="4"/>
                      </a:lnTo>
                      <a:lnTo>
                        <a:pt x="74" y="0"/>
                      </a:lnTo>
                      <a:lnTo>
                        <a:pt x="74" y="4"/>
                      </a:lnTo>
                      <a:lnTo>
                        <a:pt x="74" y="0"/>
                      </a:lnTo>
                      <a:lnTo>
                        <a:pt x="78" y="4"/>
                      </a:lnTo>
                      <a:lnTo>
                        <a:pt x="78" y="0"/>
                      </a:lnTo>
                      <a:lnTo>
                        <a:pt x="78" y="4"/>
                      </a:lnTo>
                      <a:lnTo>
                        <a:pt x="82" y="0"/>
                      </a:lnTo>
                      <a:lnTo>
                        <a:pt x="82" y="4"/>
                      </a:lnTo>
                      <a:lnTo>
                        <a:pt x="86" y="0"/>
                      </a:lnTo>
                      <a:lnTo>
                        <a:pt x="86" y="4"/>
                      </a:lnTo>
                      <a:lnTo>
                        <a:pt x="86" y="0"/>
                      </a:lnTo>
                      <a:lnTo>
                        <a:pt x="89" y="4"/>
                      </a:lnTo>
                      <a:lnTo>
                        <a:pt x="89" y="0"/>
                      </a:lnTo>
                      <a:lnTo>
                        <a:pt x="89" y="4"/>
                      </a:lnTo>
                      <a:lnTo>
                        <a:pt x="93" y="0"/>
                      </a:lnTo>
                      <a:lnTo>
                        <a:pt x="93" y="4"/>
                      </a:lnTo>
                      <a:lnTo>
                        <a:pt x="93" y="0"/>
                      </a:lnTo>
                      <a:lnTo>
                        <a:pt x="97" y="4"/>
                      </a:lnTo>
                      <a:lnTo>
                        <a:pt x="97" y="0"/>
                      </a:lnTo>
                      <a:lnTo>
                        <a:pt x="97" y="4"/>
                      </a:lnTo>
                      <a:lnTo>
                        <a:pt x="101" y="0"/>
                      </a:lnTo>
                      <a:lnTo>
                        <a:pt x="101" y="4"/>
                      </a:lnTo>
                      <a:lnTo>
                        <a:pt x="101" y="0"/>
                      </a:lnTo>
                      <a:lnTo>
                        <a:pt x="105" y="4"/>
                      </a:lnTo>
                      <a:lnTo>
                        <a:pt x="105" y="0"/>
                      </a:lnTo>
                      <a:lnTo>
                        <a:pt x="105" y="4"/>
                      </a:lnTo>
                      <a:lnTo>
                        <a:pt x="109" y="0"/>
                      </a:lnTo>
                      <a:lnTo>
                        <a:pt x="109" y="4"/>
                      </a:lnTo>
                      <a:lnTo>
                        <a:pt x="109" y="0"/>
                      </a:lnTo>
                      <a:lnTo>
                        <a:pt x="113" y="4"/>
                      </a:lnTo>
                      <a:lnTo>
                        <a:pt x="113" y="0"/>
                      </a:lnTo>
                      <a:lnTo>
                        <a:pt x="117" y="4"/>
                      </a:lnTo>
                      <a:lnTo>
                        <a:pt x="117" y="0"/>
                      </a:lnTo>
                      <a:lnTo>
                        <a:pt x="117" y="4"/>
                      </a:lnTo>
                      <a:lnTo>
                        <a:pt x="121" y="0"/>
                      </a:lnTo>
                      <a:lnTo>
                        <a:pt x="121" y="4"/>
                      </a:lnTo>
                      <a:lnTo>
                        <a:pt x="121" y="0"/>
                      </a:lnTo>
                      <a:lnTo>
                        <a:pt x="125" y="4"/>
                      </a:lnTo>
                      <a:lnTo>
                        <a:pt x="125" y="0"/>
                      </a:lnTo>
                      <a:lnTo>
                        <a:pt x="125" y="4"/>
                      </a:lnTo>
                      <a:lnTo>
                        <a:pt x="128" y="0"/>
                      </a:lnTo>
                      <a:lnTo>
                        <a:pt x="128" y="4"/>
                      </a:lnTo>
                      <a:lnTo>
                        <a:pt x="128" y="0"/>
                      </a:lnTo>
                      <a:lnTo>
                        <a:pt x="132" y="4"/>
                      </a:lnTo>
                      <a:lnTo>
                        <a:pt x="132" y="0"/>
                      </a:lnTo>
                      <a:lnTo>
                        <a:pt x="132" y="4"/>
                      </a:lnTo>
                      <a:lnTo>
                        <a:pt x="136" y="0"/>
                      </a:lnTo>
                      <a:lnTo>
                        <a:pt x="136" y="4"/>
                      </a:lnTo>
                      <a:lnTo>
                        <a:pt x="136" y="0"/>
                      </a:lnTo>
                      <a:lnTo>
                        <a:pt x="144" y="4"/>
                      </a:lnTo>
                      <a:lnTo>
                        <a:pt x="144" y="0"/>
                      </a:lnTo>
                      <a:lnTo>
                        <a:pt x="144" y="4"/>
                      </a:lnTo>
                      <a:lnTo>
                        <a:pt x="148" y="0"/>
                      </a:lnTo>
                      <a:lnTo>
                        <a:pt x="148" y="4"/>
                      </a:lnTo>
                      <a:lnTo>
                        <a:pt x="152" y="0"/>
                      </a:lnTo>
                      <a:lnTo>
                        <a:pt x="152" y="4"/>
                      </a:lnTo>
                      <a:lnTo>
                        <a:pt x="152" y="0"/>
                      </a:lnTo>
                      <a:lnTo>
                        <a:pt x="156" y="4"/>
                      </a:lnTo>
                      <a:lnTo>
                        <a:pt x="156" y="0"/>
                      </a:lnTo>
                      <a:lnTo>
                        <a:pt x="156" y="4"/>
                      </a:lnTo>
                      <a:lnTo>
                        <a:pt x="160" y="0"/>
                      </a:lnTo>
                      <a:lnTo>
                        <a:pt x="160" y="4"/>
                      </a:lnTo>
                      <a:lnTo>
                        <a:pt x="160" y="0"/>
                      </a:lnTo>
                      <a:lnTo>
                        <a:pt x="164" y="4"/>
                      </a:lnTo>
                      <a:lnTo>
                        <a:pt x="164" y="0"/>
                      </a:lnTo>
                      <a:lnTo>
                        <a:pt x="164" y="4"/>
                      </a:lnTo>
                      <a:lnTo>
                        <a:pt x="167" y="0"/>
                      </a:lnTo>
                      <a:lnTo>
                        <a:pt x="167" y="4"/>
                      </a:lnTo>
                      <a:lnTo>
                        <a:pt x="167" y="0"/>
                      </a:lnTo>
                      <a:lnTo>
                        <a:pt x="171" y="4"/>
                      </a:lnTo>
                      <a:lnTo>
                        <a:pt x="171" y="0"/>
                      </a:lnTo>
                      <a:lnTo>
                        <a:pt x="171" y="4"/>
                      </a:lnTo>
                      <a:lnTo>
                        <a:pt x="175" y="0"/>
                      </a:lnTo>
                    </a:path>
                  </a:pathLst>
                </a:custGeom>
                <a:noFill/>
                <a:ln w="19050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86" name="Freeform 1062">
                  <a:extLst>
                    <a:ext uri="{FF2B5EF4-FFF2-40B4-BE49-F238E27FC236}">
                      <a16:creationId xmlns:a16="http://schemas.microsoft.com/office/drawing/2014/main" id="{AA74F68B-5497-40A5-8C76-F12D2B2F5F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86" y="1511"/>
                  <a:ext cx="250" cy="4"/>
                </a:xfrm>
                <a:custGeom>
                  <a:avLst/>
                  <a:gdLst>
                    <a:gd name="T0" fmla="*/ 0 w 250"/>
                    <a:gd name="T1" fmla="*/ 4 h 4"/>
                    <a:gd name="T2" fmla="*/ 4 w 250"/>
                    <a:gd name="T3" fmla="*/ 4 h 4"/>
                    <a:gd name="T4" fmla="*/ 8 w 250"/>
                    <a:gd name="T5" fmla="*/ 4 h 4"/>
                    <a:gd name="T6" fmla="*/ 8 w 250"/>
                    <a:gd name="T7" fmla="*/ 4 h 4"/>
                    <a:gd name="T8" fmla="*/ 12 w 250"/>
                    <a:gd name="T9" fmla="*/ 4 h 4"/>
                    <a:gd name="T10" fmla="*/ 16 w 250"/>
                    <a:gd name="T11" fmla="*/ 4 h 4"/>
                    <a:gd name="T12" fmla="*/ 16 w 250"/>
                    <a:gd name="T13" fmla="*/ 4 h 4"/>
                    <a:gd name="T14" fmla="*/ 24 w 250"/>
                    <a:gd name="T15" fmla="*/ 4 h 4"/>
                    <a:gd name="T16" fmla="*/ 31 w 250"/>
                    <a:gd name="T17" fmla="*/ 4 h 4"/>
                    <a:gd name="T18" fmla="*/ 39 w 250"/>
                    <a:gd name="T19" fmla="*/ 4 h 4"/>
                    <a:gd name="T20" fmla="*/ 47 w 250"/>
                    <a:gd name="T21" fmla="*/ 4 h 4"/>
                    <a:gd name="T22" fmla="*/ 55 w 250"/>
                    <a:gd name="T23" fmla="*/ 4 h 4"/>
                    <a:gd name="T24" fmla="*/ 63 w 250"/>
                    <a:gd name="T25" fmla="*/ 4 h 4"/>
                    <a:gd name="T26" fmla="*/ 70 w 250"/>
                    <a:gd name="T27" fmla="*/ 4 h 4"/>
                    <a:gd name="T28" fmla="*/ 78 w 250"/>
                    <a:gd name="T29" fmla="*/ 4 h 4"/>
                    <a:gd name="T30" fmla="*/ 90 w 250"/>
                    <a:gd name="T31" fmla="*/ 4 h 4"/>
                    <a:gd name="T32" fmla="*/ 98 w 250"/>
                    <a:gd name="T33" fmla="*/ 4 h 4"/>
                    <a:gd name="T34" fmla="*/ 105 w 250"/>
                    <a:gd name="T35" fmla="*/ 4 h 4"/>
                    <a:gd name="T36" fmla="*/ 113 w 250"/>
                    <a:gd name="T37" fmla="*/ 4 h 4"/>
                    <a:gd name="T38" fmla="*/ 121 w 250"/>
                    <a:gd name="T39" fmla="*/ 4 h 4"/>
                    <a:gd name="T40" fmla="*/ 129 w 250"/>
                    <a:gd name="T41" fmla="*/ 4 h 4"/>
                    <a:gd name="T42" fmla="*/ 137 w 250"/>
                    <a:gd name="T43" fmla="*/ 4 h 4"/>
                    <a:gd name="T44" fmla="*/ 144 w 250"/>
                    <a:gd name="T45" fmla="*/ 4 h 4"/>
                    <a:gd name="T46" fmla="*/ 152 w 250"/>
                    <a:gd name="T47" fmla="*/ 4 h 4"/>
                    <a:gd name="T48" fmla="*/ 160 w 250"/>
                    <a:gd name="T49" fmla="*/ 4 h 4"/>
                    <a:gd name="T50" fmla="*/ 168 w 250"/>
                    <a:gd name="T51" fmla="*/ 4 h 4"/>
                    <a:gd name="T52" fmla="*/ 176 w 250"/>
                    <a:gd name="T53" fmla="*/ 4 h 4"/>
                    <a:gd name="T54" fmla="*/ 183 w 250"/>
                    <a:gd name="T55" fmla="*/ 4 h 4"/>
                    <a:gd name="T56" fmla="*/ 191 w 250"/>
                    <a:gd name="T57" fmla="*/ 4 h 4"/>
                    <a:gd name="T58" fmla="*/ 203 w 250"/>
                    <a:gd name="T59" fmla="*/ 4 h 4"/>
                    <a:gd name="T60" fmla="*/ 211 w 250"/>
                    <a:gd name="T61" fmla="*/ 4 h 4"/>
                    <a:gd name="T62" fmla="*/ 218 w 250"/>
                    <a:gd name="T63" fmla="*/ 4 h 4"/>
                    <a:gd name="T64" fmla="*/ 226 w 250"/>
                    <a:gd name="T65" fmla="*/ 4 h 4"/>
                    <a:gd name="T66" fmla="*/ 234 w 250"/>
                    <a:gd name="T67" fmla="*/ 4 h 4"/>
                    <a:gd name="T68" fmla="*/ 242 w 250"/>
                    <a:gd name="T69" fmla="*/ 4 h 4"/>
                    <a:gd name="T70" fmla="*/ 250 w 250"/>
                    <a:gd name="T71" fmla="*/ 4 h 4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250" h="4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0"/>
                      </a:lnTo>
                      <a:lnTo>
                        <a:pt x="4" y="4"/>
                      </a:lnTo>
                      <a:lnTo>
                        <a:pt x="4" y="0"/>
                      </a:lnTo>
                      <a:lnTo>
                        <a:pt x="8" y="4"/>
                      </a:lnTo>
                      <a:lnTo>
                        <a:pt x="8" y="0"/>
                      </a:lnTo>
                      <a:lnTo>
                        <a:pt x="8" y="4"/>
                      </a:lnTo>
                      <a:lnTo>
                        <a:pt x="12" y="0"/>
                      </a:lnTo>
                      <a:lnTo>
                        <a:pt x="12" y="4"/>
                      </a:lnTo>
                      <a:lnTo>
                        <a:pt x="12" y="0"/>
                      </a:lnTo>
                      <a:lnTo>
                        <a:pt x="16" y="4"/>
                      </a:lnTo>
                      <a:lnTo>
                        <a:pt x="16" y="0"/>
                      </a:lnTo>
                      <a:lnTo>
                        <a:pt x="16" y="4"/>
                      </a:lnTo>
                      <a:lnTo>
                        <a:pt x="20" y="4"/>
                      </a:lnTo>
                      <a:lnTo>
                        <a:pt x="24" y="4"/>
                      </a:lnTo>
                      <a:lnTo>
                        <a:pt x="28" y="4"/>
                      </a:lnTo>
                      <a:lnTo>
                        <a:pt x="31" y="4"/>
                      </a:lnTo>
                      <a:lnTo>
                        <a:pt x="35" y="4"/>
                      </a:lnTo>
                      <a:lnTo>
                        <a:pt x="39" y="4"/>
                      </a:lnTo>
                      <a:lnTo>
                        <a:pt x="43" y="4"/>
                      </a:lnTo>
                      <a:lnTo>
                        <a:pt x="47" y="4"/>
                      </a:lnTo>
                      <a:lnTo>
                        <a:pt x="51" y="4"/>
                      </a:lnTo>
                      <a:lnTo>
                        <a:pt x="55" y="4"/>
                      </a:lnTo>
                      <a:lnTo>
                        <a:pt x="59" y="4"/>
                      </a:lnTo>
                      <a:lnTo>
                        <a:pt x="63" y="4"/>
                      </a:lnTo>
                      <a:lnTo>
                        <a:pt x="66" y="4"/>
                      </a:lnTo>
                      <a:lnTo>
                        <a:pt x="70" y="4"/>
                      </a:lnTo>
                      <a:lnTo>
                        <a:pt x="74" y="4"/>
                      </a:lnTo>
                      <a:lnTo>
                        <a:pt x="78" y="4"/>
                      </a:lnTo>
                      <a:lnTo>
                        <a:pt x="86" y="4"/>
                      </a:lnTo>
                      <a:lnTo>
                        <a:pt x="90" y="4"/>
                      </a:lnTo>
                      <a:lnTo>
                        <a:pt x="94" y="4"/>
                      </a:lnTo>
                      <a:lnTo>
                        <a:pt x="98" y="4"/>
                      </a:lnTo>
                      <a:lnTo>
                        <a:pt x="102" y="4"/>
                      </a:lnTo>
                      <a:lnTo>
                        <a:pt x="105" y="4"/>
                      </a:lnTo>
                      <a:lnTo>
                        <a:pt x="109" y="4"/>
                      </a:lnTo>
                      <a:lnTo>
                        <a:pt x="113" y="4"/>
                      </a:lnTo>
                      <a:lnTo>
                        <a:pt x="117" y="4"/>
                      </a:lnTo>
                      <a:lnTo>
                        <a:pt x="121" y="4"/>
                      </a:lnTo>
                      <a:lnTo>
                        <a:pt x="125" y="4"/>
                      </a:lnTo>
                      <a:lnTo>
                        <a:pt x="129" y="4"/>
                      </a:lnTo>
                      <a:lnTo>
                        <a:pt x="133" y="4"/>
                      </a:lnTo>
                      <a:lnTo>
                        <a:pt x="137" y="4"/>
                      </a:lnTo>
                      <a:lnTo>
                        <a:pt x="141" y="4"/>
                      </a:lnTo>
                      <a:lnTo>
                        <a:pt x="144" y="4"/>
                      </a:lnTo>
                      <a:lnTo>
                        <a:pt x="148" y="4"/>
                      </a:lnTo>
                      <a:lnTo>
                        <a:pt x="152" y="4"/>
                      </a:lnTo>
                      <a:lnTo>
                        <a:pt x="156" y="4"/>
                      </a:lnTo>
                      <a:lnTo>
                        <a:pt x="160" y="4"/>
                      </a:lnTo>
                      <a:lnTo>
                        <a:pt x="164" y="4"/>
                      </a:lnTo>
                      <a:lnTo>
                        <a:pt x="168" y="4"/>
                      </a:lnTo>
                      <a:lnTo>
                        <a:pt x="172" y="4"/>
                      </a:lnTo>
                      <a:lnTo>
                        <a:pt x="176" y="4"/>
                      </a:lnTo>
                      <a:lnTo>
                        <a:pt x="180" y="4"/>
                      </a:lnTo>
                      <a:lnTo>
                        <a:pt x="183" y="4"/>
                      </a:lnTo>
                      <a:lnTo>
                        <a:pt x="187" y="4"/>
                      </a:lnTo>
                      <a:lnTo>
                        <a:pt x="191" y="4"/>
                      </a:lnTo>
                      <a:lnTo>
                        <a:pt x="195" y="4"/>
                      </a:lnTo>
                      <a:lnTo>
                        <a:pt x="203" y="4"/>
                      </a:lnTo>
                      <a:lnTo>
                        <a:pt x="207" y="4"/>
                      </a:lnTo>
                      <a:lnTo>
                        <a:pt x="211" y="4"/>
                      </a:lnTo>
                      <a:lnTo>
                        <a:pt x="215" y="4"/>
                      </a:lnTo>
                      <a:lnTo>
                        <a:pt x="218" y="4"/>
                      </a:lnTo>
                      <a:lnTo>
                        <a:pt x="222" y="4"/>
                      </a:lnTo>
                      <a:lnTo>
                        <a:pt x="226" y="4"/>
                      </a:lnTo>
                      <a:lnTo>
                        <a:pt x="230" y="4"/>
                      </a:lnTo>
                      <a:lnTo>
                        <a:pt x="234" y="4"/>
                      </a:lnTo>
                      <a:lnTo>
                        <a:pt x="238" y="4"/>
                      </a:lnTo>
                      <a:lnTo>
                        <a:pt x="242" y="4"/>
                      </a:lnTo>
                      <a:lnTo>
                        <a:pt x="246" y="4"/>
                      </a:lnTo>
                      <a:lnTo>
                        <a:pt x="250" y="4"/>
                      </a:lnTo>
                    </a:path>
                  </a:pathLst>
                </a:custGeom>
                <a:noFill/>
                <a:ln w="19050">
                  <a:solidFill>
                    <a:srgbClr val="00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87" name="Rectangle 1063">
                  <a:extLst>
                    <a:ext uri="{FF2B5EF4-FFF2-40B4-BE49-F238E27FC236}">
                      <a16:creationId xmlns:a16="http://schemas.microsoft.com/office/drawing/2014/main" id="{8A6AACF0-FCFF-46F9-A694-28309490C97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87" y="1059"/>
                  <a:ext cx="150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t, ps</a:t>
                  </a:r>
                  <a:endParaRPr lang="en-US" altLang="en-US" sz="1800"/>
                </a:p>
              </p:txBody>
            </p:sp>
            <p:sp>
              <p:nvSpPr>
                <p:cNvPr id="28288" name="Rectangle 1064">
                  <a:extLst>
                    <a:ext uri="{FF2B5EF4-FFF2-40B4-BE49-F238E27FC236}">
                      <a16:creationId xmlns:a16="http://schemas.microsoft.com/office/drawing/2014/main" id="{5EACC540-7E89-455C-8677-5F386EF903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7" y="1807"/>
                  <a:ext cx="1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 </a:t>
                  </a:r>
                  <a:endParaRPr lang="en-US" altLang="en-US" sz="1800"/>
                </a:p>
              </p:txBody>
            </p:sp>
            <p:sp>
              <p:nvSpPr>
                <p:cNvPr id="28289" name="Rectangle 1065">
                  <a:extLst>
                    <a:ext uri="{FF2B5EF4-FFF2-40B4-BE49-F238E27FC236}">
                      <a16:creationId xmlns:a16="http://schemas.microsoft.com/office/drawing/2014/main" id="{AA0ADA1A-DF20-4DA5-96B7-3B18EDAEEC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28" y="1152"/>
                  <a:ext cx="1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 </a:t>
                  </a:r>
                  <a:endParaRPr lang="en-US" altLang="en-US" sz="1800"/>
                </a:p>
              </p:txBody>
            </p:sp>
            <p:sp>
              <p:nvSpPr>
                <p:cNvPr id="28290" name="Rectangle 1066">
                  <a:extLst>
                    <a:ext uri="{FF2B5EF4-FFF2-40B4-BE49-F238E27FC236}">
                      <a16:creationId xmlns:a16="http://schemas.microsoft.com/office/drawing/2014/main" id="{04DD003B-B2AF-43EF-8BEE-56FF5F5AA9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6" y="1187"/>
                  <a:ext cx="453" cy="65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AT" altLang="en-US" sz="1800"/>
                </a:p>
              </p:txBody>
            </p:sp>
            <p:sp>
              <p:nvSpPr>
                <p:cNvPr id="28291" name="Rectangle 1067">
                  <a:extLst>
                    <a:ext uri="{FF2B5EF4-FFF2-40B4-BE49-F238E27FC236}">
                      <a16:creationId xmlns:a16="http://schemas.microsoft.com/office/drawing/2014/main" id="{B81B6404-DD5E-4377-8F1B-D777B498CF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206" y="1187"/>
                  <a:ext cx="453" cy="655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AT" altLang="en-US" sz="1800"/>
                </a:p>
              </p:txBody>
            </p:sp>
            <p:sp>
              <p:nvSpPr>
                <p:cNvPr id="28292" name="Line 1068">
                  <a:extLst>
                    <a:ext uri="{FF2B5EF4-FFF2-40B4-BE49-F238E27FC236}">
                      <a16:creationId xmlns:a16="http://schemas.microsoft.com/office/drawing/2014/main" id="{DB935206-B681-43E7-8230-AC61B81F1D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6" y="1187"/>
                  <a:ext cx="453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93" name="Freeform 1069">
                  <a:extLst>
                    <a:ext uri="{FF2B5EF4-FFF2-40B4-BE49-F238E27FC236}">
                      <a16:creationId xmlns:a16="http://schemas.microsoft.com/office/drawing/2014/main" id="{02AEA6F8-DFB8-4F74-9394-DBB5B1E433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06" y="1187"/>
                  <a:ext cx="453" cy="655"/>
                </a:xfrm>
                <a:custGeom>
                  <a:avLst/>
                  <a:gdLst>
                    <a:gd name="T0" fmla="*/ 0 w 116"/>
                    <a:gd name="T1" fmla="*/ 2554 h 168"/>
                    <a:gd name="T2" fmla="*/ 1769 w 116"/>
                    <a:gd name="T3" fmla="*/ 2554 h 168"/>
                    <a:gd name="T4" fmla="*/ 1769 w 116"/>
                    <a:gd name="T5" fmla="*/ 0 h 16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6" h="168">
                      <a:moveTo>
                        <a:pt x="0" y="168"/>
                      </a:moveTo>
                      <a:lnTo>
                        <a:pt x="116" y="168"/>
                      </a:lnTo>
                      <a:lnTo>
                        <a:pt x="116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94" name="Line 1070">
                  <a:extLst>
                    <a:ext uri="{FF2B5EF4-FFF2-40B4-BE49-F238E27FC236}">
                      <a16:creationId xmlns:a16="http://schemas.microsoft.com/office/drawing/2014/main" id="{C603DD8E-A588-432F-806F-DC0D316CD90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06" y="1187"/>
                  <a:ext cx="0" cy="65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95" name="Line 1071">
                  <a:extLst>
                    <a:ext uri="{FF2B5EF4-FFF2-40B4-BE49-F238E27FC236}">
                      <a16:creationId xmlns:a16="http://schemas.microsoft.com/office/drawing/2014/main" id="{770969DE-AC62-475E-B9C4-8E3ADB4AAB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06" y="1842"/>
                  <a:ext cx="453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96" name="Freeform 1072">
                  <a:extLst>
                    <a:ext uri="{FF2B5EF4-FFF2-40B4-BE49-F238E27FC236}">
                      <a16:creationId xmlns:a16="http://schemas.microsoft.com/office/drawing/2014/main" id="{2053E0CF-3B32-4DDB-A8F5-9736885917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06" y="1187"/>
                  <a:ext cx="453" cy="655"/>
                </a:xfrm>
                <a:custGeom>
                  <a:avLst/>
                  <a:gdLst>
                    <a:gd name="T0" fmla="*/ 0 w 116"/>
                    <a:gd name="T1" fmla="*/ 2554 h 168"/>
                    <a:gd name="T2" fmla="*/ 0 w 116"/>
                    <a:gd name="T3" fmla="*/ 0 h 168"/>
                    <a:gd name="T4" fmla="*/ 1769 w 116"/>
                    <a:gd name="T5" fmla="*/ 0 h 16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6" h="168">
                      <a:moveTo>
                        <a:pt x="0" y="168"/>
                      </a:moveTo>
                      <a:lnTo>
                        <a:pt x="0" y="0"/>
                      </a:lnTo>
                      <a:lnTo>
                        <a:pt x="116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97" name="Freeform 1073">
                  <a:extLst>
                    <a:ext uri="{FF2B5EF4-FFF2-40B4-BE49-F238E27FC236}">
                      <a16:creationId xmlns:a16="http://schemas.microsoft.com/office/drawing/2014/main" id="{EBD7488A-A0ED-4C64-8E25-44CF34A86E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06" y="1187"/>
                  <a:ext cx="453" cy="655"/>
                </a:xfrm>
                <a:custGeom>
                  <a:avLst/>
                  <a:gdLst>
                    <a:gd name="T0" fmla="*/ 0 w 116"/>
                    <a:gd name="T1" fmla="*/ 2554 h 168"/>
                    <a:gd name="T2" fmla="*/ 1769 w 116"/>
                    <a:gd name="T3" fmla="*/ 2554 h 168"/>
                    <a:gd name="T4" fmla="*/ 1769 w 116"/>
                    <a:gd name="T5" fmla="*/ 0 h 168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16" h="168">
                      <a:moveTo>
                        <a:pt x="0" y="168"/>
                      </a:moveTo>
                      <a:lnTo>
                        <a:pt x="116" y="168"/>
                      </a:lnTo>
                      <a:lnTo>
                        <a:pt x="116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98" name="Line 1074">
                  <a:extLst>
                    <a:ext uri="{FF2B5EF4-FFF2-40B4-BE49-F238E27FC236}">
                      <a16:creationId xmlns:a16="http://schemas.microsoft.com/office/drawing/2014/main" id="{166255CD-7603-4555-AAE8-9D5D5602FC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06" y="1187"/>
                  <a:ext cx="0" cy="65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299" name="Rectangle 1075">
                  <a:extLst>
                    <a:ext uri="{FF2B5EF4-FFF2-40B4-BE49-F238E27FC236}">
                      <a16:creationId xmlns:a16="http://schemas.microsoft.com/office/drawing/2014/main" id="{56C2C468-C193-4BF9-ABED-0DBA7FD04D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0" y="1203"/>
                  <a:ext cx="151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sum</a:t>
                  </a:r>
                  <a:endParaRPr lang="en-US" altLang="en-US" sz="1800"/>
                </a:p>
              </p:txBody>
            </p:sp>
            <p:sp>
              <p:nvSpPr>
                <p:cNvPr id="28300" name="Line 1076">
                  <a:extLst>
                    <a:ext uri="{FF2B5EF4-FFF2-40B4-BE49-F238E27FC236}">
                      <a16:creationId xmlns:a16="http://schemas.microsoft.com/office/drawing/2014/main" id="{E0E12258-5988-4EFD-8DA9-FA00EF94ED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1" y="1250"/>
                  <a:ext cx="19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01" name="Rectangle 1077">
                  <a:extLst>
                    <a:ext uri="{FF2B5EF4-FFF2-40B4-BE49-F238E27FC236}">
                      <a16:creationId xmlns:a16="http://schemas.microsoft.com/office/drawing/2014/main" id="{EABD8077-3021-4083-AF4C-8ABFBBE6454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0" y="1304"/>
                  <a:ext cx="97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P3</a:t>
                  </a:r>
                  <a:endParaRPr lang="en-US" altLang="en-US" sz="1800"/>
                </a:p>
              </p:txBody>
            </p:sp>
            <p:sp>
              <p:nvSpPr>
                <p:cNvPr id="28302" name="Rectangle 1078">
                  <a:extLst>
                    <a:ext uri="{FF2B5EF4-FFF2-40B4-BE49-F238E27FC236}">
                      <a16:creationId xmlns:a16="http://schemas.microsoft.com/office/drawing/2014/main" id="{9FD6F25D-E2FE-44AC-AE82-24EB2B8414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57" y="1363"/>
                  <a:ext cx="31" cy="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7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2</a:t>
                  </a:r>
                  <a:endParaRPr lang="en-US" altLang="en-US" sz="1800"/>
                </a:p>
              </p:txBody>
            </p:sp>
            <p:sp>
              <p:nvSpPr>
                <p:cNvPr id="28303" name="Rectangle 1079">
                  <a:extLst>
                    <a:ext uri="{FF2B5EF4-FFF2-40B4-BE49-F238E27FC236}">
                      <a16:creationId xmlns:a16="http://schemas.microsoft.com/office/drawing/2014/main" id="{64E92C77-CD4C-4418-9DF4-89AFDF6CC3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88" y="1304"/>
                  <a:ext cx="44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</a:t>
                  </a:r>
                  <a:endParaRPr lang="en-US" altLang="en-US" sz="1800"/>
                </a:p>
              </p:txBody>
            </p:sp>
            <p:sp>
              <p:nvSpPr>
                <p:cNvPr id="28304" name="Line 1080">
                  <a:extLst>
                    <a:ext uri="{FF2B5EF4-FFF2-40B4-BE49-F238E27FC236}">
                      <a16:creationId xmlns:a16="http://schemas.microsoft.com/office/drawing/2014/main" id="{0844F174-084D-47BB-AE26-A7C3002DF3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1" y="1367"/>
                  <a:ext cx="195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305" name="Rectangle 1081">
                  <a:extLst>
                    <a:ext uri="{FF2B5EF4-FFF2-40B4-BE49-F238E27FC236}">
                      <a16:creationId xmlns:a16="http://schemas.microsoft.com/office/drawing/2014/main" id="{01C0F65D-2221-41A5-A17D-0D76360C94F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60" y="1437"/>
                  <a:ext cx="97" cy="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0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P3</a:t>
                  </a:r>
                  <a:endParaRPr lang="en-US" altLang="en-US" sz="1800"/>
                </a:p>
              </p:txBody>
            </p:sp>
          </p:grpSp>
          <p:sp>
            <p:nvSpPr>
              <p:cNvPr id="28009" name="Rectangle 1083">
                <a:extLst>
                  <a:ext uri="{FF2B5EF4-FFF2-40B4-BE49-F238E27FC236}">
                    <a16:creationId xmlns:a16="http://schemas.microsoft.com/office/drawing/2014/main" id="{904116CF-1D4E-44F0-8445-A44FB8887C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7" y="1495"/>
                <a:ext cx="31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7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1</a:t>
                </a:r>
                <a:endParaRPr lang="en-US" altLang="en-US" sz="1800"/>
              </a:p>
            </p:txBody>
          </p:sp>
          <p:sp>
            <p:nvSpPr>
              <p:cNvPr id="28010" name="Rectangle 1084">
                <a:extLst>
                  <a:ext uri="{FF2B5EF4-FFF2-40B4-BE49-F238E27FC236}">
                    <a16:creationId xmlns:a16="http://schemas.microsoft.com/office/drawing/2014/main" id="{01D0B905-4C4E-486D-BF30-92470FD9FF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8" y="1437"/>
                <a:ext cx="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</a:t>
                </a:r>
                <a:endParaRPr lang="en-US" altLang="en-US" sz="1800"/>
              </a:p>
            </p:txBody>
          </p:sp>
          <p:sp>
            <p:nvSpPr>
              <p:cNvPr id="28011" name="Line 1085">
                <a:extLst>
                  <a:ext uri="{FF2B5EF4-FFF2-40B4-BE49-F238E27FC236}">
                    <a16:creationId xmlns:a16="http://schemas.microsoft.com/office/drawing/2014/main" id="{88773E92-8C74-4C15-BCFB-D376BD0B8E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1" y="1495"/>
                <a:ext cx="195" cy="0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12" name="Rectangle 1086">
                <a:extLst>
                  <a:ext uri="{FF2B5EF4-FFF2-40B4-BE49-F238E27FC236}">
                    <a16:creationId xmlns:a16="http://schemas.microsoft.com/office/drawing/2014/main" id="{4ED93046-DC0C-4C4D-B239-D0B05058DF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0" y="1573"/>
                <a:ext cx="141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P21</a:t>
                </a:r>
                <a:endParaRPr lang="en-US" altLang="en-US" sz="1800"/>
              </a:p>
            </p:txBody>
          </p:sp>
          <p:sp>
            <p:nvSpPr>
              <p:cNvPr id="28013" name="Rectangle 1087">
                <a:extLst>
                  <a:ext uri="{FF2B5EF4-FFF2-40B4-BE49-F238E27FC236}">
                    <a16:creationId xmlns:a16="http://schemas.microsoft.com/office/drawing/2014/main" id="{B7E3C067-2E70-4407-8B7C-6AEF8BED3E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0" y="1631"/>
                <a:ext cx="31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7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2</a:t>
                </a:r>
                <a:endParaRPr lang="en-US" altLang="en-US" sz="1800"/>
              </a:p>
            </p:txBody>
          </p:sp>
          <p:sp>
            <p:nvSpPr>
              <p:cNvPr id="28014" name="Line 1088">
                <a:extLst>
                  <a:ext uri="{FF2B5EF4-FFF2-40B4-BE49-F238E27FC236}">
                    <a16:creationId xmlns:a16="http://schemas.microsoft.com/office/drawing/2014/main" id="{6933D6D3-93D4-4269-9073-566F1CFB66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1" y="1627"/>
                <a:ext cx="195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15" name="Rectangle 1089">
                <a:extLst>
                  <a:ext uri="{FF2B5EF4-FFF2-40B4-BE49-F238E27FC236}">
                    <a16:creationId xmlns:a16="http://schemas.microsoft.com/office/drawing/2014/main" id="{B5803832-AB77-4F62-B001-CCE435CD42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0" y="1709"/>
                <a:ext cx="141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P21</a:t>
                </a:r>
                <a:endParaRPr lang="en-US" altLang="en-US" sz="1800"/>
              </a:p>
            </p:txBody>
          </p:sp>
          <p:sp>
            <p:nvSpPr>
              <p:cNvPr id="28016" name="Rectangle 1090">
                <a:extLst>
                  <a:ext uri="{FF2B5EF4-FFF2-40B4-BE49-F238E27FC236}">
                    <a16:creationId xmlns:a16="http://schemas.microsoft.com/office/drawing/2014/main" id="{5CF7589C-A863-4BF7-AEE9-204A05A7FE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0" y="1764"/>
                <a:ext cx="31" cy="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7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1</a:t>
                </a:r>
                <a:endParaRPr lang="en-US" altLang="en-US" sz="1800"/>
              </a:p>
            </p:txBody>
          </p:sp>
          <p:sp>
            <p:nvSpPr>
              <p:cNvPr id="28017" name="Line 1091">
                <a:extLst>
                  <a:ext uri="{FF2B5EF4-FFF2-40B4-BE49-F238E27FC236}">
                    <a16:creationId xmlns:a16="http://schemas.microsoft.com/office/drawing/2014/main" id="{3B250B76-07BE-434F-843A-283CBAB8B3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1" y="1760"/>
                <a:ext cx="195" cy="0"/>
              </a:xfrm>
              <a:prstGeom prst="line">
                <a:avLst/>
              </a:prstGeom>
              <a:noFill/>
              <a:ln w="19050">
                <a:solidFill>
                  <a:srgbClr val="00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18" name="Rectangle 1092">
                <a:extLst>
                  <a:ext uri="{FF2B5EF4-FFF2-40B4-BE49-F238E27FC236}">
                    <a16:creationId xmlns:a16="http://schemas.microsoft.com/office/drawing/2014/main" id="{13CDA7B3-8F21-4E2D-81FA-373FBB00DA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" y="1997"/>
                <a:ext cx="2538" cy="6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AT" altLang="en-US" sz="1800"/>
              </a:p>
            </p:txBody>
          </p:sp>
          <p:sp>
            <p:nvSpPr>
              <p:cNvPr id="28019" name="Rectangle 1093">
                <a:extLst>
                  <a:ext uri="{FF2B5EF4-FFF2-40B4-BE49-F238E27FC236}">
                    <a16:creationId xmlns:a16="http://schemas.microsoft.com/office/drawing/2014/main" id="{D524DA89-4797-4B8E-BB93-42DD6BF8E6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" y="1997"/>
                <a:ext cx="2538" cy="651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AT" altLang="en-US" sz="1800"/>
              </a:p>
            </p:txBody>
          </p:sp>
          <p:sp>
            <p:nvSpPr>
              <p:cNvPr id="28020" name="Line 1094">
                <a:extLst>
                  <a:ext uri="{FF2B5EF4-FFF2-40B4-BE49-F238E27FC236}">
                    <a16:creationId xmlns:a16="http://schemas.microsoft.com/office/drawing/2014/main" id="{D85AA5A9-3BF4-479C-8995-1E78FCB703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" y="1997"/>
                <a:ext cx="25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21" name="Freeform 1095">
                <a:extLst>
                  <a:ext uri="{FF2B5EF4-FFF2-40B4-BE49-F238E27FC236}">
                    <a16:creationId xmlns:a16="http://schemas.microsoft.com/office/drawing/2014/main" id="{2BA14FC2-96E5-4592-A884-D79282AB38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" y="1997"/>
                <a:ext cx="2538" cy="651"/>
              </a:xfrm>
              <a:custGeom>
                <a:avLst/>
                <a:gdLst>
                  <a:gd name="T0" fmla="*/ 0 w 651"/>
                  <a:gd name="T1" fmla="*/ 2538 h 167"/>
                  <a:gd name="T2" fmla="*/ 9895 w 651"/>
                  <a:gd name="T3" fmla="*/ 2538 h 167"/>
                  <a:gd name="T4" fmla="*/ 9895 w 651"/>
                  <a:gd name="T5" fmla="*/ 0 h 1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51" h="167">
                    <a:moveTo>
                      <a:pt x="0" y="167"/>
                    </a:moveTo>
                    <a:lnTo>
                      <a:pt x="651" y="167"/>
                    </a:lnTo>
                    <a:lnTo>
                      <a:pt x="651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22" name="Line 1096">
                <a:extLst>
                  <a:ext uri="{FF2B5EF4-FFF2-40B4-BE49-F238E27FC236}">
                    <a16:creationId xmlns:a16="http://schemas.microsoft.com/office/drawing/2014/main" id="{A623618E-BD9F-434B-B63C-85F8993849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" y="1997"/>
                <a:ext cx="0" cy="6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23" name="Line 1097">
                <a:extLst>
                  <a:ext uri="{FF2B5EF4-FFF2-40B4-BE49-F238E27FC236}">
                    <a16:creationId xmlns:a16="http://schemas.microsoft.com/office/drawing/2014/main" id="{54E2FCB2-3F33-45F4-B865-CAAC3A7F5C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" y="2648"/>
                <a:ext cx="25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24" name="Line 1098">
                <a:extLst>
                  <a:ext uri="{FF2B5EF4-FFF2-40B4-BE49-F238E27FC236}">
                    <a16:creationId xmlns:a16="http://schemas.microsoft.com/office/drawing/2014/main" id="{8B28A3BE-2EBB-4221-AF59-CB5D02B78C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" y="1997"/>
                <a:ext cx="0" cy="6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25" name="Line 1099">
                <a:extLst>
                  <a:ext uri="{FF2B5EF4-FFF2-40B4-BE49-F238E27FC236}">
                    <a16:creationId xmlns:a16="http://schemas.microsoft.com/office/drawing/2014/main" id="{E9B20347-6D57-4198-939F-05C1F81A13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" y="2616"/>
                <a:ext cx="0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26" name="Line 1100">
                <a:extLst>
                  <a:ext uri="{FF2B5EF4-FFF2-40B4-BE49-F238E27FC236}">
                    <a16:creationId xmlns:a16="http://schemas.microsoft.com/office/drawing/2014/main" id="{363A7BEA-D347-494B-AE67-2751B5E963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" y="199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27" name="Rectangle 1101">
                <a:extLst>
                  <a:ext uri="{FF2B5EF4-FFF2-40B4-BE49-F238E27FC236}">
                    <a16:creationId xmlns:a16="http://schemas.microsoft.com/office/drawing/2014/main" id="{8A56715C-648B-4459-8E67-E2F2CD2D06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" y="2663"/>
                <a:ext cx="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2</a:t>
                </a:r>
                <a:endParaRPr lang="en-US" altLang="en-US" sz="1800"/>
              </a:p>
            </p:txBody>
          </p:sp>
          <p:sp>
            <p:nvSpPr>
              <p:cNvPr id="28028" name="Line 1102">
                <a:extLst>
                  <a:ext uri="{FF2B5EF4-FFF2-40B4-BE49-F238E27FC236}">
                    <a16:creationId xmlns:a16="http://schemas.microsoft.com/office/drawing/2014/main" id="{8E4383D5-02CC-49B3-A778-55543E63F7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75" y="2616"/>
                <a:ext cx="0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29" name="Line 1103">
                <a:extLst>
                  <a:ext uri="{FF2B5EF4-FFF2-40B4-BE49-F238E27FC236}">
                    <a16:creationId xmlns:a16="http://schemas.microsoft.com/office/drawing/2014/main" id="{5187C663-664C-4B02-8498-8692225803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5" y="199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30" name="Rectangle 1104">
                <a:extLst>
                  <a:ext uri="{FF2B5EF4-FFF2-40B4-BE49-F238E27FC236}">
                    <a16:creationId xmlns:a16="http://schemas.microsoft.com/office/drawing/2014/main" id="{F03CAEA6-A254-46D5-98C2-DB1755667A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" y="2663"/>
                <a:ext cx="198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2.005</a:t>
                </a:r>
                <a:endParaRPr lang="en-US" altLang="en-US" sz="1800"/>
              </a:p>
            </p:txBody>
          </p:sp>
          <p:sp>
            <p:nvSpPr>
              <p:cNvPr id="28031" name="Line 1105">
                <a:extLst>
                  <a:ext uri="{FF2B5EF4-FFF2-40B4-BE49-F238E27FC236}">
                    <a16:creationId xmlns:a16="http://schemas.microsoft.com/office/drawing/2014/main" id="{35CDBEBA-9134-4804-9814-FF6F723D91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56" y="2616"/>
                <a:ext cx="0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32" name="Line 1106">
                <a:extLst>
                  <a:ext uri="{FF2B5EF4-FFF2-40B4-BE49-F238E27FC236}">
                    <a16:creationId xmlns:a16="http://schemas.microsoft.com/office/drawing/2014/main" id="{366B0675-3F6E-4871-9CA1-2F733AC876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56" y="199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33" name="Rectangle 1107">
                <a:extLst>
                  <a:ext uri="{FF2B5EF4-FFF2-40B4-BE49-F238E27FC236}">
                    <a16:creationId xmlns:a16="http://schemas.microsoft.com/office/drawing/2014/main" id="{BFDEE436-814A-450E-A872-DC5AC6A4FA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8" y="2663"/>
                <a:ext cx="15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2.01</a:t>
                </a:r>
                <a:endParaRPr lang="en-US" altLang="en-US" sz="1800"/>
              </a:p>
            </p:txBody>
          </p:sp>
          <p:sp>
            <p:nvSpPr>
              <p:cNvPr id="28034" name="Line 1108">
                <a:extLst>
                  <a:ext uri="{FF2B5EF4-FFF2-40B4-BE49-F238E27FC236}">
                    <a16:creationId xmlns:a16="http://schemas.microsoft.com/office/drawing/2014/main" id="{0269A82C-E30B-445F-95B0-E19E8FD9C1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36" y="2616"/>
                <a:ext cx="0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35" name="Line 1109">
                <a:extLst>
                  <a:ext uri="{FF2B5EF4-FFF2-40B4-BE49-F238E27FC236}">
                    <a16:creationId xmlns:a16="http://schemas.microsoft.com/office/drawing/2014/main" id="{78660904-1C3C-4BA4-A1BA-05A11540C3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36" y="199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36" name="Rectangle 1110">
                <a:extLst>
                  <a:ext uri="{FF2B5EF4-FFF2-40B4-BE49-F238E27FC236}">
                    <a16:creationId xmlns:a16="http://schemas.microsoft.com/office/drawing/2014/main" id="{0994717A-FF82-4EE8-8551-DFD3A87842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3" y="2663"/>
                <a:ext cx="198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2.015</a:t>
                </a:r>
                <a:endParaRPr lang="en-US" altLang="en-US" sz="1800"/>
              </a:p>
            </p:txBody>
          </p:sp>
          <p:sp>
            <p:nvSpPr>
              <p:cNvPr id="28037" name="Line 1111">
                <a:extLst>
                  <a:ext uri="{FF2B5EF4-FFF2-40B4-BE49-F238E27FC236}">
                    <a16:creationId xmlns:a16="http://schemas.microsoft.com/office/drawing/2014/main" id="{6A5ECEF7-0A18-4884-8EB5-5F7C8E8D99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1" y="2616"/>
                <a:ext cx="0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38" name="Line 1112">
                <a:extLst>
                  <a:ext uri="{FF2B5EF4-FFF2-40B4-BE49-F238E27FC236}">
                    <a16:creationId xmlns:a16="http://schemas.microsoft.com/office/drawing/2014/main" id="{BCB28D70-66E3-44CF-A234-DA9B41E0F3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1" y="199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39" name="Rectangle 1113">
                <a:extLst>
                  <a:ext uri="{FF2B5EF4-FFF2-40B4-BE49-F238E27FC236}">
                    <a16:creationId xmlns:a16="http://schemas.microsoft.com/office/drawing/2014/main" id="{09070754-8932-4067-8C8F-93A1D6C219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3" y="2663"/>
                <a:ext cx="15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2.02</a:t>
                </a:r>
                <a:endParaRPr lang="en-US" altLang="en-US" sz="1800"/>
              </a:p>
            </p:txBody>
          </p:sp>
          <p:sp>
            <p:nvSpPr>
              <p:cNvPr id="28040" name="Line 1114">
                <a:extLst>
                  <a:ext uri="{FF2B5EF4-FFF2-40B4-BE49-F238E27FC236}">
                    <a16:creationId xmlns:a16="http://schemas.microsoft.com/office/drawing/2014/main" id="{6AA1DF66-5D5F-4719-A23E-B920645C41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01" y="2616"/>
                <a:ext cx="0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41" name="Line 1115">
                <a:extLst>
                  <a:ext uri="{FF2B5EF4-FFF2-40B4-BE49-F238E27FC236}">
                    <a16:creationId xmlns:a16="http://schemas.microsoft.com/office/drawing/2014/main" id="{D37E8583-7CD8-4D26-89CE-34928844F7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01" y="199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42" name="Rectangle 1116">
                <a:extLst>
                  <a:ext uri="{FF2B5EF4-FFF2-40B4-BE49-F238E27FC236}">
                    <a16:creationId xmlns:a16="http://schemas.microsoft.com/office/drawing/2014/main" id="{CAC62EB1-2612-4DC5-AB44-8752CC85AE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4" y="2663"/>
                <a:ext cx="198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2.025</a:t>
                </a:r>
                <a:endParaRPr lang="en-US" altLang="en-US" sz="1800"/>
              </a:p>
            </p:txBody>
          </p:sp>
          <p:sp>
            <p:nvSpPr>
              <p:cNvPr id="28043" name="Line 1117">
                <a:extLst>
                  <a:ext uri="{FF2B5EF4-FFF2-40B4-BE49-F238E27FC236}">
                    <a16:creationId xmlns:a16="http://schemas.microsoft.com/office/drawing/2014/main" id="{136BDDFF-5300-4090-8800-FE23CD1B87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86" y="2616"/>
                <a:ext cx="0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44" name="Line 1118">
                <a:extLst>
                  <a:ext uri="{FF2B5EF4-FFF2-40B4-BE49-F238E27FC236}">
                    <a16:creationId xmlns:a16="http://schemas.microsoft.com/office/drawing/2014/main" id="{B596CA31-1786-4A36-865C-0ACE823AC5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86" y="199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45" name="Rectangle 1119">
                <a:extLst>
                  <a:ext uri="{FF2B5EF4-FFF2-40B4-BE49-F238E27FC236}">
                    <a16:creationId xmlns:a16="http://schemas.microsoft.com/office/drawing/2014/main" id="{7B8E86C6-CFA7-47B1-A510-9C518BDEF8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8" y="2663"/>
                <a:ext cx="15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2.03</a:t>
                </a:r>
                <a:endParaRPr lang="en-US" altLang="en-US" sz="1800"/>
              </a:p>
            </p:txBody>
          </p:sp>
          <p:sp>
            <p:nvSpPr>
              <p:cNvPr id="28046" name="Line 1120">
                <a:extLst>
                  <a:ext uri="{FF2B5EF4-FFF2-40B4-BE49-F238E27FC236}">
                    <a16:creationId xmlns:a16="http://schemas.microsoft.com/office/drawing/2014/main" id="{FADFD90A-04D1-414D-A738-961A54A60B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7" y="2616"/>
                <a:ext cx="0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47" name="Line 1121">
                <a:extLst>
                  <a:ext uri="{FF2B5EF4-FFF2-40B4-BE49-F238E27FC236}">
                    <a16:creationId xmlns:a16="http://schemas.microsoft.com/office/drawing/2014/main" id="{154CBC44-142B-4F5B-B606-2BDC0124F2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67" y="199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48" name="Rectangle 1122">
                <a:extLst>
                  <a:ext uri="{FF2B5EF4-FFF2-40B4-BE49-F238E27FC236}">
                    <a16:creationId xmlns:a16="http://schemas.microsoft.com/office/drawing/2014/main" id="{3F13C7CF-1B9B-467B-A271-9BBDCACD59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9" y="2663"/>
                <a:ext cx="198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2.035</a:t>
                </a:r>
                <a:endParaRPr lang="en-US" altLang="en-US" sz="1800"/>
              </a:p>
            </p:txBody>
          </p:sp>
          <p:sp>
            <p:nvSpPr>
              <p:cNvPr id="28049" name="Line 1123">
                <a:extLst>
                  <a:ext uri="{FF2B5EF4-FFF2-40B4-BE49-F238E27FC236}">
                    <a16:creationId xmlns:a16="http://schemas.microsoft.com/office/drawing/2014/main" id="{2B11ACE5-35F7-41E1-87CC-9451991E0A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47" y="2616"/>
                <a:ext cx="0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50" name="Line 1124">
                <a:extLst>
                  <a:ext uri="{FF2B5EF4-FFF2-40B4-BE49-F238E27FC236}">
                    <a16:creationId xmlns:a16="http://schemas.microsoft.com/office/drawing/2014/main" id="{F57EA145-C1AE-46E4-8FF5-FAEFE5CE77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47" y="199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51" name="Rectangle 1125">
                <a:extLst>
                  <a:ext uri="{FF2B5EF4-FFF2-40B4-BE49-F238E27FC236}">
                    <a16:creationId xmlns:a16="http://schemas.microsoft.com/office/drawing/2014/main" id="{EA87300E-D6DD-4514-A8AC-B6C928BF74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3" y="2663"/>
                <a:ext cx="15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2.04</a:t>
                </a:r>
                <a:endParaRPr lang="en-US" altLang="en-US" sz="1800"/>
              </a:p>
            </p:txBody>
          </p:sp>
          <p:sp>
            <p:nvSpPr>
              <p:cNvPr id="28052" name="Line 1126">
                <a:extLst>
                  <a:ext uri="{FF2B5EF4-FFF2-40B4-BE49-F238E27FC236}">
                    <a16:creationId xmlns:a16="http://schemas.microsoft.com/office/drawing/2014/main" id="{92C70AA2-012B-425C-A66A-3740E4FC0B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2" y="2616"/>
                <a:ext cx="0" cy="3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53" name="Line 1127">
                <a:extLst>
                  <a:ext uri="{FF2B5EF4-FFF2-40B4-BE49-F238E27FC236}">
                    <a16:creationId xmlns:a16="http://schemas.microsoft.com/office/drawing/2014/main" id="{4D7DBD33-751F-4BA7-A81D-FF53B9DCF4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199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54" name="Rectangle 1128">
                <a:extLst>
                  <a:ext uri="{FF2B5EF4-FFF2-40B4-BE49-F238E27FC236}">
                    <a16:creationId xmlns:a16="http://schemas.microsoft.com/office/drawing/2014/main" id="{46C3CA31-F5BE-4542-AC56-1BA0DEBE32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4" y="2663"/>
                <a:ext cx="198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2.045</a:t>
                </a:r>
                <a:endParaRPr lang="en-US" altLang="en-US" sz="1800"/>
              </a:p>
            </p:txBody>
          </p:sp>
          <p:sp>
            <p:nvSpPr>
              <p:cNvPr id="28055" name="Line 1129">
                <a:extLst>
                  <a:ext uri="{FF2B5EF4-FFF2-40B4-BE49-F238E27FC236}">
                    <a16:creationId xmlns:a16="http://schemas.microsoft.com/office/drawing/2014/main" id="{9E14692B-6C78-4653-AF9A-7CC723FDC4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" y="2648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56" name="Line 1130">
                <a:extLst>
                  <a:ext uri="{FF2B5EF4-FFF2-40B4-BE49-F238E27FC236}">
                    <a16:creationId xmlns:a16="http://schemas.microsoft.com/office/drawing/2014/main" id="{CB360AB0-0B24-4816-9A09-68D4F37D86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04" y="2648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57" name="Rectangle 1131">
                <a:extLst>
                  <a:ext uri="{FF2B5EF4-FFF2-40B4-BE49-F238E27FC236}">
                    <a16:creationId xmlns:a16="http://schemas.microsoft.com/office/drawing/2014/main" id="{56524001-D80C-405E-A4A0-8241E3848F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" y="2601"/>
                <a:ext cx="71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-5</a:t>
                </a:r>
                <a:endParaRPr lang="en-US" altLang="en-US" sz="1800"/>
              </a:p>
            </p:txBody>
          </p:sp>
          <p:sp>
            <p:nvSpPr>
              <p:cNvPr id="28058" name="Line 1132">
                <a:extLst>
                  <a:ext uri="{FF2B5EF4-FFF2-40B4-BE49-F238E27FC236}">
                    <a16:creationId xmlns:a16="http://schemas.microsoft.com/office/drawing/2014/main" id="{DDA8B891-E232-431B-8050-FAD8A07A7A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" y="2321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59" name="Line 1133">
                <a:extLst>
                  <a:ext uri="{FF2B5EF4-FFF2-40B4-BE49-F238E27FC236}">
                    <a16:creationId xmlns:a16="http://schemas.microsoft.com/office/drawing/2014/main" id="{81819039-B9F4-40DC-8C31-E022DA343C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04" y="2321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60" name="Rectangle 1134">
                <a:extLst>
                  <a:ext uri="{FF2B5EF4-FFF2-40B4-BE49-F238E27FC236}">
                    <a16:creationId xmlns:a16="http://schemas.microsoft.com/office/drawing/2014/main" id="{8FE3F7C9-128F-4263-91BF-C101B783D8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" y="2274"/>
                <a:ext cx="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</a:t>
                </a:r>
                <a:endParaRPr lang="en-US" altLang="en-US" sz="1800"/>
              </a:p>
            </p:txBody>
          </p:sp>
          <p:sp>
            <p:nvSpPr>
              <p:cNvPr id="28061" name="Line 1135">
                <a:extLst>
                  <a:ext uri="{FF2B5EF4-FFF2-40B4-BE49-F238E27FC236}">
                    <a16:creationId xmlns:a16="http://schemas.microsoft.com/office/drawing/2014/main" id="{66FF6003-4352-42B4-8621-A4B4226B78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" y="1997"/>
                <a:ext cx="2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62" name="Line 1136">
                <a:extLst>
                  <a:ext uri="{FF2B5EF4-FFF2-40B4-BE49-F238E27FC236}">
                    <a16:creationId xmlns:a16="http://schemas.microsoft.com/office/drawing/2014/main" id="{26D2E97A-9764-47BB-8C5A-13A7F9291C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04" y="1997"/>
                <a:ext cx="2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63" name="Rectangle 1137">
                <a:extLst>
                  <a:ext uri="{FF2B5EF4-FFF2-40B4-BE49-F238E27FC236}">
                    <a16:creationId xmlns:a16="http://schemas.microsoft.com/office/drawing/2014/main" id="{F53B9DE4-DEE3-4D2A-85B4-D1EED40324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" y="1955"/>
                <a:ext cx="44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5</a:t>
                </a:r>
                <a:endParaRPr lang="en-US" altLang="en-US" sz="1800"/>
              </a:p>
            </p:txBody>
          </p:sp>
          <p:sp>
            <p:nvSpPr>
              <p:cNvPr id="28064" name="Rectangle 1138">
                <a:extLst>
                  <a:ext uri="{FF2B5EF4-FFF2-40B4-BE49-F238E27FC236}">
                    <a16:creationId xmlns:a16="http://schemas.microsoft.com/office/drawing/2014/main" id="{2B0B1D31-1DDC-4FB9-B348-EDE20ED625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" y="1896"/>
                <a:ext cx="15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x 10</a:t>
                </a:r>
                <a:endParaRPr lang="en-US" altLang="en-US" sz="1800"/>
              </a:p>
            </p:txBody>
          </p:sp>
          <p:sp>
            <p:nvSpPr>
              <p:cNvPr id="28065" name="Rectangle 1139">
                <a:extLst>
                  <a:ext uri="{FF2B5EF4-FFF2-40B4-BE49-F238E27FC236}">
                    <a16:creationId xmlns:a16="http://schemas.microsoft.com/office/drawing/2014/main" id="{E17E563E-72DC-4865-97ED-C607972DA5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2" y="1873"/>
                <a:ext cx="43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6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-5</a:t>
                </a:r>
                <a:endParaRPr lang="en-US" altLang="en-US" sz="1800"/>
              </a:p>
            </p:txBody>
          </p:sp>
          <p:sp>
            <p:nvSpPr>
              <p:cNvPr id="28066" name="Line 1140">
                <a:extLst>
                  <a:ext uri="{FF2B5EF4-FFF2-40B4-BE49-F238E27FC236}">
                    <a16:creationId xmlns:a16="http://schemas.microsoft.com/office/drawing/2014/main" id="{2EBDEA73-0500-4867-8CF9-10B2A61B9D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4" y="1997"/>
                <a:ext cx="2538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67" name="Freeform 1141">
                <a:extLst>
                  <a:ext uri="{FF2B5EF4-FFF2-40B4-BE49-F238E27FC236}">
                    <a16:creationId xmlns:a16="http://schemas.microsoft.com/office/drawing/2014/main" id="{0AF5DC48-E5A4-4800-8EE6-B84A5550FD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" y="1997"/>
                <a:ext cx="2538" cy="651"/>
              </a:xfrm>
              <a:custGeom>
                <a:avLst/>
                <a:gdLst>
                  <a:gd name="T0" fmla="*/ 0 w 651"/>
                  <a:gd name="T1" fmla="*/ 2538 h 167"/>
                  <a:gd name="T2" fmla="*/ 9895 w 651"/>
                  <a:gd name="T3" fmla="*/ 2538 h 167"/>
                  <a:gd name="T4" fmla="*/ 9895 w 651"/>
                  <a:gd name="T5" fmla="*/ 0 h 16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51" h="167">
                    <a:moveTo>
                      <a:pt x="0" y="167"/>
                    </a:moveTo>
                    <a:lnTo>
                      <a:pt x="651" y="167"/>
                    </a:lnTo>
                    <a:lnTo>
                      <a:pt x="651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68" name="Line 1142">
                <a:extLst>
                  <a:ext uri="{FF2B5EF4-FFF2-40B4-BE49-F238E27FC236}">
                    <a16:creationId xmlns:a16="http://schemas.microsoft.com/office/drawing/2014/main" id="{8DF5FD56-5C69-485C-B869-FA96C16DE1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4" y="1997"/>
                <a:ext cx="0" cy="65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69" name="Freeform 1143">
                <a:extLst>
                  <a:ext uri="{FF2B5EF4-FFF2-40B4-BE49-F238E27FC236}">
                    <a16:creationId xmlns:a16="http://schemas.microsoft.com/office/drawing/2014/main" id="{E192BA2B-593D-4B8A-BE52-F57002B895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" y="2321"/>
                <a:ext cx="515" cy="0"/>
              </a:xfrm>
              <a:custGeom>
                <a:avLst/>
                <a:gdLst>
                  <a:gd name="T0" fmla="*/ 8 w 515"/>
                  <a:gd name="T1" fmla="*/ 20 w 515"/>
                  <a:gd name="T2" fmla="*/ 32 w 515"/>
                  <a:gd name="T3" fmla="*/ 47 w 515"/>
                  <a:gd name="T4" fmla="*/ 59 w 515"/>
                  <a:gd name="T5" fmla="*/ 70 w 515"/>
                  <a:gd name="T6" fmla="*/ 82 w 515"/>
                  <a:gd name="T7" fmla="*/ 94 w 515"/>
                  <a:gd name="T8" fmla="*/ 106 w 515"/>
                  <a:gd name="T9" fmla="*/ 117 w 515"/>
                  <a:gd name="T10" fmla="*/ 129 w 515"/>
                  <a:gd name="T11" fmla="*/ 141 w 515"/>
                  <a:gd name="T12" fmla="*/ 156 w 515"/>
                  <a:gd name="T13" fmla="*/ 168 w 515"/>
                  <a:gd name="T14" fmla="*/ 180 w 515"/>
                  <a:gd name="T15" fmla="*/ 191 w 515"/>
                  <a:gd name="T16" fmla="*/ 203 w 515"/>
                  <a:gd name="T17" fmla="*/ 215 w 515"/>
                  <a:gd name="T18" fmla="*/ 226 w 515"/>
                  <a:gd name="T19" fmla="*/ 238 w 515"/>
                  <a:gd name="T20" fmla="*/ 250 w 515"/>
                  <a:gd name="T21" fmla="*/ 261 w 515"/>
                  <a:gd name="T22" fmla="*/ 277 w 515"/>
                  <a:gd name="T23" fmla="*/ 289 w 515"/>
                  <a:gd name="T24" fmla="*/ 300 w 515"/>
                  <a:gd name="T25" fmla="*/ 312 w 515"/>
                  <a:gd name="T26" fmla="*/ 324 w 515"/>
                  <a:gd name="T27" fmla="*/ 336 w 515"/>
                  <a:gd name="T28" fmla="*/ 347 w 515"/>
                  <a:gd name="T29" fmla="*/ 359 w 515"/>
                  <a:gd name="T30" fmla="*/ 371 w 515"/>
                  <a:gd name="T31" fmla="*/ 382 w 515"/>
                  <a:gd name="T32" fmla="*/ 398 w 515"/>
                  <a:gd name="T33" fmla="*/ 410 w 515"/>
                  <a:gd name="T34" fmla="*/ 421 w 515"/>
                  <a:gd name="T35" fmla="*/ 433 w 515"/>
                  <a:gd name="T36" fmla="*/ 445 w 515"/>
                  <a:gd name="T37" fmla="*/ 456 w 515"/>
                  <a:gd name="T38" fmla="*/ 468 w 515"/>
                  <a:gd name="T39" fmla="*/ 480 w 515"/>
                  <a:gd name="T40" fmla="*/ 491 w 515"/>
                  <a:gd name="T41" fmla="*/ 507 w 51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42">
                    <a:pos x="T0" y="0"/>
                  </a:cxn>
                  <a:cxn ang="T43">
                    <a:pos x="T1" y="0"/>
                  </a:cxn>
                  <a:cxn ang="T44">
                    <a:pos x="T2" y="0"/>
                  </a:cxn>
                  <a:cxn ang="T45">
                    <a:pos x="T3" y="0"/>
                  </a:cxn>
                  <a:cxn ang="T46">
                    <a:pos x="T4" y="0"/>
                  </a:cxn>
                  <a:cxn ang="T47">
                    <a:pos x="T5" y="0"/>
                  </a:cxn>
                  <a:cxn ang="T48">
                    <a:pos x="T6" y="0"/>
                  </a:cxn>
                  <a:cxn ang="T49">
                    <a:pos x="T7" y="0"/>
                  </a:cxn>
                  <a:cxn ang="T50">
                    <a:pos x="T8" y="0"/>
                  </a:cxn>
                  <a:cxn ang="T51">
                    <a:pos x="T9" y="0"/>
                  </a:cxn>
                  <a:cxn ang="T52">
                    <a:pos x="T10" y="0"/>
                  </a:cxn>
                  <a:cxn ang="T53">
                    <a:pos x="T11" y="0"/>
                  </a:cxn>
                  <a:cxn ang="T54">
                    <a:pos x="T12" y="0"/>
                  </a:cxn>
                  <a:cxn ang="T55">
                    <a:pos x="T13" y="0"/>
                  </a:cxn>
                  <a:cxn ang="T56">
                    <a:pos x="T14" y="0"/>
                  </a:cxn>
                  <a:cxn ang="T57">
                    <a:pos x="T15" y="0"/>
                  </a:cxn>
                  <a:cxn ang="T58">
                    <a:pos x="T16" y="0"/>
                  </a:cxn>
                  <a:cxn ang="T59">
                    <a:pos x="T17" y="0"/>
                  </a:cxn>
                  <a:cxn ang="T60">
                    <a:pos x="T18" y="0"/>
                  </a:cxn>
                  <a:cxn ang="T61">
                    <a:pos x="T19" y="0"/>
                  </a:cxn>
                  <a:cxn ang="T62">
                    <a:pos x="T20" y="0"/>
                  </a:cxn>
                  <a:cxn ang="T63">
                    <a:pos x="T21" y="0"/>
                  </a:cxn>
                  <a:cxn ang="T64">
                    <a:pos x="T22" y="0"/>
                  </a:cxn>
                  <a:cxn ang="T65">
                    <a:pos x="T23" y="0"/>
                  </a:cxn>
                  <a:cxn ang="T66">
                    <a:pos x="T24" y="0"/>
                  </a:cxn>
                  <a:cxn ang="T67">
                    <a:pos x="T25" y="0"/>
                  </a:cxn>
                  <a:cxn ang="T68">
                    <a:pos x="T26" y="0"/>
                  </a:cxn>
                  <a:cxn ang="T69">
                    <a:pos x="T27" y="0"/>
                  </a:cxn>
                  <a:cxn ang="T70">
                    <a:pos x="T28" y="0"/>
                  </a:cxn>
                  <a:cxn ang="T71">
                    <a:pos x="T29" y="0"/>
                  </a:cxn>
                  <a:cxn ang="T72">
                    <a:pos x="T30" y="0"/>
                  </a:cxn>
                  <a:cxn ang="T73">
                    <a:pos x="T31" y="0"/>
                  </a:cxn>
                  <a:cxn ang="T74">
                    <a:pos x="T32" y="0"/>
                  </a:cxn>
                  <a:cxn ang="T75">
                    <a:pos x="T33" y="0"/>
                  </a:cxn>
                  <a:cxn ang="T76">
                    <a:pos x="T34" y="0"/>
                  </a:cxn>
                  <a:cxn ang="T77">
                    <a:pos x="T35" y="0"/>
                  </a:cxn>
                  <a:cxn ang="T78">
                    <a:pos x="T36" y="0"/>
                  </a:cxn>
                  <a:cxn ang="T79">
                    <a:pos x="T37" y="0"/>
                  </a:cxn>
                  <a:cxn ang="T80">
                    <a:pos x="T38" y="0"/>
                  </a:cxn>
                  <a:cxn ang="T81">
                    <a:pos x="T39" y="0"/>
                  </a:cxn>
                  <a:cxn ang="T82">
                    <a:pos x="T40" y="0"/>
                  </a:cxn>
                  <a:cxn ang="T83">
                    <a:pos x="T41" y="0"/>
                  </a:cxn>
                </a:cxnLst>
                <a:rect l="0" t="0" r="r" b="b"/>
                <a:pathLst>
                  <a:path w="515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8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80" y="0"/>
                    </a:lnTo>
                    <a:lnTo>
                      <a:pt x="184" y="0"/>
                    </a:lnTo>
                    <a:lnTo>
                      <a:pt x="187" y="0"/>
                    </a:lnTo>
                    <a:lnTo>
                      <a:pt x="191" y="0"/>
                    </a:lnTo>
                    <a:lnTo>
                      <a:pt x="195" y="0"/>
                    </a:lnTo>
                    <a:lnTo>
                      <a:pt x="199" y="0"/>
                    </a:lnTo>
                    <a:lnTo>
                      <a:pt x="203" y="0"/>
                    </a:lnTo>
                    <a:lnTo>
                      <a:pt x="207" y="0"/>
                    </a:lnTo>
                    <a:lnTo>
                      <a:pt x="211" y="0"/>
                    </a:lnTo>
                    <a:lnTo>
                      <a:pt x="215" y="0"/>
                    </a:lnTo>
                    <a:lnTo>
                      <a:pt x="219" y="0"/>
                    </a:lnTo>
                    <a:lnTo>
                      <a:pt x="222" y="0"/>
                    </a:lnTo>
                    <a:lnTo>
                      <a:pt x="226" y="0"/>
                    </a:lnTo>
                    <a:lnTo>
                      <a:pt x="230" y="0"/>
                    </a:lnTo>
                    <a:lnTo>
                      <a:pt x="234" y="0"/>
                    </a:lnTo>
                    <a:lnTo>
                      <a:pt x="238" y="0"/>
                    </a:lnTo>
                    <a:lnTo>
                      <a:pt x="242" y="0"/>
                    </a:lnTo>
                    <a:lnTo>
                      <a:pt x="246" y="0"/>
                    </a:lnTo>
                    <a:lnTo>
                      <a:pt x="250" y="0"/>
                    </a:lnTo>
                    <a:lnTo>
                      <a:pt x="254" y="0"/>
                    </a:lnTo>
                    <a:lnTo>
                      <a:pt x="258" y="0"/>
                    </a:lnTo>
                    <a:lnTo>
                      <a:pt x="261" y="0"/>
                    </a:lnTo>
                    <a:lnTo>
                      <a:pt x="265" y="0"/>
                    </a:lnTo>
                    <a:lnTo>
                      <a:pt x="273" y="0"/>
                    </a:lnTo>
                    <a:lnTo>
                      <a:pt x="277" y="0"/>
                    </a:lnTo>
                    <a:lnTo>
                      <a:pt x="281" y="0"/>
                    </a:lnTo>
                    <a:lnTo>
                      <a:pt x="285" y="0"/>
                    </a:lnTo>
                    <a:lnTo>
                      <a:pt x="289" y="0"/>
                    </a:lnTo>
                    <a:lnTo>
                      <a:pt x="293" y="0"/>
                    </a:lnTo>
                    <a:lnTo>
                      <a:pt x="297" y="0"/>
                    </a:lnTo>
                    <a:lnTo>
                      <a:pt x="300" y="0"/>
                    </a:lnTo>
                    <a:lnTo>
                      <a:pt x="304" y="0"/>
                    </a:lnTo>
                    <a:lnTo>
                      <a:pt x="308" y="0"/>
                    </a:lnTo>
                    <a:lnTo>
                      <a:pt x="312" y="0"/>
                    </a:lnTo>
                    <a:lnTo>
                      <a:pt x="316" y="0"/>
                    </a:lnTo>
                    <a:lnTo>
                      <a:pt x="320" y="0"/>
                    </a:lnTo>
                    <a:lnTo>
                      <a:pt x="324" y="0"/>
                    </a:lnTo>
                    <a:lnTo>
                      <a:pt x="328" y="0"/>
                    </a:lnTo>
                    <a:lnTo>
                      <a:pt x="332" y="0"/>
                    </a:lnTo>
                    <a:lnTo>
                      <a:pt x="336" y="0"/>
                    </a:lnTo>
                    <a:lnTo>
                      <a:pt x="339" y="0"/>
                    </a:lnTo>
                    <a:lnTo>
                      <a:pt x="343" y="0"/>
                    </a:lnTo>
                    <a:lnTo>
                      <a:pt x="347" y="0"/>
                    </a:lnTo>
                    <a:lnTo>
                      <a:pt x="351" y="0"/>
                    </a:lnTo>
                    <a:lnTo>
                      <a:pt x="355" y="0"/>
                    </a:lnTo>
                    <a:lnTo>
                      <a:pt x="359" y="0"/>
                    </a:lnTo>
                    <a:lnTo>
                      <a:pt x="363" y="0"/>
                    </a:lnTo>
                    <a:lnTo>
                      <a:pt x="367" y="0"/>
                    </a:lnTo>
                    <a:lnTo>
                      <a:pt x="371" y="0"/>
                    </a:lnTo>
                    <a:lnTo>
                      <a:pt x="375" y="0"/>
                    </a:lnTo>
                    <a:lnTo>
                      <a:pt x="378" y="0"/>
                    </a:lnTo>
                    <a:lnTo>
                      <a:pt x="382" y="0"/>
                    </a:lnTo>
                    <a:lnTo>
                      <a:pt x="390" y="0"/>
                    </a:lnTo>
                    <a:lnTo>
                      <a:pt x="394" y="0"/>
                    </a:lnTo>
                    <a:lnTo>
                      <a:pt x="398" y="0"/>
                    </a:lnTo>
                    <a:lnTo>
                      <a:pt x="402" y="0"/>
                    </a:lnTo>
                    <a:lnTo>
                      <a:pt x="406" y="0"/>
                    </a:lnTo>
                    <a:lnTo>
                      <a:pt x="410" y="0"/>
                    </a:lnTo>
                    <a:lnTo>
                      <a:pt x="413" y="0"/>
                    </a:lnTo>
                    <a:lnTo>
                      <a:pt x="417" y="0"/>
                    </a:lnTo>
                    <a:lnTo>
                      <a:pt x="421" y="0"/>
                    </a:lnTo>
                    <a:lnTo>
                      <a:pt x="425" y="0"/>
                    </a:lnTo>
                    <a:lnTo>
                      <a:pt x="429" y="0"/>
                    </a:lnTo>
                    <a:lnTo>
                      <a:pt x="433" y="0"/>
                    </a:lnTo>
                    <a:lnTo>
                      <a:pt x="437" y="0"/>
                    </a:lnTo>
                    <a:lnTo>
                      <a:pt x="441" y="0"/>
                    </a:lnTo>
                    <a:lnTo>
                      <a:pt x="445" y="0"/>
                    </a:lnTo>
                    <a:lnTo>
                      <a:pt x="449" y="0"/>
                    </a:lnTo>
                    <a:lnTo>
                      <a:pt x="452" y="0"/>
                    </a:lnTo>
                    <a:lnTo>
                      <a:pt x="456" y="0"/>
                    </a:lnTo>
                    <a:lnTo>
                      <a:pt x="460" y="0"/>
                    </a:lnTo>
                    <a:lnTo>
                      <a:pt x="464" y="0"/>
                    </a:lnTo>
                    <a:lnTo>
                      <a:pt x="468" y="0"/>
                    </a:lnTo>
                    <a:lnTo>
                      <a:pt x="472" y="0"/>
                    </a:lnTo>
                    <a:lnTo>
                      <a:pt x="476" y="0"/>
                    </a:lnTo>
                    <a:lnTo>
                      <a:pt x="480" y="0"/>
                    </a:lnTo>
                    <a:lnTo>
                      <a:pt x="484" y="0"/>
                    </a:lnTo>
                    <a:lnTo>
                      <a:pt x="488" y="0"/>
                    </a:lnTo>
                    <a:lnTo>
                      <a:pt x="491" y="0"/>
                    </a:lnTo>
                    <a:lnTo>
                      <a:pt x="495" y="0"/>
                    </a:lnTo>
                    <a:lnTo>
                      <a:pt x="499" y="0"/>
                    </a:lnTo>
                    <a:lnTo>
                      <a:pt x="507" y="0"/>
                    </a:lnTo>
                    <a:lnTo>
                      <a:pt x="511" y="0"/>
                    </a:lnTo>
                    <a:lnTo>
                      <a:pt x="51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70" name="Freeform 1144">
                <a:extLst>
                  <a:ext uri="{FF2B5EF4-FFF2-40B4-BE49-F238E27FC236}">
                    <a16:creationId xmlns:a16="http://schemas.microsoft.com/office/drawing/2014/main" id="{4013240B-E077-4C29-A0DE-84BBDBC42A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" y="2157"/>
                <a:ext cx="343" cy="386"/>
              </a:xfrm>
              <a:custGeom>
                <a:avLst/>
                <a:gdLst>
                  <a:gd name="T0" fmla="*/ 8 w 343"/>
                  <a:gd name="T1" fmla="*/ 164 h 386"/>
                  <a:gd name="T2" fmla="*/ 19 w 343"/>
                  <a:gd name="T3" fmla="*/ 167 h 386"/>
                  <a:gd name="T4" fmla="*/ 31 w 343"/>
                  <a:gd name="T5" fmla="*/ 167 h 386"/>
                  <a:gd name="T6" fmla="*/ 43 w 343"/>
                  <a:gd name="T7" fmla="*/ 167 h 386"/>
                  <a:gd name="T8" fmla="*/ 54 w 343"/>
                  <a:gd name="T9" fmla="*/ 164 h 386"/>
                  <a:gd name="T10" fmla="*/ 66 w 343"/>
                  <a:gd name="T11" fmla="*/ 156 h 386"/>
                  <a:gd name="T12" fmla="*/ 78 w 343"/>
                  <a:gd name="T13" fmla="*/ 152 h 386"/>
                  <a:gd name="T14" fmla="*/ 89 w 343"/>
                  <a:gd name="T15" fmla="*/ 156 h 386"/>
                  <a:gd name="T16" fmla="*/ 101 w 343"/>
                  <a:gd name="T17" fmla="*/ 167 h 386"/>
                  <a:gd name="T18" fmla="*/ 121 w 343"/>
                  <a:gd name="T19" fmla="*/ 183 h 386"/>
                  <a:gd name="T20" fmla="*/ 128 w 343"/>
                  <a:gd name="T21" fmla="*/ 191 h 386"/>
                  <a:gd name="T22" fmla="*/ 140 w 343"/>
                  <a:gd name="T23" fmla="*/ 183 h 386"/>
                  <a:gd name="T24" fmla="*/ 148 w 343"/>
                  <a:gd name="T25" fmla="*/ 171 h 386"/>
                  <a:gd name="T26" fmla="*/ 152 w 343"/>
                  <a:gd name="T27" fmla="*/ 156 h 386"/>
                  <a:gd name="T28" fmla="*/ 160 w 343"/>
                  <a:gd name="T29" fmla="*/ 140 h 386"/>
                  <a:gd name="T30" fmla="*/ 164 w 343"/>
                  <a:gd name="T31" fmla="*/ 117 h 386"/>
                  <a:gd name="T32" fmla="*/ 175 w 343"/>
                  <a:gd name="T33" fmla="*/ 105 h 386"/>
                  <a:gd name="T34" fmla="*/ 183 w 343"/>
                  <a:gd name="T35" fmla="*/ 113 h 386"/>
                  <a:gd name="T36" fmla="*/ 191 w 343"/>
                  <a:gd name="T37" fmla="*/ 136 h 386"/>
                  <a:gd name="T38" fmla="*/ 195 w 343"/>
                  <a:gd name="T39" fmla="*/ 167 h 386"/>
                  <a:gd name="T40" fmla="*/ 203 w 343"/>
                  <a:gd name="T41" fmla="*/ 191 h 386"/>
                  <a:gd name="T42" fmla="*/ 206 w 343"/>
                  <a:gd name="T43" fmla="*/ 226 h 386"/>
                  <a:gd name="T44" fmla="*/ 214 w 343"/>
                  <a:gd name="T45" fmla="*/ 249 h 386"/>
                  <a:gd name="T46" fmla="*/ 218 w 343"/>
                  <a:gd name="T47" fmla="*/ 265 h 386"/>
                  <a:gd name="T48" fmla="*/ 234 w 343"/>
                  <a:gd name="T49" fmla="*/ 253 h 386"/>
                  <a:gd name="T50" fmla="*/ 238 w 343"/>
                  <a:gd name="T51" fmla="*/ 214 h 386"/>
                  <a:gd name="T52" fmla="*/ 245 w 343"/>
                  <a:gd name="T53" fmla="*/ 175 h 386"/>
                  <a:gd name="T54" fmla="*/ 249 w 343"/>
                  <a:gd name="T55" fmla="*/ 105 h 386"/>
                  <a:gd name="T56" fmla="*/ 257 w 343"/>
                  <a:gd name="T57" fmla="*/ 62 h 386"/>
                  <a:gd name="T58" fmla="*/ 261 w 343"/>
                  <a:gd name="T59" fmla="*/ 23 h 386"/>
                  <a:gd name="T60" fmla="*/ 269 w 343"/>
                  <a:gd name="T61" fmla="*/ 0 h 386"/>
                  <a:gd name="T62" fmla="*/ 277 w 343"/>
                  <a:gd name="T63" fmla="*/ 16 h 386"/>
                  <a:gd name="T64" fmla="*/ 280 w 343"/>
                  <a:gd name="T65" fmla="*/ 66 h 386"/>
                  <a:gd name="T66" fmla="*/ 288 w 343"/>
                  <a:gd name="T67" fmla="*/ 121 h 386"/>
                  <a:gd name="T68" fmla="*/ 292 w 343"/>
                  <a:gd name="T69" fmla="*/ 202 h 386"/>
                  <a:gd name="T70" fmla="*/ 300 w 343"/>
                  <a:gd name="T71" fmla="*/ 273 h 386"/>
                  <a:gd name="T72" fmla="*/ 304 w 343"/>
                  <a:gd name="T73" fmla="*/ 339 h 386"/>
                  <a:gd name="T74" fmla="*/ 316 w 343"/>
                  <a:gd name="T75" fmla="*/ 386 h 386"/>
                  <a:gd name="T76" fmla="*/ 319 w 343"/>
                  <a:gd name="T77" fmla="*/ 378 h 386"/>
                  <a:gd name="T78" fmla="*/ 323 w 343"/>
                  <a:gd name="T79" fmla="*/ 323 h 386"/>
                  <a:gd name="T80" fmla="*/ 331 w 343"/>
                  <a:gd name="T81" fmla="*/ 257 h 386"/>
                  <a:gd name="T82" fmla="*/ 335 w 343"/>
                  <a:gd name="T83" fmla="*/ 152 h 38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43" h="386">
                    <a:moveTo>
                      <a:pt x="0" y="164"/>
                    </a:moveTo>
                    <a:lnTo>
                      <a:pt x="4" y="164"/>
                    </a:lnTo>
                    <a:lnTo>
                      <a:pt x="8" y="164"/>
                    </a:lnTo>
                    <a:lnTo>
                      <a:pt x="12" y="164"/>
                    </a:lnTo>
                    <a:lnTo>
                      <a:pt x="15" y="164"/>
                    </a:lnTo>
                    <a:lnTo>
                      <a:pt x="19" y="167"/>
                    </a:lnTo>
                    <a:lnTo>
                      <a:pt x="23" y="167"/>
                    </a:lnTo>
                    <a:lnTo>
                      <a:pt x="27" y="167"/>
                    </a:lnTo>
                    <a:lnTo>
                      <a:pt x="31" y="167"/>
                    </a:lnTo>
                    <a:lnTo>
                      <a:pt x="35" y="167"/>
                    </a:lnTo>
                    <a:lnTo>
                      <a:pt x="39" y="167"/>
                    </a:lnTo>
                    <a:lnTo>
                      <a:pt x="43" y="167"/>
                    </a:lnTo>
                    <a:lnTo>
                      <a:pt x="47" y="167"/>
                    </a:lnTo>
                    <a:lnTo>
                      <a:pt x="51" y="164"/>
                    </a:lnTo>
                    <a:lnTo>
                      <a:pt x="54" y="164"/>
                    </a:lnTo>
                    <a:lnTo>
                      <a:pt x="58" y="160"/>
                    </a:lnTo>
                    <a:lnTo>
                      <a:pt x="62" y="160"/>
                    </a:lnTo>
                    <a:lnTo>
                      <a:pt x="66" y="156"/>
                    </a:lnTo>
                    <a:lnTo>
                      <a:pt x="70" y="156"/>
                    </a:lnTo>
                    <a:lnTo>
                      <a:pt x="74" y="152"/>
                    </a:lnTo>
                    <a:lnTo>
                      <a:pt x="78" y="152"/>
                    </a:lnTo>
                    <a:lnTo>
                      <a:pt x="82" y="152"/>
                    </a:lnTo>
                    <a:lnTo>
                      <a:pt x="86" y="152"/>
                    </a:lnTo>
                    <a:lnTo>
                      <a:pt x="89" y="156"/>
                    </a:lnTo>
                    <a:lnTo>
                      <a:pt x="93" y="156"/>
                    </a:lnTo>
                    <a:lnTo>
                      <a:pt x="101" y="164"/>
                    </a:lnTo>
                    <a:lnTo>
                      <a:pt x="101" y="167"/>
                    </a:lnTo>
                    <a:lnTo>
                      <a:pt x="109" y="171"/>
                    </a:lnTo>
                    <a:lnTo>
                      <a:pt x="113" y="175"/>
                    </a:lnTo>
                    <a:lnTo>
                      <a:pt x="121" y="183"/>
                    </a:lnTo>
                    <a:lnTo>
                      <a:pt x="121" y="187"/>
                    </a:lnTo>
                    <a:lnTo>
                      <a:pt x="125" y="187"/>
                    </a:lnTo>
                    <a:lnTo>
                      <a:pt x="128" y="191"/>
                    </a:lnTo>
                    <a:lnTo>
                      <a:pt x="132" y="191"/>
                    </a:lnTo>
                    <a:lnTo>
                      <a:pt x="136" y="187"/>
                    </a:lnTo>
                    <a:lnTo>
                      <a:pt x="140" y="183"/>
                    </a:lnTo>
                    <a:lnTo>
                      <a:pt x="144" y="179"/>
                    </a:lnTo>
                    <a:lnTo>
                      <a:pt x="144" y="175"/>
                    </a:lnTo>
                    <a:lnTo>
                      <a:pt x="148" y="171"/>
                    </a:lnTo>
                    <a:lnTo>
                      <a:pt x="148" y="167"/>
                    </a:lnTo>
                    <a:lnTo>
                      <a:pt x="152" y="164"/>
                    </a:lnTo>
                    <a:lnTo>
                      <a:pt x="152" y="156"/>
                    </a:lnTo>
                    <a:lnTo>
                      <a:pt x="156" y="152"/>
                    </a:lnTo>
                    <a:lnTo>
                      <a:pt x="156" y="144"/>
                    </a:lnTo>
                    <a:lnTo>
                      <a:pt x="160" y="140"/>
                    </a:lnTo>
                    <a:lnTo>
                      <a:pt x="160" y="132"/>
                    </a:lnTo>
                    <a:lnTo>
                      <a:pt x="164" y="125"/>
                    </a:lnTo>
                    <a:lnTo>
                      <a:pt x="164" y="117"/>
                    </a:lnTo>
                    <a:lnTo>
                      <a:pt x="171" y="109"/>
                    </a:lnTo>
                    <a:lnTo>
                      <a:pt x="171" y="105"/>
                    </a:lnTo>
                    <a:lnTo>
                      <a:pt x="175" y="105"/>
                    </a:lnTo>
                    <a:lnTo>
                      <a:pt x="179" y="105"/>
                    </a:lnTo>
                    <a:lnTo>
                      <a:pt x="183" y="109"/>
                    </a:lnTo>
                    <a:lnTo>
                      <a:pt x="183" y="113"/>
                    </a:lnTo>
                    <a:lnTo>
                      <a:pt x="187" y="117"/>
                    </a:lnTo>
                    <a:lnTo>
                      <a:pt x="187" y="132"/>
                    </a:lnTo>
                    <a:lnTo>
                      <a:pt x="191" y="136"/>
                    </a:lnTo>
                    <a:lnTo>
                      <a:pt x="191" y="148"/>
                    </a:lnTo>
                    <a:lnTo>
                      <a:pt x="195" y="152"/>
                    </a:lnTo>
                    <a:lnTo>
                      <a:pt x="195" y="167"/>
                    </a:lnTo>
                    <a:lnTo>
                      <a:pt x="199" y="171"/>
                    </a:lnTo>
                    <a:lnTo>
                      <a:pt x="199" y="187"/>
                    </a:lnTo>
                    <a:lnTo>
                      <a:pt x="203" y="191"/>
                    </a:lnTo>
                    <a:lnTo>
                      <a:pt x="203" y="206"/>
                    </a:lnTo>
                    <a:lnTo>
                      <a:pt x="206" y="214"/>
                    </a:lnTo>
                    <a:lnTo>
                      <a:pt x="206" y="226"/>
                    </a:lnTo>
                    <a:lnTo>
                      <a:pt x="210" y="230"/>
                    </a:lnTo>
                    <a:lnTo>
                      <a:pt x="210" y="241"/>
                    </a:lnTo>
                    <a:lnTo>
                      <a:pt x="214" y="249"/>
                    </a:lnTo>
                    <a:lnTo>
                      <a:pt x="214" y="257"/>
                    </a:lnTo>
                    <a:lnTo>
                      <a:pt x="218" y="261"/>
                    </a:lnTo>
                    <a:lnTo>
                      <a:pt x="218" y="265"/>
                    </a:lnTo>
                    <a:lnTo>
                      <a:pt x="230" y="265"/>
                    </a:lnTo>
                    <a:lnTo>
                      <a:pt x="230" y="257"/>
                    </a:lnTo>
                    <a:lnTo>
                      <a:pt x="234" y="253"/>
                    </a:lnTo>
                    <a:lnTo>
                      <a:pt x="234" y="238"/>
                    </a:lnTo>
                    <a:lnTo>
                      <a:pt x="238" y="230"/>
                    </a:lnTo>
                    <a:lnTo>
                      <a:pt x="238" y="214"/>
                    </a:lnTo>
                    <a:lnTo>
                      <a:pt x="241" y="206"/>
                    </a:lnTo>
                    <a:lnTo>
                      <a:pt x="241" y="187"/>
                    </a:lnTo>
                    <a:lnTo>
                      <a:pt x="245" y="175"/>
                    </a:lnTo>
                    <a:lnTo>
                      <a:pt x="245" y="156"/>
                    </a:lnTo>
                    <a:lnTo>
                      <a:pt x="249" y="144"/>
                    </a:lnTo>
                    <a:lnTo>
                      <a:pt x="249" y="105"/>
                    </a:lnTo>
                    <a:lnTo>
                      <a:pt x="253" y="93"/>
                    </a:lnTo>
                    <a:lnTo>
                      <a:pt x="253" y="74"/>
                    </a:lnTo>
                    <a:lnTo>
                      <a:pt x="257" y="62"/>
                    </a:lnTo>
                    <a:lnTo>
                      <a:pt x="257" y="47"/>
                    </a:lnTo>
                    <a:lnTo>
                      <a:pt x="261" y="39"/>
                    </a:lnTo>
                    <a:lnTo>
                      <a:pt x="261" y="23"/>
                    </a:lnTo>
                    <a:lnTo>
                      <a:pt x="265" y="16"/>
                    </a:lnTo>
                    <a:lnTo>
                      <a:pt x="265" y="4"/>
                    </a:lnTo>
                    <a:lnTo>
                      <a:pt x="269" y="0"/>
                    </a:lnTo>
                    <a:lnTo>
                      <a:pt x="273" y="4"/>
                    </a:lnTo>
                    <a:lnTo>
                      <a:pt x="273" y="8"/>
                    </a:lnTo>
                    <a:lnTo>
                      <a:pt x="277" y="16"/>
                    </a:lnTo>
                    <a:lnTo>
                      <a:pt x="277" y="27"/>
                    </a:lnTo>
                    <a:lnTo>
                      <a:pt x="280" y="35"/>
                    </a:lnTo>
                    <a:lnTo>
                      <a:pt x="280" y="66"/>
                    </a:lnTo>
                    <a:lnTo>
                      <a:pt x="284" y="78"/>
                    </a:lnTo>
                    <a:lnTo>
                      <a:pt x="284" y="105"/>
                    </a:lnTo>
                    <a:lnTo>
                      <a:pt x="288" y="121"/>
                    </a:lnTo>
                    <a:lnTo>
                      <a:pt x="288" y="156"/>
                    </a:lnTo>
                    <a:lnTo>
                      <a:pt x="292" y="171"/>
                    </a:lnTo>
                    <a:lnTo>
                      <a:pt x="292" y="202"/>
                    </a:lnTo>
                    <a:lnTo>
                      <a:pt x="296" y="222"/>
                    </a:lnTo>
                    <a:lnTo>
                      <a:pt x="296" y="257"/>
                    </a:lnTo>
                    <a:lnTo>
                      <a:pt x="300" y="273"/>
                    </a:lnTo>
                    <a:lnTo>
                      <a:pt x="300" y="300"/>
                    </a:lnTo>
                    <a:lnTo>
                      <a:pt x="304" y="315"/>
                    </a:lnTo>
                    <a:lnTo>
                      <a:pt x="304" y="339"/>
                    </a:lnTo>
                    <a:lnTo>
                      <a:pt x="308" y="350"/>
                    </a:lnTo>
                    <a:lnTo>
                      <a:pt x="308" y="378"/>
                    </a:lnTo>
                    <a:lnTo>
                      <a:pt x="316" y="386"/>
                    </a:lnTo>
                    <a:lnTo>
                      <a:pt x="312" y="386"/>
                    </a:lnTo>
                    <a:lnTo>
                      <a:pt x="316" y="382"/>
                    </a:lnTo>
                    <a:lnTo>
                      <a:pt x="319" y="378"/>
                    </a:lnTo>
                    <a:lnTo>
                      <a:pt x="319" y="358"/>
                    </a:lnTo>
                    <a:lnTo>
                      <a:pt x="323" y="347"/>
                    </a:lnTo>
                    <a:lnTo>
                      <a:pt x="323" y="323"/>
                    </a:lnTo>
                    <a:lnTo>
                      <a:pt x="327" y="308"/>
                    </a:lnTo>
                    <a:lnTo>
                      <a:pt x="327" y="276"/>
                    </a:lnTo>
                    <a:lnTo>
                      <a:pt x="331" y="257"/>
                    </a:lnTo>
                    <a:lnTo>
                      <a:pt x="331" y="214"/>
                    </a:lnTo>
                    <a:lnTo>
                      <a:pt x="335" y="195"/>
                    </a:lnTo>
                    <a:lnTo>
                      <a:pt x="335" y="152"/>
                    </a:lnTo>
                    <a:lnTo>
                      <a:pt x="343" y="125"/>
                    </a:lnTo>
                    <a:lnTo>
                      <a:pt x="343" y="62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71" name="Freeform 1145">
                <a:extLst>
                  <a:ext uri="{FF2B5EF4-FFF2-40B4-BE49-F238E27FC236}">
                    <a16:creationId xmlns:a16="http://schemas.microsoft.com/office/drawing/2014/main" id="{0DA61B66-478E-4E45-B446-B37EEBAD58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2" y="2001"/>
                <a:ext cx="269" cy="631"/>
              </a:xfrm>
              <a:custGeom>
                <a:avLst/>
                <a:gdLst>
                  <a:gd name="T0" fmla="*/ 4 w 269"/>
                  <a:gd name="T1" fmla="*/ 156 h 631"/>
                  <a:gd name="T2" fmla="*/ 12 w 269"/>
                  <a:gd name="T3" fmla="*/ 94 h 631"/>
                  <a:gd name="T4" fmla="*/ 15 w 269"/>
                  <a:gd name="T5" fmla="*/ 47 h 631"/>
                  <a:gd name="T6" fmla="*/ 23 w 269"/>
                  <a:gd name="T7" fmla="*/ 66 h 631"/>
                  <a:gd name="T8" fmla="*/ 31 w 269"/>
                  <a:gd name="T9" fmla="*/ 133 h 631"/>
                  <a:gd name="T10" fmla="*/ 35 w 269"/>
                  <a:gd name="T11" fmla="*/ 242 h 631"/>
                  <a:gd name="T12" fmla="*/ 43 w 269"/>
                  <a:gd name="T13" fmla="*/ 347 h 631"/>
                  <a:gd name="T14" fmla="*/ 47 w 269"/>
                  <a:gd name="T15" fmla="*/ 471 h 631"/>
                  <a:gd name="T16" fmla="*/ 54 w 269"/>
                  <a:gd name="T17" fmla="*/ 553 h 631"/>
                  <a:gd name="T18" fmla="*/ 58 w 269"/>
                  <a:gd name="T19" fmla="*/ 619 h 631"/>
                  <a:gd name="T20" fmla="*/ 66 w 269"/>
                  <a:gd name="T21" fmla="*/ 604 h 631"/>
                  <a:gd name="T22" fmla="*/ 74 w 269"/>
                  <a:gd name="T23" fmla="*/ 545 h 631"/>
                  <a:gd name="T24" fmla="*/ 78 w 269"/>
                  <a:gd name="T25" fmla="*/ 432 h 631"/>
                  <a:gd name="T26" fmla="*/ 86 w 269"/>
                  <a:gd name="T27" fmla="*/ 320 h 631"/>
                  <a:gd name="T28" fmla="*/ 89 w 269"/>
                  <a:gd name="T29" fmla="*/ 152 h 631"/>
                  <a:gd name="T30" fmla="*/ 97 w 269"/>
                  <a:gd name="T31" fmla="*/ 70 h 631"/>
                  <a:gd name="T32" fmla="*/ 101 w 269"/>
                  <a:gd name="T33" fmla="*/ 8 h 631"/>
                  <a:gd name="T34" fmla="*/ 109 w 269"/>
                  <a:gd name="T35" fmla="*/ 16 h 631"/>
                  <a:gd name="T36" fmla="*/ 121 w 269"/>
                  <a:gd name="T37" fmla="*/ 74 h 631"/>
                  <a:gd name="T38" fmla="*/ 125 w 269"/>
                  <a:gd name="T39" fmla="*/ 214 h 631"/>
                  <a:gd name="T40" fmla="*/ 132 w 269"/>
                  <a:gd name="T41" fmla="*/ 327 h 631"/>
                  <a:gd name="T42" fmla="*/ 136 w 269"/>
                  <a:gd name="T43" fmla="*/ 468 h 631"/>
                  <a:gd name="T44" fmla="*/ 144 w 269"/>
                  <a:gd name="T45" fmla="*/ 557 h 631"/>
                  <a:gd name="T46" fmla="*/ 148 w 269"/>
                  <a:gd name="T47" fmla="*/ 627 h 631"/>
                  <a:gd name="T48" fmla="*/ 156 w 269"/>
                  <a:gd name="T49" fmla="*/ 612 h 631"/>
                  <a:gd name="T50" fmla="*/ 164 w 269"/>
                  <a:gd name="T51" fmla="*/ 549 h 631"/>
                  <a:gd name="T52" fmla="*/ 167 w 269"/>
                  <a:gd name="T53" fmla="*/ 432 h 631"/>
                  <a:gd name="T54" fmla="*/ 175 w 269"/>
                  <a:gd name="T55" fmla="*/ 320 h 631"/>
                  <a:gd name="T56" fmla="*/ 179 w 269"/>
                  <a:gd name="T57" fmla="*/ 156 h 631"/>
                  <a:gd name="T58" fmla="*/ 187 w 269"/>
                  <a:gd name="T59" fmla="*/ 78 h 631"/>
                  <a:gd name="T60" fmla="*/ 191 w 269"/>
                  <a:gd name="T61" fmla="*/ 20 h 631"/>
                  <a:gd name="T62" fmla="*/ 199 w 269"/>
                  <a:gd name="T63" fmla="*/ 35 h 631"/>
                  <a:gd name="T64" fmla="*/ 206 w 269"/>
                  <a:gd name="T65" fmla="*/ 98 h 631"/>
                  <a:gd name="T66" fmla="*/ 210 w 269"/>
                  <a:gd name="T67" fmla="*/ 234 h 631"/>
                  <a:gd name="T68" fmla="*/ 218 w 269"/>
                  <a:gd name="T69" fmla="*/ 343 h 631"/>
                  <a:gd name="T70" fmla="*/ 222 w 269"/>
                  <a:gd name="T71" fmla="*/ 468 h 631"/>
                  <a:gd name="T72" fmla="*/ 234 w 269"/>
                  <a:gd name="T73" fmla="*/ 545 h 631"/>
                  <a:gd name="T74" fmla="*/ 238 w 269"/>
                  <a:gd name="T75" fmla="*/ 600 h 631"/>
                  <a:gd name="T76" fmla="*/ 245 w 269"/>
                  <a:gd name="T77" fmla="*/ 573 h 631"/>
                  <a:gd name="T78" fmla="*/ 253 w 269"/>
                  <a:gd name="T79" fmla="*/ 510 h 631"/>
                  <a:gd name="T80" fmla="*/ 257 w 269"/>
                  <a:gd name="T81" fmla="*/ 397 h 631"/>
                  <a:gd name="T82" fmla="*/ 265 w 269"/>
                  <a:gd name="T83" fmla="*/ 304 h 63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269" h="631">
                    <a:moveTo>
                      <a:pt x="0" y="218"/>
                    </a:moveTo>
                    <a:lnTo>
                      <a:pt x="4" y="199"/>
                    </a:lnTo>
                    <a:lnTo>
                      <a:pt x="4" y="156"/>
                    </a:lnTo>
                    <a:lnTo>
                      <a:pt x="8" y="137"/>
                    </a:lnTo>
                    <a:lnTo>
                      <a:pt x="8" y="105"/>
                    </a:lnTo>
                    <a:lnTo>
                      <a:pt x="12" y="94"/>
                    </a:lnTo>
                    <a:lnTo>
                      <a:pt x="12" y="70"/>
                    </a:lnTo>
                    <a:lnTo>
                      <a:pt x="15" y="63"/>
                    </a:lnTo>
                    <a:lnTo>
                      <a:pt x="15" y="47"/>
                    </a:lnTo>
                    <a:lnTo>
                      <a:pt x="19" y="43"/>
                    </a:lnTo>
                    <a:lnTo>
                      <a:pt x="23" y="47"/>
                    </a:lnTo>
                    <a:lnTo>
                      <a:pt x="23" y="66"/>
                    </a:lnTo>
                    <a:lnTo>
                      <a:pt x="27" y="74"/>
                    </a:lnTo>
                    <a:lnTo>
                      <a:pt x="27" y="117"/>
                    </a:lnTo>
                    <a:lnTo>
                      <a:pt x="31" y="133"/>
                    </a:lnTo>
                    <a:lnTo>
                      <a:pt x="31" y="175"/>
                    </a:lnTo>
                    <a:lnTo>
                      <a:pt x="35" y="199"/>
                    </a:lnTo>
                    <a:lnTo>
                      <a:pt x="35" y="242"/>
                    </a:lnTo>
                    <a:lnTo>
                      <a:pt x="39" y="269"/>
                    </a:lnTo>
                    <a:lnTo>
                      <a:pt x="39" y="320"/>
                    </a:lnTo>
                    <a:lnTo>
                      <a:pt x="43" y="347"/>
                    </a:lnTo>
                    <a:lnTo>
                      <a:pt x="43" y="397"/>
                    </a:lnTo>
                    <a:lnTo>
                      <a:pt x="47" y="425"/>
                    </a:lnTo>
                    <a:lnTo>
                      <a:pt x="47" y="471"/>
                    </a:lnTo>
                    <a:lnTo>
                      <a:pt x="51" y="495"/>
                    </a:lnTo>
                    <a:lnTo>
                      <a:pt x="51" y="538"/>
                    </a:lnTo>
                    <a:lnTo>
                      <a:pt x="54" y="553"/>
                    </a:lnTo>
                    <a:lnTo>
                      <a:pt x="54" y="584"/>
                    </a:lnTo>
                    <a:lnTo>
                      <a:pt x="58" y="596"/>
                    </a:lnTo>
                    <a:lnTo>
                      <a:pt x="58" y="619"/>
                    </a:lnTo>
                    <a:lnTo>
                      <a:pt x="62" y="623"/>
                    </a:lnTo>
                    <a:lnTo>
                      <a:pt x="66" y="619"/>
                    </a:lnTo>
                    <a:lnTo>
                      <a:pt x="66" y="604"/>
                    </a:lnTo>
                    <a:lnTo>
                      <a:pt x="70" y="592"/>
                    </a:lnTo>
                    <a:lnTo>
                      <a:pt x="70" y="565"/>
                    </a:lnTo>
                    <a:lnTo>
                      <a:pt x="74" y="545"/>
                    </a:lnTo>
                    <a:lnTo>
                      <a:pt x="74" y="503"/>
                    </a:lnTo>
                    <a:lnTo>
                      <a:pt x="78" y="479"/>
                    </a:lnTo>
                    <a:lnTo>
                      <a:pt x="78" y="432"/>
                    </a:lnTo>
                    <a:lnTo>
                      <a:pt x="82" y="405"/>
                    </a:lnTo>
                    <a:lnTo>
                      <a:pt x="82" y="347"/>
                    </a:lnTo>
                    <a:lnTo>
                      <a:pt x="86" y="320"/>
                    </a:lnTo>
                    <a:lnTo>
                      <a:pt x="86" y="234"/>
                    </a:lnTo>
                    <a:lnTo>
                      <a:pt x="89" y="207"/>
                    </a:lnTo>
                    <a:lnTo>
                      <a:pt x="89" y="152"/>
                    </a:lnTo>
                    <a:lnTo>
                      <a:pt x="93" y="133"/>
                    </a:lnTo>
                    <a:lnTo>
                      <a:pt x="93" y="90"/>
                    </a:lnTo>
                    <a:lnTo>
                      <a:pt x="97" y="70"/>
                    </a:lnTo>
                    <a:lnTo>
                      <a:pt x="97" y="35"/>
                    </a:lnTo>
                    <a:lnTo>
                      <a:pt x="101" y="24"/>
                    </a:lnTo>
                    <a:lnTo>
                      <a:pt x="101" y="8"/>
                    </a:lnTo>
                    <a:lnTo>
                      <a:pt x="105" y="0"/>
                    </a:lnTo>
                    <a:lnTo>
                      <a:pt x="109" y="4"/>
                    </a:lnTo>
                    <a:lnTo>
                      <a:pt x="109" y="16"/>
                    </a:lnTo>
                    <a:lnTo>
                      <a:pt x="117" y="28"/>
                    </a:lnTo>
                    <a:lnTo>
                      <a:pt x="117" y="59"/>
                    </a:lnTo>
                    <a:lnTo>
                      <a:pt x="121" y="74"/>
                    </a:lnTo>
                    <a:lnTo>
                      <a:pt x="121" y="137"/>
                    </a:lnTo>
                    <a:lnTo>
                      <a:pt x="125" y="160"/>
                    </a:lnTo>
                    <a:lnTo>
                      <a:pt x="125" y="214"/>
                    </a:lnTo>
                    <a:lnTo>
                      <a:pt x="128" y="242"/>
                    </a:lnTo>
                    <a:lnTo>
                      <a:pt x="128" y="300"/>
                    </a:lnTo>
                    <a:lnTo>
                      <a:pt x="132" y="327"/>
                    </a:lnTo>
                    <a:lnTo>
                      <a:pt x="132" y="386"/>
                    </a:lnTo>
                    <a:lnTo>
                      <a:pt x="136" y="417"/>
                    </a:lnTo>
                    <a:lnTo>
                      <a:pt x="136" y="468"/>
                    </a:lnTo>
                    <a:lnTo>
                      <a:pt x="140" y="491"/>
                    </a:lnTo>
                    <a:lnTo>
                      <a:pt x="140" y="538"/>
                    </a:lnTo>
                    <a:lnTo>
                      <a:pt x="144" y="557"/>
                    </a:lnTo>
                    <a:lnTo>
                      <a:pt x="144" y="592"/>
                    </a:lnTo>
                    <a:lnTo>
                      <a:pt x="148" y="604"/>
                    </a:lnTo>
                    <a:lnTo>
                      <a:pt x="148" y="627"/>
                    </a:lnTo>
                    <a:lnTo>
                      <a:pt x="152" y="631"/>
                    </a:lnTo>
                    <a:lnTo>
                      <a:pt x="156" y="627"/>
                    </a:lnTo>
                    <a:lnTo>
                      <a:pt x="156" y="612"/>
                    </a:lnTo>
                    <a:lnTo>
                      <a:pt x="160" y="600"/>
                    </a:lnTo>
                    <a:lnTo>
                      <a:pt x="160" y="569"/>
                    </a:lnTo>
                    <a:lnTo>
                      <a:pt x="164" y="549"/>
                    </a:lnTo>
                    <a:lnTo>
                      <a:pt x="164" y="503"/>
                    </a:lnTo>
                    <a:lnTo>
                      <a:pt x="167" y="483"/>
                    </a:lnTo>
                    <a:lnTo>
                      <a:pt x="167" y="432"/>
                    </a:lnTo>
                    <a:lnTo>
                      <a:pt x="171" y="405"/>
                    </a:lnTo>
                    <a:lnTo>
                      <a:pt x="171" y="347"/>
                    </a:lnTo>
                    <a:lnTo>
                      <a:pt x="175" y="320"/>
                    </a:lnTo>
                    <a:lnTo>
                      <a:pt x="175" y="261"/>
                    </a:lnTo>
                    <a:lnTo>
                      <a:pt x="179" y="234"/>
                    </a:lnTo>
                    <a:lnTo>
                      <a:pt x="179" y="156"/>
                    </a:lnTo>
                    <a:lnTo>
                      <a:pt x="183" y="133"/>
                    </a:lnTo>
                    <a:lnTo>
                      <a:pt x="183" y="94"/>
                    </a:lnTo>
                    <a:lnTo>
                      <a:pt x="187" y="78"/>
                    </a:lnTo>
                    <a:lnTo>
                      <a:pt x="187" y="43"/>
                    </a:lnTo>
                    <a:lnTo>
                      <a:pt x="191" y="35"/>
                    </a:lnTo>
                    <a:lnTo>
                      <a:pt x="191" y="20"/>
                    </a:lnTo>
                    <a:lnTo>
                      <a:pt x="195" y="16"/>
                    </a:lnTo>
                    <a:lnTo>
                      <a:pt x="199" y="20"/>
                    </a:lnTo>
                    <a:lnTo>
                      <a:pt x="199" y="35"/>
                    </a:lnTo>
                    <a:lnTo>
                      <a:pt x="203" y="47"/>
                    </a:lnTo>
                    <a:lnTo>
                      <a:pt x="203" y="78"/>
                    </a:lnTo>
                    <a:lnTo>
                      <a:pt x="206" y="98"/>
                    </a:lnTo>
                    <a:lnTo>
                      <a:pt x="206" y="156"/>
                    </a:lnTo>
                    <a:lnTo>
                      <a:pt x="210" y="183"/>
                    </a:lnTo>
                    <a:lnTo>
                      <a:pt x="210" y="234"/>
                    </a:lnTo>
                    <a:lnTo>
                      <a:pt x="214" y="261"/>
                    </a:lnTo>
                    <a:lnTo>
                      <a:pt x="214" y="316"/>
                    </a:lnTo>
                    <a:lnTo>
                      <a:pt x="218" y="343"/>
                    </a:lnTo>
                    <a:lnTo>
                      <a:pt x="218" y="394"/>
                    </a:lnTo>
                    <a:lnTo>
                      <a:pt x="222" y="421"/>
                    </a:lnTo>
                    <a:lnTo>
                      <a:pt x="222" y="468"/>
                    </a:lnTo>
                    <a:lnTo>
                      <a:pt x="226" y="487"/>
                    </a:lnTo>
                    <a:lnTo>
                      <a:pt x="226" y="530"/>
                    </a:lnTo>
                    <a:lnTo>
                      <a:pt x="234" y="545"/>
                    </a:lnTo>
                    <a:lnTo>
                      <a:pt x="234" y="573"/>
                    </a:lnTo>
                    <a:lnTo>
                      <a:pt x="238" y="584"/>
                    </a:lnTo>
                    <a:lnTo>
                      <a:pt x="238" y="600"/>
                    </a:lnTo>
                    <a:lnTo>
                      <a:pt x="241" y="596"/>
                    </a:lnTo>
                    <a:lnTo>
                      <a:pt x="245" y="592"/>
                    </a:lnTo>
                    <a:lnTo>
                      <a:pt x="245" y="573"/>
                    </a:lnTo>
                    <a:lnTo>
                      <a:pt x="249" y="561"/>
                    </a:lnTo>
                    <a:lnTo>
                      <a:pt x="249" y="530"/>
                    </a:lnTo>
                    <a:lnTo>
                      <a:pt x="253" y="510"/>
                    </a:lnTo>
                    <a:lnTo>
                      <a:pt x="253" y="471"/>
                    </a:lnTo>
                    <a:lnTo>
                      <a:pt x="257" y="448"/>
                    </a:lnTo>
                    <a:lnTo>
                      <a:pt x="257" y="397"/>
                    </a:lnTo>
                    <a:lnTo>
                      <a:pt x="261" y="374"/>
                    </a:lnTo>
                    <a:lnTo>
                      <a:pt x="261" y="327"/>
                    </a:lnTo>
                    <a:lnTo>
                      <a:pt x="265" y="304"/>
                    </a:lnTo>
                    <a:lnTo>
                      <a:pt x="265" y="253"/>
                    </a:lnTo>
                    <a:lnTo>
                      <a:pt x="269" y="23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72" name="Freeform 1146">
                <a:extLst>
                  <a:ext uri="{FF2B5EF4-FFF2-40B4-BE49-F238E27FC236}">
                    <a16:creationId xmlns:a16="http://schemas.microsoft.com/office/drawing/2014/main" id="{87A0AE74-F602-4D20-BA8E-7802E24A3D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21" y="2060"/>
                <a:ext cx="261" cy="494"/>
              </a:xfrm>
              <a:custGeom>
                <a:avLst/>
                <a:gdLst>
                  <a:gd name="T0" fmla="*/ 4 w 261"/>
                  <a:gd name="T1" fmla="*/ 85 h 494"/>
                  <a:gd name="T2" fmla="*/ 8 w 261"/>
                  <a:gd name="T3" fmla="*/ 19 h 494"/>
                  <a:gd name="T4" fmla="*/ 15 w 261"/>
                  <a:gd name="T5" fmla="*/ 0 h 494"/>
                  <a:gd name="T6" fmla="*/ 19 w 261"/>
                  <a:gd name="T7" fmla="*/ 27 h 494"/>
                  <a:gd name="T8" fmla="*/ 27 w 261"/>
                  <a:gd name="T9" fmla="*/ 81 h 494"/>
                  <a:gd name="T10" fmla="*/ 31 w 261"/>
                  <a:gd name="T11" fmla="*/ 202 h 494"/>
                  <a:gd name="T12" fmla="*/ 39 w 261"/>
                  <a:gd name="T13" fmla="*/ 292 h 494"/>
                  <a:gd name="T14" fmla="*/ 43 w 261"/>
                  <a:gd name="T15" fmla="*/ 393 h 494"/>
                  <a:gd name="T16" fmla="*/ 50 w 261"/>
                  <a:gd name="T17" fmla="*/ 451 h 494"/>
                  <a:gd name="T18" fmla="*/ 54 w 261"/>
                  <a:gd name="T19" fmla="*/ 490 h 494"/>
                  <a:gd name="T20" fmla="*/ 62 w 261"/>
                  <a:gd name="T21" fmla="*/ 483 h 494"/>
                  <a:gd name="T22" fmla="*/ 66 w 261"/>
                  <a:gd name="T23" fmla="*/ 424 h 494"/>
                  <a:gd name="T24" fmla="*/ 74 w 261"/>
                  <a:gd name="T25" fmla="*/ 358 h 494"/>
                  <a:gd name="T26" fmla="*/ 82 w 261"/>
                  <a:gd name="T27" fmla="*/ 261 h 494"/>
                  <a:gd name="T28" fmla="*/ 89 w 261"/>
                  <a:gd name="T29" fmla="*/ 183 h 494"/>
                  <a:gd name="T30" fmla="*/ 93 w 261"/>
                  <a:gd name="T31" fmla="*/ 93 h 494"/>
                  <a:gd name="T32" fmla="*/ 105 w 261"/>
                  <a:gd name="T33" fmla="*/ 58 h 494"/>
                  <a:gd name="T34" fmla="*/ 109 w 261"/>
                  <a:gd name="T35" fmla="*/ 66 h 494"/>
                  <a:gd name="T36" fmla="*/ 113 w 261"/>
                  <a:gd name="T37" fmla="*/ 113 h 494"/>
                  <a:gd name="T38" fmla="*/ 121 w 261"/>
                  <a:gd name="T39" fmla="*/ 167 h 494"/>
                  <a:gd name="T40" fmla="*/ 125 w 261"/>
                  <a:gd name="T41" fmla="*/ 268 h 494"/>
                  <a:gd name="T42" fmla="*/ 132 w 261"/>
                  <a:gd name="T43" fmla="*/ 331 h 494"/>
                  <a:gd name="T44" fmla="*/ 136 w 261"/>
                  <a:gd name="T45" fmla="*/ 393 h 494"/>
                  <a:gd name="T46" fmla="*/ 148 w 261"/>
                  <a:gd name="T47" fmla="*/ 428 h 494"/>
                  <a:gd name="T48" fmla="*/ 152 w 261"/>
                  <a:gd name="T49" fmla="*/ 420 h 494"/>
                  <a:gd name="T50" fmla="*/ 156 w 261"/>
                  <a:gd name="T51" fmla="*/ 381 h 494"/>
                  <a:gd name="T52" fmla="*/ 163 w 261"/>
                  <a:gd name="T53" fmla="*/ 331 h 494"/>
                  <a:gd name="T54" fmla="*/ 167 w 261"/>
                  <a:gd name="T55" fmla="*/ 264 h 494"/>
                  <a:gd name="T56" fmla="*/ 175 w 261"/>
                  <a:gd name="T57" fmla="*/ 210 h 494"/>
                  <a:gd name="T58" fmla="*/ 179 w 261"/>
                  <a:gd name="T59" fmla="*/ 148 h 494"/>
                  <a:gd name="T60" fmla="*/ 191 w 261"/>
                  <a:gd name="T61" fmla="*/ 120 h 494"/>
                  <a:gd name="T62" fmla="*/ 199 w 261"/>
                  <a:gd name="T63" fmla="*/ 128 h 494"/>
                  <a:gd name="T64" fmla="*/ 202 w 261"/>
                  <a:gd name="T65" fmla="*/ 155 h 494"/>
                  <a:gd name="T66" fmla="*/ 210 w 261"/>
                  <a:gd name="T67" fmla="*/ 190 h 494"/>
                  <a:gd name="T68" fmla="*/ 214 w 261"/>
                  <a:gd name="T69" fmla="*/ 257 h 494"/>
                  <a:gd name="T70" fmla="*/ 222 w 261"/>
                  <a:gd name="T71" fmla="*/ 299 h 494"/>
                  <a:gd name="T72" fmla="*/ 226 w 261"/>
                  <a:gd name="T73" fmla="*/ 346 h 494"/>
                  <a:gd name="T74" fmla="*/ 234 w 261"/>
                  <a:gd name="T75" fmla="*/ 366 h 494"/>
                  <a:gd name="T76" fmla="*/ 241 w 261"/>
                  <a:gd name="T77" fmla="*/ 370 h 494"/>
                  <a:gd name="T78" fmla="*/ 245 w 261"/>
                  <a:gd name="T79" fmla="*/ 346 h 494"/>
                  <a:gd name="T80" fmla="*/ 253 w 261"/>
                  <a:gd name="T81" fmla="*/ 315 h 494"/>
                  <a:gd name="T82" fmla="*/ 257 w 261"/>
                  <a:gd name="T83" fmla="*/ 272 h 49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261" h="494">
                    <a:moveTo>
                      <a:pt x="0" y="171"/>
                    </a:moveTo>
                    <a:lnTo>
                      <a:pt x="0" y="105"/>
                    </a:lnTo>
                    <a:lnTo>
                      <a:pt x="4" y="85"/>
                    </a:lnTo>
                    <a:lnTo>
                      <a:pt x="4" y="54"/>
                    </a:lnTo>
                    <a:lnTo>
                      <a:pt x="8" y="39"/>
                    </a:lnTo>
                    <a:lnTo>
                      <a:pt x="8" y="19"/>
                    </a:lnTo>
                    <a:lnTo>
                      <a:pt x="11" y="11"/>
                    </a:lnTo>
                    <a:lnTo>
                      <a:pt x="11" y="4"/>
                    </a:lnTo>
                    <a:lnTo>
                      <a:pt x="15" y="0"/>
                    </a:lnTo>
                    <a:lnTo>
                      <a:pt x="15" y="4"/>
                    </a:lnTo>
                    <a:lnTo>
                      <a:pt x="19" y="11"/>
                    </a:lnTo>
                    <a:lnTo>
                      <a:pt x="19" y="27"/>
                    </a:lnTo>
                    <a:lnTo>
                      <a:pt x="23" y="39"/>
                    </a:lnTo>
                    <a:lnTo>
                      <a:pt x="23" y="62"/>
                    </a:lnTo>
                    <a:lnTo>
                      <a:pt x="27" y="81"/>
                    </a:lnTo>
                    <a:lnTo>
                      <a:pt x="27" y="140"/>
                    </a:lnTo>
                    <a:lnTo>
                      <a:pt x="31" y="159"/>
                    </a:lnTo>
                    <a:lnTo>
                      <a:pt x="31" y="202"/>
                    </a:lnTo>
                    <a:lnTo>
                      <a:pt x="35" y="222"/>
                    </a:lnTo>
                    <a:lnTo>
                      <a:pt x="35" y="268"/>
                    </a:lnTo>
                    <a:lnTo>
                      <a:pt x="39" y="292"/>
                    </a:lnTo>
                    <a:lnTo>
                      <a:pt x="39" y="335"/>
                    </a:lnTo>
                    <a:lnTo>
                      <a:pt x="43" y="358"/>
                    </a:lnTo>
                    <a:lnTo>
                      <a:pt x="43" y="393"/>
                    </a:lnTo>
                    <a:lnTo>
                      <a:pt x="47" y="412"/>
                    </a:lnTo>
                    <a:lnTo>
                      <a:pt x="47" y="440"/>
                    </a:lnTo>
                    <a:lnTo>
                      <a:pt x="50" y="451"/>
                    </a:lnTo>
                    <a:lnTo>
                      <a:pt x="50" y="475"/>
                    </a:lnTo>
                    <a:lnTo>
                      <a:pt x="54" y="483"/>
                    </a:lnTo>
                    <a:lnTo>
                      <a:pt x="54" y="490"/>
                    </a:lnTo>
                    <a:lnTo>
                      <a:pt x="58" y="494"/>
                    </a:lnTo>
                    <a:lnTo>
                      <a:pt x="58" y="486"/>
                    </a:lnTo>
                    <a:lnTo>
                      <a:pt x="62" y="483"/>
                    </a:lnTo>
                    <a:lnTo>
                      <a:pt x="62" y="463"/>
                    </a:lnTo>
                    <a:lnTo>
                      <a:pt x="66" y="447"/>
                    </a:lnTo>
                    <a:lnTo>
                      <a:pt x="66" y="424"/>
                    </a:lnTo>
                    <a:lnTo>
                      <a:pt x="70" y="409"/>
                    </a:lnTo>
                    <a:lnTo>
                      <a:pt x="70" y="377"/>
                    </a:lnTo>
                    <a:lnTo>
                      <a:pt x="74" y="358"/>
                    </a:lnTo>
                    <a:lnTo>
                      <a:pt x="74" y="319"/>
                    </a:lnTo>
                    <a:lnTo>
                      <a:pt x="82" y="299"/>
                    </a:lnTo>
                    <a:lnTo>
                      <a:pt x="82" y="261"/>
                    </a:lnTo>
                    <a:lnTo>
                      <a:pt x="86" y="241"/>
                    </a:lnTo>
                    <a:lnTo>
                      <a:pt x="86" y="202"/>
                    </a:lnTo>
                    <a:lnTo>
                      <a:pt x="89" y="183"/>
                    </a:lnTo>
                    <a:lnTo>
                      <a:pt x="89" y="136"/>
                    </a:lnTo>
                    <a:lnTo>
                      <a:pt x="93" y="120"/>
                    </a:lnTo>
                    <a:lnTo>
                      <a:pt x="93" y="93"/>
                    </a:lnTo>
                    <a:lnTo>
                      <a:pt x="97" y="85"/>
                    </a:lnTo>
                    <a:lnTo>
                      <a:pt x="97" y="70"/>
                    </a:lnTo>
                    <a:lnTo>
                      <a:pt x="105" y="58"/>
                    </a:lnTo>
                    <a:lnTo>
                      <a:pt x="101" y="58"/>
                    </a:lnTo>
                    <a:lnTo>
                      <a:pt x="105" y="62"/>
                    </a:lnTo>
                    <a:lnTo>
                      <a:pt x="109" y="66"/>
                    </a:lnTo>
                    <a:lnTo>
                      <a:pt x="109" y="78"/>
                    </a:lnTo>
                    <a:lnTo>
                      <a:pt x="113" y="89"/>
                    </a:lnTo>
                    <a:lnTo>
                      <a:pt x="113" y="113"/>
                    </a:lnTo>
                    <a:lnTo>
                      <a:pt x="117" y="124"/>
                    </a:lnTo>
                    <a:lnTo>
                      <a:pt x="117" y="152"/>
                    </a:lnTo>
                    <a:lnTo>
                      <a:pt x="121" y="167"/>
                    </a:lnTo>
                    <a:lnTo>
                      <a:pt x="121" y="214"/>
                    </a:lnTo>
                    <a:lnTo>
                      <a:pt x="125" y="233"/>
                    </a:lnTo>
                    <a:lnTo>
                      <a:pt x="125" y="268"/>
                    </a:lnTo>
                    <a:lnTo>
                      <a:pt x="128" y="284"/>
                    </a:lnTo>
                    <a:lnTo>
                      <a:pt x="128" y="315"/>
                    </a:lnTo>
                    <a:lnTo>
                      <a:pt x="132" y="331"/>
                    </a:lnTo>
                    <a:lnTo>
                      <a:pt x="132" y="362"/>
                    </a:lnTo>
                    <a:lnTo>
                      <a:pt x="136" y="373"/>
                    </a:lnTo>
                    <a:lnTo>
                      <a:pt x="136" y="393"/>
                    </a:lnTo>
                    <a:lnTo>
                      <a:pt x="140" y="405"/>
                    </a:lnTo>
                    <a:lnTo>
                      <a:pt x="140" y="416"/>
                    </a:lnTo>
                    <a:lnTo>
                      <a:pt x="148" y="428"/>
                    </a:lnTo>
                    <a:lnTo>
                      <a:pt x="144" y="428"/>
                    </a:lnTo>
                    <a:lnTo>
                      <a:pt x="148" y="424"/>
                    </a:lnTo>
                    <a:lnTo>
                      <a:pt x="152" y="420"/>
                    </a:lnTo>
                    <a:lnTo>
                      <a:pt x="152" y="409"/>
                    </a:lnTo>
                    <a:lnTo>
                      <a:pt x="156" y="401"/>
                    </a:lnTo>
                    <a:lnTo>
                      <a:pt x="156" y="381"/>
                    </a:lnTo>
                    <a:lnTo>
                      <a:pt x="160" y="370"/>
                    </a:lnTo>
                    <a:lnTo>
                      <a:pt x="160" y="346"/>
                    </a:lnTo>
                    <a:lnTo>
                      <a:pt x="163" y="331"/>
                    </a:lnTo>
                    <a:lnTo>
                      <a:pt x="163" y="303"/>
                    </a:lnTo>
                    <a:lnTo>
                      <a:pt x="167" y="292"/>
                    </a:lnTo>
                    <a:lnTo>
                      <a:pt x="167" y="264"/>
                    </a:lnTo>
                    <a:lnTo>
                      <a:pt x="171" y="253"/>
                    </a:lnTo>
                    <a:lnTo>
                      <a:pt x="171" y="222"/>
                    </a:lnTo>
                    <a:lnTo>
                      <a:pt x="175" y="210"/>
                    </a:lnTo>
                    <a:lnTo>
                      <a:pt x="175" y="187"/>
                    </a:lnTo>
                    <a:lnTo>
                      <a:pt x="179" y="175"/>
                    </a:lnTo>
                    <a:lnTo>
                      <a:pt x="179" y="148"/>
                    </a:lnTo>
                    <a:lnTo>
                      <a:pt x="183" y="140"/>
                    </a:lnTo>
                    <a:lnTo>
                      <a:pt x="183" y="128"/>
                    </a:lnTo>
                    <a:lnTo>
                      <a:pt x="191" y="120"/>
                    </a:lnTo>
                    <a:lnTo>
                      <a:pt x="187" y="120"/>
                    </a:lnTo>
                    <a:lnTo>
                      <a:pt x="191" y="124"/>
                    </a:lnTo>
                    <a:lnTo>
                      <a:pt x="199" y="128"/>
                    </a:lnTo>
                    <a:lnTo>
                      <a:pt x="199" y="136"/>
                    </a:lnTo>
                    <a:lnTo>
                      <a:pt x="202" y="140"/>
                    </a:lnTo>
                    <a:lnTo>
                      <a:pt x="202" y="155"/>
                    </a:lnTo>
                    <a:lnTo>
                      <a:pt x="206" y="163"/>
                    </a:lnTo>
                    <a:lnTo>
                      <a:pt x="206" y="179"/>
                    </a:lnTo>
                    <a:lnTo>
                      <a:pt x="210" y="190"/>
                    </a:lnTo>
                    <a:lnTo>
                      <a:pt x="210" y="222"/>
                    </a:lnTo>
                    <a:lnTo>
                      <a:pt x="214" y="237"/>
                    </a:lnTo>
                    <a:lnTo>
                      <a:pt x="214" y="257"/>
                    </a:lnTo>
                    <a:lnTo>
                      <a:pt x="218" y="268"/>
                    </a:lnTo>
                    <a:lnTo>
                      <a:pt x="218" y="292"/>
                    </a:lnTo>
                    <a:lnTo>
                      <a:pt x="222" y="299"/>
                    </a:lnTo>
                    <a:lnTo>
                      <a:pt x="222" y="319"/>
                    </a:lnTo>
                    <a:lnTo>
                      <a:pt x="226" y="327"/>
                    </a:lnTo>
                    <a:lnTo>
                      <a:pt x="226" y="346"/>
                    </a:lnTo>
                    <a:lnTo>
                      <a:pt x="230" y="354"/>
                    </a:lnTo>
                    <a:lnTo>
                      <a:pt x="230" y="362"/>
                    </a:lnTo>
                    <a:lnTo>
                      <a:pt x="234" y="366"/>
                    </a:lnTo>
                    <a:lnTo>
                      <a:pt x="234" y="370"/>
                    </a:lnTo>
                    <a:lnTo>
                      <a:pt x="238" y="373"/>
                    </a:lnTo>
                    <a:lnTo>
                      <a:pt x="241" y="370"/>
                    </a:lnTo>
                    <a:lnTo>
                      <a:pt x="241" y="362"/>
                    </a:lnTo>
                    <a:lnTo>
                      <a:pt x="245" y="358"/>
                    </a:lnTo>
                    <a:lnTo>
                      <a:pt x="245" y="346"/>
                    </a:lnTo>
                    <a:lnTo>
                      <a:pt x="249" y="335"/>
                    </a:lnTo>
                    <a:lnTo>
                      <a:pt x="249" y="323"/>
                    </a:lnTo>
                    <a:lnTo>
                      <a:pt x="253" y="315"/>
                    </a:lnTo>
                    <a:lnTo>
                      <a:pt x="253" y="299"/>
                    </a:lnTo>
                    <a:lnTo>
                      <a:pt x="257" y="288"/>
                    </a:lnTo>
                    <a:lnTo>
                      <a:pt x="257" y="272"/>
                    </a:lnTo>
                    <a:lnTo>
                      <a:pt x="261" y="264"/>
                    </a:lnTo>
                    <a:lnTo>
                      <a:pt x="261" y="24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73" name="Freeform 1147">
                <a:extLst>
                  <a:ext uri="{FF2B5EF4-FFF2-40B4-BE49-F238E27FC236}">
                    <a16:creationId xmlns:a16="http://schemas.microsoft.com/office/drawing/2014/main" id="{F1679FD0-87FA-4565-BDCA-E95DF7E4D1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82" y="2231"/>
                <a:ext cx="320" cy="156"/>
              </a:xfrm>
              <a:custGeom>
                <a:avLst/>
                <a:gdLst>
                  <a:gd name="T0" fmla="*/ 4 w 320"/>
                  <a:gd name="T1" fmla="*/ 47 h 156"/>
                  <a:gd name="T2" fmla="*/ 12 w 320"/>
                  <a:gd name="T3" fmla="*/ 16 h 156"/>
                  <a:gd name="T4" fmla="*/ 16 w 320"/>
                  <a:gd name="T5" fmla="*/ 0 h 156"/>
                  <a:gd name="T6" fmla="*/ 27 w 320"/>
                  <a:gd name="T7" fmla="*/ 8 h 156"/>
                  <a:gd name="T8" fmla="*/ 31 w 320"/>
                  <a:gd name="T9" fmla="*/ 31 h 156"/>
                  <a:gd name="T10" fmla="*/ 39 w 320"/>
                  <a:gd name="T11" fmla="*/ 58 h 156"/>
                  <a:gd name="T12" fmla="*/ 43 w 320"/>
                  <a:gd name="T13" fmla="*/ 97 h 156"/>
                  <a:gd name="T14" fmla="*/ 55 w 320"/>
                  <a:gd name="T15" fmla="*/ 125 h 156"/>
                  <a:gd name="T16" fmla="*/ 58 w 320"/>
                  <a:gd name="T17" fmla="*/ 148 h 156"/>
                  <a:gd name="T18" fmla="*/ 66 w 320"/>
                  <a:gd name="T19" fmla="*/ 156 h 156"/>
                  <a:gd name="T20" fmla="*/ 74 w 320"/>
                  <a:gd name="T21" fmla="*/ 148 h 156"/>
                  <a:gd name="T22" fmla="*/ 82 w 320"/>
                  <a:gd name="T23" fmla="*/ 132 h 156"/>
                  <a:gd name="T24" fmla="*/ 86 w 320"/>
                  <a:gd name="T25" fmla="*/ 105 h 156"/>
                  <a:gd name="T26" fmla="*/ 93 w 320"/>
                  <a:gd name="T27" fmla="*/ 86 h 156"/>
                  <a:gd name="T28" fmla="*/ 97 w 320"/>
                  <a:gd name="T29" fmla="*/ 58 h 156"/>
                  <a:gd name="T30" fmla="*/ 109 w 320"/>
                  <a:gd name="T31" fmla="*/ 35 h 156"/>
                  <a:gd name="T32" fmla="*/ 117 w 320"/>
                  <a:gd name="T33" fmla="*/ 35 h 156"/>
                  <a:gd name="T34" fmla="*/ 125 w 320"/>
                  <a:gd name="T35" fmla="*/ 47 h 156"/>
                  <a:gd name="T36" fmla="*/ 129 w 320"/>
                  <a:gd name="T37" fmla="*/ 74 h 156"/>
                  <a:gd name="T38" fmla="*/ 136 w 320"/>
                  <a:gd name="T39" fmla="*/ 93 h 156"/>
                  <a:gd name="T40" fmla="*/ 140 w 320"/>
                  <a:gd name="T41" fmla="*/ 113 h 156"/>
                  <a:gd name="T42" fmla="*/ 152 w 320"/>
                  <a:gd name="T43" fmla="*/ 128 h 156"/>
                  <a:gd name="T44" fmla="*/ 160 w 320"/>
                  <a:gd name="T45" fmla="*/ 132 h 156"/>
                  <a:gd name="T46" fmla="*/ 171 w 320"/>
                  <a:gd name="T47" fmla="*/ 121 h 156"/>
                  <a:gd name="T48" fmla="*/ 175 w 320"/>
                  <a:gd name="T49" fmla="*/ 105 h 156"/>
                  <a:gd name="T50" fmla="*/ 183 w 320"/>
                  <a:gd name="T51" fmla="*/ 93 h 156"/>
                  <a:gd name="T52" fmla="*/ 187 w 320"/>
                  <a:gd name="T53" fmla="*/ 74 h 156"/>
                  <a:gd name="T54" fmla="*/ 195 w 320"/>
                  <a:gd name="T55" fmla="*/ 58 h 156"/>
                  <a:gd name="T56" fmla="*/ 207 w 320"/>
                  <a:gd name="T57" fmla="*/ 51 h 156"/>
                  <a:gd name="T58" fmla="*/ 218 w 320"/>
                  <a:gd name="T59" fmla="*/ 66 h 156"/>
                  <a:gd name="T60" fmla="*/ 222 w 320"/>
                  <a:gd name="T61" fmla="*/ 86 h 156"/>
                  <a:gd name="T62" fmla="*/ 230 w 320"/>
                  <a:gd name="T63" fmla="*/ 97 h 156"/>
                  <a:gd name="T64" fmla="*/ 234 w 320"/>
                  <a:gd name="T65" fmla="*/ 113 h 156"/>
                  <a:gd name="T66" fmla="*/ 245 w 320"/>
                  <a:gd name="T67" fmla="*/ 125 h 156"/>
                  <a:gd name="T68" fmla="*/ 257 w 320"/>
                  <a:gd name="T69" fmla="*/ 113 h 156"/>
                  <a:gd name="T70" fmla="*/ 265 w 320"/>
                  <a:gd name="T71" fmla="*/ 101 h 156"/>
                  <a:gd name="T72" fmla="*/ 269 w 320"/>
                  <a:gd name="T73" fmla="*/ 86 h 156"/>
                  <a:gd name="T74" fmla="*/ 277 w 320"/>
                  <a:gd name="T75" fmla="*/ 74 h 156"/>
                  <a:gd name="T76" fmla="*/ 288 w 320"/>
                  <a:gd name="T77" fmla="*/ 58 h 156"/>
                  <a:gd name="T78" fmla="*/ 300 w 320"/>
                  <a:gd name="T79" fmla="*/ 62 h 156"/>
                  <a:gd name="T80" fmla="*/ 308 w 320"/>
                  <a:gd name="T81" fmla="*/ 74 h 156"/>
                  <a:gd name="T82" fmla="*/ 316 w 320"/>
                  <a:gd name="T83" fmla="*/ 90 h 15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20" h="156">
                    <a:moveTo>
                      <a:pt x="0" y="74"/>
                    </a:moveTo>
                    <a:lnTo>
                      <a:pt x="4" y="66"/>
                    </a:lnTo>
                    <a:lnTo>
                      <a:pt x="4" y="47"/>
                    </a:lnTo>
                    <a:lnTo>
                      <a:pt x="8" y="39"/>
                    </a:lnTo>
                    <a:lnTo>
                      <a:pt x="8" y="23"/>
                    </a:lnTo>
                    <a:lnTo>
                      <a:pt x="12" y="16"/>
                    </a:lnTo>
                    <a:lnTo>
                      <a:pt x="12" y="8"/>
                    </a:lnTo>
                    <a:lnTo>
                      <a:pt x="19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4"/>
                    </a:lnTo>
                    <a:lnTo>
                      <a:pt x="27" y="8"/>
                    </a:lnTo>
                    <a:lnTo>
                      <a:pt x="27" y="16"/>
                    </a:lnTo>
                    <a:lnTo>
                      <a:pt x="31" y="19"/>
                    </a:lnTo>
                    <a:lnTo>
                      <a:pt x="31" y="31"/>
                    </a:lnTo>
                    <a:lnTo>
                      <a:pt x="35" y="35"/>
                    </a:lnTo>
                    <a:lnTo>
                      <a:pt x="35" y="47"/>
                    </a:lnTo>
                    <a:lnTo>
                      <a:pt x="39" y="58"/>
                    </a:lnTo>
                    <a:lnTo>
                      <a:pt x="39" y="78"/>
                    </a:lnTo>
                    <a:lnTo>
                      <a:pt x="43" y="86"/>
                    </a:lnTo>
                    <a:lnTo>
                      <a:pt x="43" y="97"/>
                    </a:lnTo>
                    <a:lnTo>
                      <a:pt x="47" y="105"/>
                    </a:lnTo>
                    <a:lnTo>
                      <a:pt x="47" y="117"/>
                    </a:lnTo>
                    <a:lnTo>
                      <a:pt x="55" y="125"/>
                    </a:lnTo>
                    <a:lnTo>
                      <a:pt x="55" y="132"/>
                    </a:lnTo>
                    <a:lnTo>
                      <a:pt x="58" y="140"/>
                    </a:lnTo>
                    <a:lnTo>
                      <a:pt x="58" y="148"/>
                    </a:lnTo>
                    <a:lnTo>
                      <a:pt x="66" y="156"/>
                    </a:lnTo>
                    <a:lnTo>
                      <a:pt x="62" y="156"/>
                    </a:lnTo>
                    <a:lnTo>
                      <a:pt x="66" y="156"/>
                    </a:lnTo>
                    <a:lnTo>
                      <a:pt x="70" y="156"/>
                    </a:lnTo>
                    <a:lnTo>
                      <a:pt x="74" y="152"/>
                    </a:lnTo>
                    <a:lnTo>
                      <a:pt x="74" y="148"/>
                    </a:lnTo>
                    <a:lnTo>
                      <a:pt x="78" y="144"/>
                    </a:lnTo>
                    <a:lnTo>
                      <a:pt x="78" y="136"/>
                    </a:lnTo>
                    <a:lnTo>
                      <a:pt x="82" y="132"/>
                    </a:lnTo>
                    <a:lnTo>
                      <a:pt x="82" y="121"/>
                    </a:lnTo>
                    <a:lnTo>
                      <a:pt x="86" y="117"/>
                    </a:lnTo>
                    <a:lnTo>
                      <a:pt x="86" y="105"/>
                    </a:lnTo>
                    <a:lnTo>
                      <a:pt x="90" y="101"/>
                    </a:lnTo>
                    <a:lnTo>
                      <a:pt x="90" y="90"/>
                    </a:lnTo>
                    <a:lnTo>
                      <a:pt x="93" y="86"/>
                    </a:lnTo>
                    <a:lnTo>
                      <a:pt x="93" y="74"/>
                    </a:lnTo>
                    <a:lnTo>
                      <a:pt x="97" y="70"/>
                    </a:lnTo>
                    <a:lnTo>
                      <a:pt x="97" y="58"/>
                    </a:lnTo>
                    <a:lnTo>
                      <a:pt x="101" y="51"/>
                    </a:lnTo>
                    <a:lnTo>
                      <a:pt x="101" y="43"/>
                    </a:lnTo>
                    <a:lnTo>
                      <a:pt x="109" y="35"/>
                    </a:lnTo>
                    <a:lnTo>
                      <a:pt x="109" y="31"/>
                    </a:lnTo>
                    <a:lnTo>
                      <a:pt x="113" y="31"/>
                    </a:lnTo>
                    <a:lnTo>
                      <a:pt x="117" y="35"/>
                    </a:lnTo>
                    <a:lnTo>
                      <a:pt x="121" y="39"/>
                    </a:lnTo>
                    <a:lnTo>
                      <a:pt x="121" y="43"/>
                    </a:lnTo>
                    <a:lnTo>
                      <a:pt x="125" y="47"/>
                    </a:lnTo>
                    <a:lnTo>
                      <a:pt x="125" y="58"/>
                    </a:lnTo>
                    <a:lnTo>
                      <a:pt x="129" y="62"/>
                    </a:lnTo>
                    <a:lnTo>
                      <a:pt x="129" y="74"/>
                    </a:lnTo>
                    <a:lnTo>
                      <a:pt x="132" y="78"/>
                    </a:lnTo>
                    <a:lnTo>
                      <a:pt x="132" y="86"/>
                    </a:lnTo>
                    <a:lnTo>
                      <a:pt x="136" y="93"/>
                    </a:lnTo>
                    <a:lnTo>
                      <a:pt x="136" y="101"/>
                    </a:lnTo>
                    <a:lnTo>
                      <a:pt x="140" y="105"/>
                    </a:lnTo>
                    <a:lnTo>
                      <a:pt x="140" y="113"/>
                    </a:lnTo>
                    <a:lnTo>
                      <a:pt x="144" y="117"/>
                    </a:lnTo>
                    <a:lnTo>
                      <a:pt x="144" y="121"/>
                    </a:lnTo>
                    <a:lnTo>
                      <a:pt x="152" y="128"/>
                    </a:lnTo>
                    <a:lnTo>
                      <a:pt x="152" y="132"/>
                    </a:lnTo>
                    <a:lnTo>
                      <a:pt x="156" y="132"/>
                    </a:lnTo>
                    <a:lnTo>
                      <a:pt x="160" y="132"/>
                    </a:lnTo>
                    <a:lnTo>
                      <a:pt x="164" y="128"/>
                    </a:lnTo>
                    <a:lnTo>
                      <a:pt x="164" y="125"/>
                    </a:lnTo>
                    <a:lnTo>
                      <a:pt x="171" y="121"/>
                    </a:lnTo>
                    <a:lnTo>
                      <a:pt x="171" y="117"/>
                    </a:lnTo>
                    <a:lnTo>
                      <a:pt x="175" y="113"/>
                    </a:lnTo>
                    <a:lnTo>
                      <a:pt x="175" y="105"/>
                    </a:lnTo>
                    <a:lnTo>
                      <a:pt x="179" y="101"/>
                    </a:lnTo>
                    <a:lnTo>
                      <a:pt x="179" y="97"/>
                    </a:lnTo>
                    <a:lnTo>
                      <a:pt x="183" y="93"/>
                    </a:lnTo>
                    <a:lnTo>
                      <a:pt x="183" y="86"/>
                    </a:lnTo>
                    <a:lnTo>
                      <a:pt x="187" y="82"/>
                    </a:lnTo>
                    <a:lnTo>
                      <a:pt x="187" y="74"/>
                    </a:lnTo>
                    <a:lnTo>
                      <a:pt x="191" y="70"/>
                    </a:lnTo>
                    <a:lnTo>
                      <a:pt x="191" y="62"/>
                    </a:lnTo>
                    <a:lnTo>
                      <a:pt x="195" y="58"/>
                    </a:lnTo>
                    <a:lnTo>
                      <a:pt x="199" y="51"/>
                    </a:lnTo>
                    <a:lnTo>
                      <a:pt x="203" y="47"/>
                    </a:lnTo>
                    <a:lnTo>
                      <a:pt x="207" y="51"/>
                    </a:lnTo>
                    <a:lnTo>
                      <a:pt x="210" y="58"/>
                    </a:lnTo>
                    <a:lnTo>
                      <a:pt x="214" y="62"/>
                    </a:lnTo>
                    <a:lnTo>
                      <a:pt x="218" y="66"/>
                    </a:lnTo>
                    <a:lnTo>
                      <a:pt x="218" y="74"/>
                    </a:lnTo>
                    <a:lnTo>
                      <a:pt x="222" y="78"/>
                    </a:lnTo>
                    <a:lnTo>
                      <a:pt x="222" y="86"/>
                    </a:lnTo>
                    <a:lnTo>
                      <a:pt x="226" y="90"/>
                    </a:lnTo>
                    <a:lnTo>
                      <a:pt x="226" y="93"/>
                    </a:lnTo>
                    <a:lnTo>
                      <a:pt x="230" y="97"/>
                    </a:lnTo>
                    <a:lnTo>
                      <a:pt x="230" y="101"/>
                    </a:lnTo>
                    <a:lnTo>
                      <a:pt x="234" y="105"/>
                    </a:lnTo>
                    <a:lnTo>
                      <a:pt x="234" y="113"/>
                    </a:lnTo>
                    <a:lnTo>
                      <a:pt x="238" y="117"/>
                    </a:lnTo>
                    <a:lnTo>
                      <a:pt x="242" y="121"/>
                    </a:lnTo>
                    <a:lnTo>
                      <a:pt x="245" y="125"/>
                    </a:lnTo>
                    <a:lnTo>
                      <a:pt x="249" y="121"/>
                    </a:lnTo>
                    <a:lnTo>
                      <a:pt x="253" y="117"/>
                    </a:lnTo>
                    <a:lnTo>
                      <a:pt x="257" y="113"/>
                    </a:lnTo>
                    <a:lnTo>
                      <a:pt x="261" y="109"/>
                    </a:lnTo>
                    <a:lnTo>
                      <a:pt x="261" y="105"/>
                    </a:lnTo>
                    <a:lnTo>
                      <a:pt x="265" y="101"/>
                    </a:lnTo>
                    <a:lnTo>
                      <a:pt x="265" y="97"/>
                    </a:lnTo>
                    <a:lnTo>
                      <a:pt x="269" y="93"/>
                    </a:lnTo>
                    <a:lnTo>
                      <a:pt x="269" y="86"/>
                    </a:lnTo>
                    <a:lnTo>
                      <a:pt x="273" y="82"/>
                    </a:lnTo>
                    <a:lnTo>
                      <a:pt x="273" y="78"/>
                    </a:lnTo>
                    <a:lnTo>
                      <a:pt x="277" y="74"/>
                    </a:lnTo>
                    <a:lnTo>
                      <a:pt x="277" y="70"/>
                    </a:lnTo>
                    <a:lnTo>
                      <a:pt x="288" y="62"/>
                    </a:lnTo>
                    <a:lnTo>
                      <a:pt x="288" y="58"/>
                    </a:lnTo>
                    <a:lnTo>
                      <a:pt x="292" y="58"/>
                    </a:lnTo>
                    <a:lnTo>
                      <a:pt x="296" y="58"/>
                    </a:lnTo>
                    <a:lnTo>
                      <a:pt x="300" y="62"/>
                    </a:lnTo>
                    <a:lnTo>
                      <a:pt x="304" y="66"/>
                    </a:lnTo>
                    <a:lnTo>
                      <a:pt x="308" y="70"/>
                    </a:lnTo>
                    <a:lnTo>
                      <a:pt x="308" y="74"/>
                    </a:lnTo>
                    <a:lnTo>
                      <a:pt x="312" y="78"/>
                    </a:lnTo>
                    <a:lnTo>
                      <a:pt x="312" y="86"/>
                    </a:lnTo>
                    <a:lnTo>
                      <a:pt x="316" y="90"/>
                    </a:lnTo>
                    <a:lnTo>
                      <a:pt x="316" y="93"/>
                    </a:lnTo>
                    <a:lnTo>
                      <a:pt x="320" y="97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74" name="Freeform 1148">
                <a:extLst>
                  <a:ext uri="{FF2B5EF4-FFF2-40B4-BE49-F238E27FC236}">
                    <a16:creationId xmlns:a16="http://schemas.microsoft.com/office/drawing/2014/main" id="{4F4496E6-96BA-4C0F-BC96-8E18C52DFD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02" y="2282"/>
                <a:ext cx="343" cy="74"/>
              </a:xfrm>
              <a:custGeom>
                <a:avLst/>
                <a:gdLst>
                  <a:gd name="T0" fmla="*/ 3 w 343"/>
                  <a:gd name="T1" fmla="*/ 54 h 74"/>
                  <a:gd name="T2" fmla="*/ 11 w 343"/>
                  <a:gd name="T3" fmla="*/ 70 h 74"/>
                  <a:gd name="T4" fmla="*/ 27 w 343"/>
                  <a:gd name="T5" fmla="*/ 62 h 74"/>
                  <a:gd name="T6" fmla="*/ 31 w 343"/>
                  <a:gd name="T7" fmla="*/ 50 h 74"/>
                  <a:gd name="T8" fmla="*/ 39 w 343"/>
                  <a:gd name="T9" fmla="*/ 39 h 74"/>
                  <a:gd name="T10" fmla="*/ 42 w 343"/>
                  <a:gd name="T11" fmla="*/ 27 h 74"/>
                  <a:gd name="T12" fmla="*/ 54 w 343"/>
                  <a:gd name="T13" fmla="*/ 11 h 74"/>
                  <a:gd name="T14" fmla="*/ 62 w 343"/>
                  <a:gd name="T15" fmla="*/ 11 h 74"/>
                  <a:gd name="T16" fmla="*/ 74 w 343"/>
                  <a:gd name="T17" fmla="*/ 23 h 74"/>
                  <a:gd name="T18" fmla="*/ 78 w 343"/>
                  <a:gd name="T19" fmla="*/ 39 h 74"/>
                  <a:gd name="T20" fmla="*/ 89 w 343"/>
                  <a:gd name="T21" fmla="*/ 50 h 74"/>
                  <a:gd name="T22" fmla="*/ 93 w 343"/>
                  <a:gd name="T23" fmla="*/ 62 h 74"/>
                  <a:gd name="T24" fmla="*/ 105 w 343"/>
                  <a:gd name="T25" fmla="*/ 70 h 74"/>
                  <a:gd name="T26" fmla="*/ 113 w 343"/>
                  <a:gd name="T27" fmla="*/ 62 h 74"/>
                  <a:gd name="T28" fmla="*/ 120 w 343"/>
                  <a:gd name="T29" fmla="*/ 50 h 74"/>
                  <a:gd name="T30" fmla="*/ 124 w 343"/>
                  <a:gd name="T31" fmla="*/ 39 h 74"/>
                  <a:gd name="T32" fmla="*/ 136 w 343"/>
                  <a:gd name="T33" fmla="*/ 19 h 74"/>
                  <a:gd name="T34" fmla="*/ 140 w 343"/>
                  <a:gd name="T35" fmla="*/ 7 h 74"/>
                  <a:gd name="T36" fmla="*/ 152 w 343"/>
                  <a:gd name="T37" fmla="*/ 11 h 74"/>
                  <a:gd name="T38" fmla="*/ 159 w 343"/>
                  <a:gd name="T39" fmla="*/ 23 h 74"/>
                  <a:gd name="T40" fmla="*/ 167 w 343"/>
                  <a:gd name="T41" fmla="*/ 35 h 74"/>
                  <a:gd name="T42" fmla="*/ 171 w 343"/>
                  <a:gd name="T43" fmla="*/ 50 h 74"/>
                  <a:gd name="T44" fmla="*/ 179 w 343"/>
                  <a:gd name="T45" fmla="*/ 62 h 74"/>
                  <a:gd name="T46" fmla="*/ 187 w 343"/>
                  <a:gd name="T47" fmla="*/ 74 h 74"/>
                  <a:gd name="T48" fmla="*/ 206 w 343"/>
                  <a:gd name="T49" fmla="*/ 58 h 74"/>
                  <a:gd name="T50" fmla="*/ 210 w 343"/>
                  <a:gd name="T51" fmla="*/ 42 h 74"/>
                  <a:gd name="T52" fmla="*/ 218 w 343"/>
                  <a:gd name="T53" fmla="*/ 31 h 74"/>
                  <a:gd name="T54" fmla="*/ 226 w 343"/>
                  <a:gd name="T55" fmla="*/ 11 h 74"/>
                  <a:gd name="T56" fmla="*/ 237 w 343"/>
                  <a:gd name="T57" fmla="*/ 7 h 74"/>
                  <a:gd name="T58" fmla="*/ 249 w 343"/>
                  <a:gd name="T59" fmla="*/ 19 h 74"/>
                  <a:gd name="T60" fmla="*/ 253 w 343"/>
                  <a:gd name="T61" fmla="*/ 35 h 74"/>
                  <a:gd name="T62" fmla="*/ 261 w 343"/>
                  <a:gd name="T63" fmla="*/ 46 h 74"/>
                  <a:gd name="T64" fmla="*/ 265 w 343"/>
                  <a:gd name="T65" fmla="*/ 62 h 74"/>
                  <a:gd name="T66" fmla="*/ 276 w 343"/>
                  <a:gd name="T67" fmla="*/ 74 h 74"/>
                  <a:gd name="T68" fmla="*/ 288 w 343"/>
                  <a:gd name="T69" fmla="*/ 62 h 74"/>
                  <a:gd name="T70" fmla="*/ 292 w 343"/>
                  <a:gd name="T71" fmla="*/ 50 h 74"/>
                  <a:gd name="T72" fmla="*/ 300 w 343"/>
                  <a:gd name="T73" fmla="*/ 35 h 74"/>
                  <a:gd name="T74" fmla="*/ 304 w 343"/>
                  <a:gd name="T75" fmla="*/ 23 h 74"/>
                  <a:gd name="T76" fmla="*/ 319 w 343"/>
                  <a:gd name="T77" fmla="*/ 7 h 74"/>
                  <a:gd name="T78" fmla="*/ 323 w 343"/>
                  <a:gd name="T79" fmla="*/ 0 h 74"/>
                  <a:gd name="T80" fmla="*/ 335 w 343"/>
                  <a:gd name="T81" fmla="*/ 15 h 74"/>
                  <a:gd name="T82" fmla="*/ 339 w 343"/>
                  <a:gd name="T83" fmla="*/ 27 h 7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43" h="74">
                    <a:moveTo>
                      <a:pt x="0" y="46"/>
                    </a:moveTo>
                    <a:lnTo>
                      <a:pt x="0" y="50"/>
                    </a:lnTo>
                    <a:lnTo>
                      <a:pt x="3" y="54"/>
                    </a:lnTo>
                    <a:lnTo>
                      <a:pt x="3" y="58"/>
                    </a:lnTo>
                    <a:lnTo>
                      <a:pt x="11" y="66"/>
                    </a:lnTo>
                    <a:lnTo>
                      <a:pt x="11" y="70"/>
                    </a:lnTo>
                    <a:lnTo>
                      <a:pt x="15" y="70"/>
                    </a:lnTo>
                    <a:lnTo>
                      <a:pt x="19" y="70"/>
                    </a:lnTo>
                    <a:lnTo>
                      <a:pt x="27" y="62"/>
                    </a:lnTo>
                    <a:lnTo>
                      <a:pt x="27" y="58"/>
                    </a:lnTo>
                    <a:lnTo>
                      <a:pt x="31" y="54"/>
                    </a:lnTo>
                    <a:lnTo>
                      <a:pt x="31" y="50"/>
                    </a:lnTo>
                    <a:lnTo>
                      <a:pt x="35" y="46"/>
                    </a:lnTo>
                    <a:lnTo>
                      <a:pt x="35" y="42"/>
                    </a:lnTo>
                    <a:lnTo>
                      <a:pt x="39" y="39"/>
                    </a:lnTo>
                    <a:lnTo>
                      <a:pt x="39" y="35"/>
                    </a:lnTo>
                    <a:lnTo>
                      <a:pt x="42" y="31"/>
                    </a:lnTo>
                    <a:lnTo>
                      <a:pt x="42" y="27"/>
                    </a:lnTo>
                    <a:lnTo>
                      <a:pt x="46" y="23"/>
                    </a:lnTo>
                    <a:lnTo>
                      <a:pt x="46" y="19"/>
                    </a:lnTo>
                    <a:lnTo>
                      <a:pt x="54" y="11"/>
                    </a:lnTo>
                    <a:lnTo>
                      <a:pt x="54" y="7"/>
                    </a:lnTo>
                    <a:lnTo>
                      <a:pt x="58" y="7"/>
                    </a:lnTo>
                    <a:lnTo>
                      <a:pt x="62" y="11"/>
                    </a:lnTo>
                    <a:lnTo>
                      <a:pt x="66" y="15"/>
                    </a:lnTo>
                    <a:lnTo>
                      <a:pt x="70" y="19"/>
                    </a:lnTo>
                    <a:lnTo>
                      <a:pt x="74" y="23"/>
                    </a:lnTo>
                    <a:lnTo>
                      <a:pt x="74" y="27"/>
                    </a:lnTo>
                    <a:lnTo>
                      <a:pt x="78" y="31"/>
                    </a:lnTo>
                    <a:lnTo>
                      <a:pt x="78" y="39"/>
                    </a:lnTo>
                    <a:lnTo>
                      <a:pt x="85" y="42"/>
                    </a:lnTo>
                    <a:lnTo>
                      <a:pt x="85" y="46"/>
                    </a:lnTo>
                    <a:lnTo>
                      <a:pt x="89" y="50"/>
                    </a:lnTo>
                    <a:lnTo>
                      <a:pt x="89" y="54"/>
                    </a:lnTo>
                    <a:lnTo>
                      <a:pt x="93" y="58"/>
                    </a:lnTo>
                    <a:lnTo>
                      <a:pt x="93" y="62"/>
                    </a:lnTo>
                    <a:lnTo>
                      <a:pt x="97" y="66"/>
                    </a:lnTo>
                    <a:lnTo>
                      <a:pt x="101" y="70"/>
                    </a:lnTo>
                    <a:lnTo>
                      <a:pt x="105" y="70"/>
                    </a:lnTo>
                    <a:lnTo>
                      <a:pt x="109" y="70"/>
                    </a:lnTo>
                    <a:lnTo>
                      <a:pt x="113" y="66"/>
                    </a:lnTo>
                    <a:lnTo>
                      <a:pt x="113" y="62"/>
                    </a:lnTo>
                    <a:lnTo>
                      <a:pt x="116" y="58"/>
                    </a:lnTo>
                    <a:lnTo>
                      <a:pt x="116" y="54"/>
                    </a:lnTo>
                    <a:lnTo>
                      <a:pt x="120" y="50"/>
                    </a:lnTo>
                    <a:lnTo>
                      <a:pt x="120" y="46"/>
                    </a:lnTo>
                    <a:lnTo>
                      <a:pt x="124" y="42"/>
                    </a:lnTo>
                    <a:lnTo>
                      <a:pt x="124" y="39"/>
                    </a:lnTo>
                    <a:lnTo>
                      <a:pt x="128" y="35"/>
                    </a:lnTo>
                    <a:lnTo>
                      <a:pt x="128" y="27"/>
                    </a:lnTo>
                    <a:lnTo>
                      <a:pt x="136" y="19"/>
                    </a:lnTo>
                    <a:lnTo>
                      <a:pt x="136" y="15"/>
                    </a:lnTo>
                    <a:lnTo>
                      <a:pt x="144" y="7"/>
                    </a:lnTo>
                    <a:lnTo>
                      <a:pt x="140" y="7"/>
                    </a:lnTo>
                    <a:lnTo>
                      <a:pt x="144" y="7"/>
                    </a:lnTo>
                    <a:lnTo>
                      <a:pt x="148" y="7"/>
                    </a:lnTo>
                    <a:lnTo>
                      <a:pt x="152" y="11"/>
                    </a:lnTo>
                    <a:lnTo>
                      <a:pt x="155" y="15"/>
                    </a:lnTo>
                    <a:lnTo>
                      <a:pt x="159" y="19"/>
                    </a:lnTo>
                    <a:lnTo>
                      <a:pt x="159" y="23"/>
                    </a:lnTo>
                    <a:lnTo>
                      <a:pt x="163" y="27"/>
                    </a:lnTo>
                    <a:lnTo>
                      <a:pt x="163" y="31"/>
                    </a:lnTo>
                    <a:lnTo>
                      <a:pt x="167" y="35"/>
                    </a:lnTo>
                    <a:lnTo>
                      <a:pt x="167" y="39"/>
                    </a:lnTo>
                    <a:lnTo>
                      <a:pt x="171" y="42"/>
                    </a:lnTo>
                    <a:lnTo>
                      <a:pt x="171" y="50"/>
                    </a:lnTo>
                    <a:lnTo>
                      <a:pt x="175" y="54"/>
                    </a:lnTo>
                    <a:lnTo>
                      <a:pt x="175" y="58"/>
                    </a:lnTo>
                    <a:lnTo>
                      <a:pt x="179" y="62"/>
                    </a:lnTo>
                    <a:lnTo>
                      <a:pt x="179" y="66"/>
                    </a:lnTo>
                    <a:lnTo>
                      <a:pt x="183" y="70"/>
                    </a:lnTo>
                    <a:lnTo>
                      <a:pt x="187" y="74"/>
                    </a:lnTo>
                    <a:lnTo>
                      <a:pt x="191" y="70"/>
                    </a:lnTo>
                    <a:lnTo>
                      <a:pt x="194" y="66"/>
                    </a:lnTo>
                    <a:lnTo>
                      <a:pt x="206" y="58"/>
                    </a:lnTo>
                    <a:lnTo>
                      <a:pt x="206" y="50"/>
                    </a:lnTo>
                    <a:lnTo>
                      <a:pt x="210" y="46"/>
                    </a:lnTo>
                    <a:lnTo>
                      <a:pt x="210" y="42"/>
                    </a:lnTo>
                    <a:lnTo>
                      <a:pt x="214" y="39"/>
                    </a:lnTo>
                    <a:lnTo>
                      <a:pt x="214" y="35"/>
                    </a:lnTo>
                    <a:lnTo>
                      <a:pt x="218" y="31"/>
                    </a:lnTo>
                    <a:lnTo>
                      <a:pt x="218" y="23"/>
                    </a:lnTo>
                    <a:lnTo>
                      <a:pt x="226" y="15"/>
                    </a:lnTo>
                    <a:lnTo>
                      <a:pt x="226" y="11"/>
                    </a:lnTo>
                    <a:lnTo>
                      <a:pt x="230" y="7"/>
                    </a:lnTo>
                    <a:lnTo>
                      <a:pt x="233" y="0"/>
                    </a:lnTo>
                    <a:lnTo>
                      <a:pt x="237" y="7"/>
                    </a:lnTo>
                    <a:lnTo>
                      <a:pt x="241" y="11"/>
                    </a:lnTo>
                    <a:lnTo>
                      <a:pt x="245" y="15"/>
                    </a:lnTo>
                    <a:lnTo>
                      <a:pt x="249" y="19"/>
                    </a:lnTo>
                    <a:lnTo>
                      <a:pt x="249" y="27"/>
                    </a:lnTo>
                    <a:lnTo>
                      <a:pt x="253" y="31"/>
                    </a:lnTo>
                    <a:lnTo>
                      <a:pt x="253" y="35"/>
                    </a:lnTo>
                    <a:lnTo>
                      <a:pt x="257" y="39"/>
                    </a:lnTo>
                    <a:lnTo>
                      <a:pt x="257" y="42"/>
                    </a:lnTo>
                    <a:lnTo>
                      <a:pt x="261" y="46"/>
                    </a:lnTo>
                    <a:lnTo>
                      <a:pt x="261" y="54"/>
                    </a:lnTo>
                    <a:lnTo>
                      <a:pt x="265" y="58"/>
                    </a:lnTo>
                    <a:lnTo>
                      <a:pt x="265" y="62"/>
                    </a:lnTo>
                    <a:lnTo>
                      <a:pt x="272" y="70"/>
                    </a:lnTo>
                    <a:lnTo>
                      <a:pt x="272" y="74"/>
                    </a:lnTo>
                    <a:lnTo>
                      <a:pt x="276" y="74"/>
                    </a:lnTo>
                    <a:lnTo>
                      <a:pt x="280" y="70"/>
                    </a:lnTo>
                    <a:lnTo>
                      <a:pt x="284" y="66"/>
                    </a:lnTo>
                    <a:lnTo>
                      <a:pt x="288" y="62"/>
                    </a:lnTo>
                    <a:lnTo>
                      <a:pt x="288" y="58"/>
                    </a:lnTo>
                    <a:lnTo>
                      <a:pt x="292" y="54"/>
                    </a:lnTo>
                    <a:lnTo>
                      <a:pt x="292" y="50"/>
                    </a:lnTo>
                    <a:lnTo>
                      <a:pt x="296" y="46"/>
                    </a:lnTo>
                    <a:lnTo>
                      <a:pt x="296" y="39"/>
                    </a:lnTo>
                    <a:lnTo>
                      <a:pt x="300" y="35"/>
                    </a:lnTo>
                    <a:lnTo>
                      <a:pt x="300" y="31"/>
                    </a:lnTo>
                    <a:lnTo>
                      <a:pt x="304" y="27"/>
                    </a:lnTo>
                    <a:lnTo>
                      <a:pt x="304" y="23"/>
                    </a:lnTo>
                    <a:lnTo>
                      <a:pt x="307" y="19"/>
                    </a:lnTo>
                    <a:lnTo>
                      <a:pt x="307" y="15"/>
                    </a:lnTo>
                    <a:lnTo>
                      <a:pt x="319" y="7"/>
                    </a:lnTo>
                    <a:lnTo>
                      <a:pt x="311" y="7"/>
                    </a:lnTo>
                    <a:lnTo>
                      <a:pt x="319" y="7"/>
                    </a:lnTo>
                    <a:lnTo>
                      <a:pt x="323" y="0"/>
                    </a:lnTo>
                    <a:lnTo>
                      <a:pt x="327" y="7"/>
                    </a:lnTo>
                    <a:lnTo>
                      <a:pt x="331" y="11"/>
                    </a:lnTo>
                    <a:lnTo>
                      <a:pt x="335" y="15"/>
                    </a:lnTo>
                    <a:lnTo>
                      <a:pt x="335" y="19"/>
                    </a:lnTo>
                    <a:lnTo>
                      <a:pt x="339" y="23"/>
                    </a:lnTo>
                    <a:lnTo>
                      <a:pt x="339" y="27"/>
                    </a:lnTo>
                    <a:lnTo>
                      <a:pt x="343" y="31"/>
                    </a:lnTo>
                    <a:lnTo>
                      <a:pt x="343" y="3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75" name="Freeform 1149">
                <a:extLst>
                  <a:ext uri="{FF2B5EF4-FFF2-40B4-BE49-F238E27FC236}">
                    <a16:creationId xmlns:a16="http://schemas.microsoft.com/office/drawing/2014/main" id="{11C8F62F-2863-4335-B1FE-16C1B9AE0D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45" y="2289"/>
                <a:ext cx="436" cy="63"/>
              </a:xfrm>
              <a:custGeom>
                <a:avLst/>
                <a:gdLst>
                  <a:gd name="T0" fmla="*/ 3 w 436"/>
                  <a:gd name="T1" fmla="*/ 39 h 63"/>
                  <a:gd name="T2" fmla="*/ 11 w 436"/>
                  <a:gd name="T3" fmla="*/ 55 h 63"/>
                  <a:gd name="T4" fmla="*/ 19 w 436"/>
                  <a:gd name="T5" fmla="*/ 63 h 63"/>
                  <a:gd name="T6" fmla="*/ 31 w 436"/>
                  <a:gd name="T7" fmla="*/ 59 h 63"/>
                  <a:gd name="T8" fmla="*/ 39 w 436"/>
                  <a:gd name="T9" fmla="*/ 47 h 63"/>
                  <a:gd name="T10" fmla="*/ 42 w 436"/>
                  <a:gd name="T11" fmla="*/ 32 h 63"/>
                  <a:gd name="T12" fmla="*/ 50 w 436"/>
                  <a:gd name="T13" fmla="*/ 20 h 63"/>
                  <a:gd name="T14" fmla="*/ 58 w 436"/>
                  <a:gd name="T15" fmla="*/ 4 h 63"/>
                  <a:gd name="T16" fmla="*/ 70 w 436"/>
                  <a:gd name="T17" fmla="*/ 4 h 63"/>
                  <a:gd name="T18" fmla="*/ 81 w 436"/>
                  <a:gd name="T19" fmla="*/ 24 h 63"/>
                  <a:gd name="T20" fmla="*/ 93 w 436"/>
                  <a:gd name="T21" fmla="*/ 35 h 63"/>
                  <a:gd name="T22" fmla="*/ 101 w 436"/>
                  <a:gd name="T23" fmla="*/ 55 h 63"/>
                  <a:gd name="T24" fmla="*/ 113 w 436"/>
                  <a:gd name="T25" fmla="*/ 63 h 63"/>
                  <a:gd name="T26" fmla="*/ 128 w 436"/>
                  <a:gd name="T27" fmla="*/ 47 h 63"/>
                  <a:gd name="T28" fmla="*/ 132 w 436"/>
                  <a:gd name="T29" fmla="*/ 32 h 63"/>
                  <a:gd name="T30" fmla="*/ 140 w 436"/>
                  <a:gd name="T31" fmla="*/ 20 h 63"/>
                  <a:gd name="T32" fmla="*/ 148 w 436"/>
                  <a:gd name="T33" fmla="*/ 4 h 63"/>
                  <a:gd name="T34" fmla="*/ 159 w 436"/>
                  <a:gd name="T35" fmla="*/ 8 h 63"/>
                  <a:gd name="T36" fmla="*/ 171 w 436"/>
                  <a:gd name="T37" fmla="*/ 20 h 63"/>
                  <a:gd name="T38" fmla="*/ 175 w 436"/>
                  <a:gd name="T39" fmla="*/ 32 h 63"/>
                  <a:gd name="T40" fmla="*/ 187 w 436"/>
                  <a:gd name="T41" fmla="*/ 51 h 63"/>
                  <a:gd name="T42" fmla="*/ 198 w 436"/>
                  <a:gd name="T43" fmla="*/ 59 h 63"/>
                  <a:gd name="T44" fmla="*/ 214 w 436"/>
                  <a:gd name="T45" fmla="*/ 47 h 63"/>
                  <a:gd name="T46" fmla="*/ 222 w 436"/>
                  <a:gd name="T47" fmla="*/ 35 h 63"/>
                  <a:gd name="T48" fmla="*/ 226 w 436"/>
                  <a:gd name="T49" fmla="*/ 24 h 63"/>
                  <a:gd name="T50" fmla="*/ 237 w 436"/>
                  <a:gd name="T51" fmla="*/ 8 h 63"/>
                  <a:gd name="T52" fmla="*/ 249 w 436"/>
                  <a:gd name="T53" fmla="*/ 12 h 63"/>
                  <a:gd name="T54" fmla="*/ 265 w 436"/>
                  <a:gd name="T55" fmla="*/ 28 h 63"/>
                  <a:gd name="T56" fmla="*/ 272 w 436"/>
                  <a:gd name="T57" fmla="*/ 43 h 63"/>
                  <a:gd name="T58" fmla="*/ 284 w 436"/>
                  <a:gd name="T59" fmla="*/ 51 h 63"/>
                  <a:gd name="T60" fmla="*/ 296 w 436"/>
                  <a:gd name="T61" fmla="*/ 47 h 63"/>
                  <a:gd name="T62" fmla="*/ 307 w 436"/>
                  <a:gd name="T63" fmla="*/ 28 h 63"/>
                  <a:gd name="T64" fmla="*/ 319 w 436"/>
                  <a:gd name="T65" fmla="*/ 16 h 63"/>
                  <a:gd name="T66" fmla="*/ 335 w 436"/>
                  <a:gd name="T67" fmla="*/ 12 h 63"/>
                  <a:gd name="T68" fmla="*/ 346 w 436"/>
                  <a:gd name="T69" fmla="*/ 24 h 63"/>
                  <a:gd name="T70" fmla="*/ 362 w 436"/>
                  <a:gd name="T71" fmla="*/ 39 h 63"/>
                  <a:gd name="T72" fmla="*/ 370 w 436"/>
                  <a:gd name="T73" fmla="*/ 47 h 63"/>
                  <a:gd name="T74" fmla="*/ 382 w 436"/>
                  <a:gd name="T75" fmla="*/ 47 h 63"/>
                  <a:gd name="T76" fmla="*/ 393 w 436"/>
                  <a:gd name="T77" fmla="*/ 35 h 63"/>
                  <a:gd name="T78" fmla="*/ 405 w 436"/>
                  <a:gd name="T79" fmla="*/ 20 h 63"/>
                  <a:gd name="T80" fmla="*/ 417 w 436"/>
                  <a:gd name="T81" fmla="*/ 16 h 63"/>
                  <a:gd name="T82" fmla="*/ 428 w 436"/>
                  <a:gd name="T83" fmla="*/ 24 h 63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436" h="63">
                    <a:moveTo>
                      <a:pt x="0" y="28"/>
                    </a:moveTo>
                    <a:lnTo>
                      <a:pt x="3" y="32"/>
                    </a:lnTo>
                    <a:lnTo>
                      <a:pt x="3" y="39"/>
                    </a:lnTo>
                    <a:lnTo>
                      <a:pt x="7" y="43"/>
                    </a:lnTo>
                    <a:lnTo>
                      <a:pt x="7" y="51"/>
                    </a:lnTo>
                    <a:lnTo>
                      <a:pt x="11" y="55"/>
                    </a:lnTo>
                    <a:lnTo>
                      <a:pt x="19" y="63"/>
                    </a:lnTo>
                    <a:lnTo>
                      <a:pt x="15" y="63"/>
                    </a:lnTo>
                    <a:lnTo>
                      <a:pt x="19" y="63"/>
                    </a:lnTo>
                    <a:lnTo>
                      <a:pt x="23" y="63"/>
                    </a:lnTo>
                    <a:lnTo>
                      <a:pt x="27" y="63"/>
                    </a:lnTo>
                    <a:lnTo>
                      <a:pt x="31" y="59"/>
                    </a:lnTo>
                    <a:lnTo>
                      <a:pt x="35" y="55"/>
                    </a:lnTo>
                    <a:lnTo>
                      <a:pt x="35" y="51"/>
                    </a:lnTo>
                    <a:lnTo>
                      <a:pt x="39" y="47"/>
                    </a:lnTo>
                    <a:lnTo>
                      <a:pt x="39" y="39"/>
                    </a:lnTo>
                    <a:lnTo>
                      <a:pt x="42" y="35"/>
                    </a:lnTo>
                    <a:lnTo>
                      <a:pt x="42" y="32"/>
                    </a:lnTo>
                    <a:lnTo>
                      <a:pt x="46" y="28"/>
                    </a:lnTo>
                    <a:lnTo>
                      <a:pt x="46" y="24"/>
                    </a:lnTo>
                    <a:lnTo>
                      <a:pt x="50" y="20"/>
                    </a:lnTo>
                    <a:lnTo>
                      <a:pt x="50" y="16"/>
                    </a:lnTo>
                    <a:lnTo>
                      <a:pt x="58" y="8"/>
                    </a:lnTo>
                    <a:lnTo>
                      <a:pt x="58" y="4"/>
                    </a:lnTo>
                    <a:lnTo>
                      <a:pt x="62" y="0"/>
                    </a:lnTo>
                    <a:lnTo>
                      <a:pt x="66" y="0"/>
                    </a:lnTo>
                    <a:lnTo>
                      <a:pt x="70" y="4"/>
                    </a:lnTo>
                    <a:lnTo>
                      <a:pt x="74" y="8"/>
                    </a:lnTo>
                    <a:lnTo>
                      <a:pt x="81" y="16"/>
                    </a:lnTo>
                    <a:lnTo>
                      <a:pt x="81" y="24"/>
                    </a:lnTo>
                    <a:lnTo>
                      <a:pt x="85" y="28"/>
                    </a:lnTo>
                    <a:lnTo>
                      <a:pt x="85" y="32"/>
                    </a:lnTo>
                    <a:lnTo>
                      <a:pt x="93" y="35"/>
                    </a:lnTo>
                    <a:lnTo>
                      <a:pt x="93" y="39"/>
                    </a:lnTo>
                    <a:lnTo>
                      <a:pt x="101" y="47"/>
                    </a:lnTo>
                    <a:lnTo>
                      <a:pt x="101" y="55"/>
                    </a:lnTo>
                    <a:lnTo>
                      <a:pt x="105" y="59"/>
                    </a:lnTo>
                    <a:lnTo>
                      <a:pt x="109" y="63"/>
                    </a:lnTo>
                    <a:lnTo>
                      <a:pt x="113" y="63"/>
                    </a:lnTo>
                    <a:lnTo>
                      <a:pt x="116" y="59"/>
                    </a:lnTo>
                    <a:lnTo>
                      <a:pt x="120" y="55"/>
                    </a:lnTo>
                    <a:lnTo>
                      <a:pt x="128" y="47"/>
                    </a:lnTo>
                    <a:lnTo>
                      <a:pt x="128" y="39"/>
                    </a:lnTo>
                    <a:lnTo>
                      <a:pt x="132" y="35"/>
                    </a:lnTo>
                    <a:lnTo>
                      <a:pt x="132" y="32"/>
                    </a:lnTo>
                    <a:lnTo>
                      <a:pt x="136" y="28"/>
                    </a:lnTo>
                    <a:lnTo>
                      <a:pt x="136" y="24"/>
                    </a:lnTo>
                    <a:lnTo>
                      <a:pt x="140" y="20"/>
                    </a:lnTo>
                    <a:lnTo>
                      <a:pt x="140" y="16"/>
                    </a:lnTo>
                    <a:lnTo>
                      <a:pt x="148" y="8"/>
                    </a:lnTo>
                    <a:lnTo>
                      <a:pt x="148" y="4"/>
                    </a:lnTo>
                    <a:lnTo>
                      <a:pt x="152" y="4"/>
                    </a:lnTo>
                    <a:lnTo>
                      <a:pt x="155" y="4"/>
                    </a:lnTo>
                    <a:lnTo>
                      <a:pt x="159" y="8"/>
                    </a:lnTo>
                    <a:lnTo>
                      <a:pt x="163" y="12"/>
                    </a:lnTo>
                    <a:lnTo>
                      <a:pt x="167" y="16"/>
                    </a:lnTo>
                    <a:lnTo>
                      <a:pt x="171" y="20"/>
                    </a:lnTo>
                    <a:lnTo>
                      <a:pt x="171" y="24"/>
                    </a:lnTo>
                    <a:lnTo>
                      <a:pt x="175" y="28"/>
                    </a:lnTo>
                    <a:lnTo>
                      <a:pt x="175" y="32"/>
                    </a:lnTo>
                    <a:lnTo>
                      <a:pt x="183" y="39"/>
                    </a:lnTo>
                    <a:lnTo>
                      <a:pt x="183" y="47"/>
                    </a:lnTo>
                    <a:lnTo>
                      <a:pt x="187" y="51"/>
                    </a:lnTo>
                    <a:lnTo>
                      <a:pt x="191" y="55"/>
                    </a:lnTo>
                    <a:lnTo>
                      <a:pt x="194" y="59"/>
                    </a:lnTo>
                    <a:lnTo>
                      <a:pt x="198" y="59"/>
                    </a:lnTo>
                    <a:lnTo>
                      <a:pt x="202" y="55"/>
                    </a:lnTo>
                    <a:lnTo>
                      <a:pt x="210" y="51"/>
                    </a:lnTo>
                    <a:lnTo>
                      <a:pt x="214" y="47"/>
                    </a:lnTo>
                    <a:lnTo>
                      <a:pt x="218" y="43"/>
                    </a:lnTo>
                    <a:lnTo>
                      <a:pt x="218" y="39"/>
                    </a:lnTo>
                    <a:lnTo>
                      <a:pt x="222" y="35"/>
                    </a:lnTo>
                    <a:lnTo>
                      <a:pt x="222" y="32"/>
                    </a:lnTo>
                    <a:lnTo>
                      <a:pt x="226" y="28"/>
                    </a:lnTo>
                    <a:lnTo>
                      <a:pt x="226" y="24"/>
                    </a:lnTo>
                    <a:lnTo>
                      <a:pt x="233" y="16"/>
                    </a:lnTo>
                    <a:lnTo>
                      <a:pt x="233" y="12"/>
                    </a:lnTo>
                    <a:lnTo>
                      <a:pt x="237" y="8"/>
                    </a:lnTo>
                    <a:lnTo>
                      <a:pt x="241" y="8"/>
                    </a:lnTo>
                    <a:lnTo>
                      <a:pt x="245" y="8"/>
                    </a:lnTo>
                    <a:lnTo>
                      <a:pt x="249" y="12"/>
                    </a:lnTo>
                    <a:lnTo>
                      <a:pt x="253" y="16"/>
                    </a:lnTo>
                    <a:lnTo>
                      <a:pt x="257" y="20"/>
                    </a:lnTo>
                    <a:lnTo>
                      <a:pt x="265" y="28"/>
                    </a:lnTo>
                    <a:lnTo>
                      <a:pt x="265" y="32"/>
                    </a:lnTo>
                    <a:lnTo>
                      <a:pt x="272" y="39"/>
                    </a:lnTo>
                    <a:lnTo>
                      <a:pt x="272" y="43"/>
                    </a:lnTo>
                    <a:lnTo>
                      <a:pt x="276" y="47"/>
                    </a:lnTo>
                    <a:lnTo>
                      <a:pt x="280" y="51"/>
                    </a:lnTo>
                    <a:lnTo>
                      <a:pt x="284" y="51"/>
                    </a:lnTo>
                    <a:lnTo>
                      <a:pt x="288" y="51"/>
                    </a:lnTo>
                    <a:lnTo>
                      <a:pt x="292" y="51"/>
                    </a:lnTo>
                    <a:lnTo>
                      <a:pt x="296" y="47"/>
                    </a:lnTo>
                    <a:lnTo>
                      <a:pt x="300" y="43"/>
                    </a:lnTo>
                    <a:lnTo>
                      <a:pt x="307" y="35"/>
                    </a:lnTo>
                    <a:lnTo>
                      <a:pt x="307" y="28"/>
                    </a:lnTo>
                    <a:lnTo>
                      <a:pt x="311" y="24"/>
                    </a:lnTo>
                    <a:lnTo>
                      <a:pt x="315" y="20"/>
                    </a:lnTo>
                    <a:lnTo>
                      <a:pt x="319" y="16"/>
                    </a:lnTo>
                    <a:lnTo>
                      <a:pt x="327" y="12"/>
                    </a:lnTo>
                    <a:lnTo>
                      <a:pt x="331" y="12"/>
                    </a:lnTo>
                    <a:lnTo>
                      <a:pt x="335" y="12"/>
                    </a:lnTo>
                    <a:lnTo>
                      <a:pt x="339" y="16"/>
                    </a:lnTo>
                    <a:lnTo>
                      <a:pt x="343" y="20"/>
                    </a:lnTo>
                    <a:lnTo>
                      <a:pt x="346" y="24"/>
                    </a:lnTo>
                    <a:lnTo>
                      <a:pt x="350" y="28"/>
                    </a:lnTo>
                    <a:lnTo>
                      <a:pt x="354" y="32"/>
                    </a:lnTo>
                    <a:lnTo>
                      <a:pt x="362" y="39"/>
                    </a:lnTo>
                    <a:lnTo>
                      <a:pt x="362" y="43"/>
                    </a:lnTo>
                    <a:lnTo>
                      <a:pt x="366" y="47"/>
                    </a:lnTo>
                    <a:lnTo>
                      <a:pt x="370" y="47"/>
                    </a:lnTo>
                    <a:lnTo>
                      <a:pt x="374" y="47"/>
                    </a:lnTo>
                    <a:lnTo>
                      <a:pt x="378" y="47"/>
                    </a:lnTo>
                    <a:lnTo>
                      <a:pt x="382" y="47"/>
                    </a:lnTo>
                    <a:lnTo>
                      <a:pt x="385" y="43"/>
                    </a:lnTo>
                    <a:lnTo>
                      <a:pt x="389" y="39"/>
                    </a:lnTo>
                    <a:lnTo>
                      <a:pt x="393" y="35"/>
                    </a:lnTo>
                    <a:lnTo>
                      <a:pt x="401" y="28"/>
                    </a:lnTo>
                    <a:lnTo>
                      <a:pt x="401" y="24"/>
                    </a:lnTo>
                    <a:lnTo>
                      <a:pt x="405" y="20"/>
                    </a:lnTo>
                    <a:lnTo>
                      <a:pt x="409" y="20"/>
                    </a:lnTo>
                    <a:lnTo>
                      <a:pt x="413" y="16"/>
                    </a:lnTo>
                    <a:lnTo>
                      <a:pt x="417" y="16"/>
                    </a:lnTo>
                    <a:lnTo>
                      <a:pt x="421" y="16"/>
                    </a:lnTo>
                    <a:lnTo>
                      <a:pt x="424" y="20"/>
                    </a:lnTo>
                    <a:lnTo>
                      <a:pt x="428" y="24"/>
                    </a:lnTo>
                    <a:lnTo>
                      <a:pt x="432" y="24"/>
                    </a:lnTo>
                    <a:lnTo>
                      <a:pt x="436" y="28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76" name="Freeform 1150">
                <a:extLst>
                  <a:ext uri="{FF2B5EF4-FFF2-40B4-BE49-F238E27FC236}">
                    <a16:creationId xmlns:a16="http://schemas.microsoft.com/office/drawing/2014/main" id="{AF0DA74C-5F16-446D-BABF-100B6B820D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1" y="2317"/>
                <a:ext cx="55" cy="15"/>
              </a:xfrm>
              <a:custGeom>
                <a:avLst/>
                <a:gdLst>
                  <a:gd name="T0" fmla="*/ 0 w 55"/>
                  <a:gd name="T1" fmla="*/ 0 h 15"/>
                  <a:gd name="T2" fmla="*/ 8 w 55"/>
                  <a:gd name="T3" fmla="*/ 4 h 15"/>
                  <a:gd name="T4" fmla="*/ 12 w 55"/>
                  <a:gd name="T5" fmla="*/ 7 h 15"/>
                  <a:gd name="T6" fmla="*/ 16 w 55"/>
                  <a:gd name="T7" fmla="*/ 11 h 15"/>
                  <a:gd name="T8" fmla="*/ 20 w 55"/>
                  <a:gd name="T9" fmla="*/ 15 h 15"/>
                  <a:gd name="T10" fmla="*/ 23 w 55"/>
                  <a:gd name="T11" fmla="*/ 15 h 15"/>
                  <a:gd name="T12" fmla="*/ 27 w 55"/>
                  <a:gd name="T13" fmla="*/ 15 h 15"/>
                  <a:gd name="T14" fmla="*/ 31 w 55"/>
                  <a:gd name="T15" fmla="*/ 15 h 15"/>
                  <a:gd name="T16" fmla="*/ 35 w 55"/>
                  <a:gd name="T17" fmla="*/ 15 h 15"/>
                  <a:gd name="T18" fmla="*/ 39 w 55"/>
                  <a:gd name="T19" fmla="*/ 11 h 15"/>
                  <a:gd name="T20" fmla="*/ 43 w 55"/>
                  <a:gd name="T21" fmla="*/ 7 h 15"/>
                  <a:gd name="T22" fmla="*/ 47 w 55"/>
                  <a:gd name="T23" fmla="*/ 4 h 15"/>
                  <a:gd name="T24" fmla="*/ 51 w 55"/>
                  <a:gd name="T25" fmla="*/ 4 h 15"/>
                  <a:gd name="T26" fmla="*/ 55 w 55"/>
                  <a:gd name="T27" fmla="*/ 0 h 15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55" h="15">
                    <a:moveTo>
                      <a:pt x="0" y="0"/>
                    </a:moveTo>
                    <a:lnTo>
                      <a:pt x="8" y="4"/>
                    </a:lnTo>
                    <a:lnTo>
                      <a:pt x="12" y="7"/>
                    </a:lnTo>
                    <a:lnTo>
                      <a:pt x="16" y="11"/>
                    </a:lnTo>
                    <a:lnTo>
                      <a:pt x="20" y="15"/>
                    </a:lnTo>
                    <a:lnTo>
                      <a:pt x="23" y="15"/>
                    </a:lnTo>
                    <a:lnTo>
                      <a:pt x="27" y="15"/>
                    </a:lnTo>
                    <a:lnTo>
                      <a:pt x="31" y="15"/>
                    </a:lnTo>
                    <a:lnTo>
                      <a:pt x="35" y="15"/>
                    </a:lnTo>
                    <a:lnTo>
                      <a:pt x="39" y="11"/>
                    </a:lnTo>
                    <a:lnTo>
                      <a:pt x="43" y="7"/>
                    </a:lnTo>
                    <a:lnTo>
                      <a:pt x="47" y="4"/>
                    </a:lnTo>
                    <a:lnTo>
                      <a:pt x="51" y="4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77" name="Freeform 1151">
                <a:extLst>
                  <a:ext uri="{FF2B5EF4-FFF2-40B4-BE49-F238E27FC236}">
                    <a16:creationId xmlns:a16="http://schemas.microsoft.com/office/drawing/2014/main" id="{60AA7EF3-84D4-4141-892E-B4D34FF5FE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" y="2321"/>
                <a:ext cx="515" cy="0"/>
              </a:xfrm>
              <a:custGeom>
                <a:avLst/>
                <a:gdLst>
                  <a:gd name="T0" fmla="*/ 8 w 515"/>
                  <a:gd name="T1" fmla="*/ 20 w 515"/>
                  <a:gd name="T2" fmla="*/ 32 w 515"/>
                  <a:gd name="T3" fmla="*/ 47 w 515"/>
                  <a:gd name="T4" fmla="*/ 59 w 515"/>
                  <a:gd name="T5" fmla="*/ 70 w 515"/>
                  <a:gd name="T6" fmla="*/ 82 w 515"/>
                  <a:gd name="T7" fmla="*/ 94 w 515"/>
                  <a:gd name="T8" fmla="*/ 106 w 515"/>
                  <a:gd name="T9" fmla="*/ 117 w 515"/>
                  <a:gd name="T10" fmla="*/ 129 w 515"/>
                  <a:gd name="T11" fmla="*/ 141 w 515"/>
                  <a:gd name="T12" fmla="*/ 156 w 515"/>
                  <a:gd name="T13" fmla="*/ 168 w 515"/>
                  <a:gd name="T14" fmla="*/ 180 w 515"/>
                  <a:gd name="T15" fmla="*/ 191 w 515"/>
                  <a:gd name="T16" fmla="*/ 203 w 515"/>
                  <a:gd name="T17" fmla="*/ 215 w 515"/>
                  <a:gd name="T18" fmla="*/ 226 w 515"/>
                  <a:gd name="T19" fmla="*/ 238 w 515"/>
                  <a:gd name="T20" fmla="*/ 250 w 515"/>
                  <a:gd name="T21" fmla="*/ 261 w 515"/>
                  <a:gd name="T22" fmla="*/ 277 w 515"/>
                  <a:gd name="T23" fmla="*/ 289 w 515"/>
                  <a:gd name="T24" fmla="*/ 300 w 515"/>
                  <a:gd name="T25" fmla="*/ 312 w 515"/>
                  <a:gd name="T26" fmla="*/ 324 w 515"/>
                  <a:gd name="T27" fmla="*/ 336 w 515"/>
                  <a:gd name="T28" fmla="*/ 347 w 515"/>
                  <a:gd name="T29" fmla="*/ 359 w 515"/>
                  <a:gd name="T30" fmla="*/ 371 w 515"/>
                  <a:gd name="T31" fmla="*/ 382 w 515"/>
                  <a:gd name="T32" fmla="*/ 398 w 515"/>
                  <a:gd name="T33" fmla="*/ 410 w 515"/>
                  <a:gd name="T34" fmla="*/ 421 w 515"/>
                  <a:gd name="T35" fmla="*/ 433 w 515"/>
                  <a:gd name="T36" fmla="*/ 445 w 515"/>
                  <a:gd name="T37" fmla="*/ 456 w 515"/>
                  <a:gd name="T38" fmla="*/ 468 w 515"/>
                  <a:gd name="T39" fmla="*/ 480 w 515"/>
                  <a:gd name="T40" fmla="*/ 491 w 515"/>
                  <a:gd name="T41" fmla="*/ 507 w 51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42">
                    <a:pos x="T0" y="0"/>
                  </a:cxn>
                  <a:cxn ang="T43">
                    <a:pos x="T1" y="0"/>
                  </a:cxn>
                  <a:cxn ang="T44">
                    <a:pos x="T2" y="0"/>
                  </a:cxn>
                  <a:cxn ang="T45">
                    <a:pos x="T3" y="0"/>
                  </a:cxn>
                  <a:cxn ang="T46">
                    <a:pos x="T4" y="0"/>
                  </a:cxn>
                  <a:cxn ang="T47">
                    <a:pos x="T5" y="0"/>
                  </a:cxn>
                  <a:cxn ang="T48">
                    <a:pos x="T6" y="0"/>
                  </a:cxn>
                  <a:cxn ang="T49">
                    <a:pos x="T7" y="0"/>
                  </a:cxn>
                  <a:cxn ang="T50">
                    <a:pos x="T8" y="0"/>
                  </a:cxn>
                  <a:cxn ang="T51">
                    <a:pos x="T9" y="0"/>
                  </a:cxn>
                  <a:cxn ang="T52">
                    <a:pos x="T10" y="0"/>
                  </a:cxn>
                  <a:cxn ang="T53">
                    <a:pos x="T11" y="0"/>
                  </a:cxn>
                  <a:cxn ang="T54">
                    <a:pos x="T12" y="0"/>
                  </a:cxn>
                  <a:cxn ang="T55">
                    <a:pos x="T13" y="0"/>
                  </a:cxn>
                  <a:cxn ang="T56">
                    <a:pos x="T14" y="0"/>
                  </a:cxn>
                  <a:cxn ang="T57">
                    <a:pos x="T15" y="0"/>
                  </a:cxn>
                  <a:cxn ang="T58">
                    <a:pos x="T16" y="0"/>
                  </a:cxn>
                  <a:cxn ang="T59">
                    <a:pos x="T17" y="0"/>
                  </a:cxn>
                  <a:cxn ang="T60">
                    <a:pos x="T18" y="0"/>
                  </a:cxn>
                  <a:cxn ang="T61">
                    <a:pos x="T19" y="0"/>
                  </a:cxn>
                  <a:cxn ang="T62">
                    <a:pos x="T20" y="0"/>
                  </a:cxn>
                  <a:cxn ang="T63">
                    <a:pos x="T21" y="0"/>
                  </a:cxn>
                  <a:cxn ang="T64">
                    <a:pos x="T22" y="0"/>
                  </a:cxn>
                  <a:cxn ang="T65">
                    <a:pos x="T23" y="0"/>
                  </a:cxn>
                  <a:cxn ang="T66">
                    <a:pos x="T24" y="0"/>
                  </a:cxn>
                  <a:cxn ang="T67">
                    <a:pos x="T25" y="0"/>
                  </a:cxn>
                  <a:cxn ang="T68">
                    <a:pos x="T26" y="0"/>
                  </a:cxn>
                  <a:cxn ang="T69">
                    <a:pos x="T27" y="0"/>
                  </a:cxn>
                  <a:cxn ang="T70">
                    <a:pos x="T28" y="0"/>
                  </a:cxn>
                  <a:cxn ang="T71">
                    <a:pos x="T29" y="0"/>
                  </a:cxn>
                  <a:cxn ang="T72">
                    <a:pos x="T30" y="0"/>
                  </a:cxn>
                  <a:cxn ang="T73">
                    <a:pos x="T31" y="0"/>
                  </a:cxn>
                  <a:cxn ang="T74">
                    <a:pos x="T32" y="0"/>
                  </a:cxn>
                  <a:cxn ang="T75">
                    <a:pos x="T33" y="0"/>
                  </a:cxn>
                  <a:cxn ang="T76">
                    <a:pos x="T34" y="0"/>
                  </a:cxn>
                  <a:cxn ang="T77">
                    <a:pos x="T35" y="0"/>
                  </a:cxn>
                  <a:cxn ang="T78">
                    <a:pos x="T36" y="0"/>
                  </a:cxn>
                  <a:cxn ang="T79">
                    <a:pos x="T37" y="0"/>
                  </a:cxn>
                  <a:cxn ang="T80">
                    <a:pos x="T38" y="0"/>
                  </a:cxn>
                  <a:cxn ang="T81">
                    <a:pos x="T39" y="0"/>
                  </a:cxn>
                  <a:cxn ang="T82">
                    <a:pos x="T40" y="0"/>
                  </a:cxn>
                  <a:cxn ang="T83">
                    <a:pos x="T41" y="0"/>
                  </a:cxn>
                </a:cxnLst>
                <a:rect l="0" t="0" r="r" b="b"/>
                <a:pathLst>
                  <a:path w="515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8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80" y="0"/>
                    </a:lnTo>
                    <a:lnTo>
                      <a:pt x="184" y="0"/>
                    </a:lnTo>
                    <a:lnTo>
                      <a:pt x="187" y="0"/>
                    </a:lnTo>
                    <a:lnTo>
                      <a:pt x="191" y="0"/>
                    </a:lnTo>
                    <a:lnTo>
                      <a:pt x="195" y="0"/>
                    </a:lnTo>
                    <a:lnTo>
                      <a:pt x="199" y="0"/>
                    </a:lnTo>
                    <a:lnTo>
                      <a:pt x="203" y="0"/>
                    </a:lnTo>
                    <a:lnTo>
                      <a:pt x="207" y="0"/>
                    </a:lnTo>
                    <a:lnTo>
                      <a:pt x="211" y="0"/>
                    </a:lnTo>
                    <a:lnTo>
                      <a:pt x="215" y="0"/>
                    </a:lnTo>
                    <a:lnTo>
                      <a:pt x="219" y="0"/>
                    </a:lnTo>
                    <a:lnTo>
                      <a:pt x="222" y="0"/>
                    </a:lnTo>
                    <a:lnTo>
                      <a:pt x="226" y="0"/>
                    </a:lnTo>
                    <a:lnTo>
                      <a:pt x="230" y="0"/>
                    </a:lnTo>
                    <a:lnTo>
                      <a:pt x="234" y="0"/>
                    </a:lnTo>
                    <a:lnTo>
                      <a:pt x="238" y="0"/>
                    </a:lnTo>
                    <a:lnTo>
                      <a:pt x="242" y="0"/>
                    </a:lnTo>
                    <a:lnTo>
                      <a:pt x="246" y="0"/>
                    </a:lnTo>
                    <a:lnTo>
                      <a:pt x="250" y="0"/>
                    </a:lnTo>
                    <a:lnTo>
                      <a:pt x="254" y="0"/>
                    </a:lnTo>
                    <a:lnTo>
                      <a:pt x="258" y="0"/>
                    </a:lnTo>
                    <a:lnTo>
                      <a:pt x="261" y="0"/>
                    </a:lnTo>
                    <a:lnTo>
                      <a:pt x="265" y="0"/>
                    </a:lnTo>
                    <a:lnTo>
                      <a:pt x="273" y="0"/>
                    </a:lnTo>
                    <a:lnTo>
                      <a:pt x="277" y="0"/>
                    </a:lnTo>
                    <a:lnTo>
                      <a:pt x="281" y="0"/>
                    </a:lnTo>
                    <a:lnTo>
                      <a:pt x="285" y="0"/>
                    </a:lnTo>
                    <a:lnTo>
                      <a:pt x="289" y="0"/>
                    </a:lnTo>
                    <a:lnTo>
                      <a:pt x="293" y="0"/>
                    </a:lnTo>
                    <a:lnTo>
                      <a:pt x="297" y="0"/>
                    </a:lnTo>
                    <a:lnTo>
                      <a:pt x="300" y="0"/>
                    </a:lnTo>
                    <a:lnTo>
                      <a:pt x="304" y="0"/>
                    </a:lnTo>
                    <a:lnTo>
                      <a:pt x="308" y="0"/>
                    </a:lnTo>
                    <a:lnTo>
                      <a:pt x="312" y="0"/>
                    </a:lnTo>
                    <a:lnTo>
                      <a:pt x="316" y="0"/>
                    </a:lnTo>
                    <a:lnTo>
                      <a:pt x="320" y="0"/>
                    </a:lnTo>
                    <a:lnTo>
                      <a:pt x="324" y="0"/>
                    </a:lnTo>
                    <a:lnTo>
                      <a:pt x="328" y="0"/>
                    </a:lnTo>
                    <a:lnTo>
                      <a:pt x="332" y="0"/>
                    </a:lnTo>
                    <a:lnTo>
                      <a:pt x="336" y="0"/>
                    </a:lnTo>
                    <a:lnTo>
                      <a:pt x="339" y="0"/>
                    </a:lnTo>
                    <a:lnTo>
                      <a:pt x="343" y="0"/>
                    </a:lnTo>
                    <a:lnTo>
                      <a:pt x="347" y="0"/>
                    </a:lnTo>
                    <a:lnTo>
                      <a:pt x="351" y="0"/>
                    </a:lnTo>
                    <a:lnTo>
                      <a:pt x="355" y="0"/>
                    </a:lnTo>
                    <a:lnTo>
                      <a:pt x="359" y="0"/>
                    </a:lnTo>
                    <a:lnTo>
                      <a:pt x="363" y="0"/>
                    </a:lnTo>
                    <a:lnTo>
                      <a:pt x="367" y="0"/>
                    </a:lnTo>
                    <a:lnTo>
                      <a:pt x="371" y="0"/>
                    </a:lnTo>
                    <a:lnTo>
                      <a:pt x="375" y="0"/>
                    </a:lnTo>
                    <a:lnTo>
                      <a:pt x="378" y="0"/>
                    </a:lnTo>
                    <a:lnTo>
                      <a:pt x="382" y="0"/>
                    </a:lnTo>
                    <a:lnTo>
                      <a:pt x="390" y="0"/>
                    </a:lnTo>
                    <a:lnTo>
                      <a:pt x="394" y="0"/>
                    </a:lnTo>
                    <a:lnTo>
                      <a:pt x="398" y="0"/>
                    </a:lnTo>
                    <a:lnTo>
                      <a:pt x="402" y="0"/>
                    </a:lnTo>
                    <a:lnTo>
                      <a:pt x="406" y="0"/>
                    </a:lnTo>
                    <a:lnTo>
                      <a:pt x="410" y="0"/>
                    </a:lnTo>
                    <a:lnTo>
                      <a:pt x="413" y="0"/>
                    </a:lnTo>
                    <a:lnTo>
                      <a:pt x="417" y="0"/>
                    </a:lnTo>
                    <a:lnTo>
                      <a:pt x="421" y="0"/>
                    </a:lnTo>
                    <a:lnTo>
                      <a:pt x="425" y="0"/>
                    </a:lnTo>
                    <a:lnTo>
                      <a:pt x="429" y="0"/>
                    </a:lnTo>
                    <a:lnTo>
                      <a:pt x="433" y="0"/>
                    </a:lnTo>
                    <a:lnTo>
                      <a:pt x="437" y="0"/>
                    </a:lnTo>
                    <a:lnTo>
                      <a:pt x="441" y="0"/>
                    </a:lnTo>
                    <a:lnTo>
                      <a:pt x="445" y="0"/>
                    </a:lnTo>
                    <a:lnTo>
                      <a:pt x="449" y="0"/>
                    </a:lnTo>
                    <a:lnTo>
                      <a:pt x="452" y="0"/>
                    </a:lnTo>
                    <a:lnTo>
                      <a:pt x="456" y="0"/>
                    </a:lnTo>
                    <a:lnTo>
                      <a:pt x="460" y="0"/>
                    </a:lnTo>
                    <a:lnTo>
                      <a:pt x="464" y="0"/>
                    </a:lnTo>
                    <a:lnTo>
                      <a:pt x="468" y="0"/>
                    </a:lnTo>
                    <a:lnTo>
                      <a:pt x="472" y="0"/>
                    </a:lnTo>
                    <a:lnTo>
                      <a:pt x="476" y="0"/>
                    </a:lnTo>
                    <a:lnTo>
                      <a:pt x="480" y="0"/>
                    </a:lnTo>
                    <a:lnTo>
                      <a:pt x="484" y="0"/>
                    </a:lnTo>
                    <a:lnTo>
                      <a:pt x="488" y="0"/>
                    </a:lnTo>
                    <a:lnTo>
                      <a:pt x="491" y="0"/>
                    </a:lnTo>
                    <a:lnTo>
                      <a:pt x="495" y="0"/>
                    </a:lnTo>
                    <a:lnTo>
                      <a:pt x="499" y="0"/>
                    </a:lnTo>
                    <a:lnTo>
                      <a:pt x="507" y="0"/>
                    </a:lnTo>
                    <a:lnTo>
                      <a:pt x="511" y="0"/>
                    </a:lnTo>
                    <a:lnTo>
                      <a:pt x="515" y="0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78" name="Freeform 1152">
                <a:extLst>
                  <a:ext uri="{FF2B5EF4-FFF2-40B4-BE49-F238E27FC236}">
                    <a16:creationId xmlns:a16="http://schemas.microsoft.com/office/drawing/2014/main" id="{C7FE7FDE-F4A3-40C3-8553-CD5365F48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" y="2157"/>
                <a:ext cx="347" cy="378"/>
              </a:xfrm>
              <a:custGeom>
                <a:avLst/>
                <a:gdLst>
                  <a:gd name="T0" fmla="*/ 8 w 347"/>
                  <a:gd name="T1" fmla="*/ 164 h 378"/>
                  <a:gd name="T2" fmla="*/ 19 w 347"/>
                  <a:gd name="T3" fmla="*/ 167 h 378"/>
                  <a:gd name="T4" fmla="*/ 31 w 347"/>
                  <a:gd name="T5" fmla="*/ 167 h 378"/>
                  <a:gd name="T6" fmla="*/ 43 w 347"/>
                  <a:gd name="T7" fmla="*/ 167 h 378"/>
                  <a:gd name="T8" fmla="*/ 54 w 347"/>
                  <a:gd name="T9" fmla="*/ 164 h 378"/>
                  <a:gd name="T10" fmla="*/ 66 w 347"/>
                  <a:gd name="T11" fmla="*/ 156 h 378"/>
                  <a:gd name="T12" fmla="*/ 78 w 347"/>
                  <a:gd name="T13" fmla="*/ 152 h 378"/>
                  <a:gd name="T14" fmla="*/ 89 w 347"/>
                  <a:gd name="T15" fmla="*/ 152 h 378"/>
                  <a:gd name="T16" fmla="*/ 101 w 347"/>
                  <a:gd name="T17" fmla="*/ 164 h 378"/>
                  <a:gd name="T18" fmla="*/ 117 w 347"/>
                  <a:gd name="T19" fmla="*/ 179 h 378"/>
                  <a:gd name="T20" fmla="*/ 128 w 347"/>
                  <a:gd name="T21" fmla="*/ 191 h 378"/>
                  <a:gd name="T22" fmla="*/ 140 w 347"/>
                  <a:gd name="T23" fmla="*/ 187 h 378"/>
                  <a:gd name="T24" fmla="*/ 148 w 347"/>
                  <a:gd name="T25" fmla="*/ 175 h 378"/>
                  <a:gd name="T26" fmla="*/ 152 w 347"/>
                  <a:gd name="T27" fmla="*/ 160 h 378"/>
                  <a:gd name="T28" fmla="*/ 160 w 347"/>
                  <a:gd name="T29" fmla="*/ 144 h 378"/>
                  <a:gd name="T30" fmla="*/ 164 w 347"/>
                  <a:gd name="T31" fmla="*/ 121 h 378"/>
                  <a:gd name="T32" fmla="*/ 175 w 347"/>
                  <a:gd name="T33" fmla="*/ 105 h 378"/>
                  <a:gd name="T34" fmla="*/ 187 w 347"/>
                  <a:gd name="T35" fmla="*/ 109 h 378"/>
                  <a:gd name="T36" fmla="*/ 191 w 347"/>
                  <a:gd name="T37" fmla="*/ 140 h 378"/>
                  <a:gd name="T38" fmla="*/ 199 w 347"/>
                  <a:gd name="T39" fmla="*/ 164 h 378"/>
                  <a:gd name="T40" fmla="*/ 203 w 347"/>
                  <a:gd name="T41" fmla="*/ 195 h 378"/>
                  <a:gd name="T42" fmla="*/ 210 w 347"/>
                  <a:gd name="T43" fmla="*/ 222 h 378"/>
                  <a:gd name="T44" fmla="*/ 214 w 347"/>
                  <a:gd name="T45" fmla="*/ 253 h 378"/>
                  <a:gd name="T46" fmla="*/ 226 w 347"/>
                  <a:gd name="T47" fmla="*/ 269 h 378"/>
                  <a:gd name="T48" fmla="*/ 234 w 347"/>
                  <a:gd name="T49" fmla="*/ 253 h 378"/>
                  <a:gd name="T50" fmla="*/ 241 w 347"/>
                  <a:gd name="T51" fmla="*/ 222 h 378"/>
                  <a:gd name="T52" fmla="*/ 245 w 347"/>
                  <a:gd name="T53" fmla="*/ 175 h 378"/>
                  <a:gd name="T54" fmla="*/ 253 w 347"/>
                  <a:gd name="T55" fmla="*/ 113 h 378"/>
                  <a:gd name="T56" fmla="*/ 257 w 347"/>
                  <a:gd name="T57" fmla="*/ 62 h 378"/>
                  <a:gd name="T58" fmla="*/ 265 w 347"/>
                  <a:gd name="T59" fmla="*/ 27 h 378"/>
                  <a:gd name="T60" fmla="*/ 269 w 347"/>
                  <a:gd name="T61" fmla="*/ 0 h 378"/>
                  <a:gd name="T62" fmla="*/ 277 w 347"/>
                  <a:gd name="T63" fmla="*/ 16 h 378"/>
                  <a:gd name="T64" fmla="*/ 284 w 347"/>
                  <a:gd name="T65" fmla="*/ 58 h 378"/>
                  <a:gd name="T66" fmla="*/ 288 w 347"/>
                  <a:gd name="T67" fmla="*/ 121 h 378"/>
                  <a:gd name="T68" fmla="*/ 296 w 347"/>
                  <a:gd name="T69" fmla="*/ 187 h 378"/>
                  <a:gd name="T70" fmla="*/ 300 w 347"/>
                  <a:gd name="T71" fmla="*/ 269 h 378"/>
                  <a:gd name="T72" fmla="*/ 308 w 347"/>
                  <a:gd name="T73" fmla="*/ 323 h 378"/>
                  <a:gd name="T74" fmla="*/ 312 w 347"/>
                  <a:gd name="T75" fmla="*/ 374 h 378"/>
                  <a:gd name="T76" fmla="*/ 319 w 347"/>
                  <a:gd name="T77" fmla="*/ 370 h 378"/>
                  <a:gd name="T78" fmla="*/ 327 w 347"/>
                  <a:gd name="T79" fmla="*/ 331 h 378"/>
                  <a:gd name="T80" fmla="*/ 331 w 347"/>
                  <a:gd name="T81" fmla="*/ 257 h 378"/>
                  <a:gd name="T82" fmla="*/ 343 w 347"/>
                  <a:gd name="T83" fmla="*/ 179 h 37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47" h="378">
                    <a:moveTo>
                      <a:pt x="0" y="164"/>
                    </a:moveTo>
                    <a:lnTo>
                      <a:pt x="4" y="164"/>
                    </a:lnTo>
                    <a:lnTo>
                      <a:pt x="8" y="164"/>
                    </a:lnTo>
                    <a:lnTo>
                      <a:pt x="12" y="164"/>
                    </a:lnTo>
                    <a:lnTo>
                      <a:pt x="15" y="164"/>
                    </a:lnTo>
                    <a:lnTo>
                      <a:pt x="19" y="167"/>
                    </a:lnTo>
                    <a:lnTo>
                      <a:pt x="23" y="167"/>
                    </a:lnTo>
                    <a:lnTo>
                      <a:pt x="27" y="167"/>
                    </a:lnTo>
                    <a:lnTo>
                      <a:pt x="31" y="167"/>
                    </a:lnTo>
                    <a:lnTo>
                      <a:pt x="35" y="167"/>
                    </a:lnTo>
                    <a:lnTo>
                      <a:pt x="39" y="167"/>
                    </a:lnTo>
                    <a:lnTo>
                      <a:pt x="43" y="167"/>
                    </a:lnTo>
                    <a:lnTo>
                      <a:pt x="47" y="167"/>
                    </a:lnTo>
                    <a:lnTo>
                      <a:pt x="51" y="164"/>
                    </a:lnTo>
                    <a:lnTo>
                      <a:pt x="54" y="164"/>
                    </a:lnTo>
                    <a:lnTo>
                      <a:pt x="58" y="160"/>
                    </a:lnTo>
                    <a:lnTo>
                      <a:pt x="62" y="160"/>
                    </a:lnTo>
                    <a:lnTo>
                      <a:pt x="66" y="156"/>
                    </a:lnTo>
                    <a:lnTo>
                      <a:pt x="70" y="156"/>
                    </a:lnTo>
                    <a:lnTo>
                      <a:pt x="74" y="152"/>
                    </a:lnTo>
                    <a:lnTo>
                      <a:pt x="78" y="152"/>
                    </a:lnTo>
                    <a:lnTo>
                      <a:pt x="82" y="152"/>
                    </a:lnTo>
                    <a:lnTo>
                      <a:pt x="86" y="152"/>
                    </a:lnTo>
                    <a:lnTo>
                      <a:pt x="89" y="152"/>
                    </a:lnTo>
                    <a:lnTo>
                      <a:pt x="93" y="156"/>
                    </a:lnTo>
                    <a:lnTo>
                      <a:pt x="97" y="160"/>
                    </a:lnTo>
                    <a:lnTo>
                      <a:pt x="101" y="164"/>
                    </a:lnTo>
                    <a:lnTo>
                      <a:pt x="113" y="171"/>
                    </a:lnTo>
                    <a:lnTo>
                      <a:pt x="113" y="175"/>
                    </a:lnTo>
                    <a:lnTo>
                      <a:pt x="117" y="179"/>
                    </a:lnTo>
                    <a:lnTo>
                      <a:pt x="121" y="183"/>
                    </a:lnTo>
                    <a:lnTo>
                      <a:pt x="125" y="187"/>
                    </a:lnTo>
                    <a:lnTo>
                      <a:pt x="128" y="191"/>
                    </a:lnTo>
                    <a:lnTo>
                      <a:pt x="132" y="191"/>
                    </a:lnTo>
                    <a:lnTo>
                      <a:pt x="136" y="191"/>
                    </a:lnTo>
                    <a:lnTo>
                      <a:pt x="140" y="187"/>
                    </a:lnTo>
                    <a:lnTo>
                      <a:pt x="144" y="183"/>
                    </a:lnTo>
                    <a:lnTo>
                      <a:pt x="144" y="179"/>
                    </a:lnTo>
                    <a:lnTo>
                      <a:pt x="148" y="175"/>
                    </a:lnTo>
                    <a:lnTo>
                      <a:pt x="148" y="171"/>
                    </a:lnTo>
                    <a:lnTo>
                      <a:pt x="152" y="167"/>
                    </a:lnTo>
                    <a:lnTo>
                      <a:pt x="152" y="160"/>
                    </a:lnTo>
                    <a:lnTo>
                      <a:pt x="156" y="156"/>
                    </a:lnTo>
                    <a:lnTo>
                      <a:pt x="156" y="148"/>
                    </a:lnTo>
                    <a:lnTo>
                      <a:pt x="160" y="144"/>
                    </a:lnTo>
                    <a:lnTo>
                      <a:pt x="160" y="136"/>
                    </a:lnTo>
                    <a:lnTo>
                      <a:pt x="164" y="132"/>
                    </a:lnTo>
                    <a:lnTo>
                      <a:pt x="164" y="121"/>
                    </a:lnTo>
                    <a:lnTo>
                      <a:pt x="167" y="117"/>
                    </a:lnTo>
                    <a:lnTo>
                      <a:pt x="167" y="113"/>
                    </a:lnTo>
                    <a:lnTo>
                      <a:pt x="175" y="105"/>
                    </a:lnTo>
                    <a:lnTo>
                      <a:pt x="175" y="101"/>
                    </a:lnTo>
                    <a:lnTo>
                      <a:pt x="179" y="101"/>
                    </a:lnTo>
                    <a:lnTo>
                      <a:pt x="187" y="109"/>
                    </a:lnTo>
                    <a:lnTo>
                      <a:pt x="187" y="121"/>
                    </a:lnTo>
                    <a:lnTo>
                      <a:pt x="191" y="125"/>
                    </a:lnTo>
                    <a:lnTo>
                      <a:pt x="191" y="140"/>
                    </a:lnTo>
                    <a:lnTo>
                      <a:pt x="195" y="144"/>
                    </a:lnTo>
                    <a:lnTo>
                      <a:pt x="195" y="156"/>
                    </a:lnTo>
                    <a:lnTo>
                      <a:pt x="199" y="164"/>
                    </a:lnTo>
                    <a:lnTo>
                      <a:pt x="199" y="175"/>
                    </a:lnTo>
                    <a:lnTo>
                      <a:pt x="203" y="183"/>
                    </a:lnTo>
                    <a:lnTo>
                      <a:pt x="203" y="195"/>
                    </a:lnTo>
                    <a:lnTo>
                      <a:pt x="206" y="202"/>
                    </a:lnTo>
                    <a:lnTo>
                      <a:pt x="206" y="218"/>
                    </a:lnTo>
                    <a:lnTo>
                      <a:pt x="210" y="222"/>
                    </a:lnTo>
                    <a:lnTo>
                      <a:pt x="210" y="234"/>
                    </a:lnTo>
                    <a:lnTo>
                      <a:pt x="214" y="241"/>
                    </a:lnTo>
                    <a:lnTo>
                      <a:pt x="214" y="253"/>
                    </a:lnTo>
                    <a:lnTo>
                      <a:pt x="218" y="257"/>
                    </a:lnTo>
                    <a:lnTo>
                      <a:pt x="218" y="265"/>
                    </a:lnTo>
                    <a:lnTo>
                      <a:pt x="226" y="269"/>
                    </a:lnTo>
                    <a:lnTo>
                      <a:pt x="230" y="265"/>
                    </a:lnTo>
                    <a:lnTo>
                      <a:pt x="234" y="261"/>
                    </a:lnTo>
                    <a:lnTo>
                      <a:pt x="234" y="253"/>
                    </a:lnTo>
                    <a:lnTo>
                      <a:pt x="238" y="241"/>
                    </a:lnTo>
                    <a:lnTo>
                      <a:pt x="238" y="230"/>
                    </a:lnTo>
                    <a:lnTo>
                      <a:pt x="241" y="222"/>
                    </a:lnTo>
                    <a:lnTo>
                      <a:pt x="241" y="202"/>
                    </a:lnTo>
                    <a:lnTo>
                      <a:pt x="245" y="195"/>
                    </a:lnTo>
                    <a:lnTo>
                      <a:pt x="245" y="175"/>
                    </a:lnTo>
                    <a:lnTo>
                      <a:pt x="249" y="164"/>
                    </a:lnTo>
                    <a:lnTo>
                      <a:pt x="249" y="125"/>
                    </a:lnTo>
                    <a:lnTo>
                      <a:pt x="253" y="113"/>
                    </a:lnTo>
                    <a:lnTo>
                      <a:pt x="253" y="93"/>
                    </a:lnTo>
                    <a:lnTo>
                      <a:pt x="257" y="82"/>
                    </a:lnTo>
                    <a:lnTo>
                      <a:pt x="257" y="62"/>
                    </a:lnTo>
                    <a:lnTo>
                      <a:pt x="261" y="51"/>
                    </a:lnTo>
                    <a:lnTo>
                      <a:pt x="261" y="35"/>
                    </a:lnTo>
                    <a:lnTo>
                      <a:pt x="265" y="27"/>
                    </a:lnTo>
                    <a:lnTo>
                      <a:pt x="265" y="16"/>
                    </a:lnTo>
                    <a:lnTo>
                      <a:pt x="269" y="8"/>
                    </a:lnTo>
                    <a:lnTo>
                      <a:pt x="269" y="0"/>
                    </a:lnTo>
                    <a:lnTo>
                      <a:pt x="273" y="0"/>
                    </a:lnTo>
                    <a:lnTo>
                      <a:pt x="277" y="4"/>
                    </a:lnTo>
                    <a:lnTo>
                      <a:pt x="277" y="16"/>
                    </a:lnTo>
                    <a:lnTo>
                      <a:pt x="280" y="23"/>
                    </a:lnTo>
                    <a:lnTo>
                      <a:pt x="280" y="47"/>
                    </a:lnTo>
                    <a:lnTo>
                      <a:pt x="284" y="58"/>
                    </a:lnTo>
                    <a:lnTo>
                      <a:pt x="284" y="82"/>
                    </a:lnTo>
                    <a:lnTo>
                      <a:pt x="288" y="93"/>
                    </a:lnTo>
                    <a:lnTo>
                      <a:pt x="288" y="121"/>
                    </a:lnTo>
                    <a:lnTo>
                      <a:pt x="292" y="140"/>
                    </a:lnTo>
                    <a:lnTo>
                      <a:pt x="292" y="171"/>
                    </a:lnTo>
                    <a:lnTo>
                      <a:pt x="296" y="187"/>
                    </a:lnTo>
                    <a:lnTo>
                      <a:pt x="296" y="218"/>
                    </a:lnTo>
                    <a:lnTo>
                      <a:pt x="300" y="234"/>
                    </a:lnTo>
                    <a:lnTo>
                      <a:pt x="300" y="269"/>
                    </a:lnTo>
                    <a:lnTo>
                      <a:pt x="304" y="284"/>
                    </a:lnTo>
                    <a:lnTo>
                      <a:pt x="304" y="312"/>
                    </a:lnTo>
                    <a:lnTo>
                      <a:pt x="308" y="323"/>
                    </a:lnTo>
                    <a:lnTo>
                      <a:pt x="308" y="350"/>
                    </a:lnTo>
                    <a:lnTo>
                      <a:pt x="312" y="358"/>
                    </a:lnTo>
                    <a:lnTo>
                      <a:pt x="312" y="374"/>
                    </a:lnTo>
                    <a:lnTo>
                      <a:pt x="316" y="378"/>
                    </a:lnTo>
                    <a:lnTo>
                      <a:pt x="319" y="374"/>
                    </a:lnTo>
                    <a:lnTo>
                      <a:pt x="319" y="370"/>
                    </a:lnTo>
                    <a:lnTo>
                      <a:pt x="323" y="358"/>
                    </a:lnTo>
                    <a:lnTo>
                      <a:pt x="323" y="343"/>
                    </a:lnTo>
                    <a:lnTo>
                      <a:pt x="327" y="331"/>
                    </a:lnTo>
                    <a:lnTo>
                      <a:pt x="327" y="304"/>
                    </a:lnTo>
                    <a:lnTo>
                      <a:pt x="331" y="288"/>
                    </a:lnTo>
                    <a:lnTo>
                      <a:pt x="331" y="257"/>
                    </a:lnTo>
                    <a:lnTo>
                      <a:pt x="335" y="238"/>
                    </a:lnTo>
                    <a:lnTo>
                      <a:pt x="335" y="199"/>
                    </a:lnTo>
                    <a:lnTo>
                      <a:pt x="343" y="179"/>
                    </a:lnTo>
                    <a:lnTo>
                      <a:pt x="343" y="117"/>
                    </a:lnTo>
                    <a:lnTo>
                      <a:pt x="347" y="97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79" name="Freeform 1153">
                <a:extLst>
                  <a:ext uri="{FF2B5EF4-FFF2-40B4-BE49-F238E27FC236}">
                    <a16:creationId xmlns:a16="http://schemas.microsoft.com/office/drawing/2014/main" id="{F6524946-3B1A-43D5-A9AB-9173A927BD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56" y="2071"/>
                <a:ext cx="261" cy="510"/>
              </a:xfrm>
              <a:custGeom>
                <a:avLst/>
                <a:gdLst>
                  <a:gd name="T0" fmla="*/ 4 w 261"/>
                  <a:gd name="T1" fmla="*/ 125 h 510"/>
                  <a:gd name="T2" fmla="*/ 8 w 261"/>
                  <a:gd name="T3" fmla="*/ 43 h 510"/>
                  <a:gd name="T4" fmla="*/ 15 w 261"/>
                  <a:gd name="T5" fmla="*/ 8 h 510"/>
                  <a:gd name="T6" fmla="*/ 23 w 261"/>
                  <a:gd name="T7" fmla="*/ 8 h 510"/>
                  <a:gd name="T8" fmla="*/ 27 w 261"/>
                  <a:gd name="T9" fmla="*/ 70 h 510"/>
                  <a:gd name="T10" fmla="*/ 35 w 261"/>
                  <a:gd name="T11" fmla="*/ 148 h 510"/>
                  <a:gd name="T12" fmla="*/ 39 w 261"/>
                  <a:gd name="T13" fmla="*/ 257 h 510"/>
                  <a:gd name="T14" fmla="*/ 47 w 261"/>
                  <a:gd name="T15" fmla="*/ 347 h 510"/>
                  <a:gd name="T16" fmla="*/ 50 w 261"/>
                  <a:gd name="T17" fmla="*/ 440 h 510"/>
                  <a:gd name="T18" fmla="*/ 58 w 261"/>
                  <a:gd name="T19" fmla="*/ 499 h 510"/>
                  <a:gd name="T20" fmla="*/ 62 w 261"/>
                  <a:gd name="T21" fmla="*/ 507 h 510"/>
                  <a:gd name="T22" fmla="*/ 70 w 261"/>
                  <a:gd name="T23" fmla="*/ 479 h 510"/>
                  <a:gd name="T24" fmla="*/ 74 w 261"/>
                  <a:gd name="T25" fmla="*/ 401 h 510"/>
                  <a:gd name="T26" fmla="*/ 82 w 261"/>
                  <a:gd name="T27" fmla="*/ 316 h 510"/>
                  <a:gd name="T28" fmla="*/ 85 w 261"/>
                  <a:gd name="T29" fmla="*/ 179 h 510"/>
                  <a:gd name="T30" fmla="*/ 93 w 261"/>
                  <a:gd name="T31" fmla="*/ 102 h 510"/>
                  <a:gd name="T32" fmla="*/ 97 w 261"/>
                  <a:gd name="T33" fmla="*/ 28 h 510"/>
                  <a:gd name="T34" fmla="*/ 105 w 261"/>
                  <a:gd name="T35" fmla="*/ 4 h 510"/>
                  <a:gd name="T36" fmla="*/ 117 w 261"/>
                  <a:gd name="T37" fmla="*/ 28 h 510"/>
                  <a:gd name="T38" fmla="*/ 121 w 261"/>
                  <a:gd name="T39" fmla="*/ 113 h 510"/>
                  <a:gd name="T40" fmla="*/ 128 w 261"/>
                  <a:gd name="T41" fmla="*/ 191 h 510"/>
                  <a:gd name="T42" fmla="*/ 132 w 261"/>
                  <a:gd name="T43" fmla="*/ 296 h 510"/>
                  <a:gd name="T44" fmla="*/ 140 w 261"/>
                  <a:gd name="T45" fmla="*/ 370 h 510"/>
                  <a:gd name="T46" fmla="*/ 144 w 261"/>
                  <a:gd name="T47" fmla="*/ 444 h 510"/>
                  <a:gd name="T48" fmla="*/ 152 w 261"/>
                  <a:gd name="T49" fmla="*/ 464 h 510"/>
                  <a:gd name="T50" fmla="*/ 156 w 261"/>
                  <a:gd name="T51" fmla="*/ 440 h 510"/>
                  <a:gd name="T52" fmla="*/ 163 w 261"/>
                  <a:gd name="T53" fmla="*/ 398 h 510"/>
                  <a:gd name="T54" fmla="*/ 167 w 261"/>
                  <a:gd name="T55" fmla="*/ 316 h 510"/>
                  <a:gd name="T56" fmla="*/ 175 w 261"/>
                  <a:gd name="T57" fmla="*/ 246 h 510"/>
                  <a:gd name="T58" fmla="*/ 179 w 261"/>
                  <a:gd name="T59" fmla="*/ 148 h 510"/>
                  <a:gd name="T60" fmla="*/ 187 w 261"/>
                  <a:gd name="T61" fmla="*/ 102 h 510"/>
                  <a:gd name="T62" fmla="*/ 191 w 261"/>
                  <a:gd name="T63" fmla="*/ 74 h 510"/>
                  <a:gd name="T64" fmla="*/ 199 w 261"/>
                  <a:gd name="T65" fmla="*/ 94 h 510"/>
                  <a:gd name="T66" fmla="*/ 206 w 261"/>
                  <a:gd name="T67" fmla="*/ 148 h 510"/>
                  <a:gd name="T68" fmla="*/ 210 w 261"/>
                  <a:gd name="T69" fmla="*/ 222 h 510"/>
                  <a:gd name="T70" fmla="*/ 218 w 261"/>
                  <a:gd name="T71" fmla="*/ 277 h 510"/>
                  <a:gd name="T72" fmla="*/ 222 w 261"/>
                  <a:gd name="T73" fmla="*/ 343 h 510"/>
                  <a:gd name="T74" fmla="*/ 234 w 261"/>
                  <a:gd name="T75" fmla="*/ 374 h 510"/>
                  <a:gd name="T76" fmla="*/ 241 w 261"/>
                  <a:gd name="T77" fmla="*/ 386 h 510"/>
                  <a:gd name="T78" fmla="*/ 245 w 261"/>
                  <a:gd name="T79" fmla="*/ 359 h 510"/>
                  <a:gd name="T80" fmla="*/ 253 w 261"/>
                  <a:gd name="T81" fmla="*/ 316 h 510"/>
                  <a:gd name="T82" fmla="*/ 257 w 261"/>
                  <a:gd name="T83" fmla="*/ 257 h 51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261" h="510">
                    <a:moveTo>
                      <a:pt x="0" y="183"/>
                    </a:moveTo>
                    <a:lnTo>
                      <a:pt x="0" y="144"/>
                    </a:lnTo>
                    <a:lnTo>
                      <a:pt x="4" y="125"/>
                    </a:lnTo>
                    <a:lnTo>
                      <a:pt x="4" y="86"/>
                    </a:lnTo>
                    <a:lnTo>
                      <a:pt x="8" y="70"/>
                    </a:lnTo>
                    <a:lnTo>
                      <a:pt x="8" y="43"/>
                    </a:lnTo>
                    <a:lnTo>
                      <a:pt x="11" y="31"/>
                    </a:lnTo>
                    <a:lnTo>
                      <a:pt x="11" y="16"/>
                    </a:lnTo>
                    <a:lnTo>
                      <a:pt x="15" y="8"/>
                    </a:lnTo>
                    <a:lnTo>
                      <a:pt x="15" y="0"/>
                    </a:lnTo>
                    <a:lnTo>
                      <a:pt x="19" y="4"/>
                    </a:lnTo>
                    <a:lnTo>
                      <a:pt x="23" y="8"/>
                    </a:lnTo>
                    <a:lnTo>
                      <a:pt x="23" y="31"/>
                    </a:lnTo>
                    <a:lnTo>
                      <a:pt x="27" y="43"/>
                    </a:lnTo>
                    <a:lnTo>
                      <a:pt x="27" y="70"/>
                    </a:lnTo>
                    <a:lnTo>
                      <a:pt x="31" y="86"/>
                    </a:lnTo>
                    <a:lnTo>
                      <a:pt x="31" y="129"/>
                    </a:lnTo>
                    <a:lnTo>
                      <a:pt x="35" y="148"/>
                    </a:lnTo>
                    <a:lnTo>
                      <a:pt x="35" y="187"/>
                    </a:lnTo>
                    <a:lnTo>
                      <a:pt x="39" y="211"/>
                    </a:lnTo>
                    <a:lnTo>
                      <a:pt x="39" y="257"/>
                    </a:lnTo>
                    <a:lnTo>
                      <a:pt x="43" y="281"/>
                    </a:lnTo>
                    <a:lnTo>
                      <a:pt x="43" y="324"/>
                    </a:lnTo>
                    <a:lnTo>
                      <a:pt x="47" y="347"/>
                    </a:lnTo>
                    <a:lnTo>
                      <a:pt x="47" y="390"/>
                    </a:lnTo>
                    <a:lnTo>
                      <a:pt x="50" y="405"/>
                    </a:lnTo>
                    <a:lnTo>
                      <a:pt x="50" y="440"/>
                    </a:lnTo>
                    <a:lnTo>
                      <a:pt x="54" y="456"/>
                    </a:lnTo>
                    <a:lnTo>
                      <a:pt x="54" y="491"/>
                    </a:lnTo>
                    <a:lnTo>
                      <a:pt x="58" y="499"/>
                    </a:lnTo>
                    <a:lnTo>
                      <a:pt x="58" y="507"/>
                    </a:lnTo>
                    <a:lnTo>
                      <a:pt x="62" y="510"/>
                    </a:lnTo>
                    <a:lnTo>
                      <a:pt x="62" y="507"/>
                    </a:lnTo>
                    <a:lnTo>
                      <a:pt x="66" y="503"/>
                    </a:lnTo>
                    <a:lnTo>
                      <a:pt x="66" y="487"/>
                    </a:lnTo>
                    <a:lnTo>
                      <a:pt x="70" y="479"/>
                    </a:lnTo>
                    <a:lnTo>
                      <a:pt x="70" y="452"/>
                    </a:lnTo>
                    <a:lnTo>
                      <a:pt x="74" y="433"/>
                    </a:lnTo>
                    <a:lnTo>
                      <a:pt x="74" y="401"/>
                    </a:lnTo>
                    <a:lnTo>
                      <a:pt x="78" y="382"/>
                    </a:lnTo>
                    <a:lnTo>
                      <a:pt x="78" y="339"/>
                    </a:lnTo>
                    <a:lnTo>
                      <a:pt x="82" y="316"/>
                    </a:lnTo>
                    <a:lnTo>
                      <a:pt x="82" y="250"/>
                    </a:lnTo>
                    <a:lnTo>
                      <a:pt x="85" y="226"/>
                    </a:lnTo>
                    <a:lnTo>
                      <a:pt x="85" y="179"/>
                    </a:lnTo>
                    <a:lnTo>
                      <a:pt x="89" y="160"/>
                    </a:lnTo>
                    <a:lnTo>
                      <a:pt x="89" y="121"/>
                    </a:lnTo>
                    <a:lnTo>
                      <a:pt x="93" y="102"/>
                    </a:lnTo>
                    <a:lnTo>
                      <a:pt x="93" y="67"/>
                    </a:lnTo>
                    <a:lnTo>
                      <a:pt x="97" y="51"/>
                    </a:lnTo>
                    <a:lnTo>
                      <a:pt x="97" y="28"/>
                    </a:lnTo>
                    <a:lnTo>
                      <a:pt x="101" y="20"/>
                    </a:lnTo>
                    <a:lnTo>
                      <a:pt x="101" y="8"/>
                    </a:lnTo>
                    <a:lnTo>
                      <a:pt x="105" y="4"/>
                    </a:lnTo>
                    <a:lnTo>
                      <a:pt x="113" y="8"/>
                    </a:lnTo>
                    <a:lnTo>
                      <a:pt x="113" y="20"/>
                    </a:lnTo>
                    <a:lnTo>
                      <a:pt x="117" y="28"/>
                    </a:lnTo>
                    <a:lnTo>
                      <a:pt x="117" y="63"/>
                    </a:lnTo>
                    <a:lnTo>
                      <a:pt x="121" y="78"/>
                    </a:lnTo>
                    <a:lnTo>
                      <a:pt x="121" y="113"/>
                    </a:lnTo>
                    <a:lnTo>
                      <a:pt x="124" y="133"/>
                    </a:lnTo>
                    <a:lnTo>
                      <a:pt x="124" y="172"/>
                    </a:lnTo>
                    <a:lnTo>
                      <a:pt x="128" y="191"/>
                    </a:lnTo>
                    <a:lnTo>
                      <a:pt x="128" y="234"/>
                    </a:lnTo>
                    <a:lnTo>
                      <a:pt x="132" y="253"/>
                    </a:lnTo>
                    <a:lnTo>
                      <a:pt x="132" y="296"/>
                    </a:lnTo>
                    <a:lnTo>
                      <a:pt x="136" y="316"/>
                    </a:lnTo>
                    <a:lnTo>
                      <a:pt x="136" y="355"/>
                    </a:lnTo>
                    <a:lnTo>
                      <a:pt x="140" y="370"/>
                    </a:lnTo>
                    <a:lnTo>
                      <a:pt x="140" y="401"/>
                    </a:lnTo>
                    <a:lnTo>
                      <a:pt x="144" y="413"/>
                    </a:lnTo>
                    <a:lnTo>
                      <a:pt x="144" y="444"/>
                    </a:lnTo>
                    <a:lnTo>
                      <a:pt x="148" y="452"/>
                    </a:lnTo>
                    <a:lnTo>
                      <a:pt x="148" y="460"/>
                    </a:lnTo>
                    <a:lnTo>
                      <a:pt x="152" y="464"/>
                    </a:lnTo>
                    <a:lnTo>
                      <a:pt x="152" y="460"/>
                    </a:lnTo>
                    <a:lnTo>
                      <a:pt x="156" y="456"/>
                    </a:lnTo>
                    <a:lnTo>
                      <a:pt x="156" y="440"/>
                    </a:lnTo>
                    <a:lnTo>
                      <a:pt x="160" y="429"/>
                    </a:lnTo>
                    <a:lnTo>
                      <a:pt x="160" y="409"/>
                    </a:lnTo>
                    <a:lnTo>
                      <a:pt x="163" y="398"/>
                    </a:lnTo>
                    <a:lnTo>
                      <a:pt x="163" y="366"/>
                    </a:lnTo>
                    <a:lnTo>
                      <a:pt x="167" y="351"/>
                    </a:lnTo>
                    <a:lnTo>
                      <a:pt x="167" y="316"/>
                    </a:lnTo>
                    <a:lnTo>
                      <a:pt x="171" y="296"/>
                    </a:lnTo>
                    <a:lnTo>
                      <a:pt x="171" y="261"/>
                    </a:lnTo>
                    <a:lnTo>
                      <a:pt x="175" y="246"/>
                    </a:lnTo>
                    <a:lnTo>
                      <a:pt x="175" y="191"/>
                    </a:lnTo>
                    <a:lnTo>
                      <a:pt x="179" y="176"/>
                    </a:lnTo>
                    <a:lnTo>
                      <a:pt x="179" y="148"/>
                    </a:lnTo>
                    <a:lnTo>
                      <a:pt x="183" y="133"/>
                    </a:lnTo>
                    <a:lnTo>
                      <a:pt x="183" y="109"/>
                    </a:lnTo>
                    <a:lnTo>
                      <a:pt x="187" y="102"/>
                    </a:lnTo>
                    <a:lnTo>
                      <a:pt x="187" y="82"/>
                    </a:lnTo>
                    <a:lnTo>
                      <a:pt x="195" y="74"/>
                    </a:lnTo>
                    <a:lnTo>
                      <a:pt x="191" y="74"/>
                    </a:lnTo>
                    <a:lnTo>
                      <a:pt x="195" y="78"/>
                    </a:lnTo>
                    <a:lnTo>
                      <a:pt x="199" y="82"/>
                    </a:lnTo>
                    <a:lnTo>
                      <a:pt x="199" y="94"/>
                    </a:lnTo>
                    <a:lnTo>
                      <a:pt x="202" y="105"/>
                    </a:lnTo>
                    <a:lnTo>
                      <a:pt x="202" y="137"/>
                    </a:lnTo>
                    <a:lnTo>
                      <a:pt x="206" y="148"/>
                    </a:lnTo>
                    <a:lnTo>
                      <a:pt x="206" y="176"/>
                    </a:lnTo>
                    <a:lnTo>
                      <a:pt x="210" y="187"/>
                    </a:lnTo>
                    <a:lnTo>
                      <a:pt x="210" y="222"/>
                    </a:lnTo>
                    <a:lnTo>
                      <a:pt x="214" y="234"/>
                    </a:lnTo>
                    <a:lnTo>
                      <a:pt x="214" y="265"/>
                    </a:lnTo>
                    <a:lnTo>
                      <a:pt x="218" y="277"/>
                    </a:lnTo>
                    <a:lnTo>
                      <a:pt x="218" y="304"/>
                    </a:lnTo>
                    <a:lnTo>
                      <a:pt x="222" y="316"/>
                    </a:lnTo>
                    <a:lnTo>
                      <a:pt x="222" y="343"/>
                    </a:lnTo>
                    <a:lnTo>
                      <a:pt x="230" y="351"/>
                    </a:lnTo>
                    <a:lnTo>
                      <a:pt x="230" y="370"/>
                    </a:lnTo>
                    <a:lnTo>
                      <a:pt x="234" y="374"/>
                    </a:lnTo>
                    <a:lnTo>
                      <a:pt x="234" y="386"/>
                    </a:lnTo>
                    <a:lnTo>
                      <a:pt x="237" y="390"/>
                    </a:lnTo>
                    <a:lnTo>
                      <a:pt x="241" y="386"/>
                    </a:lnTo>
                    <a:lnTo>
                      <a:pt x="241" y="378"/>
                    </a:lnTo>
                    <a:lnTo>
                      <a:pt x="245" y="370"/>
                    </a:lnTo>
                    <a:lnTo>
                      <a:pt x="245" y="359"/>
                    </a:lnTo>
                    <a:lnTo>
                      <a:pt x="249" y="347"/>
                    </a:lnTo>
                    <a:lnTo>
                      <a:pt x="249" y="324"/>
                    </a:lnTo>
                    <a:lnTo>
                      <a:pt x="253" y="316"/>
                    </a:lnTo>
                    <a:lnTo>
                      <a:pt x="253" y="292"/>
                    </a:lnTo>
                    <a:lnTo>
                      <a:pt x="257" y="281"/>
                    </a:lnTo>
                    <a:lnTo>
                      <a:pt x="257" y="257"/>
                    </a:lnTo>
                    <a:lnTo>
                      <a:pt x="261" y="246"/>
                    </a:lnTo>
                    <a:lnTo>
                      <a:pt x="261" y="222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80" name="Freeform 1154">
                <a:extLst>
                  <a:ext uri="{FF2B5EF4-FFF2-40B4-BE49-F238E27FC236}">
                    <a16:creationId xmlns:a16="http://schemas.microsoft.com/office/drawing/2014/main" id="{AD8494F1-D3D0-4366-844B-1E82F30F07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7" y="2208"/>
                <a:ext cx="292" cy="206"/>
              </a:xfrm>
              <a:custGeom>
                <a:avLst/>
                <a:gdLst>
                  <a:gd name="T0" fmla="*/ 4 w 292"/>
                  <a:gd name="T1" fmla="*/ 42 h 206"/>
                  <a:gd name="T2" fmla="*/ 12 w 292"/>
                  <a:gd name="T3" fmla="*/ 11 h 206"/>
                  <a:gd name="T4" fmla="*/ 19 w 292"/>
                  <a:gd name="T5" fmla="*/ 4 h 206"/>
                  <a:gd name="T6" fmla="*/ 27 w 292"/>
                  <a:gd name="T7" fmla="*/ 23 h 206"/>
                  <a:gd name="T8" fmla="*/ 31 w 292"/>
                  <a:gd name="T9" fmla="*/ 74 h 206"/>
                  <a:gd name="T10" fmla="*/ 39 w 292"/>
                  <a:gd name="T11" fmla="*/ 116 h 206"/>
                  <a:gd name="T12" fmla="*/ 43 w 292"/>
                  <a:gd name="T13" fmla="*/ 159 h 206"/>
                  <a:gd name="T14" fmla="*/ 51 w 292"/>
                  <a:gd name="T15" fmla="*/ 187 h 206"/>
                  <a:gd name="T16" fmla="*/ 54 w 292"/>
                  <a:gd name="T17" fmla="*/ 206 h 206"/>
                  <a:gd name="T18" fmla="*/ 62 w 292"/>
                  <a:gd name="T19" fmla="*/ 190 h 206"/>
                  <a:gd name="T20" fmla="*/ 70 w 292"/>
                  <a:gd name="T21" fmla="*/ 167 h 206"/>
                  <a:gd name="T22" fmla="*/ 74 w 292"/>
                  <a:gd name="T23" fmla="*/ 128 h 206"/>
                  <a:gd name="T24" fmla="*/ 86 w 292"/>
                  <a:gd name="T25" fmla="*/ 93 h 206"/>
                  <a:gd name="T26" fmla="*/ 90 w 292"/>
                  <a:gd name="T27" fmla="*/ 58 h 206"/>
                  <a:gd name="T28" fmla="*/ 101 w 292"/>
                  <a:gd name="T29" fmla="*/ 31 h 206"/>
                  <a:gd name="T30" fmla="*/ 105 w 292"/>
                  <a:gd name="T31" fmla="*/ 35 h 206"/>
                  <a:gd name="T32" fmla="*/ 109 w 292"/>
                  <a:gd name="T33" fmla="*/ 54 h 206"/>
                  <a:gd name="T34" fmla="*/ 117 w 292"/>
                  <a:gd name="T35" fmla="*/ 81 h 206"/>
                  <a:gd name="T36" fmla="*/ 121 w 292"/>
                  <a:gd name="T37" fmla="*/ 113 h 206"/>
                  <a:gd name="T38" fmla="*/ 129 w 292"/>
                  <a:gd name="T39" fmla="*/ 148 h 206"/>
                  <a:gd name="T40" fmla="*/ 132 w 292"/>
                  <a:gd name="T41" fmla="*/ 171 h 206"/>
                  <a:gd name="T42" fmla="*/ 144 w 292"/>
                  <a:gd name="T43" fmla="*/ 175 h 206"/>
                  <a:gd name="T44" fmla="*/ 152 w 292"/>
                  <a:gd name="T45" fmla="*/ 159 h 206"/>
                  <a:gd name="T46" fmla="*/ 156 w 292"/>
                  <a:gd name="T47" fmla="*/ 128 h 206"/>
                  <a:gd name="T48" fmla="*/ 164 w 292"/>
                  <a:gd name="T49" fmla="*/ 105 h 206"/>
                  <a:gd name="T50" fmla="*/ 167 w 292"/>
                  <a:gd name="T51" fmla="*/ 74 h 206"/>
                  <a:gd name="T52" fmla="*/ 179 w 292"/>
                  <a:gd name="T53" fmla="*/ 54 h 206"/>
                  <a:gd name="T54" fmla="*/ 183 w 292"/>
                  <a:gd name="T55" fmla="*/ 58 h 206"/>
                  <a:gd name="T56" fmla="*/ 195 w 292"/>
                  <a:gd name="T57" fmla="*/ 85 h 206"/>
                  <a:gd name="T58" fmla="*/ 203 w 292"/>
                  <a:gd name="T59" fmla="*/ 109 h 206"/>
                  <a:gd name="T60" fmla="*/ 210 w 292"/>
                  <a:gd name="T61" fmla="*/ 128 h 206"/>
                  <a:gd name="T62" fmla="*/ 214 w 292"/>
                  <a:gd name="T63" fmla="*/ 151 h 206"/>
                  <a:gd name="T64" fmla="*/ 222 w 292"/>
                  <a:gd name="T65" fmla="*/ 159 h 206"/>
                  <a:gd name="T66" fmla="*/ 234 w 292"/>
                  <a:gd name="T67" fmla="*/ 144 h 206"/>
                  <a:gd name="T68" fmla="*/ 242 w 292"/>
                  <a:gd name="T69" fmla="*/ 128 h 206"/>
                  <a:gd name="T70" fmla="*/ 245 w 292"/>
                  <a:gd name="T71" fmla="*/ 105 h 206"/>
                  <a:gd name="T72" fmla="*/ 253 w 292"/>
                  <a:gd name="T73" fmla="*/ 89 h 206"/>
                  <a:gd name="T74" fmla="*/ 257 w 292"/>
                  <a:gd name="T75" fmla="*/ 70 h 206"/>
                  <a:gd name="T76" fmla="*/ 269 w 292"/>
                  <a:gd name="T77" fmla="*/ 74 h 206"/>
                  <a:gd name="T78" fmla="*/ 277 w 292"/>
                  <a:gd name="T79" fmla="*/ 89 h 206"/>
                  <a:gd name="T80" fmla="*/ 281 w 292"/>
                  <a:gd name="T81" fmla="*/ 105 h 206"/>
                  <a:gd name="T82" fmla="*/ 288 w 292"/>
                  <a:gd name="T83" fmla="*/ 120 h 20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292" h="206">
                    <a:moveTo>
                      <a:pt x="0" y="85"/>
                    </a:moveTo>
                    <a:lnTo>
                      <a:pt x="4" y="70"/>
                    </a:lnTo>
                    <a:lnTo>
                      <a:pt x="4" y="42"/>
                    </a:lnTo>
                    <a:lnTo>
                      <a:pt x="8" y="31"/>
                    </a:lnTo>
                    <a:lnTo>
                      <a:pt x="8" y="19"/>
                    </a:lnTo>
                    <a:lnTo>
                      <a:pt x="12" y="11"/>
                    </a:lnTo>
                    <a:lnTo>
                      <a:pt x="12" y="4"/>
                    </a:lnTo>
                    <a:lnTo>
                      <a:pt x="15" y="0"/>
                    </a:lnTo>
                    <a:lnTo>
                      <a:pt x="19" y="4"/>
                    </a:lnTo>
                    <a:lnTo>
                      <a:pt x="23" y="7"/>
                    </a:lnTo>
                    <a:lnTo>
                      <a:pt x="23" y="15"/>
                    </a:lnTo>
                    <a:lnTo>
                      <a:pt x="27" y="23"/>
                    </a:lnTo>
                    <a:lnTo>
                      <a:pt x="27" y="35"/>
                    </a:lnTo>
                    <a:lnTo>
                      <a:pt x="31" y="46"/>
                    </a:lnTo>
                    <a:lnTo>
                      <a:pt x="31" y="74"/>
                    </a:lnTo>
                    <a:lnTo>
                      <a:pt x="35" y="85"/>
                    </a:lnTo>
                    <a:lnTo>
                      <a:pt x="35" y="105"/>
                    </a:lnTo>
                    <a:lnTo>
                      <a:pt x="39" y="116"/>
                    </a:lnTo>
                    <a:lnTo>
                      <a:pt x="39" y="132"/>
                    </a:lnTo>
                    <a:lnTo>
                      <a:pt x="43" y="144"/>
                    </a:lnTo>
                    <a:lnTo>
                      <a:pt x="43" y="159"/>
                    </a:lnTo>
                    <a:lnTo>
                      <a:pt x="47" y="167"/>
                    </a:lnTo>
                    <a:lnTo>
                      <a:pt x="47" y="183"/>
                    </a:lnTo>
                    <a:lnTo>
                      <a:pt x="51" y="187"/>
                    </a:lnTo>
                    <a:lnTo>
                      <a:pt x="51" y="198"/>
                    </a:lnTo>
                    <a:lnTo>
                      <a:pt x="58" y="206"/>
                    </a:lnTo>
                    <a:lnTo>
                      <a:pt x="54" y="206"/>
                    </a:lnTo>
                    <a:lnTo>
                      <a:pt x="58" y="206"/>
                    </a:lnTo>
                    <a:lnTo>
                      <a:pt x="62" y="202"/>
                    </a:lnTo>
                    <a:lnTo>
                      <a:pt x="62" y="190"/>
                    </a:lnTo>
                    <a:lnTo>
                      <a:pt x="66" y="187"/>
                    </a:lnTo>
                    <a:lnTo>
                      <a:pt x="66" y="171"/>
                    </a:lnTo>
                    <a:lnTo>
                      <a:pt x="70" y="167"/>
                    </a:lnTo>
                    <a:lnTo>
                      <a:pt x="70" y="151"/>
                    </a:lnTo>
                    <a:lnTo>
                      <a:pt x="74" y="144"/>
                    </a:lnTo>
                    <a:lnTo>
                      <a:pt x="74" y="128"/>
                    </a:lnTo>
                    <a:lnTo>
                      <a:pt x="78" y="120"/>
                    </a:lnTo>
                    <a:lnTo>
                      <a:pt x="78" y="101"/>
                    </a:lnTo>
                    <a:lnTo>
                      <a:pt x="86" y="93"/>
                    </a:lnTo>
                    <a:lnTo>
                      <a:pt x="86" y="81"/>
                    </a:lnTo>
                    <a:lnTo>
                      <a:pt x="90" y="70"/>
                    </a:lnTo>
                    <a:lnTo>
                      <a:pt x="90" y="58"/>
                    </a:lnTo>
                    <a:lnTo>
                      <a:pt x="93" y="50"/>
                    </a:lnTo>
                    <a:lnTo>
                      <a:pt x="93" y="39"/>
                    </a:lnTo>
                    <a:lnTo>
                      <a:pt x="101" y="31"/>
                    </a:lnTo>
                    <a:lnTo>
                      <a:pt x="97" y="31"/>
                    </a:lnTo>
                    <a:lnTo>
                      <a:pt x="101" y="31"/>
                    </a:lnTo>
                    <a:lnTo>
                      <a:pt x="105" y="35"/>
                    </a:lnTo>
                    <a:lnTo>
                      <a:pt x="105" y="39"/>
                    </a:lnTo>
                    <a:lnTo>
                      <a:pt x="109" y="42"/>
                    </a:lnTo>
                    <a:lnTo>
                      <a:pt x="109" y="54"/>
                    </a:lnTo>
                    <a:lnTo>
                      <a:pt x="113" y="58"/>
                    </a:lnTo>
                    <a:lnTo>
                      <a:pt x="113" y="70"/>
                    </a:lnTo>
                    <a:lnTo>
                      <a:pt x="117" y="81"/>
                    </a:lnTo>
                    <a:lnTo>
                      <a:pt x="117" y="93"/>
                    </a:lnTo>
                    <a:lnTo>
                      <a:pt x="121" y="101"/>
                    </a:lnTo>
                    <a:lnTo>
                      <a:pt x="121" y="113"/>
                    </a:lnTo>
                    <a:lnTo>
                      <a:pt x="125" y="120"/>
                    </a:lnTo>
                    <a:lnTo>
                      <a:pt x="125" y="140"/>
                    </a:lnTo>
                    <a:lnTo>
                      <a:pt x="129" y="148"/>
                    </a:lnTo>
                    <a:lnTo>
                      <a:pt x="129" y="155"/>
                    </a:lnTo>
                    <a:lnTo>
                      <a:pt x="132" y="163"/>
                    </a:lnTo>
                    <a:lnTo>
                      <a:pt x="132" y="171"/>
                    </a:lnTo>
                    <a:lnTo>
                      <a:pt x="136" y="175"/>
                    </a:lnTo>
                    <a:lnTo>
                      <a:pt x="140" y="179"/>
                    </a:lnTo>
                    <a:lnTo>
                      <a:pt x="144" y="175"/>
                    </a:lnTo>
                    <a:lnTo>
                      <a:pt x="148" y="171"/>
                    </a:lnTo>
                    <a:lnTo>
                      <a:pt x="148" y="163"/>
                    </a:lnTo>
                    <a:lnTo>
                      <a:pt x="152" y="159"/>
                    </a:lnTo>
                    <a:lnTo>
                      <a:pt x="152" y="148"/>
                    </a:lnTo>
                    <a:lnTo>
                      <a:pt x="156" y="140"/>
                    </a:lnTo>
                    <a:lnTo>
                      <a:pt x="156" y="128"/>
                    </a:lnTo>
                    <a:lnTo>
                      <a:pt x="160" y="124"/>
                    </a:lnTo>
                    <a:lnTo>
                      <a:pt x="160" y="113"/>
                    </a:lnTo>
                    <a:lnTo>
                      <a:pt x="164" y="105"/>
                    </a:lnTo>
                    <a:lnTo>
                      <a:pt x="164" y="93"/>
                    </a:lnTo>
                    <a:lnTo>
                      <a:pt x="167" y="89"/>
                    </a:lnTo>
                    <a:lnTo>
                      <a:pt x="167" y="74"/>
                    </a:lnTo>
                    <a:lnTo>
                      <a:pt x="171" y="70"/>
                    </a:lnTo>
                    <a:lnTo>
                      <a:pt x="171" y="62"/>
                    </a:lnTo>
                    <a:lnTo>
                      <a:pt x="179" y="54"/>
                    </a:lnTo>
                    <a:lnTo>
                      <a:pt x="175" y="54"/>
                    </a:lnTo>
                    <a:lnTo>
                      <a:pt x="179" y="54"/>
                    </a:lnTo>
                    <a:lnTo>
                      <a:pt x="183" y="58"/>
                    </a:lnTo>
                    <a:lnTo>
                      <a:pt x="191" y="66"/>
                    </a:lnTo>
                    <a:lnTo>
                      <a:pt x="191" y="81"/>
                    </a:lnTo>
                    <a:lnTo>
                      <a:pt x="195" y="85"/>
                    </a:lnTo>
                    <a:lnTo>
                      <a:pt x="195" y="93"/>
                    </a:lnTo>
                    <a:lnTo>
                      <a:pt x="203" y="97"/>
                    </a:lnTo>
                    <a:lnTo>
                      <a:pt x="203" y="109"/>
                    </a:lnTo>
                    <a:lnTo>
                      <a:pt x="206" y="113"/>
                    </a:lnTo>
                    <a:lnTo>
                      <a:pt x="206" y="124"/>
                    </a:lnTo>
                    <a:lnTo>
                      <a:pt x="210" y="128"/>
                    </a:lnTo>
                    <a:lnTo>
                      <a:pt x="210" y="136"/>
                    </a:lnTo>
                    <a:lnTo>
                      <a:pt x="214" y="140"/>
                    </a:lnTo>
                    <a:lnTo>
                      <a:pt x="214" y="151"/>
                    </a:lnTo>
                    <a:lnTo>
                      <a:pt x="222" y="159"/>
                    </a:lnTo>
                    <a:lnTo>
                      <a:pt x="218" y="159"/>
                    </a:lnTo>
                    <a:lnTo>
                      <a:pt x="222" y="159"/>
                    </a:lnTo>
                    <a:lnTo>
                      <a:pt x="226" y="159"/>
                    </a:lnTo>
                    <a:lnTo>
                      <a:pt x="234" y="151"/>
                    </a:lnTo>
                    <a:lnTo>
                      <a:pt x="234" y="144"/>
                    </a:lnTo>
                    <a:lnTo>
                      <a:pt x="238" y="140"/>
                    </a:lnTo>
                    <a:lnTo>
                      <a:pt x="238" y="132"/>
                    </a:lnTo>
                    <a:lnTo>
                      <a:pt x="242" y="128"/>
                    </a:lnTo>
                    <a:lnTo>
                      <a:pt x="242" y="120"/>
                    </a:lnTo>
                    <a:lnTo>
                      <a:pt x="245" y="116"/>
                    </a:lnTo>
                    <a:lnTo>
                      <a:pt x="245" y="105"/>
                    </a:lnTo>
                    <a:lnTo>
                      <a:pt x="249" y="101"/>
                    </a:lnTo>
                    <a:lnTo>
                      <a:pt x="249" y="93"/>
                    </a:lnTo>
                    <a:lnTo>
                      <a:pt x="253" y="89"/>
                    </a:lnTo>
                    <a:lnTo>
                      <a:pt x="253" y="81"/>
                    </a:lnTo>
                    <a:lnTo>
                      <a:pt x="261" y="70"/>
                    </a:lnTo>
                    <a:lnTo>
                      <a:pt x="257" y="70"/>
                    </a:lnTo>
                    <a:lnTo>
                      <a:pt x="261" y="70"/>
                    </a:lnTo>
                    <a:lnTo>
                      <a:pt x="269" y="70"/>
                    </a:lnTo>
                    <a:lnTo>
                      <a:pt x="269" y="74"/>
                    </a:lnTo>
                    <a:lnTo>
                      <a:pt x="273" y="81"/>
                    </a:lnTo>
                    <a:lnTo>
                      <a:pt x="273" y="85"/>
                    </a:lnTo>
                    <a:lnTo>
                      <a:pt x="277" y="89"/>
                    </a:lnTo>
                    <a:lnTo>
                      <a:pt x="277" y="93"/>
                    </a:lnTo>
                    <a:lnTo>
                      <a:pt x="281" y="97"/>
                    </a:lnTo>
                    <a:lnTo>
                      <a:pt x="281" y="105"/>
                    </a:lnTo>
                    <a:lnTo>
                      <a:pt x="284" y="109"/>
                    </a:lnTo>
                    <a:lnTo>
                      <a:pt x="284" y="116"/>
                    </a:lnTo>
                    <a:lnTo>
                      <a:pt x="288" y="120"/>
                    </a:lnTo>
                    <a:lnTo>
                      <a:pt x="288" y="128"/>
                    </a:lnTo>
                    <a:lnTo>
                      <a:pt x="292" y="132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81" name="Freeform 1155">
                <a:extLst>
                  <a:ext uri="{FF2B5EF4-FFF2-40B4-BE49-F238E27FC236}">
                    <a16:creationId xmlns:a16="http://schemas.microsoft.com/office/drawing/2014/main" id="{52717E5C-831B-40FF-BDE2-07F9C21878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09" y="2289"/>
                <a:ext cx="468" cy="67"/>
              </a:xfrm>
              <a:custGeom>
                <a:avLst/>
                <a:gdLst>
                  <a:gd name="T0" fmla="*/ 8 w 468"/>
                  <a:gd name="T1" fmla="*/ 63 h 67"/>
                  <a:gd name="T2" fmla="*/ 16 w 468"/>
                  <a:gd name="T3" fmla="*/ 63 h 67"/>
                  <a:gd name="T4" fmla="*/ 28 w 468"/>
                  <a:gd name="T5" fmla="*/ 51 h 67"/>
                  <a:gd name="T6" fmla="*/ 35 w 468"/>
                  <a:gd name="T7" fmla="*/ 35 h 67"/>
                  <a:gd name="T8" fmla="*/ 39 w 468"/>
                  <a:gd name="T9" fmla="*/ 20 h 67"/>
                  <a:gd name="T10" fmla="*/ 51 w 468"/>
                  <a:gd name="T11" fmla="*/ 4 h 67"/>
                  <a:gd name="T12" fmla="*/ 59 w 468"/>
                  <a:gd name="T13" fmla="*/ 4 h 67"/>
                  <a:gd name="T14" fmla="*/ 70 w 468"/>
                  <a:gd name="T15" fmla="*/ 16 h 67"/>
                  <a:gd name="T16" fmla="*/ 74 w 468"/>
                  <a:gd name="T17" fmla="*/ 32 h 67"/>
                  <a:gd name="T18" fmla="*/ 86 w 468"/>
                  <a:gd name="T19" fmla="*/ 47 h 67"/>
                  <a:gd name="T20" fmla="*/ 94 w 468"/>
                  <a:gd name="T21" fmla="*/ 59 h 67"/>
                  <a:gd name="T22" fmla="*/ 105 w 468"/>
                  <a:gd name="T23" fmla="*/ 47 h 67"/>
                  <a:gd name="T24" fmla="*/ 117 w 468"/>
                  <a:gd name="T25" fmla="*/ 32 h 67"/>
                  <a:gd name="T26" fmla="*/ 125 w 468"/>
                  <a:gd name="T27" fmla="*/ 16 h 67"/>
                  <a:gd name="T28" fmla="*/ 137 w 468"/>
                  <a:gd name="T29" fmla="*/ 12 h 67"/>
                  <a:gd name="T30" fmla="*/ 156 w 468"/>
                  <a:gd name="T31" fmla="*/ 24 h 67"/>
                  <a:gd name="T32" fmla="*/ 164 w 468"/>
                  <a:gd name="T33" fmla="*/ 39 h 67"/>
                  <a:gd name="T34" fmla="*/ 172 w 468"/>
                  <a:gd name="T35" fmla="*/ 47 h 67"/>
                  <a:gd name="T36" fmla="*/ 183 w 468"/>
                  <a:gd name="T37" fmla="*/ 47 h 67"/>
                  <a:gd name="T38" fmla="*/ 195 w 468"/>
                  <a:gd name="T39" fmla="*/ 35 h 67"/>
                  <a:gd name="T40" fmla="*/ 207 w 468"/>
                  <a:gd name="T41" fmla="*/ 20 h 67"/>
                  <a:gd name="T42" fmla="*/ 218 w 468"/>
                  <a:gd name="T43" fmla="*/ 16 h 67"/>
                  <a:gd name="T44" fmla="*/ 230 w 468"/>
                  <a:gd name="T45" fmla="*/ 24 h 67"/>
                  <a:gd name="T46" fmla="*/ 242 w 468"/>
                  <a:gd name="T47" fmla="*/ 35 h 67"/>
                  <a:gd name="T48" fmla="*/ 254 w 468"/>
                  <a:gd name="T49" fmla="*/ 43 h 67"/>
                  <a:gd name="T50" fmla="*/ 269 w 468"/>
                  <a:gd name="T51" fmla="*/ 43 h 67"/>
                  <a:gd name="T52" fmla="*/ 281 w 468"/>
                  <a:gd name="T53" fmla="*/ 32 h 67"/>
                  <a:gd name="T54" fmla="*/ 293 w 468"/>
                  <a:gd name="T55" fmla="*/ 24 h 67"/>
                  <a:gd name="T56" fmla="*/ 304 w 468"/>
                  <a:gd name="T57" fmla="*/ 20 h 67"/>
                  <a:gd name="T58" fmla="*/ 316 w 468"/>
                  <a:gd name="T59" fmla="*/ 28 h 67"/>
                  <a:gd name="T60" fmla="*/ 328 w 468"/>
                  <a:gd name="T61" fmla="*/ 35 h 67"/>
                  <a:gd name="T62" fmla="*/ 339 w 468"/>
                  <a:gd name="T63" fmla="*/ 43 h 67"/>
                  <a:gd name="T64" fmla="*/ 351 w 468"/>
                  <a:gd name="T65" fmla="*/ 39 h 67"/>
                  <a:gd name="T66" fmla="*/ 363 w 468"/>
                  <a:gd name="T67" fmla="*/ 32 h 67"/>
                  <a:gd name="T68" fmla="*/ 378 w 468"/>
                  <a:gd name="T69" fmla="*/ 24 h 67"/>
                  <a:gd name="T70" fmla="*/ 390 w 468"/>
                  <a:gd name="T71" fmla="*/ 24 h 67"/>
                  <a:gd name="T72" fmla="*/ 402 w 468"/>
                  <a:gd name="T73" fmla="*/ 28 h 67"/>
                  <a:gd name="T74" fmla="*/ 413 w 468"/>
                  <a:gd name="T75" fmla="*/ 35 h 67"/>
                  <a:gd name="T76" fmla="*/ 425 w 468"/>
                  <a:gd name="T77" fmla="*/ 39 h 67"/>
                  <a:gd name="T78" fmla="*/ 437 w 468"/>
                  <a:gd name="T79" fmla="*/ 35 h 67"/>
                  <a:gd name="T80" fmla="*/ 448 w 468"/>
                  <a:gd name="T81" fmla="*/ 32 h 67"/>
                  <a:gd name="T82" fmla="*/ 460 w 468"/>
                  <a:gd name="T83" fmla="*/ 24 h 6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468" h="67">
                    <a:moveTo>
                      <a:pt x="0" y="51"/>
                    </a:moveTo>
                    <a:lnTo>
                      <a:pt x="0" y="55"/>
                    </a:lnTo>
                    <a:lnTo>
                      <a:pt x="8" y="63"/>
                    </a:lnTo>
                    <a:lnTo>
                      <a:pt x="8" y="67"/>
                    </a:lnTo>
                    <a:lnTo>
                      <a:pt x="12" y="67"/>
                    </a:lnTo>
                    <a:lnTo>
                      <a:pt x="16" y="63"/>
                    </a:lnTo>
                    <a:lnTo>
                      <a:pt x="20" y="59"/>
                    </a:lnTo>
                    <a:lnTo>
                      <a:pt x="28" y="55"/>
                    </a:lnTo>
                    <a:lnTo>
                      <a:pt x="28" y="51"/>
                    </a:lnTo>
                    <a:lnTo>
                      <a:pt x="31" y="47"/>
                    </a:lnTo>
                    <a:lnTo>
                      <a:pt x="31" y="39"/>
                    </a:lnTo>
                    <a:lnTo>
                      <a:pt x="35" y="35"/>
                    </a:lnTo>
                    <a:lnTo>
                      <a:pt x="35" y="32"/>
                    </a:lnTo>
                    <a:lnTo>
                      <a:pt x="39" y="28"/>
                    </a:lnTo>
                    <a:lnTo>
                      <a:pt x="39" y="20"/>
                    </a:lnTo>
                    <a:lnTo>
                      <a:pt x="43" y="16"/>
                    </a:lnTo>
                    <a:lnTo>
                      <a:pt x="43" y="12"/>
                    </a:lnTo>
                    <a:lnTo>
                      <a:pt x="51" y="4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4"/>
                    </a:lnTo>
                    <a:lnTo>
                      <a:pt x="63" y="8"/>
                    </a:lnTo>
                    <a:lnTo>
                      <a:pt x="66" y="12"/>
                    </a:lnTo>
                    <a:lnTo>
                      <a:pt x="70" y="16"/>
                    </a:lnTo>
                    <a:lnTo>
                      <a:pt x="70" y="20"/>
                    </a:lnTo>
                    <a:lnTo>
                      <a:pt x="74" y="24"/>
                    </a:lnTo>
                    <a:lnTo>
                      <a:pt x="74" y="32"/>
                    </a:lnTo>
                    <a:lnTo>
                      <a:pt x="78" y="35"/>
                    </a:lnTo>
                    <a:lnTo>
                      <a:pt x="78" y="39"/>
                    </a:lnTo>
                    <a:lnTo>
                      <a:pt x="86" y="47"/>
                    </a:lnTo>
                    <a:lnTo>
                      <a:pt x="86" y="51"/>
                    </a:lnTo>
                    <a:lnTo>
                      <a:pt x="90" y="55"/>
                    </a:lnTo>
                    <a:lnTo>
                      <a:pt x="94" y="59"/>
                    </a:lnTo>
                    <a:lnTo>
                      <a:pt x="98" y="55"/>
                    </a:lnTo>
                    <a:lnTo>
                      <a:pt x="102" y="51"/>
                    </a:lnTo>
                    <a:lnTo>
                      <a:pt x="105" y="47"/>
                    </a:lnTo>
                    <a:lnTo>
                      <a:pt x="113" y="39"/>
                    </a:lnTo>
                    <a:lnTo>
                      <a:pt x="113" y="35"/>
                    </a:lnTo>
                    <a:lnTo>
                      <a:pt x="117" y="32"/>
                    </a:lnTo>
                    <a:lnTo>
                      <a:pt x="117" y="28"/>
                    </a:lnTo>
                    <a:lnTo>
                      <a:pt x="125" y="20"/>
                    </a:lnTo>
                    <a:lnTo>
                      <a:pt x="125" y="16"/>
                    </a:lnTo>
                    <a:lnTo>
                      <a:pt x="129" y="12"/>
                    </a:lnTo>
                    <a:lnTo>
                      <a:pt x="133" y="8"/>
                    </a:lnTo>
                    <a:lnTo>
                      <a:pt x="137" y="12"/>
                    </a:lnTo>
                    <a:lnTo>
                      <a:pt x="144" y="12"/>
                    </a:lnTo>
                    <a:lnTo>
                      <a:pt x="148" y="16"/>
                    </a:lnTo>
                    <a:lnTo>
                      <a:pt x="156" y="24"/>
                    </a:lnTo>
                    <a:lnTo>
                      <a:pt x="156" y="28"/>
                    </a:lnTo>
                    <a:lnTo>
                      <a:pt x="164" y="35"/>
                    </a:lnTo>
                    <a:lnTo>
                      <a:pt x="164" y="39"/>
                    </a:lnTo>
                    <a:lnTo>
                      <a:pt x="172" y="47"/>
                    </a:lnTo>
                    <a:lnTo>
                      <a:pt x="168" y="47"/>
                    </a:lnTo>
                    <a:lnTo>
                      <a:pt x="172" y="47"/>
                    </a:lnTo>
                    <a:lnTo>
                      <a:pt x="176" y="51"/>
                    </a:lnTo>
                    <a:lnTo>
                      <a:pt x="180" y="51"/>
                    </a:lnTo>
                    <a:lnTo>
                      <a:pt x="183" y="47"/>
                    </a:lnTo>
                    <a:lnTo>
                      <a:pt x="187" y="47"/>
                    </a:lnTo>
                    <a:lnTo>
                      <a:pt x="195" y="39"/>
                    </a:lnTo>
                    <a:lnTo>
                      <a:pt x="195" y="35"/>
                    </a:lnTo>
                    <a:lnTo>
                      <a:pt x="199" y="32"/>
                    </a:lnTo>
                    <a:lnTo>
                      <a:pt x="207" y="24"/>
                    </a:lnTo>
                    <a:lnTo>
                      <a:pt x="207" y="20"/>
                    </a:lnTo>
                    <a:lnTo>
                      <a:pt x="211" y="16"/>
                    </a:lnTo>
                    <a:lnTo>
                      <a:pt x="215" y="16"/>
                    </a:lnTo>
                    <a:lnTo>
                      <a:pt x="218" y="16"/>
                    </a:lnTo>
                    <a:lnTo>
                      <a:pt x="222" y="16"/>
                    </a:lnTo>
                    <a:lnTo>
                      <a:pt x="226" y="20"/>
                    </a:lnTo>
                    <a:lnTo>
                      <a:pt x="230" y="24"/>
                    </a:lnTo>
                    <a:lnTo>
                      <a:pt x="234" y="28"/>
                    </a:lnTo>
                    <a:lnTo>
                      <a:pt x="238" y="32"/>
                    </a:lnTo>
                    <a:lnTo>
                      <a:pt x="242" y="35"/>
                    </a:lnTo>
                    <a:lnTo>
                      <a:pt x="246" y="39"/>
                    </a:lnTo>
                    <a:lnTo>
                      <a:pt x="250" y="43"/>
                    </a:lnTo>
                    <a:lnTo>
                      <a:pt x="254" y="43"/>
                    </a:lnTo>
                    <a:lnTo>
                      <a:pt x="261" y="47"/>
                    </a:lnTo>
                    <a:lnTo>
                      <a:pt x="265" y="43"/>
                    </a:lnTo>
                    <a:lnTo>
                      <a:pt x="269" y="43"/>
                    </a:lnTo>
                    <a:lnTo>
                      <a:pt x="273" y="39"/>
                    </a:lnTo>
                    <a:lnTo>
                      <a:pt x="277" y="35"/>
                    </a:lnTo>
                    <a:lnTo>
                      <a:pt x="281" y="32"/>
                    </a:lnTo>
                    <a:lnTo>
                      <a:pt x="285" y="28"/>
                    </a:lnTo>
                    <a:lnTo>
                      <a:pt x="289" y="24"/>
                    </a:lnTo>
                    <a:lnTo>
                      <a:pt x="293" y="24"/>
                    </a:lnTo>
                    <a:lnTo>
                      <a:pt x="296" y="20"/>
                    </a:lnTo>
                    <a:lnTo>
                      <a:pt x="300" y="20"/>
                    </a:lnTo>
                    <a:lnTo>
                      <a:pt x="304" y="20"/>
                    </a:lnTo>
                    <a:lnTo>
                      <a:pt x="308" y="20"/>
                    </a:lnTo>
                    <a:lnTo>
                      <a:pt x="312" y="24"/>
                    </a:lnTo>
                    <a:lnTo>
                      <a:pt x="316" y="28"/>
                    </a:lnTo>
                    <a:lnTo>
                      <a:pt x="320" y="32"/>
                    </a:lnTo>
                    <a:lnTo>
                      <a:pt x="324" y="35"/>
                    </a:lnTo>
                    <a:lnTo>
                      <a:pt x="328" y="35"/>
                    </a:lnTo>
                    <a:lnTo>
                      <a:pt x="332" y="39"/>
                    </a:lnTo>
                    <a:lnTo>
                      <a:pt x="335" y="39"/>
                    </a:lnTo>
                    <a:lnTo>
                      <a:pt x="339" y="43"/>
                    </a:lnTo>
                    <a:lnTo>
                      <a:pt x="343" y="43"/>
                    </a:lnTo>
                    <a:lnTo>
                      <a:pt x="347" y="39"/>
                    </a:lnTo>
                    <a:lnTo>
                      <a:pt x="351" y="39"/>
                    </a:lnTo>
                    <a:lnTo>
                      <a:pt x="355" y="35"/>
                    </a:lnTo>
                    <a:lnTo>
                      <a:pt x="359" y="32"/>
                    </a:lnTo>
                    <a:lnTo>
                      <a:pt x="363" y="32"/>
                    </a:lnTo>
                    <a:lnTo>
                      <a:pt x="367" y="28"/>
                    </a:lnTo>
                    <a:lnTo>
                      <a:pt x="371" y="24"/>
                    </a:lnTo>
                    <a:lnTo>
                      <a:pt x="378" y="24"/>
                    </a:lnTo>
                    <a:lnTo>
                      <a:pt x="382" y="24"/>
                    </a:lnTo>
                    <a:lnTo>
                      <a:pt x="386" y="24"/>
                    </a:lnTo>
                    <a:lnTo>
                      <a:pt x="390" y="24"/>
                    </a:lnTo>
                    <a:lnTo>
                      <a:pt x="394" y="24"/>
                    </a:lnTo>
                    <a:lnTo>
                      <a:pt x="398" y="28"/>
                    </a:lnTo>
                    <a:lnTo>
                      <a:pt x="402" y="28"/>
                    </a:lnTo>
                    <a:lnTo>
                      <a:pt x="406" y="32"/>
                    </a:lnTo>
                    <a:lnTo>
                      <a:pt x="409" y="35"/>
                    </a:lnTo>
                    <a:lnTo>
                      <a:pt x="413" y="35"/>
                    </a:lnTo>
                    <a:lnTo>
                      <a:pt x="417" y="39"/>
                    </a:lnTo>
                    <a:lnTo>
                      <a:pt x="421" y="39"/>
                    </a:lnTo>
                    <a:lnTo>
                      <a:pt x="425" y="39"/>
                    </a:lnTo>
                    <a:lnTo>
                      <a:pt x="429" y="39"/>
                    </a:lnTo>
                    <a:lnTo>
                      <a:pt x="433" y="35"/>
                    </a:lnTo>
                    <a:lnTo>
                      <a:pt x="437" y="35"/>
                    </a:lnTo>
                    <a:lnTo>
                      <a:pt x="441" y="35"/>
                    </a:lnTo>
                    <a:lnTo>
                      <a:pt x="445" y="32"/>
                    </a:lnTo>
                    <a:lnTo>
                      <a:pt x="448" y="32"/>
                    </a:lnTo>
                    <a:lnTo>
                      <a:pt x="452" y="28"/>
                    </a:lnTo>
                    <a:lnTo>
                      <a:pt x="456" y="28"/>
                    </a:lnTo>
                    <a:lnTo>
                      <a:pt x="460" y="24"/>
                    </a:lnTo>
                    <a:lnTo>
                      <a:pt x="464" y="24"/>
                    </a:lnTo>
                    <a:lnTo>
                      <a:pt x="468" y="24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82" name="Freeform 1156">
                <a:extLst>
                  <a:ext uri="{FF2B5EF4-FFF2-40B4-BE49-F238E27FC236}">
                    <a16:creationId xmlns:a16="http://schemas.microsoft.com/office/drawing/2014/main" id="{AD5C27B8-E297-46F5-AF6D-35DCD37C5E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77" y="2313"/>
                <a:ext cx="514" cy="11"/>
              </a:xfrm>
              <a:custGeom>
                <a:avLst/>
                <a:gdLst>
                  <a:gd name="T0" fmla="*/ 8 w 514"/>
                  <a:gd name="T1" fmla="*/ 4 h 11"/>
                  <a:gd name="T2" fmla="*/ 19 w 514"/>
                  <a:gd name="T3" fmla="*/ 8 h 11"/>
                  <a:gd name="T4" fmla="*/ 35 w 514"/>
                  <a:gd name="T5" fmla="*/ 11 h 11"/>
                  <a:gd name="T6" fmla="*/ 47 w 514"/>
                  <a:gd name="T7" fmla="*/ 11 h 11"/>
                  <a:gd name="T8" fmla="*/ 58 w 514"/>
                  <a:gd name="T9" fmla="*/ 8 h 11"/>
                  <a:gd name="T10" fmla="*/ 70 w 514"/>
                  <a:gd name="T11" fmla="*/ 4 h 11"/>
                  <a:gd name="T12" fmla="*/ 82 w 514"/>
                  <a:gd name="T13" fmla="*/ 4 h 11"/>
                  <a:gd name="T14" fmla="*/ 94 w 514"/>
                  <a:gd name="T15" fmla="*/ 4 h 11"/>
                  <a:gd name="T16" fmla="*/ 105 w 514"/>
                  <a:gd name="T17" fmla="*/ 8 h 11"/>
                  <a:gd name="T18" fmla="*/ 117 w 514"/>
                  <a:gd name="T19" fmla="*/ 11 h 11"/>
                  <a:gd name="T20" fmla="*/ 129 w 514"/>
                  <a:gd name="T21" fmla="*/ 11 h 11"/>
                  <a:gd name="T22" fmla="*/ 144 w 514"/>
                  <a:gd name="T23" fmla="*/ 8 h 11"/>
                  <a:gd name="T24" fmla="*/ 156 w 514"/>
                  <a:gd name="T25" fmla="*/ 4 h 11"/>
                  <a:gd name="T26" fmla="*/ 168 w 514"/>
                  <a:gd name="T27" fmla="*/ 4 h 11"/>
                  <a:gd name="T28" fmla="*/ 179 w 514"/>
                  <a:gd name="T29" fmla="*/ 8 h 11"/>
                  <a:gd name="T30" fmla="*/ 191 w 514"/>
                  <a:gd name="T31" fmla="*/ 8 h 11"/>
                  <a:gd name="T32" fmla="*/ 203 w 514"/>
                  <a:gd name="T33" fmla="*/ 11 h 11"/>
                  <a:gd name="T34" fmla="*/ 214 w 514"/>
                  <a:gd name="T35" fmla="*/ 8 h 11"/>
                  <a:gd name="T36" fmla="*/ 226 w 514"/>
                  <a:gd name="T37" fmla="*/ 8 h 11"/>
                  <a:gd name="T38" fmla="*/ 238 w 514"/>
                  <a:gd name="T39" fmla="*/ 4 h 11"/>
                  <a:gd name="T40" fmla="*/ 249 w 514"/>
                  <a:gd name="T41" fmla="*/ 4 h 11"/>
                  <a:gd name="T42" fmla="*/ 265 w 514"/>
                  <a:gd name="T43" fmla="*/ 8 h 11"/>
                  <a:gd name="T44" fmla="*/ 277 w 514"/>
                  <a:gd name="T45" fmla="*/ 8 h 11"/>
                  <a:gd name="T46" fmla="*/ 288 w 514"/>
                  <a:gd name="T47" fmla="*/ 11 h 11"/>
                  <a:gd name="T48" fmla="*/ 300 w 514"/>
                  <a:gd name="T49" fmla="*/ 8 h 11"/>
                  <a:gd name="T50" fmla="*/ 312 w 514"/>
                  <a:gd name="T51" fmla="*/ 8 h 11"/>
                  <a:gd name="T52" fmla="*/ 323 w 514"/>
                  <a:gd name="T53" fmla="*/ 8 h 11"/>
                  <a:gd name="T54" fmla="*/ 335 w 514"/>
                  <a:gd name="T55" fmla="*/ 8 h 11"/>
                  <a:gd name="T56" fmla="*/ 347 w 514"/>
                  <a:gd name="T57" fmla="*/ 8 h 11"/>
                  <a:gd name="T58" fmla="*/ 359 w 514"/>
                  <a:gd name="T59" fmla="*/ 8 h 11"/>
                  <a:gd name="T60" fmla="*/ 370 w 514"/>
                  <a:gd name="T61" fmla="*/ 8 h 11"/>
                  <a:gd name="T62" fmla="*/ 386 w 514"/>
                  <a:gd name="T63" fmla="*/ 8 h 11"/>
                  <a:gd name="T64" fmla="*/ 398 w 514"/>
                  <a:gd name="T65" fmla="*/ 8 h 11"/>
                  <a:gd name="T66" fmla="*/ 409 w 514"/>
                  <a:gd name="T67" fmla="*/ 8 h 11"/>
                  <a:gd name="T68" fmla="*/ 421 w 514"/>
                  <a:gd name="T69" fmla="*/ 8 h 11"/>
                  <a:gd name="T70" fmla="*/ 433 w 514"/>
                  <a:gd name="T71" fmla="*/ 8 h 11"/>
                  <a:gd name="T72" fmla="*/ 444 w 514"/>
                  <a:gd name="T73" fmla="*/ 8 h 11"/>
                  <a:gd name="T74" fmla="*/ 456 w 514"/>
                  <a:gd name="T75" fmla="*/ 8 h 11"/>
                  <a:gd name="T76" fmla="*/ 468 w 514"/>
                  <a:gd name="T77" fmla="*/ 8 h 11"/>
                  <a:gd name="T78" fmla="*/ 479 w 514"/>
                  <a:gd name="T79" fmla="*/ 8 h 11"/>
                  <a:gd name="T80" fmla="*/ 495 w 514"/>
                  <a:gd name="T81" fmla="*/ 8 h 11"/>
                  <a:gd name="T82" fmla="*/ 507 w 514"/>
                  <a:gd name="T83" fmla="*/ 8 h 1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14" h="11">
                    <a:moveTo>
                      <a:pt x="0" y="0"/>
                    </a:moveTo>
                    <a:lnTo>
                      <a:pt x="4" y="4"/>
                    </a:lnTo>
                    <a:lnTo>
                      <a:pt x="8" y="4"/>
                    </a:lnTo>
                    <a:lnTo>
                      <a:pt x="12" y="4"/>
                    </a:lnTo>
                    <a:lnTo>
                      <a:pt x="16" y="8"/>
                    </a:lnTo>
                    <a:lnTo>
                      <a:pt x="19" y="8"/>
                    </a:lnTo>
                    <a:lnTo>
                      <a:pt x="27" y="11"/>
                    </a:lnTo>
                    <a:lnTo>
                      <a:pt x="31" y="11"/>
                    </a:lnTo>
                    <a:lnTo>
                      <a:pt x="35" y="11"/>
                    </a:lnTo>
                    <a:lnTo>
                      <a:pt x="39" y="11"/>
                    </a:lnTo>
                    <a:lnTo>
                      <a:pt x="43" y="11"/>
                    </a:lnTo>
                    <a:lnTo>
                      <a:pt x="47" y="11"/>
                    </a:lnTo>
                    <a:lnTo>
                      <a:pt x="51" y="11"/>
                    </a:lnTo>
                    <a:lnTo>
                      <a:pt x="55" y="11"/>
                    </a:lnTo>
                    <a:lnTo>
                      <a:pt x="58" y="8"/>
                    </a:lnTo>
                    <a:lnTo>
                      <a:pt x="62" y="8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4" y="4"/>
                    </a:lnTo>
                    <a:lnTo>
                      <a:pt x="78" y="4"/>
                    </a:lnTo>
                    <a:lnTo>
                      <a:pt x="82" y="4"/>
                    </a:lnTo>
                    <a:lnTo>
                      <a:pt x="86" y="4"/>
                    </a:lnTo>
                    <a:lnTo>
                      <a:pt x="90" y="4"/>
                    </a:lnTo>
                    <a:lnTo>
                      <a:pt x="94" y="4"/>
                    </a:lnTo>
                    <a:lnTo>
                      <a:pt x="97" y="8"/>
                    </a:lnTo>
                    <a:lnTo>
                      <a:pt x="101" y="8"/>
                    </a:lnTo>
                    <a:lnTo>
                      <a:pt x="105" y="8"/>
                    </a:lnTo>
                    <a:lnTo>
                      <a:pt x="109" y="11"/>
                    </a:lnTo>
                    <a:lnTo>
                      <a:pt x="113" y="11"/>
                    </a:lnTo>
                    <a:lnTo>
                      <a:pt x="117" y="11"/>
                    </a:lnTo>
                    <a:lnTo>
                      <a:pt x="121" y="11"/>
                    </a:lnTo>
                    <a:lnTo>
                      <a:pt x="125" y="11"/>
                    </a:lnTo>
                    <a:lnTo>
                      <a:pt x="129" y="11"/>
                    </a:lnTo>
                    <a:lnTo>
                      <a:pt x="132" y="11"/>
                    </a:lnTo>
                    <a:lnTo>
                      <a:pt x="136" y="8"/>
                    </a:lnTo>
                    <a:lnTo>
                      <a:pt x="144" y="8"/>
                    </a:lnTo>
                    <a:lnTo>
                      <a:pt x="148" y="8"/>
                    </a:lnTo>
                    <a:lnTo>
                      <a:pt x="152" y="4"/>
                    </a:lnTo>
                    <a:lnTo>
                      <a:pt x="156" y="4"/>
                    </a:lnTo>
                    <a:lnTo>
                      <a:pt x="160" y="4"/>
                    </a:lnTo>
                    <a:lnTo>
                      <a:pt x="164" y="4"/>
                    </a:lnTo>
                    <a:lnTo>
                      <a:pt x="168" y="4"/>
                    </a:lnTo>
                    <a:lnTo>
                      <a:pt x="171" y="4"/>
                    </a:lnTo>
                    <a:lnTo>
                      <a:pt x="175" y="8"/>
                    </a:lnTo>
                    <a:lnTo>
                      <a:pt x="179" y="8"/>
                    </a:lnTo>
                    <a:lnTo>
                      <a:pt x="183" y="8"/>
                    </a:lnTo>
                    <a:lnTo>
                      <a:pt x="187" y="8"/>
                    </a:lnTo>
                    <a:lnTo>
                      <a:pt x="191" y="8"/>
                    </a:lnTo>
                    <a:lnTo>
                      <a:pt x="195" y="11"/>
                    </a:lnTo>
                    <a:lnTo>
                      <a:pt x="199" y="11"/>
                    </a:lnTo>
                    <a:lnTo>
                      <a:pt x="203" y="11"/>
                    </a:lnTo>
                    <a:lnTo>
                      <a:pt x="207" y="11"/>
                    </a:lnTo>
                    <a:lnTo>
                      <a:pt x="210" y="11"/>
                    </a:lnTo>
                    <a:lnTo>
                      <a:pt x="214" y="8"/>
                    </a:lnTo>
                    <a:lnTo>
                      <a:pt x="218" y="8"/>
                    </a:lnTo>
                    <a:lnTo>
                      <a:pt x="222" y="8"/>
                    </a:lnTo>
                    <a:lnTo>
                      <a:pt x="226" y="8"/>
                    </a:lnTo>
                    <a:lnTo>
                      <a:pt x="230" y="8"/>
                    </a:lnTo>
                    <a:lnTo>
                      <a:pt x="234" y="8"/>
                    </a:lnTo>
                    <a:lnTo>
                      <a:pt x="238" y="4"/>
                    </a:lnTo>
                    <a:lnTo>
                      <a:pt x="242" y="4"/>
                    </a:lnTo>
                    <a:lnTo>
                      <a:pt x="246" y="4"/>
                    </a:lnTo>
                    <a:lnTo>
                      <a:pt x="249" y="4"/>
                    </a:lnTo>
                    <a:lnTo>
                      <a:pt x="253" y="8"/>
                    </a:lnTo>
                    <a:lnTo>
                      <a:pt x="261" y="8"/>
                    </a:lnTo>
                    <a:lnTo>
                      <a:pt x="265" y="8"/>
                    </a:lnTo>
                    <a:lnTo>
                      <a:pt x="269" y="8"/>
                    </a:lnTo>
                    <a:lnTo>
                      <a:pt x="273" y="8"/>
                    </a:lnTo>
                    <a:lnTo>
                      <a:pt x="277" y="8"/>
                    </a:lnTo>
                    <a:lnTo>
                      <a:pt x="281" y="8"/>
                    </a:lnTo>
                    <a:lnTo>
                      <a:pt x="284" y="11"/>
                    </a:lnTo>
                    <a:lnTo>
                      <a:pt x="288" y="11"/>
                    </a:lnTo>
                    <a:lnTo>
                      <a:pt x="292" y="11"/>
                    </a:lnTo>
                    <a:lnTo>
                      <a:pt x="296" y="8"/>
                    </a:lnTo>
                    <a:lnTo>
                      <a:pt x="300" y="8"/>
                    </a:lnTo>
                    <a:lnTo>
                      <a:pt x="304" y="8"/>
                    </a:lnTo>
                    <a:lnTo>
                      <a:pt x="308" y="8"/>
                    </a:lnTo>
                    <a:lnTo>
                      <a:pt x="312" y="8"/>
                    </a:lnTo>
                    <a:lnTo>
                      <a:pt x="316" y="8"/>
                    </a:lnTo>
                    <a:lnTo>
                      <a:pt x="320" y="8"/>
                    </a:lnTo>
                    <a:lnTo>
                      <a:pt x="323" y="8"/>
                    </a:lnTo>
                    <a:lnTo>
                      <a:pt x="327" y="8"/>
                    </a:lnTo>
                    <a:lnTo>
                      <a:pt x="331" y="8"/>
                    </a:lnTo>
                    <a:lnTo>
                      <a:pt x="335" y="8"/>
                    </a:lnTo>
                    <a:lnTo>
                      <a:pt x="339" y="8"/>
                    </a:lnTo>
                    <a:lnTo>
                      <a:pt x="343" y="8"/>
                    </a:lnTo>
                    <a:lnTo>
                      <a:pt x="347" y="8"/>
                    </a:lnTo>
                    <a:lnTo>
                      <a:pt x="351" y="8"/>
                    </a:lnTo>
                    <a:lnTo>
                      <a:pt x="355" y="8"/>
                    </a:lnTo>
                    <a:lnTo>
                      <a:pt x="359" y="8"/>
                    </a:lnTo>
                    <a:lnTo>
                      <a:pt x="362" y="8"/>
                    </a:lnTo>
                    <a:lnTo>
                      <a:pt x="366" y="8"/>
                    </a:lnTo>
                    <a:lnTo>
                      <a:pt x="370" y="8"/>
                    </a:lnTo>
                    <a:lnTo>
                      <a:pt x="378" y="8"/>
                    </a:lnTo>
                    <a:lnTo>
                      <a:pt x="382" y="8"/>
                    </a:lnTo>
                    <a:lnTo>
                      <a:pt x="386" y="8"/>
                    </a:lnTo>
                    <a:lnTo>
                      <a:pt x="390" y="8"/>
                    </a:lnTo>
                    <a:lnTo>
                      <a:pt x="394" y="8"/>
                    </a:lnTo>
                    <a:lnTo>
                      <a:pt x="398" y="8"/>
                    </a:lnTo>
                    <a:lnTo>
                      <a:pt x="401" y="8"/>
                    </a:lnTo>
                    <a:lnTo>
                      <a:pt x="405" y="8"/>
                    </a:lnTo>
                    <a:lnTo>
                      <a:pt x="409" y="8"/>
                    </a:lnTo>
                    <a:lnTo>
                      <a:pt x="413" y="8"/>
                    </a:lnTo>
                    <a:lnTo>
                      <a:pt x="417" y="8"/>
                    </a:lnTo>
                    <a:lnTo>
                      <a:pt x="421" y="8"/>
                    </a:lnTo>
                    <a:lnTo>
                      <a:pt x="425" y="8"/>
                    </a:lnTo>
                    <a:lnTo>
                      <a:pt x="429" y="8"/>
                    </a:lnTo>
                    <a:lnTo>
                      <a:pt x="433" y="8"/>
                    </a:lnTo>
                    <a:lnTo>
                      <a:pt x="437" y="8"/>
                    </a:lnTo>
                    <a:lnTo>
                      <a:pt x="440" y="8"/>
                    </a:lnTo>
                    <a:lnTo>
                      <a:pt x="444" y="8"/>
                    </a:lnTo>
                    <a:lnTo>
                      <a:pt x="448" y="8"/>
                    </a:lnTo>
                    <a:lnTo>
                      <a:pt x="452" y="8"/>
                    </a:lnTo>
                    <a:lnTo>
                      <a:pt x="456" y="8"/>
                    </a:lnTo>
                    <a:lnTo>
                      <a:pt x="460" y="8"/>
                    </a:lnTo>
                    <a:lnTo>
                      <a:pt x="464" y="8"/>
                    </a:lnTo>
                    <a:lnTo>
                      <a:pt x="468" y="8"/>
                    </a:lnTo>
                    <a:lnTo>
                      <a:pt x="472" y="8"/>
                    </a:lnTo>
                    <a:lnTo>
                      <a:pt x="475" y="8"/>
                    </a:lnTo>
                    <a:lnTo>
                      <a:pt x="479" y="8"/>
                    </a:lnTo>
                    <a:lnTo>
                      <a:pt x="483" y="8"/>
                    </a:lnTo>
                    <a:lnTo>
                      <a:pt x="487" y="8"/>
                    </a:lnTo>
                    <a:lnTo>
                      <a:pt x="495" y="8"/>
                    </a:lnTo>
                    <a:lnTo>
                      <a:pt x="499" y="8"/>
                    </a:lnTo>
                    <a:lnTo>
                      <a:pt x="503" y="8"/>
                    </a:lnTo>
                    <a:lnTo>
                      <a:pt x="507" y="8"/>
                    </a:lnTo>
                    <a:lnTo>
                      <a:pt x="511" y="8"/>
                    </a:lnTo>
                    <a:lnTo>
                      <a:pt x="514" y="8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83" name="Freeform 1157">
                <a:extLst>
                  <a:ext uri="{FF2B5EF4-FFF2-40B4-BE49-F238E27FC236}">
                    <a16:creationId xmlns:a16="http://schemas.microsoft.com/office/drawing/2014/main" id="{ACF11973-D0A4-4064-AD09-2DAED09912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91" y="2321"/>
                <a:ext cx="145" cy="0"/>
              </a:xfrm>
              <a:custGeom>
                <a:avLst/>
                <a:gdLst>
                  <a:gd name="T0" fmla="*/ 0 w 145"/>
                  <a:gd name="T1" fmla="*/ 4 w 145"/>
                  <a:gd name="T2" fmla="*/ 8 w 145"/>
                  <a:gd name="T3" fmla="*/ 12 w 145"/>
                  <a:gd name="T4" fmla="*/ 16 w 145"/>
                  <a:gd name="T5" fmla="*/ 20 w 145"/>
                  <a:gd name="T6" fmla="*/ 24 w 145"/>
                  <a:gd name="T7" fmla="*/ 28 w 145"/>
                  <a:gd name="T8" fmla="*/ 32 w 145"/>
                  <a:gd name="T9" fmla="*/ 36 w 145"/>
                  <a:gd name="T10" fmla="*/ 39 w 145"/>
                  <a:gd name="T11" fmla="*/ 43 w 145"/>
                  <a:gd name="T12" fmla="*/ 47 w 145"/>
                  <a:gd name="T13" fmla="*/ 51 w 145"/>
                  <a:gd name="T14" fmla="*/ 55 w 145"/>
                  <a:gd name="T15" fmla="*/ 59 w 145"/>
                  <a:gd name="T16" fmla="*/ 63 w 145"/>
                  <a:gd name="T17" fmla="*/ 67 w 145"/>
                  <a:gd name="T18" fmla="*/ 71 w 145"/>
                  <a:gd name="T19" fmla="*/ 75 w 145"/>
                  <a:gd name="T20" fmla="*/ 78 w 145"/>
                  <a:gd name="T21" fmla="*/ 82 w 145"/>
                  <a:gd name="T22" fmla="*/ 86 w 145"/>
                  <a:gd name="T23" fmla="*/ 90 w 145"/>
                  <a:gd name="T24" fmla="*/ 98 w 145"/>
                  <a:gd name="T25" fmla="*/ 102 w 145"/>
                  <a:gd name="T26" fmla="*/ 106 w 145"/>
                  <a:gd name="T27" fmla="*/ 110 w 145"/>
                  <a:gd name="T28" fmla="*/ 113 w 145"/>
                  <a:gd name="T29" fmla="*/ 117 w 145"/>
                  <a:gd name="T30" fmla="*/ 121 w 145"/>
                  <a:gd name="T31" fmla="*/ 125 w 145"/>
                  <a:gd name="T32" fmla="*/ 129 w 145"/>
                  <a:gd name="T33" fmla="*/ 133 w 145"/>
                  <a:gd name="T34" fmla="*/ 137 w 145"/>
                  <a:gd name="T35" fmla="*/ 141 w 145"/>
                  <a:gd name="T36" fmla="*/ 145 w 145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</a:gdLst>
                <a:ahLst/>
                <a:cxnLst>
                  <a:cxn ang="T37">
                    <a:pos x="T0" y="0"/>
                  </a:cxn>
                  <a:cxn ang="T38">
                    <a:pos x="T1" y="0"/>
                  </a:cxn>
                  <a:cxn ang="T39">
                    <a:pos x="T2" y="0"/>
                  </a:cxn>
                  <a:cxn ang="T40">
                    <a:pos x="T3" y="0"/>
                  </a:cxn>
                  <a:cxn ang="T41">
                    <a:pos x="T4" y="0"/>
                  </a:cxn>
                  <a:cxn ang="T42">
                    <a:pos x="T5" y="0"/>
                  </a:cxn>
                  <a:cxn ang="T43">
                    <a:pos x="T6" y="0"/>
                  </a:cxn>
                  <a:cxn ang="T44">
                    <a:pos x="T7" y="0"/>
                  </a:cxn>
                  <a:cxn ang="T45">
                    <a:pos x="T8" y="0"/>
                  </a:cxn>
                  <a:cxn ang="T46">
                    <a:pos x="T9" y="0"/>
                  </a:cxn>
                  <a:cxn ang="T47">
                    <a:pos x="T10" y="0"/>
                  </a:cxn>
                  <a:cxn ang="T48">
                    <a:pos x="T11" y="0"/>
                  </a:cxn>
                  <a:cxn ang="T49">
                    <a:pos x="T12" y="0"/>
                  </a:cxn>
                  <a:cxn ang="T50">
                    <a:pos x="T13" y="0"/>
                  </a:cxn>
                  <a:cxn ang="T51">
                    <a:pos x="T14" y="0"/>
                  </a:cxn>
                  <a:cxn ang="T52">
                    <a:pos x="T15" y="0"/>
                  </a:cxn>
                  <a:cxn ang="T53">
                    <a:pos x="T16" y="0"/>
                  </a:cxn>
                  <a:cxn ang="T54">
                    <a:pos x="T17" y="0"/>
                  </a:cxn>
                  <a:cxn ang="T55">
                    <a:pos x="T18" y="0"/>
                  </a:cxn>
                  <a:cxn ang="T56">
                    <a:pos x="T19" y="0"/>
                  </a:cxn>
                  <a:cxn ang="T57">
                    <a:pos x="T20" y="0"/>
                  </a:cxn>
                  <a:cxn ang="T58">
                    <a:pos x="T21" y="0"/>
                  </a:cxn>
                  <a:cxn ang="T59">
                    <a:pos x="T22" y="0"/>
                  </a:cxn>
                  <a:cxn ang="T60">
                    <a:pos x="T23" y="0"/>
                  </a:cxn>
                  <a:cxn ang="T61">
                    <a:pos x="T24" y="0"/>
                  </a:cxn>
                  <a:cxn ang="T62">
                    <a:pos x="T25" y="0"/>
                  </a:cxn>
                  <a:cxn ang="T63">
                    <a:pos x="T26" y="0"/>
                  </a:cxn>
                  <a:cxn ang="T64">
                    <a:pos x="T27" y="0"/>
                  </a:cxn>
                  <a:cxn ang="T65">
                    <a:pos x="T28" y="0"/>
                  </a:cxn>
                  <a:cxn ang="T66">
                    <a:pos x="T29" y="0"/>
                  </a:cxn>
                  <a:cxn ang="T67">
                    <a:pos x="T30" y="0"/>
                  </a:cxn>
                  <a:cxn ang="T68">
                    <a:pos x="T31" y="0"/>
                  </a:cxn>
                  <a:cxn ang="T69">
                    <a:pos x="T32" y="0"/>
                  </a:cxn>
                  <a:cxn ang="T70">
                    <a:pos x="T33" y="0"/>
                  </a:cxn>
                  <a:cxn ang="T71">
                    <a:pos x="T34" y="0"/>
                  </a:cxn>
                  <a:cxn ang="T72">
                    <a:pos x="T35" y="0"/>
                  </a:cxn>
                  <a:cxn ang="T73">
                    <a:pos x="T36" y="0"/>
                  </a:cxn>
                </a:cxnLst>
                <a:rect l="0" t="0" r="r" b="b"/>
                <a:pathLst>
                  <a:path w="145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6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1" y="0"/>
                    </a:lnTo>
                    <a:lnTo>
                      <a:pt x="75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10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</a:path>
                </a:pathLst>
              </a:custGeom>
              <a:noFill/>
              <a:ln w="1905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84" name="Freeform 1158">
                <a:extLst>
                  <a:ext uri="{FF2B5EF4-FFF2-40B4-BE49-F238E27FC236}">
                    <a16:creationId xmlns:a16="http://schemas.microsoft.com/office/drawing/2014/main" id="{73E3C28C-8DED-4F88-9AF0-B6FF0299FB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" y="2321"/>
                <a:ext cx="515" cy="0"/>
              </a:xfrm>
              <a:custGeom>
                <a:avLst/>
                <a:gdLst>
                  <a:gd name="T0" fmla="*/ 8 w 515"/>
                  <a:gd name="T1" fmla="*/ 20 w 515"/>
                  <a:gd name="T2" fmla="*/ 32 w 515"/>
                  <a:gd name="T3" fmla="*/ 47 w 515"/>
                  <a:gd name="T4" fmla="*/ 59 w 515"/>
                  <a:gd name="T5" fmla="*/ 70 w 515"/>
                  <a:gd name="T6" fmla="*/ 82 w 515"/>
                  <a:gd name="T7" fmla="*/ 94 w 515"/>
                  <a:gd name="T8" fmla="*/ 106 w 515"/>
                  <a:gd name="T9" fmla="*/ 117 w 515"/>
                  <a:gd name="T10" fmla="*/ 129 w 515"/>
                  <a:gd name="T11" fmla="*/ 141 w 515"/>
                  <a:gd name="T12" fmla="*/ 156 w 515"/>
                  <a:gd name="T13" fmla="*/ 168 w 515"/>
                  <a:gd name="T14" fmla="*/ 180 w 515"/>
                  <a:gd name="T15" fmla="*/ 191 w 515"/>
                  <a:gd name="T16" fmla="*/ 203 w 515"/>
                  <a:gd name="T17" fmla="*/ 215 w 515"/>
                  <a:gd name="T18" fmla="*/ 226 w 515"/>
                  <a:gd name="T19" fmla="*/ 238 w 515"/>
                  <a:gd name="T20" fmla="*/ 250 w 515"/>
                  <a:gd name="T21" fmla="*/ 261 w 515"/>
                  <a:gd name="T22" fmla="*/ 277 w 515"/>
                  <a:gd name="T23" fmla="*/ 289 w 515"/>
                  <a:gd name="T24" fmla="*/ 300 w 515"/>
                  <a:gd name="T25" fmla="*/ 312 w 515"/>
                  <a:gd name="T26" fmla="*/ 324 w 515"/>
                  <a:gd name="T27" fmla="*/ 336 w 515"/>
                  <a:gd name="T28" fmla="*/ 347 w 515"/>
                  <a:gd name="T29" fmla="*/ 359 w 515"/>
                  <a:gd name="T30" fmla="*/ 371 w 515"/>
                  <a:gd name="T31" fmla="*/ 382 w 515"/>
                  <a:gd name="T32" fmla="*/ 398 w 515"/>
                  <a:gd name="T33" fmla="*/ 410 w 515"/>
                  <a:gd name="T34" fmla="*/ 421 w 515"/>
                  <a:gd name="T35" fmla="*/ 433 w 515"/>
                  <a:gd name="T36" fmla="*/ 445 w 515"/>
                  <a:gd name="T37" fmla="*/ 456 w 515"/>
                  <a:gd name="T38" fmla="*/ 468 w 515"/>
                  <a:gd name="T39" fmla="*/ 480 w 515"/>
                  <a:gd name="T40" fmla="*/ 491 w 515"/>
                  <a:gd name="T41" fmla="*/ 507 w 51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42">
                    <a:pos x="T0" y="0"/>
                  </a:cxn>
                  <a:cxn ang="T43">
                    <a:pos x="T1" y="0"/>
                  </a:cxn>
                  <a:cxn ang="T44">
                    <a:pos x="T2" y="0"/>
                  </a:cxn>
                  <a:cxn ang="T45">
                    <a:pos x="T3" y="0"/>
                  </a:cxn>
                  <a:cxn ang="T46">
                    <a:pos x="T4" y="0"/>
                  </a:cxn>
                  <a:cxn ang="T47">
                    <a:pos x="T5" y="0"/>
                  </a:cxn>
                  <a:cxn ang="T48">
                    <a:pos x="T6" y="0"/>
                  </a:cxn>
                  <a:cxn ang="T49">
                    <a:pos x="T7" y="0"/>
                  </a:cxn>
                  <a:cxn ang="T50">
                    <a:pos x="T8" y="0"/>
                  </a:cxn>
                  <a:cxn ang="T51">
                    <a:pos x="T9" y="0"/>
                  </a:cxn>
                  <a:cxn ang="T52">
                    <a:pos x="T10" y="0"/>
                  </a:cxn>
                  <a:cxn ang="T53">
                    <a:pos x="T11" y="0"/>
                  </a:cxn>
                  <a:cxn ang="T54">
                    <a:pos x="T12" y="0"/>
                  </a:cxn>
                  <a:cxn ang="T55">
                    <a:pos x="T13" y="0"/>
                  </a:cxn>
                  <a:cxn ang="T56">
                    <a:pos x="T14" y="0"/>
                  </a:cxn>
                  <a:cxn ang="T57">
                    <a:pos x="T15" y="0"/>
                  </a:cxn>
                  <a:cxn ang="T58">
                    <a:pos x="T16" y="0"/>
                  </a:cxn>
                  <a:cxn ang="T59">
                    <a:pos x="T17" y="0"/>
                  </a:cxn>
                  <a:cxn ang="T60">
                    <a:pos x="T18" y="0"/>
                  </a:cxn>
                  <a:cxn ang="T61">
                    <a:pos x="T19" y="0"/>
                  </a:cxn>
                  <a:cxn ang="T62">
                    <a:pos x="T20" y="0"/>
                  </a:cxn>
                  <a:cxn ang="T63">
                    <a:pos x="T21" y="0"/>
                  </a:cxn>
                  <a:cxn ang="T64">
                    <a:pos x="T22" y="0"/>
                  </a:cxn>
                  <a:cxn ang="T65">
                    <a:pos x="T23" y="0"/>
                  </a:cxn>
                  <a:cxn ang="T66">
                    <a:pos x="T24" y="0"/>
                  </a:cxn>
                  <a:cxn ang="T67">
                    <a:pos x="T25" y="0"/>
                  </a:cxn>
                  <a:cxn ang="T68">
                    <a:pos x="T26" y="0"/>
                  </a:cxn>
                  <a:cxn ang="T69">
                    <a:pos x="T27" y="0"/>
                  </a:cxn>
                  <a:cxn ang="T70">
                    <a:pos x="T28" y="0"/>
                  </a:cxn>
                  <a:cxn ang="T71">
                    <a:pos x="T29" y="0"/>
                  </a:cxn>
                  <a:cxn ang="T72">
                    <a:pos x="T30" y="0"/>
                  </a:cxn>
                  <a:cxn ang="T73">
                    <a:pos x="T31" y="0"/>
                  </a:cxn>
                  <a:cxn ang="T74">
                    <a:pos x="T32" y="0"/>
                  </a:cxn>
                  <a:cxn ang="T75">
                    <a:pos x="T33" y="0"/>
                  </a:cxn>
                  <a:cxn ang="T76">
                    <a:pos x="T34" y="0"/>
                  </a:cxn>
                  <a:cxn ang="T77">
                    <a:pos x="T35" y="0"/>
                  </a:cxn>
                  <a:cxn ang="T78">
                    <a:pos x="T36" y="0"/>
                  </a:cxn>
                  <a:cxn ang="T79">
                    <a:pos x="T37" y="0"/>
                  </a:cxn>
                  <a:cxn ang="T80">
                    <a:pos x="T38" y="0"/>
                  </a:cxn>
                  <a:cxn ang="T81">
                    <a:pos x="T39" y="0"/>
                  </a:cxn>
                  <a:cxn ang="T82">
                    <a:pos x="T40" y="0"/>
                  </a:cxn>
                  <a:cxn ang="T83">
                    <a:pos x="T41" y="0"/>
                  </a:cxn>
                </a:cxnLst>
                <a:rect l="0" t="0" r="r" b="b"/>
                <a:pathLst>
                  <a:path w="515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8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80" y="0"/>
                    </a:lnTo>
                    <a:lnTo>
                      <a:pt x="184" y="0"/>
                    </a:lnTo>
                    <a:lnTo>
                      <a:pt x="187" y="0"/>
                    </a:lnTo>
                    <a:lnTo>
                      <a:pt x="191" y="0"/>
                    </a:lnTo>
                    <a:lnTo>
                      <a:pt x="195" y="0"/>
                    </a:lnTo>
                    <a:lnTo>
                      <a:pt x="199" y="0"/>
                    </a:lnTo>
                    <a:lnTo>
                      <a:pt x="203" y="0"/>
                    </a:lnTo>
                    <a:lnTo>
                      <a:pt x="207" y="0"/>
                    </a:lnTo>
                    <a:lnTo>
                      <a:pt x="211" y="0"/>
                    </a:lnTo>
                    <a:lnTo>
                      <a:pt x="215" y="0"/>
                    </a:lnTo>
                    <a:lnTo>
                      <a:pt x="219" y="0"/>
                    </a:lnTo>
                    <a:lnTo>
                      <a:pt x="222" y="0"/>
                    </a:lnTo>
                    <a:lnTo>
                      <a:pt x="226" y="0"/>
                    </a:lnTo>
                    <a:lnTo>
                      <a:pt x="230" y="0"/>
                    </a:lnTo>
                    <a:lnTo>
                      <a:pt x="234" y="0"/>
                    </a:lnTo>
                    <a:lnTo>
                      <a:pt x="238" y="0"/>
                    </a:lnTo>
                    <a:lnTo>
                      <a:pt x="242" y="0"/>
                    </a:lnTo>
                    <a:lnTo>
                      <a:pt x="246" y="0"/>
                    </a:lnTo>
                    <a:lnTo>
                      <a:pt x="250" y="0"/>
                    </a:lnTo>
                    <a:lnTo>
                      <a:pt x="254" y="0"/>
                    </a:lnTo>
                    <a:lnTo>
                      <a:pt x="258" y="0"/>
                    </a:lnTo>
                    <a:lnTo>
                      <a:pt x="261" y="0"/>
                    </a:lnTo>
                    <a:lnTo>
                      <a:pt x="265" y="0"/>
                    </a:lnTo>
                    <a:lnTo>
                      <a:pt x="273" y="0"/>
                    </a:lnTo>
                    <a:lnTo>
                      <a:pt x="277" y="0"/>
                    </a:lnTo>
                    <a:lnTo>
                      <a:pt x="281" y="0"/>
                    </a:lnTo>
                    <a:lnTo>
                      <a:pt x="285" y="0"/>
                    </a:lnTo>
                    <a:lnTo>
                      <a:pt x="289" y="0"/>
                    </a:lnTo>
                    <a:lnTo>
                      <a:pt x="293" y="0"/>
                    </a:lnTo>
                    <a:lnTo>
                      <a:pt x="297" y="0"/>
                    </a:lnTo>
                    <a:lnTo>
                      <a:pt x="300" y="0"/>
                    </a:lnTo>
                    <a:lnTo>
                      <a:pt x="304" y="0"/>
                    </a:lnTo>
                    <a:lnTo>
                      <a:pt x="308" y="0"/>
                    </a:lnTo>
                    <a:lnTo>
                      <a:pt x="312" y="0"/>
                    </a:lnTo>
                    <a:lnTo>
                      <a:pt x="316" y="0"/>
                    </a:lnTo>
                    <a:lnTo>
                      <a:pt x="320" y="0"/>
                    </a:lnTo>
                    <a:lnTo>
                      <a:pt x="324" y="0"/>
                    </a:lnTo>
                    <a:lnTo>
                      <a:pt x="328" y="0"/>
                    </a:lnTo>
                    <a:lnTo>
                      <a:pt x="332" y="0"/>
                    </a:lnTo>
                    <a:lnTo>
                      <a:pt x="336" y="0"/>
                    </a:lnTo>
                    <a:lnTo>
                      <a:pt x="339" y="0"/>
                    </a:lnTo>
                    <a:lnTo>
                      <a:pt x="343" y="0"/>
                    </a:lnTo>
                    <a:lnTo>
                      <a:pt x="347" y="0"/>
                    </a:lnTo>
                    <a:lnTo>
                      <a:pt x="351" y="0"/>
                    </a:lnTo>
                    <a:lnTo>
                      <a:pt x="355" y="0"/>
                    </a:lnTo>
                    <a:lnTo>
                      <a:pt x="359" y="0"/>
                    </a:lnTo>
                    <a:lnTo>
                      <a:pt x="363" y="0"/>
                    </a:lnTo>
                    <a:lnTo>
                      <a:pt x="367" y="0"/>
                    </a:lnTo>
                    <a:lnTo>
                      <a:pt x="371" y="0"/>
                    </a:lnTo>
                    <a:lnTo>
                      <a:pt x="375" y="0"/>
                    </a:lnTo>
                    <a:lnTo>
                      <a:pt x="378" y="0"/>
                    </a:lnTo>
                    <a:lnTo>
                      <a:pt x="382" y="0"/>
                    </a:lnTo>
                    <a:lnTo>
                      <a:pt x="390" y="0"/>
                    </a:lnTo>
                    <a:lnTo>
                      <a:pt x="394" y="0"/>
                    </a:lnTo>
                    <a:lnTo>
                      <a:pt x="398" y="0"/>
                    </a:lnTo>
                    <a:lnTo>
                      <a:pt x="402" y="0"/>
                    </a:lnTo>
                    <a:lnTo>
                      <a:pt x="406" y="0"/>
                    </a:lnTo>
                    <a:lnTo>
                      <a:pt x="410" y="0"/>
                    </a:lnTo>
                    <a:lnTo>
                      <a:pt x="413" y="0"/>
                    </a:lnTo>
                    <a:lnTo>
                      <a:pt x="417" y="0"/>
                    </a:lnTo>
                    <a:lnTo>
                      <a:pt x="421" y="0"/>
                    </a:lnTo>
                    <a:lnTo>
                      <a:pt x="425" y="0"/>
                    </a:lnTo>
                    <a:lnTo>
                      <a:pt x="429" y="0"/>
                    </a:lnTo>
                    <a:lnTo>
                      <a:pt x="433" y="0"/>
                    </a:lnTo>
                    <a:lnTo>
                      <a:pt x="437" y="0"/>
                    </a:lnTo>
                    <a:lnTo>
                      <a:pt x="441" y="0"/>
                    </a:lnTo>
                    <a:lnTo>
                      <a:pt x="445" y="0"/>
                    </a:lnTo>
                    <a:lnTo>
                      <a:pt x="449" y="0"/>
                    </a:lnTo>
                    <a:lnTo>
                      <a:pt x="452" y="0"/>
                    </a:lnTo>
                    <a:lnTo>
                      <a:pt x="456" y="0"/>
                    </a:lnTo>
                    <a:lnTo>
                      <a:pt x="460" y="0"/>
                    </a:lnTo>
                    <a:lnTo>
                      <a:pt x="464" y="0"/>
                    </a:lnTo>
                    <a:lnTo>
                      <a:pt x="468" y="0"/>
                    </a:lnTo>
                    <a:lnTo>
                      <a:pt x="472" y="0"/>
                    </a:lnTo>
                    <a:lnTo>
                      <a:pt x="476" y="0"/>
                    </a:lnTo>
                    <a:lnTo>
                      <a:pt x="480" y="0"/>
                    </a:lnTo>
                    <a:lnTo>
                      <a:pt x="484" y="0"/>
                    </a:lnTo>
                    <a:lnTo>
                      <a:pt x="488" y="0"/>
                    </a:lnTo>
                    <a:lnTo>
                      <a:pt x="491" y="0"/>
                    </a:lnTo>
                    <a:lnTo>
                      <a:pt x="495" y="0"/>
                    </a:lnTo>
                    <a:lnTo>
                      <a:pt x="499" y="0"/>
                    </a:lnTo>
                    <a:lnTo>
                      <a:pt x="507" y="0"/>
                    </a:lnTo>
                    <a:lnTo>
                      <a:pt x="511" y="0"/>
                    </a:lnTo>
                    <a:lnTo>
                      <a:pt x="515" y="0"/>
                    </a:lnTo>
                  </a:path>
                </a:pathLst>
              </a:custGeom>
              <a:noFill/>
              <a:ln w="1905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85" name="Freeform 1159">
                <a:extLst>
                  <a:ext uri="{FF2B5EF4-FFF2-40B4-BE49-F238E27FC236}">
                    <a16:creationId xmlns:a16="http://schemas.microsoft.com/office/drawing/2014/main" id="{F97AF4B6-7CC0-4767-A93C-A0A41282DA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" y="2215"/>
                <a:ext cx="378" cy="191"/>
              </a:xfrm>
              <a:custGeom>
                <a:avLst/>
                <a:gdLst>
                  <a:gd name="T0" fmla="*/ 8 w 378"/>
                  <a:gd name="T1" fmla="*/ 106 h 191"/>
                  <a:gd name="T2" fmla="*/ 19 w 378"/>
                  <a:gd name="T3" fmla="*/ 106 h 191"/>
                  <a:gd name="T4" fmla="*/ 31 w 378"/>
                  <a:gd name="T5" fmla="*/ 106 h 191"/>
                  <a:gd name="T6" fmla="*/ 43 w 378"/>
                  <a:gd name="T7" fmla="*/ 106 h 191"/>
                  <a:gd name="T8" fmla="*/ 54 w 378"/>
                  <a:gd name="T9" fmla="*/ 106 h 191"/>
                  <a:gd name="T10" fmla="*/ 66 w 378"/>
                  <a:gd name="T11" fmla="*/ 106 h 191"/>
                  <a:gd name="T12" fmla="*/ 78 w 378"/>
                  <a:gd name="T13" fmla="*/ 102 h 191"/>
                  <a:gd name="T14" fmla="*/ 89 w 378"/>
                  <a:gd name="T15" fmla="*/ 102 h 191"/>
                  <a:gd name="T16" fmla="*/ 101 w 378"/>
                  <a:gd name="T17" fmla="*/ 106 h 191"/>
                  <a:gd name="T18" fmla="*/ 117 w 378"/>
                  <a:gd name="T19" fmla="*/ 109 h 191"/>
                  <a:gd name="T20" fmla="*/ 128 w 378"/>
                  <a:gd name="T21" fmla="*/ 113 h 191"/>
                  <a:gd name="T22" fmla="*/ 140 w 378"/>
                  <a:gd name="T23" fmla="*/ 113 h 191"/>
                  <a:gd name="T24" fmla="*/ 152 w 378"/>
                  <a:gd name="T25" fmla="*/ 106 h 191"/>
                  <a:gd name="T26" fmla="*/ 164 w 378"/>
                  <a:gd name="T27" fmla="*/ 94 h 191"/>
                  <a:gd name="T28" fmla="*/ 175 w 378"/>
                  <a:gd name="T29" fmla="*/ 86 h 191"/>
                  <a:gd name="T30" fmla="*/ 187 w 378"/>
                  <a:gd name="T31" fmla="*/ 90 h 191"/>
                  <a:gd name="T32" fmla="*/ 203 w 378"/>
                  <a:gd name="T33" fmla="*/ 106 h 191"/>
                  <a:gd name="T34" fmla="*/ 210 w 378"/>
                  <a:gd name="T35" fmla="*/ 125 h 191"/>
                  <a:gd name="T36" fmla="*/ 226 w 378"/>
                  <a:gd name="T37" fmla="*/ 141 h 191"/>
                  <a:gd name="T38" fmla="*/ 234 w 378"/>
                  <a:gd name="T39" fmla="*/ 141 h 191"/>
                  <a:gd name="T40" fmla="*/ 238 w 378"/>
                  <a:gd name="T41" fmla="*/ 137 h 191"/>
                  <a:gd name="T42" fmla="*/ 245 w 378"/>
                  <a:gd name="T43" fmla="*/ 125 h 191"/>
                  <a:gd name="T44" fmla="*/ 249 w 378"/>
                  <a:gd name="T45" fmla="*/ 102 h 191"/>
                  <a:gd name="T46" fmla="*/ 257 w 378"/>
                  <a:gd name="T47" fmla="*/ 86 h 191"/>
                  <a:gd name="T48" fmla="*/ 261 w 378"/>
                  <a:gd name="T49" fmla="*/ 63 h 191"/>
                  <a:gd name="T50" fmla="*/ 269 w 378"/>
                  <a:gd name="T51" fmla="*/ 51 h 191"/>
                  <a:gd name="T52" fmla="*/ 277 w 378"/>
                  <a:gd name="T53" fmla="*/ 43 h 191"/>
                  <a:gd name="T54" fmla="*/ 284 w 378"/>
                  <a:gd name="T55" fmla="*/ 55 h 191"/>
                  <a:gd name="T56" fmla="*/ 288 w 378"/>
                  <a:gd name="T57" fmla="*/ 78 h 191"/>
                  <a:gd name="T58" fmla="*/ 296 w 378"/>
                  <a:gd name="T59" fmla="*/ 98 h 191"/>
                  <a:gd name="T60" fmla="*/ 300 w 378"/>
                  <a:gd name="T61" fmla="*/ 129 h 191"/>
                  <a:gd name="T62" fmla="*/ 308 w 378"/>
                  <a:gd name="T63" fmla="*/ 152 h 191"/>
                  <a:gd name="T64" fmla="*/ 312 w 378"/>
                  <a:gd name="T65" fmla="*/ 180 h 191"/>
                  <a:gd name="T66" fmla="*/ 319 w 378"/>
                  <a:gd name="T67" fmla="*/ 191 h 191"/>
                  <a:gd name="T68" fmla="*/ 327 w 378"/>
                  <a:gd name="T69" fmla="*/ 176 h 191"/>
                  <a:gd name="T70" fmla="*/ 335 w 378"/>
                  <a:gd name="T71" fmla="*/ 156 h 191"/>
                  <a:gd name="T72" fmla="*/ 343 w 378"/>
                  <a:gd name="T73" fmla="*/ 113 h 191"/>
                  <a:gd name="T74" fmla="*/ 351 w 378"/>
                  <a:gd name="T75" fmla="*/ 78 h 191"/>
                  <a:gd name="T76" fmla="*/ 355 w 378"/>
                  <a:gd name="T77" fmla="*/ 39 h 191"/>
                  <a:gd name="T78" fmla="*/ 362 w 378"/>
                  <a:gd name="T79" fmla="*/ 16 h 191"/>
                  <a:gd name="T80" fmla="*/ 366 w 378"/>
                  <a:gd name="T81" fmla="*/ 0 h 191"/>
                  <a:gd name="T82" fmla="*/ 374 w 378"/>
                  <a:gd name="T83" fmla="*/ 12 h 19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78" h="191">
                    <a:moveTo>
                      <a:pt x="0" y="106"/>
                    </a:moveTo>
                    <a:lnTo>
                      <a:pt x="4" y="106"/>
                    </a:lnTo>
                    <a:lnTo>
                      <a:pt x="8" y="106"/>
                    </a:lnTo>
                    <a:lnTo>
                      <a:pt x="12" y="106"/>
                    </a:lnTo>
                    <a:lnTo>
                      <a:pt x="15" y="106"/>
                    </a:lnTo>
                    <a:lnTo>
                      <a:pt x="19" y="106"/>
                    </a:lnTo>
                    <a:lnTo>
                      <a:pt x="23" y="106"/>
                    </a:lnTo>
                    <a:lnTo>
                      <a:pt x="27" y="106"/>
                    </a:lnTo>
                    <a:lnTo>
                      <a:pt x="31" y="106"/>
                    </a:lnTo>
                    <a:lnTo>
                      <a:pt x="35" y="106"/>
                    </a:lnTo>
                    <a:lnTo>
                      <a:pt x="39" y="106"/>
                    </a:lnTo>
                    <a:lnTo>
                      <a:pt x="43" y="106"/>
                    </a:lnTo>
                    <a:lnTo>
                      <a:pt x="47" y="106"/>
                    </a:lnTo>
                    <a:lnTo>
                      <a:pt x="51" y="106"/>
                    </a:lnTo>
                    <a:lnTo>
                      <a:pt x="54" y="106"/>
                    </a:lnTo>
                    <a:lnTo>
                      <a:pt x="58" y="106"/>
                    </a:lnTo>
                    <a:lnTo>
                      <a:pt x="62" y="106"/>
                    </a:lnTo>
                    <a:lnTo>
                      <a:pt x="66" y="106"/>
                    </a:lnTo>
                    <a:lnTo>
                      <a:pt x="70" y="102"/>
                    </a:lnTo>
                    <a:lnTo>
                      <a:pt x="74" y="102"/>
                    </a:lnTo>
                    <a:lnTo>
                      <a:pt x="78" y="102"/>
                    </a:lnTo>
                    <a:lnTo>
                      <a:pt x="82" y="102"/>
                    </a:lnTo>
                    <a:lnTo>
                      <a:pt x="86" y="102"/>
                    </a:lnTo>
                    <a:lnTo>
                      <a:pt x="89" y="102"/>
                    </a:lnTo>
                    <a:lnTo>
                      <a:pt x="93" y="102"/>
                    </a:lnTo>
                    <a:lnTo>
                      <a:pt x="97" y="106"/>
                    </a:lnTo>
                    <a:lnTo>
                      <a:pt x="101" y="106"/>
                    </a:lnTo>
                    <a:lnTo>
                      <a:pt x="109" y="106"/>
                    </a:lnTo>
                    <a:lnTo>
                      <a:pt x="113" y="109"/>
                    </a:lnTo>
                    <a:lnTo>
                      <a:pt x="117" y="109"/>
                    </a:lnTo>
                    <a:lnTo>
                      <a:pt x="121" y="113"/>
                    </a:lnTo>
                    <a:lnTo>
                      <a:pt x="125" y="113"/>
                    </a:lnTo>
                    <a:lnTo>
                      <a:pt x="128" y="113"/>
                    </a:lnTo>
                    <a:lnTo>
                      <a:pt x="132" y="113"/>
                    </a:lnTo>
                    <a:lnTo>
                      <a:pt x="136" y="113"/>
                    </a:lnTo>
                    <a:lnTo>
                      <a:pt x="140" y="113"/>
                    </a:lnTo>
                    <a:lnTo>
                      <a:pt x="144" y="113"/>
                    </a:lnTo>
                    <a:lnTo>
                      <a:pt x="148" y="109"/>
                    </a:lnTo>
                    <a:lnTo>
                      <a:pt x="152" y="106"/>
                    </a:lnTo>
                    <a:lnTo>
                      <a:pt x="156" y="102"/>
                    </a:lnTo>
                    <a:lnTo>
                      <a:pt x="160" y="98"/>
                    </a:lnTo>
                    <a:lnTo>
                      <a:pt x="164" y="94"/>
                    </a:lnTo>
                    <a:lnTo>
                      <a:pt x="167" y="90"/>
                    </a:lnTo>
                    <a:lnTo>
                      <a:pt x="171" y="86"/>
                    </a:lnTo>
                    <a:lnTo>
                      <a:pt x="175" y="86"/>
                    </a:lnTo>
                    <a:lnTo>
                      <a:pt x="179" y="86"/>
                    </a:lnTo>
                    <a:lnTo>
                      <a:pt x="183" y="86"/>
                    </a:lnTo>
                    <a:lnTo>
                      <a:pt x="187" y="90"/>
                    </a:lnTo>
                    <a:lnTo>
                      <a:pt x="191" y="94"/>
                    </a:lnTo>
                    <a:lnTo>
                      <a:pt x="195" y="98"/>
                    </a:lnTo>
                    <a:lnTo>
                      <a:pt x="203" y="106"/>
                    </a:lnTo>
                    <a:lnTo>
                      <a:pt x="203" y="113"/>
                    </a:lnTo>
                    <a:lnTo>
                      <a:pt x="210" y="121"/>
                    </a:lnTo>
                    <a:lnTo>
                      <a:pt x="210" y="125"/>
                    </a:lnTo>
                    <a:lnTo>
                      <a:pt x="214" y="129"/>
                    </a:lnTo>
                    <a:lnTo>
                      <a:pt x="214" y="133"/>
                    </a:lnTo>
                    <a:lnTo>
                      <a:pt x="226" y="141"/>
                    </a:lnTo>
                    <a:lnTo>
                      <a:pt x="218" y="141"/>
                    </a:lnTo>
                    <a:lnTo>
                      <a:pt x="226" y="141"/>
                    </a:lnTo>
                    <a:lnTo>
                      <a:pt x="234" y="141"/>
                    </a:lnTo>
                    <a:lnTo>
                      <a:pt x="230" y="141"/>
                    </a:lnTo>
                    <a:lnTo>
                      <a:pt x="234" y="141"/>
                    </a:lnTo>
                    <a:lnTo>
                      <a:pt x="238" y="137"/>
                    </a:lnTo>
                    <a:lnTo>
                      <a:pt x="241" y="133"/>
                    </a:lnTo>
                    <a:lnTo>
                      <a:pt x="241" y="129"/>
                    </a:lnTo>
                    <a:lnTo>
                      <a:pt x="245" y="125"/>
                    </a:lnTo>
                    <a:lnTo>
                      <a:pt x="245" y="117"/>
                    </a:lnTo>
                    <a:lnTo>
                      <a:pt x="249" y="113"/>
                    </a:lnTo>
                    <a:lnTo>
                      <a:pt x="249" y="102"/>
                    </a:lnTo>
                    <a:lnTo>
                      <a:pt x="253" y="98"/>
                    </a:lnTo>
                    <a:lnTo>
                      <a:pt x="253" y="90"/>
                    </a:lnTo>
                    <a:lnTo>
                      <a:pt x="257" y="86"/>
                    </a:lnTo>
                    <a:lnTo>
                      <a:pt x="257" y="78"/>
                    </a:lnTo>
                    <a:lnTo>
                      <a:pt x="261" y="74"/>
                    </a:lnTo>
                    <a:lnTo>
                      <a:pt x="261" y="63"/>
                    </a:lnTo>
                    <a:lnTo>
                      <a:pt x="265" y="59"/>
                    </a:lnTo>
                    <a:lnTo>
                      <a:pt x="265" y="55"/>
                    </a:lnTo>
                    <a:lnTo>
                      <a:pt x="269" y="51"/>
                    </a:lnTo>
                    <a:lnTo>
                      <a:pt x="269" y="47"/>
                    </a:lnTo>
                    <a:lnTo>
                      <a:pt x="273" y="43"/>
                    </a:lnTo>
                    <a:lnTo>
                      <a:pt x="277" y="43"/>
                    </a:lnTo>
                    <a:lnTo>
                      <a:pt x="280" y="47"/>
                    </a:lnTo>
                    <a:lnTo>
                      <a:pt x="280" y="51"/>
                    </a:lnTo>
                    <a:lnTo>
                      <a:pt x="284" y="55"/>
                    </a:lnTo>
                    <a:lnTo>
                      <a:pt x="284" y="59"/>
                    </a:lnTo>
                    <a:lnTo>
                      <a:pt x="288" y="63"/>
                    </a:lnTo>
                    <a:lnTo>
                      <a:pt x="288" y="78"/>
                    </a:lnTo>
                    <a:lnTo>
                      <a:pt x="292" y="82"/>
                    </a:lnTo>
                    <a:lnTo>
                      <a:pt x="292" y="94"/>
                    </a:lnTo>
                    <a:lnTo>
                      <a:pt x="296" y="98"/>
                    </a:lnTo>
                    <a:lnTo>
                      <a:pt x="296" y="109"/>
                    </a:lnTo>
                    <a:lnTo>
                      <a:pt x="300" y="117"/>
                    </a:lnTo>
                    <a:lnTo>
                      <a:pt x="300" y="129"/>
                    </a:lnTo>
                    <a:lnTo>
                      <a:pt x="304" y="137"/>
                    </a:lnTo>
                    <a:lnTo>
                      <a:pt x="304" y="148"/>
                    </a:lnTo>
                    <a:lnTo>
                      <a:pt x="308" y="152"/>
                    </a:lnTo>
                    <a:lnTo>
                      <a:pt x="308" y="168"/>
                    </a:lnTo>
                    <a:lnTo>
                      <a:pt x="312" y="172"/>
                    </a:lnTo>
                    <a:lnTo>
                      <a:pt x="312" y="180"/>
                    </a:lnTo>
                    <a:lnTo>
                      <a:pt x="319" y="191"/>
                    </a:lnTo>
                    <a:lnTo>
                      <a:pt x="316" y="191"/>
                    </a:lnTo>
                    <a:lnTo>
                      <a:pt x="319" y="191"/>
                    </a:lnTo>
                    <a:lnTo>
                      <a:pt x="323" y="183"/>
                    </a:lnTo>
                    <a:lnTo>
                      <a:pt x="327" y="180"/>
                    </a:lnTo>
                    <a:lnTo>
                      <a:pt x="327" y="176"/>
                    </a:lnTo>
                    <a:lnTo>
                      <a:pt x="331" y="172"/>
                    </a:lnTo>
                    <a:lnTo>
                      <a:pt x="331" y="160"/>
                    </a:lnTo>
                    <a:lnTo>
                      <a:pt x="335" y="156"/>
                    </a:lnTo>
                    <a:lnTo>
                      <a:pt x="335" y="141"/>
                    </a:lnTo>
                    <a:lnTo>
                      <a:pt x="343" y="133"/>
                    </a:lnTo>
                    <a:lnTo>
                      <a:pt x="343" y="113"/>
                    </a:lnTo>
                    <a:lnTo>
                      <a:pt x="347" y="102"/>
                    </a:lnTo>
                    <a:lnTo>
                      <a:pt x="347" y="86"/>
                    </a:lnTo>
                    <a:lnTo>
                      <a:pt x="351" y="78"/>
                    </a:lnTo>
                    <a:lnTo>
                      <a:pt x="351" y="59"/>
                    </a:lnTo>
                    <a:lnTo>
                      <a:pt x="355" y="51"/>
                    </a:lnTo>
                    <a:lnTo>
                      <a:pt x="355" y="39"/>
                    </a:lnTo>
                    <a:lnTo>
                      <a:pt x="358" y="32"/>
                    </a:lnTo>
                    <a:lnTo>
                      <a:pt x="358" y="20"/>
                    </a:lnTo>
                    <a:lnTo>
                      <a:pt x="362" y="16"/>
                    </a:lnTo>
                    <a:lnTo>
                      <a:pt x="362" y="8"/>
                    </a:lnTo>
                    <a:lnTo>
                      <a:pt x="370" y="0"/>
                    </a:lnTo>
                    <a:lnTo>
                      <a:pt x="366" y="0"/>
                    </a:lnTo>
                    <a:lnTo>
                      <a:pt x="370" y="0"/>
                    </a:lnTo>
                    <a:lnTo>
                      <a:pt x="374" y="4"/>
                    </a:lnTo>
                    <a:lnTo>
                      <a:pt x="374" y="12"/>
                    </a:lnTo>
                    <a:lnTo>
                      <a:pt x="378" y="16"/>
                    </a:lnTo>
                    <a:lnTo>
                      <a:pt x="378" y="28"/>
                    </a:lnTo>
                  </a:path>
                </a:pathLst>
              </a:custGeom>
              <a:noFill/>
              <a:ln w="1905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86" name="Freeform 1160">
                <a:extLst>
                  <a:ext uri="{FF2B5EF4-FFF2-40B4-BE49-F238E27FC236}">
                    <a16:creationId xmlns:a16="http://schemas.microsoft.com/office/drawing/2014/main" id="{B8BEB816-2BBF-48E6-8F4C-38522064CB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87" y="2196"/>
                <a:ext cx="273" cy="249"/>
              </a:xfrm>
              <a:custGeom>
                <a:avLst/>
                <a:gdLst>
                  <a:gd name="T0" fmla="*/ 4 w 273"/>
                  <a:gd name="T1" fmla="*/ 66 h 249"/>
                  <a:gd name="T2" fmla="*/ 12 w 273"/>
                  <a:gd name="T3" fmla="*/ 105 h 249"/>
                  <a:gd name="T4" fmla="*/ 16 w 273"/>
                  <a:gd name="T5" fmla="*/ 152 h 249"/>
                  <a:gd name="T6" fmla="*/ 23 w 273"/>
                  <a:gd name="T7" fmla="*/ 191 h 249"/>
                  <a:gd name="T8" fmla="*/ 27 w 273"/>
                  <a:gd name="T9" fmla="*/ 234 h 249"/>
                  <a:gd name="T10" fmla="*/ 35 w 273"/>
                  <a:gd name="T11" fmla="*/ 245 h 249"/>
                  <a:gd name="T12" fmla="*/ 43 w 273"/>
                  <a:gd name="T13" fmla="*/ 234 h 249"/>
                  <a:gd name="T14" fmla="*/ 47 w 273"/>
                  <a:gd name="T15" fmla="*/ 199 h 249"/>
                  <a:gd name="T16" fmla="*/ 54 w 273"/>
                  <a:gd name="T17" fmla="*/ 156 h 249"/>
                  <a:gd name="T18" fmla="*/ 58 w 273"/>
                  <a:gd name="T19" fmla="*/ 101 h 249"/>
                  <a:gd name="T20" fmla="*/ 66 w 273"/>
                  <a:gd name="T21" fmla="*/ 58 h 249"/>
                  <a:gd name="T22" fmla="*/ 70 w 273"/>
                  <a:gd name="T23" fmla="*/ 19 h 249"/>
                  <a:gd name="T24" fmla="*/ 82 w 273"/>
                  <a:gd name="T25" fmla="*/ 0 h 249"/>
                  <a:gd name="T26" fmla="*/ 90 w 273"/>
                  <a:gd name="T27" fmla="*/ 19 h 249"/>
                  <a:gd name="T28" fmla="*/ 97 w 273"/>
                  <a:gd name="T29" fmla="*/ 47 h 249"/>
                  <a:gd name="T30" fmla="*/ 101 w 273"/>
                  <a:gd name="T31" fmla="*/ 101 h 249"/>
                  <a:gd name="T32" fmla="*/ 109 w 273"/>
                  <a:gd name="T33" fmla="*/ 144 h 249"/>
                  <a:gd name="T34" fmla="*/ 113 w 273"/>
                  <a:gd name="T35" fmla="*/ 202 h 249"/>
                  <a:gd name="T36" fmla="*/ 121 w 273"/>
                  <a:gd name="T37" fmla="*/ 234 h 249"/>
                  <a:gd name="T38" fmla="*/ 125 w 273"/>
                  <a:gd name="T39" fmla="*/ 249 h 249"/>
                  <a:gd name="T40" fmla="*/ 132 w 273"/>
                  <a:gd name="T41" fmla="*/ 234 h 249"/>
                  <a:gd name="T42" fmla="*/ 140 w 273"/>
                  <a:gd name="T43" fmla="*/ 202 h 249"/>
                  <a:gd name="T44" fmla="*/ 144 w 273"/>
                  <a:gd name="T45" fmla="*/ 148 h 249"/>
                  <a:gd name="T46" fmla="*/ 152 w 273"/>
                  <a:gd name="T47" fmla="*/ 105 h 249"/>
                  <a:gd name="T48" fmla="*/ 156 w 273"/>
                  <a:gd name="T49" fmla="*/ 54 h 249"/>
                  <a:gd name="T50" fmla="*/ 164 w 273"/>
                  <a:gd name="T51" fmla="*/ 27 h 249"/>
                  <a:gd name="T52" fmla="*/ 168 w 273"/>
                  <a:gd name="T53" fmla="*/ 8 h 249"/>
                  <a:gd name="T54" fmla="*/ 175 w 273"/>
                  <a:gd name="T55" fmla="*/ 23 h 249"/>
                  <a:gd name="T56" fmla="*/ 183 w 273"/>
                  <a:gd name="T57" fmla="*/ 47 h 249"/>
                  <a:gd name="T58" fmla="*/ 187 w 273"/>
                  <a:gd name="T59" fmla="*/ 97 h 249"/>
                  <a:gd name="T60" fmla="*/ 199 w 273"/>
                  <a:gd name="T61" fmla="*/ 136 h 249"/>
                  <a:gd name="T62" fmla="*/ 203 w 273"/>
                  <a:gd name="T63" fmla="*/ 191 h 249"/>
                  <a:gd name="T64" fmla="*/ 210 w 273"/>
                  <a:gd name="T65" fmla="*/ 222 h 249"/>
                  <a:gd name="T66" fmla="*/ 218 w 273"/>
                  <a:gd name="T67" fmla="*/ 234 h 249"/>
                  <a:gd name="T68" fmla="*/ 226 w 273"/>
                  <a:gd name="T69" fmla="*/ 218 h 249"/>
                  <a:gd name="T70" fmla="*/ 230 w 273"/>
                  <a:gd name="T71" fmla="*/ 179 h 249"/>
                  <a:gd name="T72" fmla="*/ 238 w 273"/>
                  <a:gd name="T73" fmla="*/ 136 h 249"/>
                  <a:gd name="T74" fmla="*/ 242 w 273"/>
                  <a:gd name="T75" fmla="*/ 86 h 249"/>
                  <a:gd name="T76" fmla="*/ 249 w 273"/>
                  <a:gd name="T77" fmla="*/ 54 h 249"/>
                  <a:gd name="T78" fmla="*/ 253 w 273"/>
                  <a:gd name="T79" fmla="*/ 27 h 249"/>
                  <a:gd name="T80" fmla="*/ 265 w 273"/>
                  <a:gd name="T81" fmla="*/ 31 h 249"/>
                  <a:gd name="T82" fmla="*/ 269 w 273"/>
                  <a:gd name="T83" fmla="*/ 54 h 2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273" h="249">
                    <a:moveTo>
                      <a:pt x="0" y="47"/>
                    </a:moveTo>
                    <a:lnTo>
                      <a:pt x="4" y="51"/>
                    </a:lnTo>
                    <a:lnTo>
                      <a:pt x="4" y="66"/>
                    </a:lnTo>
                    <a:lnTo>
                      <a:pt x="8" y="74"/>
                    </a:lnTo>
                    <a:lnTo>
                      <a:pt x="8" y="97"/>
                    </a:lnTo>
                    <a:lnTo>
                      <a:pt x="12" y="105"/>
                    </a:lnTo>
                    <a:lnTo>
                      <a:pt x="12" y="125"/>
                    </a:lnTo>
                    <a:lnTo>
                      <a:pt x="16" y="136"/>
                    </a:lnTo>
                    <a:lnTo>
                      <a:pt x="16" y="152"/>
                    </a:lnTo>
                    <a:lnTo>
                      <a:pt x="19" y="163"/>
                    </a:lnTo>
                    <a:lnTo>
                      <a:pt x="19" y="183"/>
                    </a:lnTo>
                    <a:lnTo>
                      <a:pt x="23" y="191"/>
                    </a:lnTo>
                    <a:lnTo>
                      <a:pt x="23" y="214"/>
                    </a:lnTo>
                    <a:lnTo>
                      <a:pt x="27" y="222"/>
                    </a:lnTo>
                    <a:lnTo>
                      <a:pt x="27" y="234"/>
                    </a:lnTo>
                    <a:lnTo>
                      <a:pt x="31" y="237"/>
                    </a:lnTo>
                    <a:lnTo>
                      <a:pt x="31" y="241"/>
                    </a:lnTo>
                    <a:lnTo>
                      <a:pt x="35" y="245"/>
                    </a:lnTo>
                    <a:lnTo>
                      <a:pt x="39" y="241"/>
                    </a:lnTo>
                    <a:lnTo>
                      <a:pt x="39" y="237"/>
                    </a:lnTo>
                    <a:lnTo>
                      <a:pt x="43" y="234"/>
                    </a:lnTo>
                    <a:lnTo>
                      <a:pt x="43" y="226"/>
                    </a:lnTo>
                    <a:lnTo>
                      <a:pt x="47" y="218"/>
                    </a:lnTo>
                    <a:lnTo>
                      <a:pt x="47" y="199"/>
                    </a:lnTo>
                    <a:lnTo>
                      <a:pt x="51" y="191"/>
                    </a:lnTo>
                    <a:lnTo>
                      <a:pt x="51" y="163"/>
                    </a:lnTo>
                    <a:lnTo>
                      <a:pt x="54" y="156"/>
                    </a:lnTo>
                    <a:lnTo>
                      <a:pt x="54" y="132"/>
                    </a:lnTo>
                    <a:lnTo>
                      <a:pt x="58" y="121"/>
                    </a:lnTo>
                    <a:lnTo>
                      <a:pt x="58" y="101"/>
                    </a:lnTo>
                    <a:lnTo>
                      <a:pt x="62" y="86"/>
                    </a:lnTo>
                    <a:lnTo>
                      <a:pt x="62" y="66"/>
                    </a:lnTo>
                    <a:lnTo>
                      <a:pt x="66" y="58"/>
                    </a:lnTo>
                    <a:lnTo>
                      <a:pt x="66" y="39"/>
                    </a:lnTo>
                    <a:lnTo>
                      <a:pt x="70" y="35"/>
                    </a:lnTo>
                    <a:lnTo>
                      <a:pt x="70" y="19"/>
                    </a:lnTo>
                    <a:lnTo>
                      <a:pt x="74" y="16"/>
                    </a:lnTo>
                    <a:lnTo>
                      <a:pt x="74" y="4"/>
                    </a:lnTo>
                    <a:lnTo>
                      <a:pt x="82" y="0"/>
                    </a:lnTo>
                    <a:lnTo>
                      <a:pt x="86" y="4"/>
                    </a:lnTo>
                    <a:lnTo>
                      <a:pt x="90" y="8"/>
                    </a:lnTo>
                    <a:lnTo>
                      <a:pt x="90" y="19"/>
                    </a:lnTo>
                    <a:lnTo>
                      <a:pt x="93" y="23"/>
                    </a:lnTo>
                    <a:lnTo>
                      <a:pt x="93" y="39"/>
                    </a:lnTo>
                    <a:lnTo>
                      <a:pt x="97" y="47"/>
                    </a:lnTo>
                    <a:lnTo>
                      <a:pt x="97" y="66"/>
                    </a:lnTo>
                    <a:lnTo>
                      <a:pt x="101" y="78"/>
                    </a:lnTo>
                    <a:lnTo>
                      <a:pt x="101" y="101"/>
                    </a:lnTo>
                    <a:lnTo>
                      <a:pt x="105" y="113"/>
                    </a:lnTo>
                    <a:lnTo>
                      <a:pt x="105" y="132"/>
                    </a:lnTo>
                    <a:lnTo>
                      <a:pt x="109" y="144"/>
                    </a:lnTo>
                    <a:lnTo>
                      <a:pt x="109" y="163"/>
                    </a:lnTo>
                    <a:lnTo>
                      <a:pt x="113" y="175"/>
                    </a:lnTo>
                    <a:lnTo>
                      <a:pt x="113" y="202"/>
                    </a:lnTo>
                    <a:lnTo>
                      <a:pt x="117" y="214"/>
                    </a:lnTo>
                    <a:lnTo>
                      <a:pt x="117" y="226"/>
                    </a:lnTo>
                    <a:lnTo>
                      <a:pt x="121" y="234"/>
                    </a:lnTo>
                    <a:lnTo>
                      <a:pt x="121" y="241"/>
                    </a:lnTo>
                    <a:lnTo>
                      <a:pt x="129" y="249"/>
                    </a:lnTo>
                    <a:lnTo>
                      <a:pt x="125" y="249"/>
                    </a:lnTo>
                    <a:lnTo>
                      <a:pt x="129" y="245"/>
                    </a:lnTo>
                    <a:lnTo>
                      <a:pt x="132" y="241"/>
                    </a:lnTo>
                    <a:lnTo>
                      <a:pt x="132" y="234"/>
                    </a:lnTo>
                    <a:lnTo>
                      <a:pt x="136" y="230"/>
                    </a:lnTo>
                    <a:lnTo>
                      <a:pt x="136" y="214"/>
                    </a:lnTo>
                    <a:lnTo>
                      <a:pt x="140" y="202"/>
                    </a:lnTo>
                    <a:lnTo>
                      <a:pt x="140" y="187"/>
                    </a:lnTo>
                    <a:lnTo>
                      <a:pt x="144" y="179"/>
                    </a:lnTo>
                    <a:lnTo>
                      <a:pt x="144" y="148"/>
                    </a:lnTo>
                    <a:lnTo>
                      <a:pt x="148" y="136"/>
                    </a:lnTo>
                    <a:lnTo>
                      <a:pt x="148" y="117"/>
                    </a:lnTo>
                    <a:lnTo>
                      <a:pt x="152" y="105"/>
                    </a:lnTo>
                    <a:lnTo>
                      <a:pt x="152" y="82"/>
                    </a:lnTo>
                    <a:lnTo>
                      <a:pt x="156" y="74"/>
                    </a:lnTo>
                    <a:lnTo>
                      <a:pt x="156" y="54"/>
                    </a:lnTo>
                    <a:lnTo>
                      <a:pt x="160" y="47"/>
                    </a:lnTo>
                    <a:lnTo>
                      <a:pt x="160" y="31"/>
                    </a:lnTo>
                    <a:lnTo>
                      <a:pt x="164" y="27"/>
                    </a:lnTo>
                    <a:lnTo>
                      <a:pt x="164" y="16"/>
                    </a:lnTo>
                    <a:lnTo>
                      <a:pt x="171" y="8"/>
                    </a:lnTo>
                    <a:lnTo>
                      <a:pt x="168" y="8"/>
                    </a:lnTo>
                    <a:lnTo>
                      <a:pt x="171" y="12"/>
                    </a:lnTo>
                    <a:lnTo>
                      <a:pt x="175" y="16"/>
                    </a:lnTo>
                    <a:lnTo>
                      <a:pt x="175" y="23"/>
                    </a:lnTo>
                    <a:lnTo>
                      <a:pt x="179" y="27"/>
                    </a:lnTo>
                    <a:lnTo>
                      <a:pt x="179" y="39"/>
                    </a:lnTo>
                    <a:lnTo>
                      <a:pt x="183" y="47"/>
                    </a:lnTo>
                    <a:lnTo>
                      <a:pt x="183" y="66"/>
                    </a:lnTo>
                    <a:lnTo>
                      <a:pt x="187" y="74"/>
                    </a:lnTo>
                    <a:lnTo>
                      <a:pt x="187" y="97"/>
                    </a:lnTo>
                    <a:lnTo>
                      <a:pt x="191" y="105"/>
                    </a:lnTo>
                    <a:lnTo>
                      <a:pt x="191" y="125"/>
                    </a:lnTo>
                    <a:lnTo>
                      <a:pt x="199" y="136"/>
                    </a:lnTo>
                    <a:lnTo>
                      <a:pt x="199" y="156"/>
                    </a:lnTo>
                    <a:lnTo>
                      <a:pt x="203" y="163"/>
                    </a:lnTo>
                    <a:lnTo>
                      <a:pt x="203" y="191"/>
                    </a:lnTo>
                    <a:lnTo>
                      <a:pt x="206" y="199"/>
                    </a:lnTo>
                    <a:lnTo>
                      <a:pt x="206" y="214"/>
                    </a:lnTo>
                    <a:lnTo>
                      <a:pt x="210" y="222"/>
                    </a:lnTo>
                    <a:lnTo>
                      <a:pt x="210" y="230"/>
                    </a:lnTo>
                    <a:lnTo>
                      <a:pt x="214" y="234"/>
                    </a:lnTo>
                    <a:lnTo>
                      <a:pt x="218" y="234"/>
                    </a:lnTo>
                    <a:lnTo>
                      <a:pt x="222" y="230"/>
                    </a:lnTo>
                    <a:lnTo>
                      <a:pt x="222" y="222"/>
                    </a:lnTo>
                    <a:lnTo>
                      <a:pt x="226" y="218"/>
                    </a:lnTo>
                    <a:lnTo>
                      <a:pt x="226" y="202"/>
                    </a:lnTo>
                    <a:lnTo>
                      <a:pt x="230" y="195"/>
                    </a:lnTo>
                    <a:lnTo>
                      <a:pt x="230" y="179"/>
                    </a:lnTo>
                    <a:lnTo>
                      <a:pt x="234" y="171"/>
                    </a:lnTo>
                    <a:lnTo>
                      <a:pt x="234" y="144"/>
                    </a:lnTo>
                    <a:lnTo>
                      <a:pt x="238" y="136"/>
                    </a:lnTo>
                    <a:lnTo>
                      <a:pt x="238" y="117"/>
                    </a:lnTo>
                    <a:lnTo>
                      <a:pt x="242" y="109"/>
                    </a:lnTo>
                    <a:lnTo>
                      <a:pt x="242" y="86"/>
                    </a:lnTo>
                    <a:lnTo>
                      <a:pt x="245" y="78"/>
                    </a:lnTo>
                    <a:lnTo>
                      <a:pt x="245" y="62"/>
                    </a:lnTo>
                    <a:lnTo>
                      <a:pt x="249" y="54"/>
                    </a:lnTo>
                    <a:lnTo>
                      <a:pt x="249" y="43"/>
                    </a:lnTo>
                    <a:lnTo>
                      <a:pt x="253" y="35"/>
                    </a:lnTo>
                    <a:lnTo>
                      <a:pt x="253" y="27"/>
                    </a:lnTo>
                    <a:lnTo>
                      <a:pt x="257" y="23"/>
                    </a:lnTo>
                    <a:lnTo>
                      <a:pt x="261" y="27"/>
                    </a:lnTo>
                    <a:lnTo>
                      <a:pt x="265" y="31"/>
                    </a:lnTo>
                    <a:lnTo>
                      <a:pt x="265" y="35"/>
                    </a:lnTo>
                    <a:lnTo>
                      <a:pt x="269" y="43"/>
                    </a:lnTo>
                    <a:lnTo>
                      <a:pt x="269" y="54"/>
                    </a:lnTo>
                    <a:lnTo>
                      <a:pt x="273" y="62"/>
                    </a:lnTo>
                    <a:lnTo>
                      <a:pt x="273" y="74"/>
                    </a:lnTo>
                  </a:path>
                </a:pathLst>
              </a:custGeom>
              <a:noFill/>
              <a:ln w="1905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87" name="Freeform 1161">
                <a:extLst>
                  <a:ext uri="{FF2B5EF4-FFF2-40B4-BE49-F238E27FC236}">
                    <a16:creationId xmlns:a16="http://schemas.microsoft.com/office/drawing/2014/main" id="{AC37E985-7789-4911-89A0-F3C2CA9BBD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60" y="2231"/>
                <a:ext cx="288" cy="187"/>
              </a:xfrm>
              <a:custGeom>
                <a:avLst/>
                <a:gdLst>
                  <a:gd name="T0" fmla="*/ 4 w 288"/>
                  <a:gd name="T1" fmla="*/ 70 h 187"/>
                  <a:gd name="T2" fmla="*/ 11 w 288"/>
                  <a:gd name="T3" fmla="*/ 105 h 187"/>
                  <a:gd name="T4" fmla="*/ 15 w 288"/>
                  <a:gd name="T5" fmla="*/ 144 h 187"/>
                  <a:gd name="T6" fmla="*/ 23 w 288"/>
                  <a:gd name="T7" fmla="*/ 175 h 187"/>
                  <a:gd name="T8" fmla="*/ 31 w 288"/>
                  <a:gd name="T9" fmla="*/ 183 h 187"/>
                  <a:gd name="T10" fmla="*/ 43 w 288"/>
                  <a:gd name="T11" fmla="*/ 164 h 187"/>
                  <a:gd name="T12" fmla="*/ 47 w 288"/>
                  <a:gd name="T13" fmla="*/ 132 h 187"/>
                  <a:gd name="T14" fmla="*/ 54 w 288"/>
                  <a:gd name="T15" fmla="*/ 93 h 187"/>
                  <a:gd name="T16" fmla="*/ 58 w 288"/>
                  <a:gd name="T17" fmla="*/ 51 h 187"/>
                  <a:gd name="T18" fmla="*/ 66 w 288"/>
                  <a:gd name="T19" fmla="*/ 23 h 187"/>
                  <a:gd name="T20" fmla="*/ 70 w 288"/>
                  <a:gd name="T21" fmla="*/ 4 h 187"/>
                  <a:gd name="T22" fmla="*/ 82 w 288"/>
                  <a:gd name="T23" fmla="*/ 8 h 187"/>
                  <a:gd name="T24" fmla="*/ 86 w 288"/>
                  <a:gd name="T25" fmla="*/ 31 h 187"/>
                  <a:gd name="T26" fmla="*/ 93 w 288"/>
                  <a:gd name="T27" fmla="*/ 62 h 187"/>
                  <a:gd name="T28" fmla="*/ 97 w 288"/>
                  <a:gd name="T29" fmla="*/ 101 h 187"/>
                  <a:gd name="T30" fmla="*/ 105 w 288"/>
                  <a:gd name="T31" fmla="*/ 128 h 187"/>
                  <a:gd name="T32" fmla="*/ 109 w 288"/>
                  <a:gd name="T33" fmla="*/ 160 h 187"/>
                  <a:gd name="T34" fmla="*/ 117 w 288"/>
                  <a:gd name="T35" fmla="*/ 175 h 187"/>
                  <a:gd name="T36" fmla="*/ 128 w 288"/>
                  <a:gd name="T37" fmla="*/ 152 h 187"/>
                  <a:gd name="T38" fmla="*/ 132 w 288"/>
                  <a:gd name="T39" fmla="*/ 121 h 187"/>
                  <a:gd name="T40" fmla="*/ 140 w 288"/>
                  <a:gd name="T41" fmla="*/ 93 h 187"/>
                  <a:gd name="T42" fmla="*/ 144 w 288"/>
                  <a:gd name="T43" fmla="*/ 47 h 187"/>
                  <a:gd name="T44" fmla="*/ 152 w 288"/>
                  <a:gd name="T45" fmla="*/ 27 h 187"/>
                  <a:gd name="T46" fmla="*/ 160 w 288"/>
                  <a:gd name="T47" fmla="*/ 12 h 187"/>
                  <a:gd name="T48" fmla="*/ 171 w 288"/>
                  <a:gd name="T49" fmla="*/ 19 h 187"/>
                  <a:gd name="T50" fmla="*/ 175 w 288"/>
                  <a:gd name="T51" fmla="*/ 43 h 187"/>
                  <a:gd name="T52" fmla="*/ 183 w 288"/>
                  <a:gd name="T53" fmla="*/ 74 h 187"/>
                  <a:gd name="T54" fmla="*/ 187 w 288"/>
                  <a:gd name="T55" fmla="*/ 105 h 187"/>
                  <a:gd name="T56" fmla="*/ 195 w 288"/>
                  <a:gd name="T57" fmla="*/ 128 h 187"/>
                  <a:gd name="T58" fmla="*/ 199 w 288"/>
                  <a:gd name="T59" fmla="*/ 152 h 187"/>
                  <a:gd name="T60" fmla="*/ 206 w 288"/>
                  <a:gd name="T61" fmla="*/ 160 h 187"/>
                  <a:gd name="T62" fmla="*/ 214 w 288"/>
                  <a:gd name="T63" fmla="*/ 144 h 187"/>
                  <a:gd name="T64" fmla="*/ 222 w 288"/>
                  <a:gd name="T65" fmla="*/ 125 h 187"/>
                  <a:gd name="T66" fmla="*/ 226 w 288"/>
                  <a:gd name="T67" fmla="*/ 93 h 187"/>
                  <a:gd name="T68" fmla="*/ 234 w 288"/>
                  <a:gd name="T69" fmla="*/ 62 h 187"/>
                  <a:gd name="T70" fmla="*/ 238 w 288"/>
                  <a:gd name="T71" fmla="*/ 35 h 187"/>
                  <a:gd name="T72" fmla="*/ 245 w 288"/>
                  <a:gd name="T73" fmla="*/ 19 h 187"/>
                  <a:gd name="T74" fmla="*/ 257 w 288"/>
                  <a:gd name="T75" fmla="*/ 35 h 187"/>
                  <a:gd name="T76" fmla="*/ 265 w 288"/>
                  <a:gd name="T77" fmla="*/ 62 h 187"/>
                  <a:gd name="T78" fmla="*/ 269 w 288"/>
                  <a:gd name="T79" fmla="*/ 93 h 187"/>
                  <a:gd name="T80" fmla="*/ 280 w 288"/>
                  <a:gd name="T81" fmla="*/ 113 h 187"/>
                  <a:gd name="T82" fmla="*/ 284 w 288"/>
                  <a:gd name="T83" fmla="*/ 136 h 18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288" h="187">
                    <a:moveTo>
                      <a:pt x="0" y="39"/>
                    </a:moveTo>
                    <a:lnTo>
                      <a:pt x="4" y="47"/>
                    </a:lnTo>
                    <a:lnTo>
                      <a:pt x="4" y="70"/>
                    </a:lnTo>
                    <a:lnTo>
                      <a:pt x="8" y="78"/>
                    </a:lnTo>
                    <a:lnTo>
                      <a:pt x="8" y="97"/>
                    </a:lnTo>
                    <a:lnTo>
                      <a:pt x="11" y="105"/>
                    </a:lnTo>
                    <a:lnTo>
                      <a:pt x="11" y="121"/>
                    </a:lnTo>
                    <a:lnTo>
                      <a:pt x="15" y="128"/>
                    </a:lnTo>
                    <a:lnTo>
                      <a:pt x="15" y="144"/>
                    </a:lnTo>
                    <a:lnTo>
                      <a:pt x="19" y="152"/>
                    </a:lnTo>
                    <a:lnTo>
                      <a:pt x="19" y="167"/>
                    </a:lnTo>
                    <a:lnTo>
                      <a:pt x="23" y="175"/>
                    </a:lnTo>
                    <a:lnTo>
                      <a:pt x="23" y="183"/>
                    </a:lnTo>
                    <a:lnTo>
                      <a:pt x="27" y="187"/>
                    </a:lnTo>
                    <a:lnTo>
                      <a:pt x="31" y="183"/>
                    </a:lnTo>
                    <a:lnTo>
                      <a:pt x="35" y="179"/>
                    </a:lnTo>
                    <a:lnTo>
                      <a:pt x="35" y="167"/>
                    </a:lnTo>
                    <a:lnTo>
                      <a:pt x="43" y="164"/>
                    </a:lnTo>
                    <a:lnTo>
                      <a:pt x="43" y="152"/>
                    </a:lnTo>
                    <a:lnTo>
                      <a:pt x="47" y="148"/>
                    </a:lnTo>
                    <a:lnTo>
                      <a:pt x="47" y="132"/>
                    </a:lnTo>
                    <a:lnTo>
                      <a:pt x="50" y="125"/>
                    </a:lnTo>
                    <a:lnTo>
                      <a:pt x="50" y="101"/>
                    </a:lnTo>
                    <a:lnTo>
                      <a:pt x="54" y="93"/>
                    </a:lnTo>
                    <a:lnTo>
                      <a:pt x="54" y="78"/>
                    </a:lnTo>
                    <a:lnTo>
                      <a:pt x="58" y="70"/>
                    </a:lnTo>
                    <a:lnTo>
                      <a:pt x="58" y="51"/>
                    </a:lnTo>
                    <a:lnTo>
                      <a:pt x="62" y="43"/>
                    </a:lnTo>
                    <a:lnTo>
                      <a:pt x="62" y="27"/>
                    </a:lnTo>
                    <a:lnTo>
                      <a:pt x="66" y="23"/>
                    </a:lnTo>
                    <a:lnTo>
                      <a:pt x="66" y="12"/>
                    </a:lnTo>
                    <a:lnTo>
                      <a:pt x="70" y="8"/>
                    </a:lnTo>
                    <a:lnTo>
                      <a:pt x="70" y="4"/>
                    </a:lnTo>
                    <a:lnTo>
                      <a:pt x="74" y="0"/>
                    </a:lnTo>
                    <a:lnTo>
                      <a:pt x="78" y="4"/>
                    </a:lnTo>
                    <a:lnTo>
                      <a:pt x="82" y="8"/>
                    </a:lnTo>
                    <a:lnTo>
                      <a:pt x="82" y="16"/>
                    </a:lnTo>
                    <a:lnTo>
                      <a:pt x="86" y="19"/>
                    </a:lnTo>
                    <a:lnTo>
                      <a:pt x="86" y="31"/>
                    </a:lnTo>
                    <a:lnTo>
                      <a:pt x="89" y="39"/>
                    </a:lnTo>
                    <a:lnTo>
                      <a:pt x="89" y="51"/>
                    </a:lnTo>
                    <a:lnTo>
                      <a:pt x="93" y="62"/>
                    </a:lnTo>
                    <a:lnTo>
                      <a:pt x="93" y="78"/>
                    </a:lnTo>
                    <a:lnTo>
                      <a:pt x="97" y="86"/>
                    </a:lnTo>
                    <a:lnTo>
                      <a:pt x="97" y="101"/>
                    </a:lnTo>
                    <a:lnTo>
                      <a:pt x="101" y="109"/>
                    </a:lnTo>
                    <a:lnTo>
                      <a:pt x="101" y="125"/>
                    </a:lnTo>
                    <a:lnTo>
                      <a:pt x="105" y="128"/>
                    </a:lnTo>
                    <a:lnTo>
                      <a:pt x="105" y="144"/>
                    </a:lnTo>
                    <a:lnTo>
                      <a:pt x="109" y="148"/>
                    </a:lnTo>
                    <a:lnTo>
                      <a:pt x="109" y="160"/>
                    </a:lnTo>
                    <a:lnTo>
                      <a:pt x="113" y="164"/>
                    </a:lnTo>
                    <a:lnTo>
                      <a:pt x="113" y="167"/>
                    </a:lnTo>
                    <a:lnTo>
                      <a:pt x="117" y="175"/>
                    </a:lnTo>
                    <a:lnTo>
                      <a:pt x="124" y="164"/>
                    </a:lnTo>
                    <a:lnTo>
                      <a:pt x="124" y="156"/>
                    </a:lnTo>
                    <a:lnTo>
                      <a:pt x="128" y="152"/>
                    </a:lnTo>
                    <a:lnTo>
                      <a:pt x="128" y="140"/>
                    </a:lnTo>
                    <a:lnTo>
                      <a:pt x="132" y="132"/>
                    </a:lnTo>
                    <a:lnTo>
                      <a:pt x="132" y="121"/>
                    </a:lnTo>
                    <a:lnTo>
                      <a:pt x="136" y="113"/>
                    </a:lnTo>
                    <a:lnTo>
                      <a:pt x="136" y="101"/>
                    </a:lnTo>
                    <a:lnTo>
                      <a:pt x="140" y="93"/>
                    </a:lnTo>
                    <a:lnTo>
                      <a:pt x="140" y="70"/>
                    </a:lnTo>
                    <a:lnTo>
                      <a:pt x="144" y="66"/>
                    </a:lnTo>
                    <a:lnTo>
                      <a:pt x="144" y="47"/>
                    </a:lnTo>
                    <a:lnTo>
                      <a:pt x="148" y="43"/>
                    </a:lnTo>
                    <a:lnTo>
                      <a:pt x="148" y="31"/>
                    </a:lnTo>
                    <a:lnTo>
                      <a:pt x="152" y="27"/>
                    </a:lnTo>
                    <a:lnTo>
                      <a:pt x="152" y="19"/>
                    </a:lnTo>
                    <a:lnTo>
                      <a:pt x="163" y="12"/>
                    </a:lnTo>
                    <a:lnTo>
                      <a:pt x="160" y="12"/>
                    </a:lnTo>
                    <a:lnTo>
                      <a:pt x="163" y="12"/>
                    </a:lnTo>
                    <a:lnTo>
                      <a:pt x="167" y="16"/>
                    </a:lnTo>
                    <a:lnTo>
                      <a:pt x="171" y="19"/>
                    </a:lnTo>
                    <a:lnTo>
                      <a:pt x="171" y="27"/>
                    </a:lnTo>
                    <a:lnTo>
                      <a:pt x="175" y="35"/>
                    </a:lnTo>
                    <a:lnTo>
                      <a:pt x="175" y="43"/>
                    </a:lnTo>
                    <a:lnTo>
                      <a:pt x="179" y="51"/>
                    </a:lnTo>
                    <a:lnTo>
                      <a:pt x="179" y="66"/>
                    </a:lnTo>
                    <a:lnTo>
                      <a:pt x="183" y="74"/>
                    </a:lnTo>
                    <a:lnTo>
                      <a:pt x="183" y="86"/>
                    </a:lnTo>
                    <a:lnTo>
                      <a:pt x="187" y="93"/>
                    </a:lnTo>
                    <a:lnTo>
                      <a:pt x="187" y="105"/>
                    </a:lnTo>
                    <a:lnTo>
                      <a:pt x="191" y="113"/>
                    </a:lnTo>
                    <a:lnTo>
                      <a:pt x="191" y="125"/>
                    </a:lnTo>
                    <a:lnTo>
                      <a:pt x="195" y="128"/>
                    </a:lnTo>
                    <a:lnTo>
                      <a:pt x="195" y="140"/>
                    </a:lnTo>
                    <a:lnTo>
                      <a:pt x="199" y="144"/>
                    </a:lnTo>
                    <a:lnTo>
                      <a:pt x="199" y="152"/>
                    </a:lnTo>
                    <a:lnTo>
                      <a:pt x="206" y="160"/>
                    </a:lnTo>
                    <a:lnTo>
                      <a:pt x="202" y="160"/>
                    </a:lnTo>
                    <a:lnTo>
                      <a:pt x="206" y="160"/>
                    </a:lnTo>
                    <a:lnTo>
                      <a:pt x="210" y="156"/>
                    </a:lnTo>
                    <a:lnTo>
                      <a:pt x="214" y="152"/>
                    </a:lnTo>
                    <a:lnTo>
                      <a:pt x="214" y="144"/>
                    </a:lnTo>
                    <a:lnTo>
                      <a:pt x="218" y="140"/>
                    </a:lnTo>
                    <a:lnTo>
                      <a:pt x="218" y="128"/>
                    </a:lnTo>
                    <a:lnTo>
                      <a:pt x="222" y="125"/>
                    </a:lnTo>
                    <a:lnTo>
                      <a:pt x="222" y="113"/>
                    </a:lnTo>
                    <a:lnTo>
                      <a:pt x="226" y="105"/>
                    </a:lnTo>
                    <a:lnTo>
                      <a:pt x="226" y="93"/>
                    </a:lnTo>
                    <a:lnTo>
                      <a:pt x="230" y="86"/>
                    </a:lnTo>
                    <a:lnTo>
                      <a:pt x="230" y="66"/>
                    </a:lnTo>
                    <a:lnTo>
                      <a:pt x="234" y="62"/>
                    </a:lnTo>
                    <a:lnTo>
                      <a:pt x="234" y="47"/>
                    </a:lnTo>
                    <a:lnTo>
                      <a:pt x="238" y="43"/>
                    </a:lnTo>
                    <a:lnTo>
                      <a:pt x="238" y="35"/>
                    </a:lnTo>
                    <a:lnTo>
                      <a:pt x="241" y="31"/>
                    </a:lnTo>
                    <a:lnTo>
                      <a:pt x="241" y="23"/>
                    </a:lnTo>
                    <a:lnTo>
                      <a:pt x="245" y="19"/>
                    </a:lnTo>
                    <a:lnTo>
                      <a:pt x="249" y="19"/>
                    </a:lnTo>
                    <a:lnTo>
                      <a:pt x="257" y="27"/>
                    </a:lnTo>
                    <a:lnTo>
                      <a:pt x="257" y="35"/>
                    </a:lnTo>
                    <a:lnTo>
                      <a:pt x="261" y="39"/>
                    </a:lnTo>
                    <a:lnTo>
                      <a:pt x="261" y="58"/>
                    </a:lnTo>
                    <a:lnTo>
                      <a:pt x="265" y="62"/>
                    </a:lnTo>
                    <a:lnTo>
                      <a:pt x="265" y="74"/>
                    </a:lnTo>
                    <a:lnTo>
                      <a:pt x="269" y="82"/>
                    </a:lnTo>
                    <a:lnTo>
                      <a:pt x="269" y="93"/>
                    </a:lnTo>
                    <a:lnTo>
                      <a:pt x="277" y="97"/>
                    </a:lnTo>
                    <a:lnTo>
                      <a:pt x="277" y="109"/>
                    </a:lnTo>
                    <a:lnTo>
                      <a:pt x="280" y="113"/>
                    </a:lnTo>
                    <a:lnTo>
                      <a:pt x="280" y="125"/>
                    </a:lnTo>
                    <a:lnTo>
                      <a:pt x="284" y="128"/>
                    </a:lnTo>
                    <a:lnTo>
                      <a:pt x="284" y="136"/>
                    </a:lnTo>
                    <a:lnTo>
                      <a:pt x="288" y="140"/>
                    </a:lnTo>
                    <a:lnTo>
                      <a:pt x="288" y="148"/>
                    </a:lnTo>
                  </a:path>
                </a:pathLst>
              </a:custGeom>
              <a:noFill/>
              <a:ln w="1905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88" name="Freeform 1162">
                <a:extLst>
                  <a:ext uri="{FF2B5EF4-FFF2-40B4-BE49-F238E27FC236}">
                    <a16:creationId xmlns:a16="http://schemas.microsoft.com/office/drawing/2014/main" id="{8BE02404-5895-43D4-9AB9-1D45C23D5A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8" y="2258"/>
                <a:ext cx="304" cy="125"/>
              </a:xfrm>
              <a:custGeom>
                <a:avLst/>
                <a:gdLst>
                  <a:gd name="T0" fmla="*/ 8 w 304"/>
                  <a:gd name="T1" fmla="*/ 125 h 125"/>
                  <a:gd name="T2" fmla="*/ 16 w 304"/>
                  <a:gd name="T3" fmla="*/ 113 h 125"/>
                  <a:gd name="T4" fmla="*/ 20 w 304"/>
                  <a:gd name="T5" fmla="*/ 94 h 125"/>
                  <a:gd name="T6" fmla="*/ 27 w 304"/>
                  <a:gd name="T7" fmla="*/ 70 h 125"/>
                  <a:gd name="T8" fmla="*/ 31 w 304"/>
                  <a:gd name="T9" fmla="*/ 43 h 125"/>
                  <a:gd name="T10" fmla="*/ 39 w 304"/>
                  <a:gd name="T11" fmla="*/ 16 h 125"/>
                  <a:gd name="T12" fmla="*/ 43 w 304"/>
                  <a:gd name="T13" fmla="*/ 4 h 125"/>
                  <a:gd name="T14" fmla="*/ 55 w 304"/>
                  <a:gd name="T15" fmla="*/ 4 h 125"/>
                  <a:gd name="T16" fmla="*/ 59 w 304"/>
                  <a:gd name="T17" fmla="*/ 16 h 125"/>
                  <a:gd name="T18" fmla="*/ 66 w 304"/>
                  <a:gd name="T19" fmla="*/ 43 h 125"/>
                  <a:gd name="T20" fmla="*/ 70 w 304"/>
                  <a:gd name="T21" fmla="*/ 70 h 125"/>
                  <a:gd name="T22" fmla="*/ 78 w 304"/>
                  <a:gd name="T23" fmla="*/ 90 h 125"/>
                  <a:gd name="T24" fmla="*/ 82 w 304"/>
                  <a:gd name="T25" fmla="*/ 109 h 125"/>
                  <a:gd name="T26" fmla="*/ 94 w 304"/>
                  <a:gd name="T27" fmla="*/ 113 h 125"/>
                  <a:gd name="T28" fmla="*/ 105 w 304"/>
                  <a:gd name="T29" fmla="*/ 98 h 125"/>
                  <a:gd name="T30" fmla="*/ 113 w 304"/>
                  <a:gd name="T31" fmla="*/ 82 h 125"/>
                  <a:gd name="T32" fmla="*/ 117 w 304"/>
                  <a:gd name="T33" fmla="*/ 55 h 125"/>
                  <a:gd name="T34" fmla="*/ 125 w 304"/>
                  <a:gd name="T35" fmla="*/ 39 h 125"/>
                  <a:gd name="T36" fmla="*/ 129 w 304"/>
                  <a:gd name="T37" fmla="*/ 16 h 125"/>
                  <a:gd name="T38" fmla="*/ 137 w 304"/>
                  <a:gd name="T39" fmla="*/ 8 h 125"/>
                  <a:gd name="T40" fmla="*/ 148 w 304"/>
                  <a:gd name="T41" fmla="*/ 20 h 125"/>
                  <a:gd name="T42" fmla="*/ 152 w 304"/>
                  <a:gd name="T43" fmla="*/ 47 h 125"/>
                  <a:gd name="T44" fmla="*/ 160 w 304"/>
                  <a:gd name="T45" fmla="*/ 63 h 125"/>
                  <a:gd name="T46" fmla="*/ 164 w 304"/>
                  <a:gd name="T47" fmla="*/ 86 h 125"/>
                  <a:gd name="T48" fmla="*/ 176 w 304"/>
                  <a:gd name="T49" fmla="*/ 105 h 125"/>
                  <a:gd name="T50" fmla="*/ 183 w 304"/>
                  <a:gd name="T51" fmla="*/ 105 h 125"/>
                  <a:gd name="T52" fmla="*/ 191 w 304"/>
                  <a:gd name="T53" fmla="*/ 90 h 125"/>
                  <a:gd name="T54" fmla="*/ 199 w 304"/>
                  <a:gd name="T55" fmla="*/ 74 h 125"/>
                  <a:gd name="T56" fmla="*/ 203 w 304"/>
                  <a:gd name="T57" fmla="*/ 55 h 125"/>
                  <a:gd name="T58" fmla="*/ 211 w 304"/>
                  <a:gd name="T59" fmla="*/ 39 h 125"/>
                  <a:gd name="T60" fmla="*/ 215 w 304"/>
                  <a:gd name="T61" fmla="*/ 16 h 125"/>
                  <a:gd name="T62" fmla="*/ 226 w 304"/>
                  <a:gd name="T63" fmla="*/ 16 h 125"/>
                  <a:gd name="T64" fmla="*/ 234 w 304"/>
                  <a:gd name="T65" fmla="*/ 24 h 125"/>
                  <a:gd name="T66" fmla="*/ 242 w 304"/>
                  <a:gd name="T67" fmla="*/ 39 h 125"/>
                  <a:gd name="T68" fmla="*/ 246 w 304"/>
                  <a:gd name="T69" fmla="*/ 63 h 125"/>
                  <a:gd name="T70" fmla="*/ 254 w 304"/>
                  <a:gd name="T71" fmla="*/ 78 h 125"/>
                  <a:gd name="T72" fmla="*/ 257 w 304"/>
                  <a:gd name="T73" fmla="*/ 94 h 125"/>
                  <a:gd name="T74" fmla="*/ 269 w 304"/>
                  <a:gd name="T75" fmla="*/ 105 h 125"/>
                  <a:gd name="T76" fmla="*/ 277 w 304"/>
                  <a:gd name="T77" fmla="*/ 94 h 125"/>
                  <a:gd name="T78" fmla="*/ 285 w 304"/>
                  <a:gd name="T79" fmla="*/ 78 h 125"/>
                  <a:gd name="T80" fmla="*/ 289 w 304"/>
                  <a:gd name="T81" fmla="*/ 63 h 125"/>
                  <a:gd name="T82" fmla="*/ 296 w 304"/>
                  <a:gd name="T83" fmla="*/ 47 h 12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04" h="125">
                    <a:moveTo>
                      <a:pt x="0" y="121"/>
                    </a:moveTo>
                    <a:lnTo>
                      <a:pt x="4" y="125"/>
                    </a:lnTo>
                    <a:lnTo>
                      <a:pt x="8" y="125"/>
                    </a:lnTo>
                    <a:lnTo>
                      <a:pt x="12" y="121"/>
                    </a:lnTo>
                    <a:lnTo>
                      <a:pt x="12" y="117"/>
                    </a:lnTo>
                    <a:lnTo>
                      <a:pt x="16" y="113"/>
                    </a:lnTo>
                    <a:lnTo>
                      <a:pt x="16" y="105"/>
                    </a:lnTo>
                    <a:lnTo>
                      <a:pt x="20" y="101"/>
                    </a:lnTo>
                    <a:lnTo>
                      <a:pt x="20" y="94"/>
                    </a:lnTo>
                    <a:lnTo>
                      <a:pt x="24" y="86"/>
                    </a:lnTo>
                    <a:lnTo>
                      <a:pt x="24" y="78"/>
                    </a:lnTo>
                    <a:lnTo>
                      <a:pt x="27" y="70"/>
                    </a:lnTo>
                    <a:lnTo>
                      <a:pt x="27" y="59"/>
                    </a:lnTo>
                    <a:lnTo>
                      <a:pt x="31" y="55"/>
                    </a:lnTo>
                    <a:lnTo>
                      <a:pt x="31" y="43"/>
                    </a:lnTo>
                    <a:lnTo>
                      <a:pt x="35" y="39"/>
                    </a:lnTo>
                    <a:lnTo>
                      <a:pt x="35" y="20"/>
                    </a:lnTo>
                    <a:lnTo>
                      <a:pt x="39" y="16"/>
                    </a:lnTo>
                    <a:lnTo>
                      <a:pt x="39" y="12"/>
                    </a:lnTo>
                    <a:lnTo>
                      <a:pt x="43" y="8"/>
                    </a:lnTo>
                    <a:lnTo>
                      <a:pt x="43" y="4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4"/>
                    </a:lnTo>
                    <a:lnTo>
                      <a:pt x="55" y="8"/>
                    </a:lnTo>
                    <a:lnTo>
                      <a:pt x="59" y="12"/>
                    </a:lnTo>
                    <a:lnTo>
                      <a:pt x="59" y="16"/>
                    </a:lnTo>
                    <a:lnTo>
                      <a:pt x="63" y="20"/>
                    </a:lnTo>
                    <a:lnTo>
                      <a:pt x="63" y="39"/>
                    </a:lnTo>
                    <a:lnTo>
                      <a:pt x="66" y="43"/>
                    </a:lnTo>
                    <a:lnTo>
                      <a:pt x="66" y="55"/>
                    </a:lnTo>
                    <a:lnTo>
                      <a:pt x="70" y="59"/>
                    </a:lnTo>
                    <a:lnTo>
                      <a:pt x="70" y="70"/>
                    </a:lnTo>
                    <a:lnTo>
                      <a:pt x="74" y="74"/>
                    </a:lnTo>
                    <a:lnTo>
                      <a:pt x="74" y="86"/>
                    </a:lnTo>
                    <a:lnTo>
                      <a:pt x="78" y="90"/>
                    </a:lnTo>
                    <a:lnTo>
                      <a:pt x="78" y="98"/>
                    </a:lnTo>
                    <a:lnTo>
                      <a:pt x="82" y="101"/>
                    </a:lnTo>
                    <a:lnTo>
                      <a:pt x="82" y="109"/>
                    </a:lnTo>
                    <a:lnTo>
                      <a:pt x="86" y="113"/>
                    </a:lnTo>
                    <a:lnTo>
                      <a:pt x="90" y="117"/>
                    </a:lnTo>
                    <a:lnTo>
                      <a:pt x="94" y="113"/>
                    </a:lnTo>
                    <a:lnTo>
                      <a:pt x="98" y="109"/>
                    </a:lnTo>
                    <a:lnTo>
                      <a:pt x="105" y="105"/>
                    </a:lnTo>
                    <a:lnTo>
                      <a:pt x="105" y="98"/>
                    </a:lnTo>
                    <a:lnTo>
                      <a:pt x="109" y="94"/>
                    </a:lnTo>
                    <a:lnTo>
                      <a:pt x="109" y="86"/>
                    </a:lnTo>
                    <a:lnTo>
                      <a:pt x="113" y="82"/>
                    </a:lnTo>
                    <a:lnTo>
                      <a:pt x="113" y="70"/>
                    </a:lnTo>
                    <a:lnTo>
                      <a:pt x="117" y="66"/>
                    </a:lnTo>
                    <a:lnTo>
                      <a:pt x="117" y="55"/>
                    </a:lnTo>
                    <a:lnTo>
                      <a:pt x="121" y="51"/>
                    </a:lnTo>
                    <a:lnTo>
                      <a:pt x="121" y="43"/>
                    </a:lnTo>
                    <a:lnTo>
                      <a:pt x="125" y="39"/>
                    </a:lnTo>
                    <a:lnTo>
                      <a:pt x="125" y="24"/>
                    </a:lnTo>
                    <a:lnTo>
                      <a:pt x="129" y="20"/>
                    </a:lnTo>
                    <a:lnTo>
                      <a:pt x="129" y="16"/>
                    </a:lnTo>
                    <a:lnTo>
                      <a:pt x="137" y="8"/>
                    </a:lnTo>
                    <a:lnTo>
                      <a:pt x="133" y="8"/>
                    </a:lnTo>
                    <a:lnTo>
                      <a:pt x="137" y="8"/>
                    </a:lnTo>
                    <a:lnTo>
                      <a:pt x="141" y="12"/>
                    </a:lnTo>
                    <a:lnTo>
                      <a:pt x="144" y="16"/>
                    </a:lnTo>
                    <a:lnTo>
                      <a:pt x="148" y="20"/>
                    </a:lnTo>
                    <a:lnTo>
                      <a:pt x="148" y="31"/>
                    </a:lnTo>
                    <a:lnTo>
                      <a:pt x="152" y="43"/>
                    </a:lnTo>
                    <a:lnTo>
                      <a:pt x="152" y="47"/>
                    </a:lnTo>
                    <a:lnTo>
                      <a:pt x="156" y="51"/>
                    </a:lnTo>
                    <a:lnTo>
                      <a:pt x="156" y="59"/>
                    </a:lnTo>
                    <a:lnTo>
                      <a:pt x="160" y="63"/>
                    </a:lnTo>
                    <a:lnTo>
                      <a:pt x="160" y="74"/>
                    </a:lnTo>
                    <a:lnTo>
                      <a:pt x="164" y="78"/>
                    </a:lnTo>
                    <a:lnTo>
                      <a:pt x="164" y="86"/>
                    </a:lnTo>
                    <a:lnTo>
                      <a:pt x="168" y="90"/>
                    </a:lnTo>
                    <a:lnTo>
                      <a:pt x="168" y="98"/>
                    </a:lnTo>
                    <a:lnTo>
                      <a:pt x="176" y="105"/>
                    </a:lnTo>
                    <a:lnTo>
                      <a:pt x="176" y="109"/>
                    </a:lnTo>
                    <a:lnTo>
                      <a:pt x="179" y="109"/>
                    </a:lnTo>
                    <a:lnTo>
                      <a:pt x="183" y="105"/>
                    </a:lnTo>
                    <a:lnTo>
                      <a:pt x="187" y="101"/>
                    </a:lnTo>
                    <a:lnTo>
                      <a:pt x="191" y="98"/>
                    </a:lnTo>
                    <a:lnTo>
                      <a:pt x="191" y="90"/>
                    </a:lnTo>
                    <a:lnTo>
                      <a:pt x="195" y="86"/>
                    </a:lnTo>
                    <a:lnTo>
                      <a:pt x="195" y="78"/>
                    </a:lnTo>
                    <a:lnTo>
                      <a:pt x="199" y="74"/>
                    </a:lnTo>
                    <a:lnTo>
                      <a:pt x="199" y="66"/>
                    </a:lnTo>
                    <a:lnTo>
                      <a:pt x="203" y="63"/>
                    </a:lnTo>
                    <a:lnTo>
                      <a:pt x="203" y="55"/>
                    </a:lnTo>
                    <a:lnTo>
                      <a:pt x="207" y="51"/>
                    </a:lnTo>
                    <a:lnTo>
                      <a:pt x="207" y="43"/>
                    </a:lnTo>
                    <a:lnTo>
                      <a:pt x="211" y="39"/>
                    </a:lnTo>
                    <a:lnTo>
                      <a:pt x="211" y="24"/>
                    </a:lnTo>
                    <a:lnTo>
                      <a:pt x="222" y="16"/>
                    </a:lnTo>
                    <a:lnTo>
                      <a:pt x="215" y="16"/>
                    </a:lnTo>
                    <a:lnTo>
                      <a:pt x="222" y="16"/>
                    </a:lnTo>
                    <a:lnTo>
                      <a:pt x="230" y="16"/>
                    </a:lnTo>
                    <a:lnTo>
                      <a:pt x="226" y="16"/>
                    </a:lnTo>
                    <a:lnTo>
                      <a:pt x="230" y="16"/>
                    </a:lnTo>
                    <a:lnTo>
                      <a:pt x="234" y="20"/>
                    </a:lnTo>
                    <a:lnTo>
                      <a:pt x="234" y="24"/>
                    </a:lnTo>
                    <a:lnTo>
                      <a:pt x="238" y="31"/>
                    </a:lnTo>
                    <a:lnTo>
                      <a:pt x="238" y="35"/>
                    </a:lnTo>
                    <a:lnTo>
                      <a:pt x="242" y="39"/>
                    </a:lnTo>
                    <a:lnTo>
                      <a:pt x="242" y="47"/>
                    </a:lnTo>
                    <a:lnTo>
                      <a:pt x="246" y="51"/>
                    </a:lnTo>
                    <a:lnTo>
                      <a:pt x="246" y="63"/>
                    </a:lnTo>
                    <a:lnTo>
                      <a:pt x="250" y="66"/>
                    </a:lnTo>
                    <a:lnTo>
                      <a:pt x="250" y="74"/>
                    </a:lnTo>
                    <a:lnTo>
                      <a:pt x="254" y="78"/>
                    </a:lnTo>
                    <a:lnTo>
                      <a:pt x="254" y="86"/>
                    </a:lnTo>
                    <a:lnTo>
                      <a:pt x="257" y="90"/>
                    </a:lnTo>
                    <a:lnTo>
                      <a:pt x="257" y="94"/>
                    </a:lnTo>
                    <a:lnTo>
                      <a:pt x="265" y="101"/>
                    </a:lnTo>
                    <a:lnTo>
                      <a:pt x="265" y="105"/>
                    </a:lnTo>
                    <a:lnTo>
                      <a:pt x="269" y="105"/>
                    </a:lnTo>
                    <a:lnTo>
                      <a:pt x="273" y="101"/>
                    </a:lnTo>
                    <a:lnTo>
                      <a:pt x="277" y="98"/>
                    </a:lnTo>
                    <a:lnTo>
                      <a:pt x="277" y="94"/>
                    </a:lnTo>
                    <a:lnTo>
                      <a:pt x="281" y="90"/>
                    </a:lnTo>
                    <a:lnTo>
                      <a:pt x="281" y="82"/>
                    </a:lnTo>
                    <a:lnTo>
                      <a:pt x="285" y="78"/>
                    </a:lnTo>
                    <a:lnTo>
                      <a:pt x="285" y="74"/>
                    </a:lnTo>
                    <a:lnTo>
                      <a:pt x="289" y="70"/>
                    </a:lnTo>
                    <a:lnTo>
                      <a:pt x="289" y="63"/>
                    </a:lnTo>
                    <a:lnTo>
                      <a:pt x="293" y="59"/>
                    </a:lnTo>
                    <a:lnTo>
                      <a:pt x="293" y="51"/>
                    </a:lnTo>
                    <a:lnTo>
                      <a:pt x="296" y="47"/>
                    </a:lnTo>
                    <a:lnTo>
                      <a:pt x="296" y="39"/>
                    </a:lnTo>
                    <a:lnTo>
                      <a:pt x="304" y="31"/>
                    </a:lnTo>
                  </a:path>
                </a:pathLst>
              </a:custGeom>
              <a:noFill/>
              <a:ln w="1905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89" name="Freeform 1163">
                <a:extLst>
                  <a:ext uri="{FF2B5EF4-FFF2-40B4-BE49-F238E27FC236}">
                    <a16:creationId xmlns:a16="http://schemas.microsoft.com/office/drawing/2014/main" id="{9BD14993-B65A-413F-8592-9691A63BAE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52" y="2278"/>
                <a:ext cx="390" cy="78"/>
              </a:xfrm>
              <a:custGeom>
                <a:avLst/>
                <a:gdLst>
                  <a:gd name="T0" fmla="*/ 4 w 390"/>
                  <a:gd name="T1" fmla="*/ 0 h 78"/>
                  <a:gd name="T2" fmla="*/ 20 w 390"/>
                  <a:gd name="T3" fmla="*/ 15 h 78"/>
                  <a:gd name="T4" fmla="*/ 24 w 390"/>
                  <a:gd name="T5" fmla="*/ 31 h 78"/>
                  <a:gd name="T6" fmla="*/ 35 w 390"/>
                  <a:gd name="T7" fmla="*/ 50 h 78"/>
                  <a:gd name="T8" fmla="*/ 39 w 390"/>
                  <a:gd name="T9" fmla="*/ 66 h 78"/>
                  <a:gd name="T10" fmla="*/ 51 w 390"/>
                  <a:gd name="T11" fmla="*/ 78 h 78"/>
                  <a:gd name="T12" fmla="*/ 66 w 390"/>
                  <a:gd name="T13" fmla="*/ 66 h 78"/>
                  <a:gd name="T14" fmla="*/ 70 w 390"/>
                  <a:gd name="T15" fmla="*/ 50 h 78"/>
                  <a:gd name="T16" fmla="*/ 78 w 390"/>
                  <a:gd name="T17" fmla="*/ 35 h 78"/>
                  <a:gd name="T18" fmla="*/ 82 w 390"/>
                  <a:gd name="T19" fmla="*/ 23 h 78"/>
                  <a:gd name="T20" fmla="*/ 94 w 390"/>
                  <a:gd name="T21" fmla="*/ 4 h 78"/>
                  <a:gd name="T22" fmla="*/ 98 w 390"/>
                  <a:gd name="T23" fmla="*/ 11 h 78"/>
                  <a:gd name="T24" fmla="*/ 109 w 390"/>
                  <a:gd name="T25" fmla="*/ 23 h 78"/>
                  <a:gd name="T26" fmla="*/ 113 w 390"/>
                  <a:gd name="T27" fmla="*/ 35 h 78"/>
                  <a:gd name="T28" fmla="*/ 121 w 390"/>
                  <a:gd name="T29" fmla="*/ 50 h 78"/>
                  <a:gd name="T30" fmla="*/ 129 w 390"/>
                  <a:gd name="T31" fmla="*/ 70 h 78"/>
                  <a:gd name="T32" fmla="*/ 141 w 390"/>
                  <a:gd name="T33" fmla="*/ 74 h 78"/>
                  <a:gd name="T34" fmla="*/ 152 w 390"/>
                  <a:gd name="T35" fmla="*/ 62 h 78"/>
                  <a:gd name="T36" fmla="*/ 160 w 390"/>
                  <a:gd name="T37" fmla="*/ 50 h 78"/>
                  <a:gd name="T38" fmla="*/ 164 w 390"/>
                  <a:gd name="T39" fmla="*/ 39 h 78"/>
                  <a:gd name="T40" fmla="*/ 172 w 390"/>
                  <a:gd name="T41" fmla="*/ 23 h 78"/>
                  <a:gd name="T42" fmla="*/ 183 w 390"/>
                  <a:gd name="T43" fmla="*/ 11 h 78"/>
                  <a:gd name="T44" fmla="*/ 195 w 390"/>
                  <a:gd name="T45" fmla="*/ 23 h 78"/>
                  <a:gd name="T46" fmla="*/ 203 w 390"/>
                  <a:gd name="T47" fmla="*/ 35 h 78"/>
                  <a:gd name="T48" fmla="*/ 207 w 390"/>
                  <a:gd name="T49" fmla="*/ 46 h 78"/>
                  <a:gd name="T50" fmla="*/ 215 w 390"/>
                  <a:gd name="T51" fmla="*/ 62 h 78"/>
                  <a:gd name="T52" fmla="*/ 222 w 390"/>
                  <a:gd name="T53" fmla="*/ 70 h 78"/>
                  <a:gd name="T54" fmla="*/ 234 w 390"/>
                  <a:gd name="T55" fmla="*/ 66 h 78"/>
                  <a:gd name="T56" fmla="*/ 242 w 390"/>
                  <a:gd name="T57" fmla="*/ 54 h 78"/>
                  <a:gd name="T58" fmla="*/ 246 w 390"/>
                  <a:gd name="T59" fmla="*/ 43 h 78"/>
                  <a:gd name="T60" fmla="*/ 257 w 390"/>
                  <a:gd name="T61" fmla="*/ 23 h 78"/>
                  <a:gd name="T62" fmla="*/ 273 w 390"/>
                  <a:gd name="T63" fmla="*/ 15 h 78"/>
                  <a:gd name="T64" fmla="*/ 285 w 390"/>
                  <a:gd name="T65" fmla="*/ 27 h 78"/>
                  <a:gd name="T66" fmla="*/ 293 w 390"/>
                  <a:gd name="T67" fmla="*/ 39 h 78"/>
                  <a:gd name="T68" fmla="*/ 300 w 390"/>
                  <a:gd name="T69" fmla="*/ 58 h 78"/>
                  <a:gd name="T70" fmla="*/ 312 w 390"/>
                  <a:gd name="T71" fmla="*/ 66 h 78"/>
                  <a:gd name="T72" fmla="*/ 324 w 390"/>
                  <a:gd name="T73" fmla="*/ 62 h 78"/>
                  <a:gd name="T74" fmla="*/ 335 w 390"/>
                  <a:gd name="T75" fmla="*/ 43 h 78"/>
                  <a:gd name="T76" fmla="*/ 347 w 390"/>
                  <a:gd name="T77" fmla="*/ 27 h 78"/>
                  <a:gd name="T78" fmla="*/ 355 w 390"/>
                  <a:gd name="T79" fmla="*/ 19 h 78"/>
                  <a:gd name="T80" fmla="*/ 367 w 390"/>
                  <a:gd name="T81" fmla="*/ 27 h 78"/>
                  <a:gd name="T82" fmla="*/ 378 w 390"/>
                  <a:gd name="T83" fmla="*/ 43 h 7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90" h="78">
                    <a:moveTo>
                      <a:pt x="0" y="11"/>
                    </a:moveTo>
                    <a:lnTo>
                      <a:pt x="0" y="0"/>
                    </a:lnTo>
                    <a:lnTo>
                      <a:pt x="4" y="0"/>
                    </a:lnTo>
                    <a:lnTo>
                      <a:pt x="8" y="0"/>
                    </a:lnTo>
                    <a:lnTo>
                      <a:pt x="12" y="4"/>
                    </a:lnTo>
                    <a:lnTo>
                      <a:pt x="20" y="15"/>
                    </a:lnTo>
                    <a:lnTo>
                      <a:pt x="20" y="23"/>
                    </a:lnTo>
                    <a:lnTo>
                      <a:pt x="24" y="27"/>
                    </a:lnTo>
                    <a:lnTo>
                      <a:pt x="24" y="31"/>
                    </a:lnTo>
                    <a:lnTo>
                      <a:pt x="28" y="35"/>
                    </a:lnTo>
                    <a:lnTo>
                      <a:pt x="28" y="46"/>
                    </a:lnTo>
                    <a:lnTo>
                      <a:pt x="35" y="50"/>
                    </a:lnTo>
                    <a:lnTo>
                      <a:pt x="35" y="58"/>
                    </a:lnTo>
                    <a:lnTo>
                      <a:pt x="39" y="62"/>
                    </a:lnTo>
                    <a:lnTo>
                      <a:pt x="39" y="66"/>
                    </a:lnTo>
                    <a:lnTo>
                      <a:pt x="47" y="74"/>
                    </a:lnTo>
                    <a:lnTo>
                      <a:pt x="47" y="78"/>
                    </a:lnTo>
                    <a:lnTo>
                      <a:pt x="51" y="78"/>
                    </a:lnTo>
                    <a:lnTo>
                      <a:pt x="55" y="78"/>
                    </a:lnTo>
                    <a:lnTo>
                      <a:pt x="59" y="74"/>
                    </a:lnTo>
                    <a:lnTo>
                      <a:pt x="66" y="66"/>
                    </a:lnTo>
                    <a:lnTo>
                      <a:pt x="66" y="58"/>
                    </a:lnTo>
                    <a:lnTo>
                      <a:pt x="70" y="54"/>
                    </a:lnTo>
                    <a:lnTo>
                      <a:pt x="70" y="50"/>
                    </a:lnTo>
                    <a:lnTo>
                      <a:pt x="74" y="46"/>
                    </a:lnTo>
                    <a:lnTo>
                      <a:pt x="74" y="39"/>
                    </a:lnTo>
                    <a:lnTo>
                      <a:pt x="78" y="35"/>
                    </a:lnTo>
                    <a:lnTo>
                      <a:pt x="78" y="31"/>
                    </a:lnTo>
                    <a:lnTo>
                      <a:pt x="82" y="27"/>
                    </a:lnTo>
                    <a:lnTo>
                      <a:pt x="82" y="23"/>
                    </a:lnTo>
                    <a:lnTo>
                      <a:pt x="86" y="19"/>
                    </a:lnTo>
                    <a:lnTo>
                      <a:pt x="86" y="15"/>
                    </a:lnTo>
                    <a:lnTo>
                      <a:pt x="94" y="4"/>
                    </a:lnTo>
                    <a:lnTo>
                      <a:pt x="90" y="4"/>
                    </a:lnTo>
                    <a:lnTo>
                      <a:pt x="94" y="4"/>
                    </a:lnTo>
                    <a:lnTo>
                      <a:pt x="98" y="11"/>
                    </a:lnTo>
                    <a:lnTo>
                      <a:pt x="102" y="15"/>
                    </a:lnTo>
                    <a:lnTo>
                      <a:pt x="105" y="19"/>
                    </a:lnTo>
                    <a:lnTo>
                      <a:pt x="109" y="23"/>
                    </a:lnTo>
                    <a:lnTo>
                      <a:pt x="109" y="27"/>
                    </a:lnTo>
                    <a:lnTo>
                      <a:pt x="113" y="31"/>
                    </a:lnTo>
                    <a:lnTo>
                      <a:pt x="113" y="35"/>
                    </a:lnTo>
                    <a:lnTo>
                      <a:pt x="117" y="39"/>
                    </a:lnTo>
                    <a:lnTo>
                      <a:pt x="117" y="46"/>
                    </a:lnTo>
                    <a:lnTo>
                      <a:pt x="121" y="50"/>
                    </a:lnTo>
                    <a:lnTo>
                      <a:pt x="121" y="58"/>
                    </a:lnTo>
                    <a:lnTo>
                      <a:pt x="129" y="66"/>
                    </a:lnTo>
                    <a:lnTo>
                      <a:pt x="129" y="70"/>
                    </a:lnTo>
                    <a:lnTo>
                      <a:pt x="133" y="74"/>
                    </a:lnTo>
                    <a:lnTo>
                      <a:pt x="137" y="74"/>
                    </a:lnTo>
                    <a:lnTo>
                      <a:pt x="141" y="74"/>
                    </a:lnTo>
                    <a:lnTo>
                      <a:pt x="144" y="70"/>
                    </a:lnTo>
                    <a:lnTo>
                      <a:pt x="152" y="66"/>
                    </a:lnTo>
                    <a:lnTo>
                      <a:pt x="152" y="62"/>
                    </a:lnTo>
                    <a:lnTo>
                      <a:pt x="156" y="58"/>
                    </a:lnTo>
                    <a:lnTo>
                      <a:pt x="156" y="54"/>
                    </a:lnTo>
                    <a:lnTo>
                      <a:pt x="160" y="50"/>
                    </a:lnTo>
                    <a:lnTo>
                      <a:pt x="160" y="46"/>
                    </a:lnTo>
                    <a:lnTo>
                      <a:pt x="164" y="43"/>
                    </a:lnTo>
                    <a:lnTo>
                      <a:pt x="164" y="39"/>
                    </a:lnTo>
                    <a:lnTo>
                      <a:pt x="168" y="35"/>
                    </a:lnTo>
                    <a:lnTo>
                      <a:pt x="168" y="27"/>
                    </a:lnTo>
                    <a:lnTo>
                      <a:pt x="172" y="23"/>
                    </a:lnTo>
                    <a:lnTo>
                      <a:pt x="180" y="15"/>
                    </a:lnTo>
                    <a:lnTo>
                      <a:pt x="180" y="11"/>
                    </a:lnTo>
                    <a:lnTo>
                      <a:pt x="183" y="11"/>
                    </a:lnTo>
                    <a:lnTo>
                      <a:pt x="187" y="15"/>
                    </a:lnTo>
                    <a:lnTo>
                      <a:pt x="191" y="19"/>
                    </a:lnTo>
                    <a:lnTo>
                      <a:pt x="195" y="23"/>
                    </a:lnTo>
                    <a:lnTo>
                      <a:pt x="199" y="27"/>
                    </a:lnTo>
                    <a:lnTo>
                      <a:pt x="199" y="31"/>
                    </a:lnTo>
                    <a:lnTo>
                      <a:pt x="203" y="35"/>
                    </a:lnTo>
                    <a:lnTo>
                      <a:pt x="203" y="39"/>
                    </a:lnTo>
                    <a:lnTo>
                      <a:pt x="207" y="43"/>
                    </a:lnTo>
                    <a:lnTo>
                      <a:pt x="207" y="46"/>
                    </a:lnTo>
                    <a:lnTo>
                      <a:pt x="211" y="50"/>
                    </a:lnTo>
                    <a:lnTo>
                      <a:pt x="211" y="58"/>
                    </a:lnTo>
                    <a:lnTo>
                      <a:pt x="215" y="62"/>
                    </a:lnTo>
                    <a:lnTo>
                      <a:pt x="222" y="70"/>
                    </a:lnTo>
                    <a:lnTo>
                      <a:pt x="219" y="70"/>
                    </a:lnTo>
                    <a:lnTo>
                      <a:pt x="222" y="70"/>
                    </a:lnTo>
                    <a:lnTo>
                      <a:pt x="226" y="70"/>
                    </a:lnTo>
                    <a:lnTo>
                      <a:pt x="230" y="70"/>
                    </a:lnTo>
                    <a:lnTo>
                      <a:pt x="234" y="66"/>
                    </a:lnTo>
                    <a:lnTo>
                      <a:pt x="238" y="62"/>
                    </a:lnTo>
                    <a:lnTo>
                      <a:pt x="238" y="58"/>
                    </a:lnTo>
                    <a:lnTo>
                      <a:pt x="242" y="54"/>
                    </a:lnTo>
                    <a:lnTo>
                      <a:pt x="242" y="50"/>
                    </a:lnTo>
                    <a:lnTo>
                      <a:pt x="246" y="46"/>
                    </a:lnTo>
                    <a:lnTo>
                      <a:pt x="246" y="43"/>
                    </a:lnTo>
                    <a:lnTo>
                      <a:pt x="254" y="35"/>
                    </a:lnTo>
                    <a:lnTo>
                      <a:pt x="254" y="27"/>
                    </a:lnTo>
                    <a:lnTo>
                      <a:pt x="257" y="23"/>
                    </a:lnTo>
                    <a:lnTo>
                      <a:pt x="261" y="19"/>
                    </a:lnTo>
                    <a:lnTo>
                      <a:pt x="269" y="15"/>
                    </a:lnTo>
                    <a:lnTo>
                      <a:pt x="273" y="15"/>
                    </a:lnTo>
                    <a:lnTo>
                      <a:pt x="277" y="19"/>
                    </a:lnTo>
                    <a:lnTo>
                      <a:pt x="281" y="23"/>
                    </a:lnTo>
                    <a:lnTo>
                      <a:pt x="285" y="27"/>
                    </a:lnTo>
                    <a:lnTo>
                      <a:pt x="289" y="31"/>
                    </a:lnTo>
                    <a:lnTo>
                      <a:pt x="289" y="35"/>
                    </a:lnTo>
                    <a:lnTo>
                      <a:pt x="293" y="39"/>
                    </a:lnTo>
                    <a:lnTo>
                      <a:pt x="293" y="43"/>
                    </a:lnTo>
                    <a:lnTo>
                      <a:pt x="300" y="50"/>
                    </a:lnTo>
                    <a:lnTo>
                      <a:pt x="300" y="58"/>
                    </a:lnTo>
                    <a:lnTo>
                      <a:pt x="304" y="62"/>
                    </a:lnTo>
                    <a:lnTo>
                      <a:pt x="308" y="66"/>
                    </a:lnTo>
                    <a:lnTo>
                      <a:pt x="312" y="66"/>
                    </a:lnTo>
                    <a:lnTo>
                      <a:pt x="316" y="66"/>
                    </a:lnTo>
                    <a:lnTo>
                      <a:pt x="320" y="66"/>
                    </a:lnTo>
                    <a:lnTo>
                      <a:pt x="324" y="62"/>
                    </a:lnTo>
                    <a:lnTo>
                      <a:pt x="332" y="54"/>
                    </a:lnTo>
                    <a:lnTo>
                      <a:pt x="332" y="46"/>
                    </a:lnTo>
                    <a:lnTo>
                      <a:pt x="335" y="43"/>
                    </a:lnTo>
                    <a:lnTo>
                      <a:pt x="339" y="39"/>
                    </a:lnTo>
                    <a:lnTo>
                      <a:pt x="339" y="35"/>
                    </a:lnTo>
                    <a:lnTo>
                      <a:pt x="347" y="27"/>
                    </a:lnTo>
                    <a:lnTo>
                      <a:pt x="347" y="23"/>
                    </a:lnTo>
                    <a:lnTo>
                      <a:pt x="351" y="19"/>
                    </a:lnTo>
                    <a:lnTo>
                      <a:pt x="355" y="19"/>
                    </a:lnTo>
                    <a:lnTo>
                      <a:pt x="359" y="19"/>
                    </a:lnTo>
                    <a:lnTo>
                      <a:pt x="363" y="23"/>
                    </a:lnTo>
                    <a:lnTo>
                      <a:pt x="367" y="27"/>
                    </a:lnTo>
                    <a:lnTo>
                      <a:pt x="371" y="31"/>
                    </a:lnTo>
                    <a:lnTo>
                      <a:pt x="378" y="39"/>
                    </a:lnTo>
                    <a:lnTo>
                      <a:pt x="378" y="43"/>
                    </a:lnTo>
                    <a:lnTo>
                      <a:pt x="390" y="50"/>
                    </a:lnTo>
                    <a:lnTo>
                      <a:pt x="390" y="54"/>
                    </a:lnTo>
                  </a:path>
                </a:pathLst>
              </a:custGeom>
              <a:noFill/>
              <a:ln w="1905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90" name="Freeform 1164">
                <a:extLst>
                  <a:ext uri="{FF2B5EF4-FFF2-40B4-BE49-F238E27FC236}">
                    <a16:creationId xmlns:a16="http://schemas.microsoft.com/office/drawing/2014/main" id="{1FA60C59-DAD5-4374-BABE-3F14BED43F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42" y="2301"/>
                <a:ext cx="394" cy="43"/>
              </a:xfrm>
              <a:custGeom>
                <a:avLst/>
                <a:gdLst>
                  <a:gd name="T0" fmla="*/ 8 w 394"/>
                  <a:gd name="T1" fmla="*/ 39 h 43"/>
                  <a:gd name="T2" fmla="*/ 8 w 394"/>
                  <a:gd name="T3" fmla="*/ 39 h 43"/>
                  <a:gd name="T4" fmla="*/ 16 w 394"/>
                  <a:gd name="T5" fmla="*/ 39 h 43"/>
                  <a:gd name="T6" fmla="*/ 23 w 394"/>
                  <a:gd name="T7" fmla="*/ 35 h 43"/>
                  <a:gd name="T8" fmla="*/ 31 w 394"/>
                  <a:gd name="T9" fmla="*/ 27 h 43"/>
                  <a:gd name="T10" fmla="*/ 39 w 394"/>
                  <a:gd name="T11" fmla="*/ 16 h 43"/>
                  <a:gd name="T12" fmla="*/ 47 w 394"/>
                  <a:gd name="T13" fmla="*/ 4 h 43"/>
                  <a:gd name="T14" fmla="*/ 47 w 394"/>
                  <a:gd name="T15" fmla="*/ 4 h 43"/>
                  <a:gd name="T16" fmla="*/ 55 w 394"/>
                  <a:gd name="T17" fmla="*/ 0 h 43"/>
                  <a:gd name="T18" fmla="*/ 62 w 394"/>
                  <a:gd name="T19" fmla="*/ 4 h 43"/>
                  <a:gd name="T20" fmla="*/ 70 w 394"/>
                  <a:gd name="T21" fmla="*/ 12 h 43"/>
                  <a:gd name="T22" fmla="*/ 82 w 394"/>
                  <a:gd name="T23" fmla="*/ 23 h 43"/>
                  <a:gd name="T24" fmla="*/ 86 w 394"/>
                  <a:gd name="T25" fmla="*/ 31 h 43"/>
                  <a:gd name="T26" fmla="*/ 94 w 394"/>
                  <a:gd name="T27" fmla="*/ 39 h 43"/>
                  <a:gd name="T28" fmla="*/ 101 w 394"/>
                  <a:gd name="T29" fmla="*/ 39 h 43"/>
                  <a:gd name="T30" fmla="*/ 113 w 394"/>
                  <a:gd name="T31" fmla="*/ 31 h 43"/>
                  <a:gd name="T32" fmla="*/ 121 w 394"/>
                  <a:gd name="T33" fmla="*/ 23 h 43"/>
                  <a:gd name="T34" fmla="*/ 125 w 394"/>
                  <a:gd name="T35" fmla="*/ 16 h 43"/>
                  <a:gd name="T36" fmla="*/ 133 w 394"/>
                  <a:gd name="T37" fmla="*/ 8 h 43"/>
                  <a:gd name="T38" fmla="*/ 140 w 394"/>
                  <a:gd name="T39" fmla="*/ 0 h 43"/>
                  <a:gd name="T40" fmla="*/ 148 w 394"/>
                  <a:gd name="T41" fmla="*/ 4 h 43"/>
                  <a:gd name="T42" fmla="*/ 156 w 394"/>
                  <a:gd name="T43" fmla="*/ 8 h 43"/>
                  <a:gd name="T44" fmla="*/ 164 w 394"/>
                  <a:gd name="T45" fmla="*/ 20 h 43"/>
                  <a:gd name="T46" fmla="*/ 172 w 394"/>
                  <a:gd name="T47" fmla="*/ 27 h 43"/>
                  <a:gd name="T48" fmla="*/ 179 w 394"/>
                  <a:gd name="T49" fmla="*/ 35 h 43"/>
                  <a:gd name="T50" fmla="*/ 187 w 394"/>
                  <a:gd name="T51" fmla="*/ 35 h 43"/>
                  <a:gd name="T52" fmla="*/ 195 w 394"/>
                  <a:gd name="T53" fmla="*/ 31 h 43"/>
                  <a:gd name="T54" fmla="*/ 203 w 394"/>
                  <a:gd name="T55" fmla="*/ 23 h 43"/>
                  <a:gd name="T56" fmla="*/ 210 w 394"/>
                  <a:gd name="T57" fmla="*/ 16 h 43"/>
                  <a:gd name="T58" fmla="*/ 218 w 394"/>
                  <a:gd name="T59" fmla="*/ 8 h 43"/>
                  <a:gd name="T60" fmla="*/ 230 w 394"/>
                  <a:gd name="T61" fmla="*/ 4 h 43"/>
                  <a:gd name="T62" fmla="*/ 238 w 394"/>
                  <a:gd name="T63" fmla="*/ 4 h 43"/>
                  <a:gd name="T64" fmla="*/ 246 w 394"/>
                  <a:gd name="T65" fmla="*/ 12 h 43"/>
                  <a:gd name="T66" fmla="*/ 253 w 394"/>
                  <a:gd name="T67" fmla="*/ 20 h 43"/>
                  <a:gd name="T68" fmla="*/ 261 w 394"/>
                  <a:gd name="T69" fmla="*/ 27 h 43"/>
                  <a:gd name="T70" fmla="*/ 269 w 394"/>
                  <a:gd name="T71" fmla="*/ 35 h 43"/>
                  <a:gd name="T72" fmla="*/ 277 w 394"/>
                  <a:gd name="T73" fmla="*/ 35 h 43"/>
                  <a:gd name="T74" fmla="*/ 285 w 394"/>
                  <a:gd name="T75" fmla="*/ 31 h 43"/>
                  <a:gd name="T76" fmla="*/ 292 w 394"/>
                  <a:gd name="T77" fmla="*/ 23 h 43"/>
                  <a:gd name="T78" fmla="*/ 300 w 394"/>
                  <a:gd name="T79" fmla="*/ 16 h 43"/>
                  <a:gd name="T80" fmla="*/ 308 w 394"/>
                  <a:gd name="T81" fmla="*/ 8 h 43"/>
                  <a:gd name="T82" fmla="*/ 316 w 394"/>
                  <a:gd name="T83" fmla="*/ 4 h 43"/>
                  <a:gd name="T84" fmla="*/ 324 w 394"/>
                  <a:gd name="T85" fmla="*/ 8 h 43"/>
                  <a:gd name="T86" fmla="*/ 331 w 394"/>
                  <a:gd name="T87" fmla="*/ 16 h 43"/>
                  <a:gd name="T88" fmla="*/ 339 w 394"/>
                  <a:gd name="T89" fmla="*/ 20 h 43"/>
                  <a:gd name="T90" fmla="*/ 351 w 394"/>
                  <a:gd name="T91" fmla="*/ 27 h 43"/>
                  <a:gd name="T92" fmla="*/ 359 w 394"/>
                  <a:gd name="T93" fmla="*/ 31 h 43"/>
                  <a:gd name="T94" fmla="*/ 366 w 394"/>
                  <a:gd name="T95" fmla="*/ 31 h 43"/>
                  <a:gd name="T96" fmla="*/ 374 w 394"/>
                  <a:gd name="T97" fmla="*/ 27 h 43"/>
                  <a:gd name="T98" fmla="*/ 382 w 394"/>
                  <a:gd name="T99" fmla="*/ 20 h 43"/>
                  <a:gd name="T100" fmla="*/ 390 w 394"/>
                  <a:gd name="T101" fmla="*/ 16 h 4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0" t="0" r="r" b="b"/>
                <a:pathLst>
                  <a:path w="394" h="43">
                    <a:moveTo>
                      <a:pt x="0" y="31"/>
                    </a:moveTo>
                    <a:lnTo>
                      <a:pt x="8" y="39"/>
                    </a:lnTo>
                    <a:lnTo>
                      <a:pt x="4" y="39"/>
                    </a:lnTo>
                    <a:lnTo>
                      <a:pt x="8" y="39"/>
                    </a:lnTo>
                    <a:lnTo>
                      <a:pt x="12" y="43"/>
                    </a:lnTo>
                    <a:lnTo>
                      <a:pt x="16" y="39"/>
                    </a:lnTo>
                    <a:lnTo>
                      <a:pt x="19" y="39"/>
                    </a:lnTo>
                    <a:lnTo>
                      <a:pt x="23" y="35"/>
                    </a:lnTo>
                    <a:lnTo>
                      <a:pt x="27" y="31"/>
                    </a:lnTo>
                    <a:lnTo>
                      <a:pt x="31" y="27"/>
                    </a:lnTo>
                    <a:lnTo>
                      <a:pt x="31" y="23"/>
                    </a:lnTo>
                    <a:lnTo>
                      <a:pt x="39" y="16"/>
                    </a:lnTo>
                    <a:lnTo>
                      <a:pt x="39" y="12"/>
                    </a:lnTo>
                    <a:lnTo>
                      <a:pt x="47" y="4"/>
                    </a:lnTo>
                    <a:lnTo>
                      <a:pt x="43" y="4"/>
                    </a:lnTo>
                    <a:lnTo>
                      <a:pt x="47" y="4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8" y="0"/>
                    </a:lnTo>
                    <a:lnTo>
                      <a:pt x="62" y="4"/>
                    </a:lnTo>
                    <a:lnTo>
                      <a:pt x="66" y="8"/>
                    </a:lnTo>
                    <a:lnTo>
                      <a:pt x="70" y="12"/>
                    </a:lnTo>
                    <a:lnTo>
                      <a:pt x="74" y="16"/>
                    </a:lnTo>
                    <a:lnTo>
                      <a:pt x="82" y="23"/>
                    </a:lnTo>
                    <a:lnTo>
                      <a:pt x="82" y="27"/>
                    </a:lnTo>
                    <a:lnTo>
                      <a:pt x="86" y="31"/>
                    </a:lnTo>
                    <a:lnTo>
                      <a:pt x="90" y="35"/>
                    </a:lnTo>
                    <a:lnTo>
                      <a:pt x="94" y="39"/>
                    </a:lnTo>
                    <a:lnTo>
                      <a:pt x="97" y="39"/>
                    </a:lnTo>
                    <a:lnTo>
                      <a:pt x="101" y="39"/>
                    </a:lnTo>
                    <a:lnTo>
                      <a:pt x="105" y="35"/>
                    </a:lnTo>
                    <a:lnTo>
                      <a:pt x="113" y="31"/>
                    </a:lnTo>
                    <a:lnTo>
                      <a:pt x="117" y="27"/>
                    </a:lnTo>
                    <a:lnTo>
                      <a:pt x="121" y="23"/>
                    </a:lnTo>
                    <a:lnTo>
                      <a:pt x="125" y="20"/>
                    </a:lnTo>
                    <a:lnTo>
                      <a:pt x="125" y="16"/>
                    </a:lnTo>
                    <a:lnTo>
                      <a:pt x="129" y="12"/>
                    </a:lnTo>
                    <a:lnTo>
                      <a:pt x="133" y="8"/>
                    </a:lnTo>
                    <a:lnTo>
                      <a:pt x="136" y="4"/>
                    </a:lnTo>
                    <a:lnTo>
                      <a:pt x="140" y="0"/>
                    </a:lnTo>
                    <a:lnTo>
                      <a:pt x="144" y="0"/>
                    </a:lnTo>
                    <a:lnTo>
                      <a:pt x="148" y="4"/>
                    </a:lnTo>
                    <a:lnTo>
                      <a:pt x="152" y="8"/>
                    </a:lnTo>
                    <a:lnTo>
                      <a:pt x="156" y="8"/>
                    </a:lnTo>
                    <a:lnTo>
                      <a:pt x="164" y="16"/>
                    </a:lnTo>
                    <a:lnTo>
                      <a:pt x="164" y="20"/>
                    </a:lnTo>
                    <a:lnTo>
                      <a:pt x="168" y="23"/>
                    </a:lnTo>
                    <a:lnTo>
                      <a:pt x="172" y="27"/>
                    </a:lnTo>
                    <a:lnTo>
                      <a:pt x="175" y="31"/>
                    </a:lnTo>
                    <a:lnTo>
                      <a:pt x="179" y="35"/>
                    </a:lnTo>
                    <a:lnTo>
                      <a:pt x="183" y="35"/>
                    </a:lnTo>
                    <a:lnTo>
                      <a:pt x="187" y="35"/>
                    </a:lnTo>
                    <a:lnTo>
                      <a:pt x="191" y="35"/>
                    </a:lnTo>
                    <a:lnTo>
                      <a:pt x="195" y="31"/>
                    </a:lnTo>
                    <a:lnTo>
                      <a:pt x="199" y="27"/>
                    </a:lnTo>
                    <a:lnTo>
                      <a:pt x="203" y="23"/>
                    </a:lnTo>
                    <a:lnTo>
                      <a:pt x="207" y="20"/>
                    </a:lnTo>
                    <a:lnTo>
                      <a:pt x="210" y="16"/>
                    </a:lnTo>
                    <a:lnTo>
                      <a:pt x="214" y="12"/>
                    </a:lnTo>
                    <a:lnTo>
                      <a:pt x="218" y="8"/>
                    </a:lnTo>
                    <a:lnTo>
                      <a:pt x="222" y="4"/>
                    </a:lnTo>
                    <a:lnTo>
                      <a:pt x="230" y="4"/>
                    </a:lnTo>
                    <a:lnTo>
                      <a:pt x="234" y="4"/>
                    </a:lnTo>
                    <a:lnTo>
                      <a:pt x="238" y="4"/>
                    </a:lnTo>
                    <a:lnTo>
                      <a:pt x="242" y="8"/>
                    </a:lnTo>
                    <a:lnTo>
                      <a:pt x="246" y="12"/>
                    </a:lnTo>
                    <a:lnTo>
                      <a:pt x="249" y="16"/>
                    </a:lnTo>
                    <a:lnTo>
                      <a:pt x="253" y="20"/>
                    </a:lnTo>
                    <a:lnTo>
                      <a:pt x="257" y="23"/>
                    </a:lnTo>
                    <a:lnTo>
                      <a:pt x="261" y="27"/>
                    </a:lnTo>
                    <a:lnTo>
                      <a:pt x="265" y="31"/>
                    </a:lnTo>
                    <a:lnTo>
                      <a:pt x="269" y="35"/>
                    </a:lnTo>
                    <a:lnTo>
                      <a:pt x="273" y="35"/>
                    </a:lnTo>
                    <a:lnTo>
                      <a:pt x="277" y="35"/>
                    </a:lnTo>
                    <a:lnTo>
                      <a:pt x="281" y="31"/>
                    </a:lnTo>
                    <a:lnTo>
                      <a:pt x="285" y="31"/>
                    </a:lnTo>
                    <a:lnTo>
                      <a:pt x="288" y="27"/>
                    </a:lnTo>
                    <a:lnTo>
                      <a:pt x="292" y="23"/>
                    </a:lnTo>
                    <a:lnTo>
                      <a:pt x="296" y="20"/>
                    </a:lnTo>
                    <a:lnTo>
                      <a:pt x="300" y="16"/>
                    </a:lnTo>
                    <a:lnTo>
                      <a:pt x="304" y="12"/>
                    </a:lnTo>
                    <a:lnTo>
                      <a:pt x="308" y="8"/>
                    </a:lnTo>
                    <a:lnTo>
                      <a:pt x="312" y="8"/>
                    </a:lnTo>
                    <a:lnTo>
                      <a:pt x="316" y="4"/>
                    </a:lnTo>
                    <a:lnTo>
                      <a:pt x="320" y="8"/>
                    </a:lnTo>
                    <a:lnTo>
                      <a:pt x="324" y="8"/>
                    </a:lnTo>
                    <a:lnTo>
                      <a:pt x="327" y="12"/>
                    </a:lnTo>
                    <a:lnTo>
                      <a:pt x="331" y="16"/>
                    </a:lnTo>
                    <a:lnTo>
                      <a:pt x="335" y="20"/>
                    </a:lnTo>
                    <a:lnTo>
                      <a:pt x="339" y="20"/>
                    </a:lnTo>
                    <a:lnTo>
                      <a:pt x="347" y="23"/>
                    </a:lnTo>
                    <a:lnTo>
                      <a:pt x="351" y="27"/>
                    </a:lnTo>
                    <a:lnTo>
                      <a:pt x="355" y="31"/>
                    </a:lnTo>
                    <a:lnTo>
                      <a:pt x="359" y="31"/>
                    </a:lnTo>
                    <a:lnTo>
                      <a:pt x="362" y="31"/>
                    </a:lnTo>
                    <a:lnTo>
                      <a:pt x="366" y="31"/>
                    </a:lnTo>
                    <a:lnTo>
                      <a:pt x="370" y="31"/>
                    </a:lnTo>
                    <a:lnTo>
                      <a:pt x="374" y="27"/>
                    </a:lnTo>
                    <a:lnTo>
                      <a:pt x="378" y="23"/>
                    </a:lnTo>
                    <a:lnTo>
                      <a:pt x="382" y="20"/>
                    </a:lnTo>
                    <a:lnTo>
                      <a:pt x="386" y="20"/>
                    </a:lnTo>
                    <a:lnTo>
                      <a:pt x="390" y="16"/>
                    </a:lnTo>
                    <a:lnTo>
                      <a:pt x="394" y="12"/>
                    </a:lnTo>
                  </a:path>
                </a:pathLst>
              </a:custGeom>
              <a:noFill/>
              <a:ln w="1905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91" name="Freeform 1165">
                <a:extLst>
                  <a:ext uri="{FF2B5EF4-FFF2-40B4-BE49-F238E27FC236}">
                    <a16:creationId xmlns:a16="http://schemas.microsoft.com/office/drawing/2014/main" id="{FE4E6627-0F9E-4B22-81CE-6CB3D10F3B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" y="2321"/>
                <a:ext cx="515" cy="0"/>
              </a:xfrm>
              <a:custGeom>
                <a:avLst/>
                <a:gdLst>
                  <a:gd name="T0" fmla="*/ 8 w 515"/>
                  <a:gd name="T1" fmla="*/ 20 w 515"/>
                  <a:gd name="T2" fmla="*/ 32 w 515"/>
                  <a:gd name="T3" fmla="*/ 47 w 515"/>
                  <a:gd name="T4" fmla="*/ 59 w 515"/>
                  <a:gd name="T5" fmla="*/ 70 w 515"/>
                  <a:gd name="T6" fmla="*/ 82 w 515"/>
                  <a:gd name="T7" fmla="*/ 94 w 515"/>
                  <a:gd name="T8" fmla="*/ 106 w 515"/>
                  <a:gd name="T9" fmla="*/ 117 w 515"/>
                  <a:gd name="T10" fmla="*/ 129 w 515"/>
                  <a:gd name="T11" fmla="*/ 141 w 515"/>
                  <a:gd name="T12" fmla="*/ 156 w 515"/>
                  <a:gd name="T13" fmla="*/ 168 w 515"/>
                  <a:gd name="T14" fmla="*/ 180 w 515"/>
                  <a:gd name="T15" fmla="*/ 191 w 515"/>
                  <a:gd name="T16" fmla="*/ 203 w 515"/>
                  <a:gd name="T17" fmla="*/ 215 w 515"/>
                  <a:gd name="T18" fmla="*/ 226 w 515"/>
                  <a:gd name="T19" fmla="*/ 238 w 515"/>
                  <a:gd name="T20" fmla="*/ 250 w 515"/>
                  <a:gd name="T21" fmla="*/ 261 w 515"/>
                  <a:gd name="T22" fmla="*/ 277 w 515"/>
                  <a:gd name="T23" fmla="*/ 289 w 515"/>
                  <a:gd name="T24" fmla="*/ 300 w 515"/>
                  <a:gd name="T25" fmla="*/ 312 w 515"/>
                  <a:gd name="T26" fmla="*/ 324 w 515"/>
                  <a:gd name="T27" fmla="*/ 336 w 515"/>
                  <a:gd name="T28" fmla="*/ 347 w 515"/>
                  <a:gd name="T29" fmla="*/ 359 w 515"/>
                  <a:gd name="T30" fmla="*/ 371 w 515"/>
                  <a:gd name="T31" fmla="*/ 382 w 515"/>
                  <a:gd name="T32" fmla="*/ 398 w 515"/>
                  <a:gd name="T33" fmla="*/ 410 w 515"/>
                  <a:gd name="T34" fmla="*/ 421 w 515"/>
                  <a:gd name="T35" fmla="*/ 433 w 515"/>
                  <a:gd name="T36" fmla="*/ 445 w 515"/>
                  <a:gd name="T37" fmla="*/ 456 w 515"/>
                  <a:gd name="T38" fmla="*/ 468 w 515"/>
                  <a:gd name="T39" fmla="*/ 480 w 515"/>
                  <a:gd name="T40" fmla="*/ 491 w 515"/>
                  <a:gd name="T41" fmla="*/ 507 w 51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42">
                    <a:pos x="T0" y="0"/>
                  </a:cxn>
                  <a:cxn ang="T43">
                    <a:pos x="T1" y="0"/>
                  </a:cxn>
                  <a:cxn ang="T44">
                    <a:pos x="T2" y="0"/>
                  </a:cxn>
                  <a:cxn ang="T45">
                    <a:pos x="T3" y="0"/>
                  </a:cxn>
                  <a:cxn ang="T46">
                    <a:pos x="T4" y="0"/>
                  </a:cxn>
                  <a:cxn ang="T47">
                    <a:pos x="T5" y="0"/>
                  </a:cxn>
                  <a:cxn ang="T48">
                    <a:pos x="T6" y="0"/>
                  </a:cxn>
                  <a:cxn ang="T49">
                    <a:pos x="T7" y="0"/>
                  </a:cxn>
                  <a:cxn ang="T50">
                    <a:pos x="T8" y="0"/>
                  </a:cxn>
                  <a:cxn ang="T51">
                    <a:pos x="T9" y="0"/>
                  </a:cxn>
                  <a:cxn ang="T52">
                    <a:pos x="T10" y="0"/>
                  </a:cxn>
                  <a:cxn ang="T53">
                    <a:pos x="T11" y="0"/>
                  </a:cxn>
                  <a:cxn ang="T54">
                    <a:pos x="T12" y="0"/>
                  </a:cxn>
                  <a:cxn ang="T55">
                    <a:pos x="T13" y="0"/>
                  </a:cxn>
                  <a:cxn ang="T56">
                    <a:pos x="T14" y="0"/>
                  </a:cxn>
                  <a:cxn ang="T57">
                    <a:pos x="T15" y="0"/>
                  </a:cxn>
                  <a:cxn ang="T58">
                    <a:pos x="T16" y="0"/>
                  </a:cxn>
                  <a:cxn ang="T59">
                    <a:pos x="T17" y="0"/>
                  </a:cxn>
                  <a:cxn ang="T60">
                    <a:pos x="T18" y="0"/>
                  </a:cxn>
                  <a:cxn ang="T61">
                    <a:pos x="T19" y="0"/>
                  </a:cxn>
                  <a:cxn ang="T62">
                    <a:pos x="T20" y="0"/>
                  </a:cxn>
                  <a:cxn ang="T63">
                    <a:pos x="T21" y="0"/>
                  </a:cxn>
                  <a:cxn ang="T64">
                    <a:pos x="T22" y="0"/>
                  </a:cxn>
                  <a:cxn ang="T65">
                    <a:pos x="T23" y="0"/>
                  </a:cxn>
                  <a:cxn ang="T66">
                    <a:pos x="T24" y="0"/>
                  </a:cxn>
                  <a:cxn ang="T67">
                    <a:pos x="T25" y="0"/>
                  </a:cxn>
                  <a:cxn ang="T68">
                    <a:pos x="T26" y="0"/>
                  </a:cxn>
                  <a:cxn ang="T69">
                    <a:pos x="T27" y="0"/>
                  </a:cxn>
                  <a:cxn ang="T70">
                    <a:pos x="T28" y="0"/>
                  </a:cxn>
                  <a:cxn ang="T71">
                    <a:pos x="T29" y="0"/>
                  </a:cxn>
                  <a:cxn ang="T72">
                    <a:pos x="T30" y="0"/>
                  </a:cxn>
                  <a:cxn ang="T73">
                    <a:pos x="T31" y="0"/>
                  </a:cxn>
                  <a:cxn ang="T74">
                    <a:pos x="T32" y="0"/>
                  </a:cxn>
                  <a:cxn ang="T75">
                    <a:pos x="T33" y="0"/>
                  </a:cxn>
                  <a:cxn ang="T76">
                    <a:pos x="T34" y="0"/>
                  </a:cxn>
                  <a:cxn ang="T77">
                    <a:pos x="T35" y="0"/>
                  </a:cxn>
                  <a:cxn ang="T78">
                    <a:pos x="T36" y="0"/>
                  </a:cxn>
                  <a:cxn ang="T79">
                    <a:pos x="T37" y="0"/>
                  </a:cxn>
                  <a:cxn ang="T80">
                    <a:pos x="T38" y="0"/>
                  </a:cxn>
                  <a:cxn ang="T81">
                    <a:pos x="T39" y="0"/>
                  </a:cxn>
                  <a:cxn ang="T82">
                    <a:pos x="T40" y="0"/>
                  </a:cxn>
                  <a:cxn ang="T83">
                    <a:pos x="T41" y="0"/>
                  </a:cxn>
                </a:cxnLst>
                <a:rect l="0" t="0" r="r" b="b"/>
                <a:pathLst>
                  <a:path w="515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8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80" y="0"/>
                    </a:lnTo>
                    <a:lnTo>
                      <a:pt x="184" y="0"/>
                    </a:lnTo>
                    <a:lnTo>
                      <a:pt x="187" y="0"/>
                    </a:lnTo>
                    <a:lnTo>
                      <a:pt x="191" y="0"/>
                    </a:lnTo>
                    <a:lnTo>
                      <a:pt x="195" y="0"/>
                    </a:lnTo>
                    <a:lnTo>
                      <a:pt x="199" y="0"/>
                    </a:lnTo>
                    <a:lnTo>
                      <a:pt x="203" y="0"/>
                    </a:lnTo>
                    <a:lnTo>
                      <a:pt x="207" y="0"/>
                    </a:lnTo>
                    <a:lnTo>
                      <a:pt x="211" y="0"/>
                    </a:lnTo>
                    <a:lnTo>
                      <a:pt x="215" y="0"/>
                    </a:lnTo>
                    <a:lnTo>
                      <a:pt x="219" y="0"/>
                    </a:lnTo>
                    <a:lnTo>
                      <a:pt x="222" y="0"/>
                    </a:lnTo>
                    <a:lnTo>
                      <a:pt x="226" y="0"/>
                    </a:lnTo>
                    <a:lnTo>
                      <a:pt x="230" y="0"/>
                    </a:lnTo>
                    <a:lnTo>
                      <a:pt x="234" y="0"/>
                    </a:lnTo>
                    <a:lnTo>
                      <a:pt x="238" y="0"/>
                    </a:lnTo>
                    <a:lnTo>
                      <a:pt x="242" y="0"/>
                    </a:lnTo>
                    <a:lnTo>
                      <a:pt x="246" y="0"/>
                    </a:lnTo>
                    <a:lnTo>
                      <a:pt x="250" y="0"/>
                    </a:lnTo>
                    <a:lnTo>
                      <a:pt x="254" y="0"/>
                    </a:lnTo>
                    <a:lnTo>
                      <a:pt x="258" y="0"/>
                    </a:lnTo>
                    <a:lnTo>
                      <a:pt x="261" y="0"/>
                    </a:lnTo>
                    <a:lnTo>
                      <a:pt x="265" y="0"/>
                    </a:lnTo>
                    <a:lnTo>
                      <a:pt x="273" y="0"/>
                    </a:lnTo>
                    <a:lnTo>
                      <a:pt x="277" y="0"/>
                    </a:lnTo>
                    <a:lnTo>
                      <a:pt x="281" y="0"/>
                    </a:lnTo>
                    <a:lnTo>
                      <a:pt x="285" y="0"/>
                    </a:lnTo>
                    <a:lnTo>
                      <a:pt x="289" y="0"/>
                    </a:lnTo>
                    <a:lnTo>
                      <a:pt x="293" y="0"/>
                    </a:lnTo>
                    <a:lnTo>
                      <a:pt x="297" y="0"/>
                    </a:lnTo>
                    <a:lnTo>
                      <a:pt x="300" y="0"/>
                    </a:lnTo>
                    <a:lnTo>
                      <a:pt x="304" y="0"/>
                    </a:lnTo>
                    <a:lnTo>
                      <a:pt x="308" y="0"/>
                    </a:lnTo>
                    <a:lnTo>
                      <a:pt x="312" y="0"/>
                    </a:lnTo>
                    <a:lnTo>
                      <a:pt x="316" y="0"/>
                    </a:lnTo>
                    <a:lnTo>
                      <a:pt x="320" y="0"/>
                    </a:lnTo>
                    <a:lnTo>
                      <a:pt x="324" y="0"/>
                    </a:lnTo>
                    <a:lnTo>
                      <a:pt x="328" y="0"/>
                    </a:lnTo>
                    <a:lnTo>
                      <a:pt x="332" y="0"/>
                    </a:lnTo>
                    <a:lnTo>
                      <a:pt x="336" y="0"/>
                    </a:lnTo>
                    <a:lnTo>
                      <a:pt x="339" y="0"/>
                    </a:lnTo>
                    <a:lnTo>
                      <a:pt x="343" y="0"/>
                    </a:lnTo>
                    <a:lnTo>
                      <a:pt x="347" y="0"/>
                    </a:lnTo>
                    <a:lnTo>
                      <a:pt x="351" y="0"/>
                    </a:lnTo>
                    <a:lnTo>
                      <a:pt x="355" y="0"/>
                    </a:lnTo>
                    <a:lnTo>
                      <a:pt x="359" y="0"/>
                    </a:lnTo>
                    <a:lnTo>
                      <a:pt x="363" y="0"/>
                    </a:lnTo>
                    <a:lnTo>
                      <a:pt x="367" y="0"/>
                    </a:lnTo>
                    <a:lnTo>
                      <a:pt x="371" y="0"/>
                    </a:lnTo>
                    <a:lnTo>
                      <a:pt x="375" y="0"/>
                    </a:lnTo>
                    <a:lnTo>
                      <a:pt x="378" y="0"/>
                    </a:lnTo>
                    <a:lnTo>
                      <a:pt x="382" y="0"/>
                    </a:lnTo>
                    <a:lnTo>
                      <a:pt x="390" y="0"/>
                    </a:lnTo>
                    <a:lnTo>
                      <a:pt x="394" y="0"/>
                    </a:lnTo>
                    <a:lnTo>
                      <a:pt x="398" y="0"/>
                    </a:lnTo>
                    <a:lnTo>
                      <a:pt x="402" y="0"/>
                    </a:lnTo>
                    <a:lnTo>
                      <a:pt x="406" y="0"/>
                    </a:lnTo>
                    <a:lnTo>
                      <a:pt x="410" y="0"/>
                    </a:lnTo>
                    <a:lnTo>
                      <a:pt x="413" y="0"/>
                    </a:lnTo>
                    <a:lnTo>
                      <a:pt x="417" y="0"/>
                    </a:lnTo>
                    <a:lnTo>
                      <a:pt x="421" y="0"/>
                    </a:lnTo>
                    <a:lnTo>
                      <a:pt x="425" y="0"/>
                    </a:lnTo>
                    <a:lnTo>
                      <a:pt x="429" y="0"/>
                    </a:lnTo>
                    <a:lnTo>
                      <a:pt x="433" y="0"/>
                    </a:lnTo>
                    <a:lnTo>
                      <a:pt x="437" y="0"/>
                    </a:lnTo>
                    <a:lnTo>
                      <a:pt x="441" y="0"/>
                    </a:lnTo>
                    <a:lnTo>
                      <a:pt x="445" y="0"/>
                    </a:lnTo>
                    <a:lnTo>
                      <a:pt x="449" y="0"/>
                    </a:lnTo>
                    <a:lnTo>
                      <a:pt x="452" y="0"/>
                    </a:lnTo>
                    <a:lnTo>
                      <a:pt x="456" y="0"/>
                    </a:lnTo>
                    <a:lnTo>
                      <a:pt x="460" y="0"/>
                    </a:lnTo>
                    <a:lnTo>
                      <a:pt x="464" y="0"/>
                    </a:lnTo>
                    <a:lnTo>
                      <a:pt x="468" y="0"/>
                    </a:lnTo>
                    <a:lnTo>
                      <a:pt x="472" y="0"/>
                    </a:lnTo>
                    <a:lnTo>
                      <a:pt x="476" y="0"/>
                    </a:lnTo>
                    <a:lnTo>
                      <a:pt x="480" y="0"/>
                    </a:lnTo>
                    <a:lnTo>
                      <a:pt x="484" y="0"/>
                    </a:lnTo>
                    <a:lnTo>
                      <a:pt x="488" y="0"/>
                    </a:lnTo>
                    <a:lnTo>
                      <a:pt x="491" y="0"/>
                    </a:lnTo>
                    <a:lnTo>
                      <a:pt x="495" y="0"/>
                    </a:lnTo>
                    <a:lnTo>
                      <a:pt x="499" y="0"/>
                    </a:lnTo>
                    <a:lnTo>
                      <a:pt x="507" y="0"/>
                    </a:lnTo>
                    <a:lnTo>
                      <a:pt x="511" y="0"/>
                    </a:lnTo>
                    <a:lnTo>
                      <a:pt x="515" y="0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92" name="Freeform 1166">
                <a:extLst>
                  <a:ext uri="{FF2B5EF4-FFF2-40B4-BE49-F238E27FC236}">
                    <a16:creationId xmlns:a16="http://schemas.microsoft.com/office/drawing/2014/main" id="{AAAEFE52-C3A5-4DE5-B628-A8B0BCE2BB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" y="2239"/>
                <a:ext cx="394" cy="183"/>
              </a:xfrm>
              <a:custGeom>
                <a:avLst/>
                <a:gdLst>
                  <a:gd name="T0" fmla="*/ 8 w 394"/>
                  <a:gd name="T1" fmla="*/ 82 h 183"/>
                  <a:gd name="T2" fmla="*/ 19 w 394"/>
                  <a:gd name="T3" fmla="*/ 82 h 183"/>
                  <a:gd name="T4" fmla="*/ 31 w 394"/>
                  <a:gd name="T5" fmla="*/ 82 h 183"/>
                  <a:gd name="T6" fmla="*/ 43 w 394"/>
                  <a:gd name="T7" fmla="*/ 82 h 183"/>
                  <a:gd name="T8" fmla="*/ 54 w 394"/>
                  <a:gd name="T9" fmla="*/ 82 h 183"/>
                  <a:gd name="T10" fmla="*/ 66 w 394"/>
                  <a:gd name="T11" fmla="*/ 82 h 183"/>
                  <a:gd name="T12" fmla="*/ 78 w 394"/>
                  <a:gd name="T13" fmla="*/ 85 h 183"/>
                  <a:gd name="T14" fmla="*/ 89 w 394"/>
                  <a:gd name="T15" fmla="*/ 85 h 183"/>
                  <a:gd name="T16" fmla="*/ 101 w 394"/>
                  <a:gd name="T17" fmla="*/ 82 h 183"/>
                  <a:gd name="T18" fmla="*/ 117 w 394"/>
                  <a:gd name="T19" fmla="*/ 78 h 183"/>
                  <a:gd name="T20" fmla="*/ 128 w 394"/>
                  <a:gd name="T21" fmla="*/ 74 h 183"/>
                  <a:gd name="T22" fmla="*/ 140 w 394"/>
                  <a:gd name="T23" fmla="*/ 74 h 183"/>
                  <a:gd name="T24" fmla="*/ 152 w 394"/>
                  <a:gd name="T25" fmla="*/ 78 h 183"/>
                  <a:gd name="T26" fmla="*/ 164 w 394"/>
                  <a:gd name="T27" fmla="*/ 89 h 183"/>
                  <a:gd name="T28" fmla="*/ 175 w 394"/>
                  <a:gd name="T29" fmla="*/ 97 h 183"/>
                  <a:gd name="T30" fmla="*/ 187 w 394"/>
                  <a:gd name="T31" fmla="*/ 101 h 183"/>
                  <a:gd name="T32" fmla="*/ 203 w 394"/>
                  <a:gd name="T33" fmla="*/ 89 h 183"/>
                  <a:gd name="T34" fmla="*/ 210 w 394"/>
                  <a:gd name="T35" fmla="*/ 70 h 183"/>
                  <a:gd name="T36" fmla="*/ 226 w 394"/>
                  <a:gd name="T37" fmla="*/ 50 h 183"/>
                  <a:gd name="T38" fmla="*/ 238 w 394"/>
                  <a:gd name="T39" fmla="*/ 43 h 183"/>
                  <a:gd name="T40" fmla="*/ 249 w 394"/>
                  <a:gd name="T41" fmla="*/ 58 h 183"/>
                  <a:gd name="T42" fmla="*/ 253 w 394"/>
                  <a:gd name="T43" fmla="*/ 78 h 183"/>
                  <a:gd name="T44" fmla="*/ 261 w 394"/>
                  <a:gd name="T45" fmla="*/ 93 h 183"/>
                  <a:gd name="T46" fmla="*/ 265 w 394"/>
                  <a:gd name="T47" fmla="*/ 113 h 183"/>
                  <a:gd name="T48" fmla="*/ 273 w 394"/>
                  <a:gd name="T49" fmla="*/ 124 h 183"/>
                  <a:gd name="T50" fmla="*/ 280 w 394"/>
                  <a:gd name="T51" fmla="*/ 140 h 183"/>
                  <a:gd name="T52" fmla="*/ 292 w 394"/>
                  <a:gd name="T53" fmla="*/ 128 h 183"/>
                  <a:gd name="T54" fmla="*/ 296 w 394"/>
                  <a:gd name="T55" fmla="*/ 109 h 183"/>
                  <a:gd name="T56" fmla="*/ 304 w 394"/>
                  <a:gd name="T57" fmla="*/ 89 h 183"/>
                  <a:gd name="T58" fmla="*/ 308 w 394"/>
                  <a:gd name="T59" fmla="*/ 54 h 183"/>
                  <a:gd name="T60" fmla="*/ 316 w 394"/>
                  <a:gd name="T61" fmla="*/ 27 h 183"/>
                  <a:gd name="T62" fmla="*/ 319 w 394"/>
                  <a:gd name="T63" fmla="*/ 8 h 183"/>
                  <a:gd name="T64" fmla="*/ 327 w 394"/>
                  <a:gd name="T65" fmla="*/ 0 h 183"/>
                  <a:gd name="T66" fmla="*/ 335 w 394"/>
                  <a:gd name="T67" fmla="*/ 8 h 183"/>
                  <a:gd name="T68" fmla="*/ 347 w 394"/>
                  <a:gd name="T69" fmla="*/ 31 h 183"/>
                  <a:gd name="T70" fmla="*/ 351 w 394"/>
                  <a:gd name="T71" fmla="*/ 70 h 183"/>
                  <a:gd name="T72" fmla="*/ 358 w 394"/>
                  <a:gd name="T73" fmla="*/ 97 h 183"/>
                  <a:gd name="T74" fmla="*/ 362 w 394"/>
                  <a:gd name="T75" fmla="*/ 136 h 183"/>
                  <a:gd name="T76" fmla="*/ 370 w 394"/>
                  <a:gd name="T77" fmla="*/ 159 h 183"/>
                  <a:gd name="T78" fmla="*/ 374 w 394"/>
                  <a:gd name="T79" fmla="*/ 183 h 183"/>
                  <a:gd name="T80" fmla="*/ 386 w 394"/>
                  <a:gd name="T81" fmla="*/ 175 h 183"/>
                  <a:gd name="T82" fmla="*/ 390 w 394"/>
                  <a:gd name="T83" fmla="*/ 148 h 183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94" h="183">
                    <a:moveTo>
                      <a:pt x="0" y="82"/>
                    </a:moveTo>
                    <a:lnTo>
                      <a:pt x="4" y="82"/>
                    </a:lnTo>
                    <a:lnTo>
                      <a:pt x="8" y="82"/>
                    </a:lnTo>
                    <a:lnTo>
                      <a:pt x="12" y="82"/>
                    </a:lnTo>
                    <a:lnTo>
                      <a:pt x="15" y="82"/>
                    </a:lnTo>
                    <a:lnTo>
                      <a:pt x="19" y="82"/>
                    </a:lnTo>
                    <a:lnTo>
                      <a:pt x="23" y="82"/>
                    </a:lnTo>
                    <a:lnTo>
                      <a:pt x="27" y="82"/>
                    </a:lnTo>
                    <a:lnTo>
                      <a:pt x="31" y="82"/>
                    </a:lnTo>
                    <a:lnTo>
                      <a:pt x="35" y="82"/>
                    </a:lnTo>
                    <a:lnTo>
                      <a:pt x="39" y="82"/>
                    </a:lnTo>
                    <a:lnTo>
                      <a:pt x="43" y="82"/>
                    </a:lnTo>
                    <a:lnTo>
                      <a:pt x="47" y="82"/>
                    </a:lnTo>
                    <a:lnTo>
                      <a:pt x="51" y="82"/>
                    </a:lnTo>
                    <a:lnTo>
                      <a:pt x="54" y="82"/>
                    </a:lnTo>
                    <a:lnTo>
                      <a:pt x="58" y="82"/>
                    </a:lnTo>
                    <a:lnTo>
                      <a:pt x="62" y="82"/>
                    </a:lnTo>
                    <a:lnTo>
                      <a:pt x="66" y="82"/>
                    </a:lnTo>
                    <a:lnTo>
                      <a:pt x="70" y="85"/>
                    </a:lnTo>
                    <a:lnTo>
                      <a:pt x="74" y="85"/>
                    </a:lnTo>
                    <a:lnTo>
                      <a:pt x="78" y="85"/>
                    </a:lnTo>
                    <a:lnTo>
                      <a:pt x="82" y="85"/>
                    </a:lnTo>
                    <a:lnTo>
                      <a:pt x="86" y="85"/>
                    </a:lnTo>
                    <a:lnTo>
                      <a:pt x="89" y="85"/>
                    </a:lnTo>
                    <a:lnTo>
                      <a:pt x="93" y="85"/>
                    </a:lnTo>
                    <a:lnTo>
                      <a:pt x="97" y="85"/>
                    </a:lnTo>
                    <a:lnTo>
                      <a:pt x="101" y="82"/>
                    </a:lnTo>
                    <a:lnTo>
                      <a:pt x="109" y="82"/>
                    </a:lnTo>
                    <a:lnTo>
                      <a:pt x="113" y="82"/>
                    </a:lnTo>
                    <a:lnTo>
                      <a:pt x="117" y="78"/>
                    </a:lnTo>
                    <a:lnTo>
                      <a:pt x="121" y="78"/>
                    </a:lnTo>
                    <a:lnTo>
                      <a:pt x="125" y="74"/>
                    </a:lnTo>
                    <a:lnTo>
                      <a:pt x="128" y="74"/>
                    </a:lnTo>
                    <a:lnTo>
                      <a:pt x="132" y="74"/>
                    </a:lnTo>
                    <a:lnTo>
                      <a:pt x="136" y="74"/>
                    </a:lnTo>
                    <a:lnTo>
                      <a:pt x="140" y="74"/>
                    </a:lnTo>
                    <a:lnTo>
                      <a:pt x="144" y="74"/>
                    </a:lnTo>
                    <a:lnTo>
                      <a:pt x="148" y="74"/>
                    </a:lnTo>
                    <a:lnTo>
                      <a:pt x="152" y="78"/>
                    </a:lnTo>
                    <a:lnTo>
                      <a:pt x="156" y="78"/>
                    </a:lnTo>
                    <a:lnTo>
                      <a:pt x="164" y="85"/>
                    </a:lnTo>
                    <a:lnTo>
                      <a:pt x="164" y="89"/>
                    </a:lnTo>
                    <a:lnTo>
                      <a:pt x="167" y="93"/>
                    </a:lnTo>
                    <a:lnTo>
                      <a:pt x="171" y="97"/>
                    </a:lnTo>
                    <a:lnTo>
                      <a:pt x="175" y="97"/>
                    </a:lnTo>
                    <a:lnTo>
                      <a:pt x="179" y="101"/>
                    </a:lnTo>
                    <a:lnTo>
                      <a:pt x="183" y="101"/>
                    </a:lnTo>
                    <a:lnTo>
                      <a:pt x="187" y="101"/>
                    </a:lnTo>
                    <a:lnTo>
                      <a:pt x="191" y="101"/>
                    </a:lnTo>
                    <a:lnTo>
                      <a:pt x="195" y="97"/>
                    </a:lnTo>
                    <a:lnTo>
                      <a:pt x="203" y="89"/>
                    </a:lnTo>
                    <a:lnTo>
                      <a:pt x="203" y="85"/>
                    </a:lnTo>
                    <a:lnTo>
                      <a:pt x="210" y="78"/>
                    </a:lnTo>
                    <a:lnTo>
                      <a:pt x="210" y="70"/>
                    </a:lnTo>
                    <a:lnTo>
                      <a:pt x="218" y="62"/>
                    </a:lnTo>
                    <a:lnTo>
                      <a:pt x="218" y="54"/>
                    </a:lnTo>
                    <a:lnTo>
                      <a:pt x="226" y="50"/>
                    </a:lnTo>
                    <a:lnTo>
                      <a:pt x="230" y="43"/>
                    </a:lnTo>
                    <a:lnTo>
                      <a:pt x="234" y="43"/>
                    </a:lnTo>
                    <a:lnTo>
                      <a:pt x="238" y="43"/>
                    </a:lnTo>
                    <a:lnTo>
                      <a:pt x="241" y="50"/>
                    </a:lnTo>
                    <a:lnTo>
                      <a:pt x="245" y="54"/>
                    </a:lnTo>
                    <a:lnTo>
                      <a:pt x="249" y="58"/>
                    </a:lnTo>
                    <a:lnTo>
                      <a:pt x="249" y="66"/>
                    </a:lnTo>
                    <a:lnTo>
                      <a:pt x="253" y="70"/>
                    </a:lnTo>
                    <a:lnTo>
                      <a:pt x="253" y="78"/>
                    </a:lnTo>
                    <a:lnTo>
                      <a:pt x="257" y="82"/>
                    </a:lnTo>
                    <a:lnTo>
                      <a:pt x="257" y="89"/>
                    </a:lnTo>
                    <a:lnTo>
                      <a:pt x="261" y="93"/>
                    </a:lnTo>
                    <a:lnTo>
                      <a:pt x="261" y="101"/>
                    </a:lnTo>
                    <a:lnTo>
                      <a:pt x="265" y="105"/>
                    </a:lnTo>
                    <a:lnTo>
                      <a:pt x="265" y="113"/>
                    </a:lnTo>
                    <a:lnTo>
                      <a:pt x="269" y="117"/>
                    </a:lnTo>
                    <a:lnTo>
                      <a:pt x="269" y="120"/>
                    </a:lnTo>
                    <a:lnTo>
                      <a:pt x="273" y="124"/>
                    </a:lnTo>
                    <a:lnTo>
                      <a:pt x="273" y="132"/>
                    </a:lnTo>
                    <a:lnTo>
                      <a:pt x="277" y="136"/>
                    </a:lnTo>
                    <a:lnTo>
                      <a:pt x="280" y="140"/>
                    </a:lnTo>
                    <a:lnTo>
                      <a:pt x="284" y="136"/>
                    </a:lnTo>
                    <a:lnTo>
                      <a:pt x="288" y="132"/>
                    </a:lnTo>
                    <a:lnTo>
                      <a:pt x="292" y="128"/>
                    </a:lnTo>
                    <a:lnTo>
                      <a:pt x="292" y="120"/>
                    </a:lnTo>
                    <a:lnTo>
                      <a:pt x="296" y="117"/>
                    </a:lnTo>
                    <a:lnTo>
                      <a:pt x="296" y="109"/>
                    </a:lnTo>
                    <a:lnTo>
                      <a:pt x="300" y="105"/>
                    </a:lnTo>
                    <a:lnTo>
                      <a:pt x="300" y="93"/>
                    </a:lnTo>
                    <a:lnTo>
                      <a:pt x="304" y="89"/>
                    </a:lnTo>
                    <a:lnTo>
                      <a:pt x="304" y="78"/>
                    </a:lnTo>
                    <a:lnTo>
                      <a:pt x="308" y="70"/>
                    </a:lnTo>
                    <a:lnTo>
                      <a:pt x="308" y="54"/>
                    </a:lnTo>
                    <a:lnTo>
                      <a:pt x="312" y="43"/>
                    </a:lnTo>
                    <a:lnTo>
                      <a:pt x="312" y="31"/>
                    </a:lnTo>
                    <a:lnTo>
                      <a:pt x="316" y="27"/>
                    </a:lnTo>
                    <a:lnTo>
                      <a:pt x="316" y="19"/>
                    </a:lnTo>
                    <a:lnTo>
                      <a:pt x="319" y="15"/>
                    </a:lnTo>
                    <a:lnTo>
                      <a:pt x="319" y="8"/>
                    </a:lnTo>
                    <a:lnTo>
                      <a:pt x="327" y="0"/>
                    </a:lnTo>
                    <a:lnTo>
                      <a:pt x="323" y="0"/>
                    </a:lnTo>
                    <a:lnTo>
                      <a:pt x="327" y="0"/>
                    </a:lnTo>
                    <a:lnTo>
                      <a:pt x="331" y="0"/>
                    </a:lnTo>
                    <a:lnTo>
                      <a:pt x="335" y="4"/>
                    </a:lnTo>
                    <a:lnTo>
                      <a:pt x="335" y="8"/>
                    </a:lnTo>
                    <a:lnTo>
                      <a:pt x="343" y="11"/>
                    </a:lnTo>
                    <a:lnTo>
                      <a:pt x="343" y="27"/>
                    </a:lnTo>
                    <a:lnTo>
                      <a:pt x="347" y="31"/>
                    </a:lnTo>
                    <a:lnTo>
                      <a:pt x="347" y="43"/>
                    </a:lnTo>
                    <a:lnTo>
                      <a:pt x="351" y="54"/>
                    </a:lnTo>
                    <a:lnTo>
                      <a:pt x="351" y="70"/>
                    </a:lnTo>
                    <a:lnTo>
                      <a:pt x="355" y="78"/>
                    </a:lnTo>
                    <a:lnTo>
                      <a:pt x="355" y="89"/>
                    </a:lnTo>
                    <a:lnTo>
                      <a:pt x="358" y="97"/>
                    </a:lnTo>
                    <a:lnTo>
                      <a:pt x="358" y="113"/>
                    </a:lnTo>
                    <a:lnTo>
                      <a:pt x="362" y="120"/>
                    </a:lnTo>
                    <a:lnTo>
                      <a:pt x="362" y="136"/>
                    </a:lnTo>
                    <a:lnTo>
                      <a:pt x="366" y="140"/>
                    </a:lnTo>
                    <a:lnTo>
                      <a:pt x="366" y="152"/>
                    </a:lnTo>
                    <a:lnTo>
                      <a:pt x="370" y="159"/>
                    </a:lnTo>
                    <a:lnTo>
                      <a:pt x="370" y="175"/>
                    </a:lnTo>
                    <a:lnTo>
                      <a:pt x="378" y="183"/>
                    </a:lnTo>
                    <a:lnTo>
                      <a:pt x="374" y="183"/>
                    </a:lnTo>
                    <a:lnTo>
                      <a:pt x="378" y="183"/>
                    </a:lnTo>
                    <a:lnTo>
                      <a:pt x="382" y="179"/>
                    </a:lnTo>
                    <a:lnTo>
                      <a:pt x="386" y="175"/>
                    </a:lnTo>
                    <a:lnTo>
                      <a:pt x="386" y="167"/>
                    </a:lnTo>
                    <a:lnTo>
                      <a:pt x="390" y="159"/>
                    </a:lnTo>
                    <a:lnTo>
                      <a:pt x="390" y="148"/>
                    </a:lnTo>
                    <a:lnTo>
                      <a:pt x="394" y="140"/>
                    </a:lnTo>
                    <a:lnTo>
                      <a:pt x="394" y="128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93" name="Freeform 1167">
                <a:extLst>
                  <a:ext uri="{FF2B5EF4-FFF2-40B4-BE49-F238E27FC236}">
                    <a16:creationId xmlns:a16="http://schemas.microsoft.com/office/drawing/2014/main" id="{FE23C9B9-9A4F-4EA1-9942-96EF7B18BA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3" y="2208"/>
                <a:ext cx="288" cy="225"/>
              </a:xfrm>
              <a:custGeom>
                <a:avLst/>
                <a:gdLst>
                  <a:gd name="T0" fmla="*/ 3 w 288"/>
                  <a:gd name="T1" fmla="*/ 132 h 225"/>
                  <a:gd name="T2" fmla="*/ 11 w 288"/>
                  <a:gd name="T3" fmla="*/ 89 h 225"/>
                  <a:gd name="T4" fmla="*/ 15 w 288"/>
                  <a:gd name="T5" fmla="*/ 46 h 225"/>
                  <a:gd name="T6" fmla="*/ 23 w 288"/>
                  <a:gd name="T7" fmla="*/ 23 h 225"/>
                  <a:gd name="T8" fmla="*/ 27 w 288"/>
                  <a:gd name="T9" fmla="*/ 4 h 225"/>
                  <a:gd name="T10" fmla="*/ 35 w 288"/>
                  <a:gd name="T11" fmla="*/ 7 h 225"/>
                  <a:gd name="T12" fmla="*/ 42 w 288"/>
                  <a:gd name="T13" fmla="*/ 27 h 225"/>
                  <a:gd name="T14" fmla="*/ 46 w 288"/>
                  <a:gd name="T15" fmla="*/ 62 h 225"/>
                  <a:gd name="T16" fmla="*/ 54 w 288"/>
                  <a:gd name="T17" fmla="*/ 101 h 225"/>
                  <a:gd name="T18" fmla="*/ 58 w 288"/>
                  <a:gd name="T19" fmla="*/ 148 h 225"/>
                  <a:gd name="T20" fmla="*/ 70 w 288"/>
                  <a:gd name="T21" fmla="*/ 179 h 225"/>
                  <a:gd name="T22" fmla="*/ 74 w 288"/>
                  <a:gd name="T23" fmla="*/ 218 h 225"/>
                  <a:gd name="T24" fmla="*/ 81 w 288"/>
                  <a:gd name="T25" fmla="*/ 225 h 225"/>
                  <a:gd name="T26" fmla="*/ 93 w 288"/>
                  <a:gd name="T27" fmla="*/ 202 h 225"/>
                  <a:gd name="T28" fmla="*/ 97 w 288"/>
                  <a:gd name="T29" fmla="*/ 155 h 225"/>
                  <a:gd name="T30" fmla="*/ 105 w 288"/>
                  <a:gd name="T31" fmla="*/ 120 h 225"/>
                  <a:gd name="T32" fmla="*/ 109 w 288"/>
                  <a:gd name="T33" fmla="*/ 70 h 225"/>
                  <a:gd name="T34" fmla="*/ 116 w 288"/>
                  <a:gd name="T35" fmla="*/ 42 h 225"/>
                  <a:gd name="T36" fmla="*/ 120 w 288"/>
                  <a:gd name="T37" fmla="*/ 15 h 225"/>
                  <a:gd name="T38" fmla="*/ 128 w 288"/>
                  <a:gd name="T39" fmla="*/ 7 h 225"/>
                  <a:gd name="T40" fmla="*/ 136 w 288"/>
                  <a:gd name="T41" fmla="*/ 27 h 225"/>
                  <a:gd name="T42" fmla="*/ 144 w 288"/>
                  <a:gd name="T43" fmla="*/ 50 h 225"/>
                  <a:gd name="T44" fmla="*/ 148 w 288"/>
                  <a:gd name="T45" fmla="*/ 93 h 225"/>
                  <a:gd name="T46" fmla="*/ 155 w 288"/>
                  <a:gd name="T47" fmla="*/ 124 h 225"/>
                  <a:gd name="T48" fmla="*/ 159 w 288"/>
                  <a:gd name="T49" fmla="*/ 171 h 225"/>
                  <a:gd name="T50" fmla="*/ 167 w 288"/>
                  <a:gd name="T51" fmla="*/ 190 h 225"/>
                  <a:gd name="T52" fmla="*/ 171 w 288"/>
                  <a:gd name="T53" fmla="*/ 210 h 225"/>
                  <a:gd name="T54" fmla="*/ 187 w 288"/>
                  <a:gd name="T55" fmla="*/ 202 h 225"/>
                  <a:gd name="T56" fmla="*/ 190 w 288"/>
                  <a:gd name="T57" fmla="*/ 167 h 225"/>
                  <a:gd name="T58" fmla="*/ 198 w 288"/>
                  <a:gd name="T59" fmla="*/ 140 h 225"/>
                  <a:gd name="T60" fmla="*/ 202 w 288"/>
                  <a:gd name="T61" fmla="*/ 105 h 225"/>
                  <a:gd name="T62" fmla="*/ 210 w 288"/>
                  <a:gd name="T63" fmla="*/ 74 h 225"/>
                  <a:gd name="T64" fmla="*/ 214 w 288"/>
                  <a:gd name="T65" fmla="*/ 46 h 225"/>
                  <a:gd name="T66" fmla="*/ 222 w 288"/>
                  <a:gd name="T67" fmla="*/ 27 h 225"/>
                  <a:gd name="T68" fmla="*/ 233 w 288"/>
                  <a:gd name="T69" fmla="*/ 42 h 225"/>
                  <a:gd name="T70" fmla="*/ 241 w 288"/>
                  <a:gd name="T71" fmla="*/ 62 h 225"/>
                  <a:gd name="T72" fmla="*/ 245 w 288"/>
                  <a:gd name="T73" fmla="*/ 105 h 225"/>
                  <a:gd name="T74" fmla="*/ 253 w 288"/>
                  <a:gd name="T75" fmla="*/ 128 h 225"/>
                  <a:gd name="T76" fmla="*/ 257 w 288"/>
                  <a:gd name="T77" fmla="*/ 155 h 225"/>
                  <a:gd name="T78" fmla="*/ 268 w 288"/>
                  <a:gd name="T79" fmla="*/ 179 h 225"/>
                  <a:gd name="T80" fmla="*/ 280 w 288"/>
                  <a:gd name="T81" fmla="*/ 175 h 225"/>
                  <a:gd name="T82" fmla="*/ 284 w 288"/>
                  <a:gd name="T83" fmla="*/ 155 h 22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288" h="225">
                    <a:moveTo>
                      <a:pt x="0" y="159"/>
                    </a:moveTo>
                    <a:lnTo>
                      <a:pt x="3" y="151"/>
                    </a:lnTo>
                    <a:lnTo>
                      <a:pt x="3" y="132"/>
                    </a:lnTo>
                    <a:lnTo>
                      <a:pt x="7" y="124"/>
                    </a:lnTo>
                    <a:lnTo>
                      <a:pt x="7" y="101"/>
                    </a:lnTo>
                    <a:lnTo>
                      <a:pt x="11" y="89"/>
                    </a:lnTo>
                    <a:lnTo>
                      <a:pt x="11" y="70"/>
                    </a:lnTo>
                    <a:lnTo>
                      <a:pt x="15" y="62"/>
                    </a:lnTo>
                    <a:lnTo>
                      <a:pt x="15" y="46"/>
                    </a:lnTo>
                    <a:lnTo>
                      <a:pt x="19" y="39"/>
                    </a:lnTo>
                    <a:lnTo>
                      <a:pt x="19" y="27"/>
                    </a:lnTo>
                    <a:lnTo>
                      <a:pt x="23" y="23"/>
                    </a:lnTo>
                    <a:lnTo>
                      <a:pt x="23" y="11"/>
                    </a:lnTo>
                    <a:lnTo>
                      <a:pt x="27" y="7"/>
                    </a:lnTo>
                    <a:lnTo>
                      <a:pt x="27" y="4"/>
                    </a:lnTo>
                    <a:lnTo>
                      <a:pt x="31" y="0"/>
                    </a:lnTo>
                    <a:lnTo>
                      <a:pt x="35" y="4"/>
                    </a:lnTo>
                    <a:lnTo>
                      <a:pt x="35" y="7"/>
                    </a:lnTo>
                    <a:lnTo>
                      <a:pt x="38" y="11"/>
                    </a:lnTo>
                    <a:lnTo>
                      <a:pt x="38" y="23"/>
                    </a:lnTo>
                    <a:lnTo>
                      <a:pt x="42" y="27"/>
                    </a:lnTo>
                    <a:lnTo>
                      <a:pt x="42" y="39"/>
                    </a:lnTo>
                    <a:lnTo>
                      <a:pt x="46" y="46"/>
                    </a:lnTo>
                    <a:lnTo>
                      <a:pt x="46" y="62"/>
                    </a:lnTo>
                    <a:lnTo>
                      <a:pt x="50" y="74"/>
                    </a:lnTo>
                    <a:lnTo>
                      <a:pt x="50" y="93"/>
                    </a:lnTo>
                    <a:lnTo>
                      <a:pt x="54" y="101"/>
                    </a:lnTo>
                    <a:lnTo>
                      <a:pt x="54" y="120"/>
                    </a:lnTo>
                    <a:lnTo>
                      <a:pt x="58" y="128"/>
                    </a:lnTo>
                    <a:lnTo>
                      <a:pt x="58" y="148"/>
                    </a:lnTo>
                    <a:lnTo>
                      <a:pt x="66" y="155"/>
                    </a:lnTo>
                    <a:lnTo>
                      <a:pt x="66" y="171"/>
                    </a:lnTo>
                    <a:lnTo>
                      <a:pt x="70" y="179"/>
                    </a:lnTo>
                    <a:lnTo>
                      <a:pt x="70" y="202"/>
                    </a:lnTo>
                    <a:lnTo>
                      <a:pt x="74" y="210"/>
                    </a:lnTo>
                    <a:lnTo>
                      <a:pt x="74" y="218"/>
                    </a:lnTo>
                    <a:lnTo>
                      <a:pt x="81" y="225"/>
                    </a:lnTo>
                    <a:lnTo>
                      <a:pt x="77" y="225"/>
                    </a:lnTo>
                    <a:lnTo>
                      <a:pt x="81" y="225"/>
                    </a:lnTo>
                    <a:lnTo>
                      <a:pt x="89" y="218"/>
                    </a:lnTo>
                    <a:lnTo>
                      <a:pt x="89" y="206"/>
                    </a:lnTo>
                    <a:lnTo>
                      <a:pt x="93" y="202"/>
                    </a:lnTo>
                    <a:lnTo>
                      <a:pt x="93" y="187"/>
                    </a:lnTo>
                    <a:lnTo>
                      <a:pt x="97" y="179"/>
                    </a:lnTo>
                    <a:lnTo>
                      <a:pt x="97" y="155"/>
                    </a:lnTo>
                    <a:lnTo>
                      <a:pt x="101" y="148"/>
                    </a:lnTo>
                    <a:lnTo>
                      <a:pt x="101" y="128"/>
                    </a:lnTo>
                    <a:lnTo>
                      <a:pt x="105" y="120"/>
                    </a:lnTo>
                    <a:lnTo>
                      <a:pt x="105" y="101"/>
                    </a:lnTo>
                    <a:lnTo>
                      <a:pt x="109" y="93"/>
                    </a:lnTo>
                    <a:lnTo>
                      <a:pt x="109" y="70"/>
                    </a:lnTo>
                    <a:lnTo>
                      <a:pt x="113" y="62"/>
                    </a:lnTo>
                    <a:lnTo>
                      <a:pt x="113" y="46"/>
                    </a:lnTo>
                    <a:lnTo>
                      <a:pt x="116" y="42"/>
                    </a:lnTo>
                    <a:lnTo>
                      <a:pt x="116" y="31"/>
                    </a:lnTo>
                    <a:lnTo>
                      <a:pt x="120" y="23"/>
                    </a:lnTo>
                    <a:lnTo>
                      <a:pt x="120" y="15"/>
                    </a:lnTo>
                    <a:lnTo>
                      <a:pt x="128" y="7"/>
                    </a:lnTo>
                    <a:lnTo>
                      <a:pt x="128" y="4"/>
                    </a:lnTo>
                    <a:lnTo>
                      <a:pt x="128" y="7"/>
                    </a:lnTo>
                    <a:lnTo>
                      <a:pt x="132" y="11"/>
                    </a:lnTo>
                    <a:lnTo>
                      <a:pt x="136" y="15"/>
                    </a:lnTo>
                    <a:lnTo>
                      <a:pt x="136" y="27"/>
                    </a:lnTo>
                    <a:lnTo>
                      <a:pt x="140" y="31"/>
                    </a:lnTo>
                    <a:lnTo>
                      <a:pt x="140" y="42"/>
                    </a:lnTo>
                    <a:lnTo>
                      <a:pt x="144" y="50"/>
                    </a:lnTo>
                    <a:lnTo>
                      <a:pt x="144" y="66"/>
                    </a:lnTo>
                    <a:lnTo>
                      <a:pt x="148" y="74"/>
                    </a:lnTo>
                    <a:lnTo>
                      <a:pt x="148" y="93"/>
                    </a:lnTo>
                    <a:lnTo>
                      <a:pt x="152" y="101"/>
                    </a:lnTo>
                    <a:lnTo>
                      <a:pt x="152" y="116"/>
                    </a:lnTo>
                    <a:lnTo>
                      <a:pt x="155" y="124"/>
                    </a:lnTo>
                    <a:lnTo>
                      <a:pt x="155" y="151"/>
                    </a:lnTo>
                    <a:lnTo>
                      <a:pt x="159" y="155"/>
                    </a:lnTo>
                    <a:lnTo>
                      <a:pt x="159" y="171"/>
                    </a:lnTo>
                    <a:lnTo>
                      <a:pt x="163" y="175"/>
                    </a:lnTo>
                    <a:lnTo>
                      <a:pt x="163" y="187"/>
                    </a:lnTo>
                    <a:lnTo>
                      <a:pt x="167" y="190"/>
                    </a:lnTo>
                    <a:lnTo>
                      <a:pt x="167" y="202"/>
                    </a:lnTo>
                    <a:lnTo>
                      <a:pt x="175" y="210"/>
                    </a:lnTo>
                    <a:lnTo>
                      <a:pt x="171" y="210"/>
                    </a:lnTo>
                    <a:lnTo>
                      <a:pt x="175" y="210"/>
                    </a:lnTo>
                    <a:lnTo>
                      <a:pt x="183" y="206"/>
                    </a:lnTo>
                    <a:lnTo>
                      <a:pt x="187" y="202"/>
                    </a:lnTo>
                    <a:lnTo>
                      <a:pt x="187" y="187"/>
                    </a:lnTo>
                    <a:lnTo>
                      <a:pt x="190" y="179"/>
                    </a:lnTo>
                    <a:lnTo>
                      <a:pt x="190" y="167"/>
                    </a:lnTo>
                    <a:lnTo>
                      <a:pt x="194" y="163"/>
                    </a:lnTo>
                    <a:lnTo>
                      <a:pt x="194" y="148"/>
                    </a:lnTo>
                    <a:lnTo>
                      <a:pt x="198" y="140"/>
                    </a:lnTo>
                    <a:lnTo>
                      <a:pt x="198" y="128"/>
                    </a:lnTo>
                    <a:lnTo>
                      <a:pt x="202" y="120"/>
                    </a:lnTo>
                    <a:lnTo>
                      <a:pt x="202" y="105"/>
                    </a:lnTo>
                    <a:lnTo>
                      <a:pt x="206" y="97"/>
                    </a:lnTo>
                    <a:lnTo>
                      <a:pt x="206" y="85"/>
                    </a:lnTo>
                    <a:lnTo>
                      <a:pt x="210" y="74"/>
                    </a:lnTo>
                    <a:lnTo>
                      <a:pt x="210" y="62"/>
                    </a:lnTo>
                    <a:lnTo>
                      <a:pt x="214" y="54"/>
                    </a:lnTo>
                    <a:lnTo>
                      <a:pt x="214" y="46"/>
                    </a:lnTo>
                    <a:lnTo>
                      <a:pt x="218" y="42"/>
                    </a:lnTo>
                    <a:lnTo>
                      <a:pt x="218" y="31"/>
                    </a:lnTo>
                    <a:lnTo>
                      <a:pt x="222" y="27"/>
                    </a:lnTo>
                    <a:lnTo>
                      <a:pt x="226" y="27"/>
                    </a:lnTo>
                    <a:lnTo>
                      <a:pt x="233" y="35"/>
                    </a:lnTo>
                    <a:lnTo>
                      <a:pt x="233" y="42"/>
                    </a:lnTo>
                    <a:lnTo>
                      <a:pt x="237" y="46"/>
                    </a:lnTo>
                    <a:lnTo>
                      <a:pt x="237" y="58"/>
                    </a:lnTo>
                    <a:lnTo>
                      <a:pt x="241" y="62"/>
                    </a:lnTo>
                    <a:lnTo>
                      <a:pt x="241" y="74"/>
                    </a:lnTo>
                    <a:lnTo>
                      <a:pt x="245" y="85"/>
                    </a:lnTo>
                    <a:lnTo>
                      <a:pt x="245" y="105"/>
                    </a:lnTo>
                    <a:lnTo>
                      <a:pt x="249" y="109"/>
                    </a:lnTo>
                    <a:lnTo>
                      <a:pt x="249" y="124"/>
                    </a:lnTo>
                    <a:lnTo>
                      <a:pt x="253" y="128"/>
                    </a:lnTo>
                    <a:lnTo>
                      <a:pt x="253" y="140"/>
                    </a:lnTo>
                    <a:lnTo>
                      <a:pt x="257" y="148"/>
                    </a:lnTo>
                    <a:lnTo>
                      <a:pt x="257" y="155"/>
                    </a:lnTo>
                    <a:lnTo>
                      <a:pt x="261" y="159"/>
                    </a:lnTo>
                    <a:lnTo>
                      <a:pt x="261" y="171"/>
                    </a:lnTo>
                    <a:lnTo>
                      <a:pt x="268" y="179"/>
                    </a:lnTo>
                    <a:lnTo>
                      <a:pt x="268" y="183"/>
                    </a:lnTo>
                    <a:lnTo>
                      <a:pt x="272" y="183"/>
                    </a:lnTo>
                    <a:lnTo>
                      <a:pt x="280" y="175"/>
                    </a:lnTo>
                    <a:lnTo>
                      <a:pt x="280" y="167"/>
                    </a:lnTo>
                    <a:lnTo>
                      <a:pt x="284" y="163"/>
                    </a:lnTo>
                    <a:lnTo>
                      <a:pt x="284" y="155"/>
                    </a:lnTo>
                    <a:lnTo>
                      <a:pt x="288" y="151"/>
                    </a:lnTo>
                    <a:lnTo>
                      <a:pt x="288" y="140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94" name="Freeform 1168">
                <a:extLst>
                  <a:ext uri="{FF2B5EF4-FFF2-40B4-BE49-F238E27FC236}">
                    <a16:creationId xmlns:a16="http://schemas.microsoft.com/office/drawing/2014/main" id="{41AC006E-7DA9-46E8-A432-07B8FEF793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1" y="2258"/>
                <a:ext cx="378" cy="113"/>
              </a:xfrm>
              <a:custGeom>
                <a:avLst/>
                <a:gdLst>
                  <a:gd name="T0" fmla="*/ 4 w 378"/>
                  <a:gd name="T1" fmla="*/ 74 h 113"/>
                  <a:gd name="T2" fmla="*/ 16 w 378"/>
                  <a:gd name="T3" fmla="*/ 51 h 113"/>
                  <a:gd name="T4" fmla="*/ 19 w 378"/>
                  <a:gd name="T5" fmla="*/ 20 h 113"/>
                  <a:gd name="T6" fmla="*/ 31 w 378"/>
                  <a:gd name="T7" fmla="*/ 0 h 113"/>
                  <a:gd name="T8" fmla="*/ 39 w 378"/>
                  <a:gd name="T9" fmla="*/ 0 h 113"/>
                  <a:gd name="T10" fmla="*/ 47 w 378"/>
                  <a:gd name="T11" fmla="*/ 20 h 113"/>
                  <a:gd name="T12" fmla="*/ 55 w 378"/>
                  <a:gd name="T13" fmla="*/ 47 h 113"/>
                  <a:gd name="T14" fmla="*/ 58 w 378"/>
                  <a:gd name="T15" fmla="*/ 70 h 113"/>
                  <a:gd name="T16" fmla="*/ 66 w 378"/>
                  <a:gd name="T17" fmla="*/ 86 h 113"/>
                  <a:gd name="T18" fmla="*/ 70 w 378"/>
                  <a:gd name="T19" fmla="*/ 105 h 113"/>
                  <a:gd name="T20" fmla="*/ 82 w 378"/>
                  <a:gd name="T21" fmla="*/ 113 h 113"/>
                  <a:gd name="T22" fmla="*/ 90 w 378"/>
                  <a:gd name="T23" fmla="*/ 101 h 113"/>
                  <a:gd name="T24" fmla="*/ 97 w 378"/>
                  <a:gd name="T25" fmla="*/ 90 h 113"/>
                  <a:gd name="T26" fmla="*/ 101 w 378"/>
                  <a:gd name="T27" fmla="*/ 70 h 113"/>
                  <a:gd name="T28" fmla="*/ 109 w 378"/>
                  <a:gd name="T29" fmla="*/ 55 h 113"/>
                  <a:gd name="T30" fmla="*/ 113 w 378"/>
                  <a:gd name="T31" fmla="*/ 35 h 113"/>
                  <a:gd name="T32" fmla="*/ 129 w 378"/>
                  <a:gd name="T33" fmla="*/ 16 h 113"/>
                  <a:gd name="T34" fmla="*/ 132 w 378"/>
                  <a:gd name="T35" fmla="*/ 16 h 113"/>
                  <a:gd name="T36" fmla="*/ 144 w 378"/>
                  <a:gd name="T37" fmla="*/ 39 h 113"/>
                  <a:gd name="T38" fmla="*/ 152 w 378"/>
                  <a:gd name="T39" fmla="*/ 51 h 113"/>
                  <a:gd name="T40" fmla="*/ 156 w 378"/>
                  <a:gd name="T41" fmla="*/ 66 h 113"/>
                  <a:gd name="T42" fmla="*/ 164 w 378"/>
                  <a:gd name="T43" fmla="*/ 82 h 113"/>
                  <a:gd name="T44" fmla="*/ 171 w 378"/>
                  <a:gd name="T45" fmla="*/ 98 h 113"/>
                  <a:gd name="T46" fmla="*/ 183 w 378"/>
                  <a:gd name="T47" fmla="*/ 98 h 113"/>
                  <a:gd name="T48" fmla="*/ 195 w 378"/>
                  <a:gd name="T49" fmla="*/ 82 h 113"/>
                  <a:gd name="T50" fmla="*/ 199 w 378"/>
                  <a:gd name="T51" fmla="*/ 66 h 113"/>
                  <a:gd name="T52" fmla="*/ 207 w 378"/>
                  <a:gd name="T53" fmla="*/ 55 h 113"/>
                  <a:gd name="T54" fmla="*/ 210 w 378"/>
                  <a:gd name="T55" fmla="*/ 43 h 113"/>
                  <a:gd name="T56" fmla="*/ 222 w 378"/>
                  <a:gd name="T57" fmla="*/ 31 h 113"/>
                  <a:gd name="T58" fmla="*/ 234 w 378"/>
                  <a:gd name="T59" fmla="*/ 39 h 113"/>
                  <a:gd name="T60" fmla="*/ 246 w 378"/>
                  <a:gd name="T61" fmla="*/ 51 h 113"/>
                  <a:gd name="T62" fmla="*/ 257 w 378"/>
                  <a:gd name="T63" fmla="*/ 66 h 113"/>
                  <a:gd name="T64" fmla="*/ 265 w 378"/>
                  <a:gd name="T65" fmla="*/ 86 h 113"/>
                  <a:gd name="T66" fmla="*/ 277 w 378"/>
                  <a:gd name="T67" fmla="*/ 90 h 113"/>
                  <a:gd name="T68" fmla="*/ 288 w 378"/>
                  <a:gd name="T69" fmla="*/ 78 h 113"/>
                  <a:gd name="T70" fmla="*/ 300 w 378"/>
                  <a:gd name="T71" fmla="*/ 63 h 113"/>
                  <a:gd name="T72" fmla="*/ 312 w 378"/>
                  <a:gd name="T73" fmla="*/ 47 h 113"/>
                  <a:gd name="T74" fmla="*/ 320 w 378"/>
                  <a:gd name="T75" fmla="*/ 39 h 113"/>
                  <a:gd name="T76" fmla="*/ 331 w 378"/>
                  <a:gd name="T77" fmla="*/ 47 h 113"/>
                  <a:gd name="T78" fmla="*/ 343 w 378"/>
                  <a:gd name="T79" fmla="*/ 59 h 113"/>
                  <a:gd name="T80" fmla="*/ 355 w 378"/>
                  <a:gd name="T81" fmla="*/ 74 h 113"/>
                  <a:gd name="T82" fmla="*/ 370 w 378"/>
                  <a:gd name="T83" fmla="*/ 82 h 113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378" h="113">
                    <a:moveTo>
                      <a:pt x="0" y="90"/>
                    </a:moveTo>
                    <a:lnTo>
                      <a:pt x="4" y="86"/>
                    </a:lnTo>
                    <a:lnTo>
                      <a:pt x="4" y="74"/>
                    </a:lnTo>
                    <a:lnTo>
                      <a:pt x="12" y="66"/>
                    </a:lnTo>
                    <a:lnTo>
                      <a:pt x="12" y="59"/>
                    </a:lnTo>
                    <a:lnTo>
                      <a:pt x="16" y="51"/>
                    </a:lnTo>
                    <a:lnTo>
                      <a:pt x="16" y="43"/>
                    </a:lnTo>
                    <a:lnTo>
                      <a:pt x="19" y="35"/>
                    </a:lnTo>
                    <a:lnTo>
                      <a:pt x="19" y="20"/>
                    </a:lnTo>
                    <a:lnTo>
                      <a:pt x="23" y="16"/>
                    </a:lnTo>
                    <a:lnTo>
                      <a:pt x="23" y="8"/>
                    </a:lnTo>
                    <a:lnTo>
                      <a:pt x="31" y="0"/>
                    </a:lnTo>
                    <a:lnTo>
                      <a:pt x="27" y="0"/>
                    </a:lnTo>
                    <a:lnTo>
                      <a:pt x="31" y="0"/>
                    </a:lnTo>
                    <a:lnTo>
                      <a:pt x="39" y="0"/>
                    </a:lnTo>
                    <a:lnTo>
                      <a:pt x="39" y="4"/>
                    </a:lnTo>
                    <a:lnTo>
                      <a:pt x="47" y="12"/>
                    </a:lnTo>
                    <a:lnTo>
                      <a:pt x="47" y="20"/>
                    </a:lnTo>
                    <a:lnTo>
                      <a:pt x="51" y="24"/>
                    </a:lnTo>
                    <a:lnTo>
                      <a:pt x="51" y="43"/>
                    </a:lnTo>
                    <a:lnTo>
                      <a:pt x="55" y="47"/>
                    </a:lnTo>
                    <a:lnTo>
                      <a:pt x="55" y="55"/>
                    </a:lnTo>
                    <a:lnTo>
                      <a:pt x="58" y="59"/>
                    </a:lnTo>
                    <a:lnTo>
                      <a:pt x="58" y="70"/>
                    </a:lnTo>
                    <a:lnTo>
                      <a:pt x="62" y="74"/>
                    </a:lnTo>
                    <a:lnTo>
                      <a:pt x="62" y="82"/>
                    </a:lnTo>
                    <a:lnTo>
                      <a:pt x="66" y="86"/>
                    </a:lnTo>
                    <a:lnTo>
                      <a:pt x="66" y="94"/>
                    </a:lnTo>
                    <a:lnTo>
                      <a:pt x="70" y="98"/>
                    </a:lnTo>
                    <a:lnTo>
                      <a:pt x="70" y="105"/>
                    </a:lnTo>
                    <a:lnTo>
                      <a:pt x="74" y="109"/>
                    </a:lnTo>
                    <a:lnTo>
                      <a:pt x="78" y="113"/>
                    </a:lnTo>
                    <a:lnTo>
                      <a:pt x="82" y="113"/>
                    </a:lnTo>
                    <a:lnTo>
                      <a:pt x="86" y="109"/>
                    </a:lnTo>
                    <a:lnTo>
                      <a:pt x="90" y="105"/>
                    </a:lnTo>
                    <a:lnTo>
                      <a:pt x="90" y="101"/>
                    </a:lnTo>
                    <a:lnTo>
                      <a:pt x="93" y="98"/>
                    </a:lnTo>
                    <a:lnTo>
                      <a:pt x="93" y="94"/>
                    </a:lnTo>
                    <a:lnTo>
                      <a:pt x="97" y="90"/>
                    </a:lnTo>
                    <a:lnTo>
                      <a:pt x="97" y="82"/>
                    </a:lnTo>
                    <a:lnTo>
                      <a:pt x="101" y="78"/>
                    </a:lnTo>
                    <a:lnTo>
                      <a:pt x="101" y="70"/>
                    </a:lnTo>
                    <a:lnTo>
                      <a:pt x="105" y="66"/>
                    </a:lnTo>
                    <a:lnTo>
                      <a:pt x="105" y="59"/>
                    </a:lnTo>
                    <a:lnTo>
                      <a:pt x="109" y="55"/>
                    </a:lnTo>
                    <a:lnTo>
                      <a:pt x="109" y="43"/>
                    </a:lnTo>
                    <a:lnTo>
                      <a:pt x="113" y="39"/>
                    </a:lnTo>
                    <a:lnTo>
                      <a:pt x="113" y="35"/>
                    </a:lnTo>
                    <a:lnTo>
                      <a:pt x="117" y="31"/>
                    </a:lnTo>
                    <a:lnTo>
                      <a:pt x="117" y="24"/>
                    </a:lnTo>
                    <a:lnTo>
                      <a:pt x="129" y="16"/>
                    </a:lnTo>
                    <a:lnTo>
                      <a:pt x="121" y="16"/>
                    </a:lnTo>
                    <a:lnTo>
                      <a:pt x="129" y="16"/>
                    </a:lnTo>
                    <a:lnTo>
                      <a:pt x="132" y="16"/>
                    </a:lnTo>
                    <a:lnTo>
                      <a:pt x="136" y="20"/>
                    </a:lnTo>
                    <a:lnTo>
                      <a:pt x="144" y="31"/>
                    </a:lnTo>
                    <a:lnTo>
                      <a:pt x="144" y="39"/>
                    </a:lnTo>
                    <a:lnTo>
                      <a:pt x="148" y="43"/>
                    </a:lnTo>
                    <a:lnTo>
                      <a:pt x="148" y="47"/>
                    </a:lnTo>
                    <a:lnTo>
                      <a:pt x="152" y="51"/>
                    </a:lnTo>
                    <a:lnTo>
                      <a:pt x="152" y="59"/>
                    </a:lnTo>
                    <a:lnTo>
                      <a:pt x="156" y="63"/>
                    </a:lnTo>
                    <a:lnTo>
                      <a:pt x="156" y="66"/>
                    </a:lnTo>
                    <a:lnTo>
                      <a:pt x="160" y="70"/>
                    </a:lnTo>
                    <a:lnTo>
                      <a:pt x="160" y="78"/>
                    </a:lnTo>
                    <a:lnTo>
                      <a:pt x="164" y="82"/>
                    </a:lnTo>
                    <a:lnTo>
                      <a:pt x="164" y="86"/>
                    </a:lnTo>
                    <a:lnTo>
                      <a:pt x="171" y="94"/>
                    </a:lnTo>
                    <a:lnTo>
                      <a:pt x="171" y="98"/>
                    </a:lnTo>
                    <a:lnTo>
                      <a:pt x="175" y="101"/>
                    </a:lnTo>
                    <a:lnTo>
                      <a:pt x="179" y="98"/>
                    </a:lnTo>
                    <a:lnTo>
                      <a:pt x="183" y="98"/>
                    </a:lnTo>
                    <a:lnTo>
                      <a:pt x="191" y="90"/>
                    </a:lnTo>
                    <a:lnTo>
                      <a:pt x="191" y="86"/>
                    </a:lnTo>
                    <a:lnTo>
                      <a:pt x="195" y="82"/>
                    </a:lnTo>
                    <a:lnTo>
                      <a:pt x="195" y="78"/>
                    </a:lnTo>
                    <a:lnTo>
                      <a:pt x="199" y="74"/>
                    </a:lnTo>
                    <a:lnTo>
                      <a:pt x="199" y="66"/>
                    </a:lnTo>
                    <a:lnTo>
                      <a:pt x="203" y="63"/>
                    </a:lnTo>
                    <a:lnTo>
                      <a:pt x="203" y="59"/>
                    </a:lnTo>
                    <a:lnTo>
                      <a:pt x="207" y="55"/>
                    </a:lnTo>
                    <a:lnTo>
                      <a:pt x="207" y="51"/>
                    </a:lnTo>
                    <a:lnTo>
                      <a:pt x="210" y="47"/>
                    </a:lnTo>
                    <a:lnTo>
                      <a:pt x="210" y="43"/>
                    </a:lnTo>
                    <a:lnTo>
                      <a:pt x="218" y="35"/>
                    </a:lnTo>
                    <a:lnTo>
                      <a:pt x="218" y="31"/>
                    </a:lnTo>
                    <a:lnTo>
                      <a:pt x="222" y="31"/>
                    </a:lnTo>
                    <a:lnTo>
                      <a:pt x="226" y="31"/>
                    </a:lnTo>
                    <a:lnTo>
                      <a:pt x="230" y="35"/>
                    </a:lnTo>
                    <a:lnTo>
                      <a:pt x="234" y="39"/>
                    </a:lnTo>
                    <a:lnTo>
                      <a:pt x="238" y="43"/>
                    </a:lnTo>
                    <a:lnTo>
                      <a:pt x="246" y="47"/>
                    </a:lnTo>
                    <a:lnTo>
                      <a:pt x="246" y="51"/>
                    </a:lnTo>
                    <a:lnTo>
                      <a:pt x="249" y="55"/>
                    </a:lnTo>
                    <a:lnTo>
                      <a:pt x="249" y="59"/>
                    </a:lnTo>
                    <a:lnTo>
                      <a:pt x="257" y="66"/>
                    </a:lnTo>
                    <a:lnTo>
                      <a:pt x="257" y="74"/>
                    </a:lnTo>
                    <a:lnTo>
                      <a:pt x="265" y="82"/>
                    </a:lnTo>
                    <a:lnTo>
                      <a:pt x="265" y="86"/>
                    </a:lnTo>
                    <a:lnTo>
                      <a:pt x="269" y="90"/>
                    </a:lnTo>
                    <a:lnTo>
                      <a:pt x="273" y="90"/>
                    </a:lnTo>
                    <a:lnTo>
                      <a:pt x="277" y="90"/>
                    </a:lnTo>
                    <a:lnTo>
                      <a:pt x="281" y="86"/>
                    </a:lnTo>
                    <a:lnTo>
                      <a:pt x="284" y="82"/>
                    </a:lnTo>
                    <a:lnTo>
                      <a:pt x="288" y="78"/>
                    </a:lnTo>
                    <a:lnTo>
                      <a:pt x="296" y="70"/>
                    </a:lnTo>
                    <a:lnTo>
                      <a:pt x="296" y="66"/>
                    </a:lnTo>
                    <a:lnTo>
                      <a:pt x="300" y="63"/>
                    </a:lnTo>
                    <a:lnTo>
                      <a:pt x="300" y="59"/>
                    </a:lnTo>
                    <a:lnTo>
                      <a:pt x="304" y="55"/>
                    </a:lnTo>
                    <a:lnTo>
                      <a:pt x="312" y="47"/>
                    </a:lnTo>
                    <a:lnTo>
                      <a:pt x="312" y="43"/>
                    </a:lnTo>
                    <a:lnTo>
                      <a:pt x="316" y="39"/>
                    </a:lnTo>
                    <a:lnTo>
                      <a:pt x="320" y="39"/>
                    </a:lnTo>
                    <a:lnTo>
                      <a:pt x="323" y="39"/>
                    </a:lnTo>
                    <a:lnTo>
                      <a:pt x="327" y="43"/>
                    </a:lnTo>
                    <a:lnTo>
                      <a:pt x="331" y="47"/>
                    </a:lnTo>
                    <a:lnTo>
                      <a:pt x="335" y="51"/>
                    </a:lnTo>
                    <a:lnTo>
                      <a:pt x="339" y="55"/>
                    </a:lnTo>
                    <a:lnTo>
                      <a:pt x="343" y="59"/>
                    </a:lnTo>
                    <a:lnTo>
                      <a:pt x="351" y="66"/>
                    </a:lnTo>
                    <a:lnTo>
                      <a:pt x="351" y="70"/>
                    </a:lnTo>
                    <a:lnTo>
                      <a:pt x="355" y="74"/>
                    </a:lnTo>
                    <a:lnTo>
                      <a:pt x="362" y="78"/>
                    </a:lnTo>
                    <a:lnTo>
                      <a:pt x="366" y="82"/>
                    </a:lnTo>
                    <a:lnTo>
                      <a:pt x="370" y="82"/>
                    </a:lnTo>
                    <a:lnTo>
                      <a:pt x="374" y="82"/>
                    </a:lnTo>
                    <a:lnTo>
                      <a:pt x="378" y="82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95" name="Freeform 1169">
                <a:extLst>
                  <a:ext uri="{FF2B5EF4-FFF2-40B4-BE49-F238E27FC236}">
                    <a16:creationId xmlns:a16="http://schemas.microsoft.com/office/drawing/2014/main" id="{D3765DE1-195B-440B-8C41-FE17802334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69" y="2305"/>
                <a:ext cx="511" cy="35"/>
              </a:xfrm>
              <a:custGeom>
                <a:avLst/>
                <a:gdLst>
                  <a:gd name="T0" fmla="*/ 8 w 511"/>
                  <a:gd name="T1" fmla="*/ 27 h 35"/>
                  <a:gd name="T2" fmla="*/ 20 w 511"/>
                  <a:gd name="T3" fmla="*/ 12 h 35"/>
                  <a:gd name="T4" fmla="*/ 31 w 511"/>
                  <a:gd name="T5" fmla="*/ 0 h 35"/>
                  <a:gd name="T6" fmla="*/ 43 w 511"/>
                  <a:gd name="T7" fmla="*/ 0 h 35"/>
                  <a:gd name="T8" fmla="*/ 55 w 511"/>
                  <a:gd name="T9" fmla="*/ 8 h 35"/>
                  <a:gd name="T10" fmla="*/ 66 w 511"/>
                  <a:gd name="T11" fmla="*/ 19 h 35"/>
                  <a:gd name="T12" fmla="*/ 78 w 511"/>
                  <a:gd name="T13" fmla="*/ 27 h 35"/>
                  <a:gd name="T14" fmla="*/ 90 w 511"/>
                  <a:gd name="T15" fmla="*/ 27 h 35"/>
                  <a:gd name="T16" fmla="*/ 105 w 511"/>
                  <a:gd name="T17" fmla="*/ 23 h 35"/>
                  <a:gd name="T18" fmla="*/ 117 w 511"/>
                  <a:gd name="T19" fmla="*/ 12 h 35"/>
                  <a:gd name="T20" fmla="*/ 129 w 511"/>
                  <a:gd name="T21" fmla="*/ 4 h 35"/>
                  <a:gd name="T22" fmla="*/ 140 w 511"/>
                  <a:gd name="T23" fmla="*/ 4 h 35"/>
                  <a:gd name="T24" fmla="*/ 152 w 511"/>
                  <a:gd name="T25" fmla="*/ 8 h 35"/>
                  <a:gd name="T26" fmla="*/ 164 w 511"/>
                  <a:gd name="T27" fmla="*/ 19 h 35"/>
                  <a:gd name="T28" fmla="*/ 175 w 511"/>
                  <a:gd name="T29" fmla="*/ 23 h 35"/>
                  <a:gd name="T30" fmla="*/ 187 w 511"/>
                  <a:gd name="T31" fmla="*/ 27 h 35"/>
                  <a:gd name="T32" fmla="*/ 199 w 511"/>
                  <a:gd name="T33" fmla="*/ 19 h 35"/>
                  <a:gd name="T34" fmla="*/ 211 w 511"/>
                  <a:gd name="T35" fmla="*/ 12 h 35"/>
                  <a:gd name="T36" fmla="*/ 226 w 511"/>
                  <a:gd name="T37" fmla="*/ 8 h 35"/>
                  <a:gd name="T38" fmla="*/ 238 w 511"/>
                  <a:gd name="T39" fmla="*/ 8 h 35"/>
                  <a:gd name="T40" fmla="*/ 249 w 511"/>
                  <a:gd name="T41" fmla="*/ 12 h 35"/>
                  <a:gd name="T42" fmla="*/ 261 w 511"/>
                  <a:gd name="T43" fmla="*/ 16 h 35"/>
                  <a:gd name="T44" fmla="*/ 273 w 511"/>
                  <a:gd name="T45" fmla="*/ 23 h 35"/>
                  <a:gd name="T46" fmla="*/ 285 w 511"/>
                  <a:gd name="T47" fmla="*/ 23 h 35"/>
                  <a:gd name="T48" fmla="*/ 296 w 511"/>
                  <a:gd name="T49" fmla="*/ 19 h 35"/>
                  <a:gd name="T50" fmla="*/ 308 w 511"/>
                  <a:gd name="T51" fmla="*/ 16 h 35"/>
                  <a:gd name="T52" fmla="*/ 320 w 511"/>
                  <a:gd name="T53" fmla="*/ 12 h 35"/>
                  <a:gd name="T54" fmla="*/ 335 w 511"/>
                  <a:gd name="T55" fmla="*/ 8 h 35"/>
                  <a:gd name="T56" fmla="*/ 347 w 511"/>
                  <a:gd name="T57" fmla="*/ 12 h 35"/>
                  <a:gd name="T58" fmla="*/ 359 w 511"/>
                  <a:gd name="T59" fmla="*/ 16 h 35"/>
                  <a:gd name="T60" fmla="*/ 370 w 511"/>
                  <a:gd name="T61" fmla="*/ 19 h 35"/>
                  <a:gd name="T62" fmla="*/ 382 w 511"/>
                  <a:gd name="T63" fmla="*/ 19 h 35"/>
                  <a:gd name="T64" fmla="*/ 394 w 511"/>
                  <a:gd name="T65" fmla="*/ 19 h 35"/>
                  <a:gd name="T66" fmla="*/ 405 w 511"/>
                  <a:gd name="T67" fmla="*/ 16 h 35"/>
                  <a:gd name="T68" fmla="*/ 417 w 511"/>
                  <a:gd name="T69" fmla="*/ 12 h 35"/>
                  <a:gd name="T70" fmla="*/ 429 w 511"/>
                  <a:gd name="T71" fmla="*/ 12 h 35"/>
                  <a:gd name="T72" fmla="*/ 440 w 511"/>
                  <a:gd name="T73" fmla="*/ 12 h 35"/>
                  <a:gd name="T74" fmla="*/ 456 w 511"/>
                  <a:gd name="T75" fmla="*/ 16 h 35"/>
                  <a:gd name="T76" fmla="*/ 468 w 511"/>
                  <a:gd name="T77" fmla="*/ 19 h 35"/>
                  <a:gd name="T78" fmla="*/ 479 w 511"/>
                  <a:gd name="T79" fmla="*/ 19 h 35"/>
                  <a:gd name="T80" fmla="*/ 491 w 511"/>
                  <a:gd name="T81" fmla="*/ 16 h 35"/>
                  <a:gd name="T82" fmla="*/ 503 w 511"/>
                  <a:gd name="T83" fmla="*/ 16 h 3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11" h="35">
                    <a:moveTo>
                      <a:pt x="0" y="35"/>
                    </a:moveTo>
                    <a:lnTo>
                      <a:pt x="4" y="31"/>
                    </a:lnTo>
                    <a:lnTo>
                      <a:pt x="8" y="27"/>
                    </a:lnTo>
                    <a:lnTo>
                      <a:pt x="12" y="23"/>
                    </a:lnTo>
                    <a:lnTo>
                      <a:pt x="20" y="16"/>
                    </a:lnTo>
                    <a:lnTo>
                      <a:pt x="20" y="12"/>
                    </a:lnTo>
                    <a:lnTo>
                      <a:pt x="23" y="8"/>
                    </a:lnTo>
                    <a:lnTo>
                      <a:pt x="27" y="4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4"/>
                    </a:lnTo>
                    <a:lnTo>
                      <a:pt x="55" y="8"/>
                    </a:lnTo>
                    <a:lnTo>
                      <a:pt x="58" y="8"/>
                    </a:lnTo>
                    <a:lnTo>
                      <a:pt x="66" y="16"/>
                    </a:lnTo>
                    <a:lnTo>
                      <a:pt x="66" y="19"/>
                    </a:lnTo>
                    <a:lnTo>
                      <a:pt x="70" y="23"/>
                    </a:lnTo>
                    <a:lnTo>
                      <a:pt x="74" y="23"/>
                    </a:lnTo>
                    <a:lnTo>
                      <a:pt x="78" y="27"/>
                    </a:lnTo>
                    <a:lnTo>
                      <a:pt x="82" y="27"/>
                    </a:lnTo>
                    <a:lnTo>
                      <a:pt x="86" y="31"/>
                    </a:lnTo>
                    <a:lnTo>
                      <a:pt x="90" y="27"/>
                    </a:lnTo>
                    <a:lnTo>
                      <a:pt x="94" y="27"/>
                    </a:lnTo>
                    <a:lnTo>
                      <a:pt x="101" y="27"/>
                    </a:lnTo>
                    <a:lnTo>
                      <a:pt x="105" y="23"/>
                    </a:lnTo>
                    <a:lnTo>
                      <a:pt x="109" y="19"/>
                    </a:lnTo>
                    <a:lnTo>
                      <a:pt x="113" y="16"/>
                    </a:lnTo>
                    <a:lnTo>
                      <a:pt x="117" y="12"/>
                    </a:lnTo>
                    <a:lnTo>
                      <a:pt x="121" y="12"/>
                    </a:lnTo>
                    <a:lnTo>
                      <a:pt x="125" y="8"/>
                    </a:lnTo>
                    <a:lnTo>
                      <a:pt x="129" y="4"/>
                    </a:lnTo>
                    <a:lnTo>
                      <a:pt x="133" y="4"/>
                    </a:lnTo>
                    <a:lnTo>
                      <a:pt x="136" y="4"/>
                    </a:lnTo>
                    <a:lnTo>
                      <a:pt x="140" y="4"/>
                    </a:lnTo>
                    <a:lnTo>
                      <a:pt x="144" y="4"/>
                    </a:lnTo>
                    <a:lnTo>
                      <a:pt x="148" y="8"/>
                    </a:lnTo>
                    <a:lnTo>
                      <a:pt x="152" y="8"/>
                    </a:lnTo>
                    <a:lnTo>
                      <a:pt x="156" y="12"/>
                    </a:lnTo>
                    <a:lnTo>
                      <a:pt x="160" y="16"/>
                    </a:lnTo>
                    <a:lnTo>
                      <a:pt x="164" y="19"/>
                    </a:lnTo>
                    <a:lnTo>
                      <a:pt x="168" y="19"/>
                    </a:lnTo>
                    <a:lnTo>
                      <a:pt x="172" y="23"/>
                    </a:lnTo>
                    <a:lnTo>
                      <a:pt x="175" y="23"/>
                    </a:lnTo>
                    <a:lnTo>
                      <a:pt x="179" y="23"/>
                    </a:lnTo>
                    <a:lnTo>
                      <a:pt x="183" y="27"/>
                    </a:lnTo>
                    <a:lnTo>
                      <a:pt x="187" y="27"/>
                    </a:lnTo>
                    <a:lnTo>
                      <a:pt x="191" y="23"/>
                    </a:lnTo>
                    <a:lnTo>
                      <a:pt x="195" y="23"/>
                    </a:lnTo>
                    <a:lnTo>
                      <a:pt x="199" y="19"/>
                    </a:lnTo>
                    <a:lnTo>
                      <a:pt x="203" y="19"/>
                    </a:lnTo>
                    <a:lnTo>
                      <a:pt x="207" y="16"/>
                    </a:lnTo>
                    <a:lnTo>
                      <a:pt x="211" y="12"/>
                    </a:lnTo>
                    <a:lnTo>
                      <a:pt x="218" y="12"/>
                    </a:lnTo>
                    <a:lnTo>
                      <a:pt x="222" y="8"/>
                    </a:lnTo>
                    <a:lnTo>
                      <a:pt x="226" y="8"/>
                    </a:lnTo>
                    <a:lnTo>
                      <a:pt x="230" y="8"/>
                    </a:lnTo>
                    <a:lnTo>
                      <a:pt x="234" y="8"/>
                    </a:lnTo>
                    <a:lnTo>
                      <a:pt x="238" y="8"/>
                    </a:lnTo>
                    <a:lnTo>
                      <a:pt x="242" y="8"/>
                    </a:lnTo>
                    <a:lnTo>
                      <a:pt x="246" y="8"/>
                    </a:lnTo>
                    <a:lnTo>
                      <a:pt x="249" y="12"/>
                    </a:lnTo>
                    <a:lnTo>
                      <a:pt x="253" y="12"/>
                    </a:lnTo>
                    <a:lnTo>
                      <a:pt x="257" y="16"/>
                    </a:lnTo>
                    <a:lnTo>
                      <a:pt x="261" y="16"/>
                    </a:lnTo>
                    <a:lnTo>
                      <a:pt x="265" y="19"/>
                    </a:lnTo>
                    <a:lnTo>
                      <a:pt x="269" y="19"/>
                    </a:lnTo>
                    <a:lnTo>
                      <a:pt x="273" y="23"/>
                    </a:lnTo>
                    <a:lnTo>
                      <a:pt x="277" y="23"/>
                    </a:lnTo>
                    <a:lnTo>
                      <a:pt x="281" y="23"/>
                    </a:lnTo>
                    <a:lnTo>
                      <a:pt x="285" y="23"/>
                    </a:lnTo>
                    <a:lnTo>
                      <a:pt x="288" y="23"/>
                    </a:lnTo>
                    <a:lnTo>
                      <a:pt x="292" y="19"/>
                    </a:lnTo>
                    <a:lnTo>
                      <a:pt x="296" y="19"/>
                    </a:lnTo>
                    <a:lnTo>
                      <a:pt x="300" y="19"/>
                    </a:lnTo>
                    <a:lnTo>
                      <a:pt x="304" y="16"/>
                    </a:lnTo>
                    <a:lnTo>
                      <a:pt x="308" y="16"/>
                    </a:lnTo>
                    <a:lnTo>
                      <a:pt x="312" y="12"/>
                    </a:lnTo>
                    <a:lnTo>
                      <a:pt x="316" y="12"/>
                    </a:lnTo>
                    <a:lnTo>
                      <a:pt x="320" y="12"/>
                    </a:lnTo>
                    <a:lnTo>
                      <a:pt x="324" y="8"/>
                    </a:lnTo>
                    <a:lnTo>
                      <a:pt x="327" y="8"/>
                    </a:lnTo>
                    <a:lnTo>
                      <a:pt x="335" y="8"/>
                    </a:lnTo>
                    <a:lnTo>
                      <a:pt x="339" y="12"/>
                    </a:lnTo>
                    <a:lnTo>
                      <a:pt x="343" y="12"/>
                    </a:lnTo>
                    <a:lnTo>
                      <a:pt x="347" y="12"/>
                    </a:lnTo>
                    <a:lnTo>
                      <a:pt x="351" y="16"/>
                    </a:lnTo>
                    <a:lnTo>
                      <a:pt x="355" y="16"/>
                    </a:lnTo>
                    <a:lnTo>
                      <a:pt x="359" y="16"/>
                    </a:lnTo>
                    <a:lnTo>
                      <a:pt x="363" y="19"/>
                    </a:lnTo>
                    <a:lnTo>
                      <a:pt x="366" y="19"/>
                    </a:lnTo>
                    <a:lnTo>
                      <a:pt x="370" y="19"/>
                    </a:lnTo>
                    <a:lnTo>
                      <a:pt x="374" y="19"/>
                    </a:lnTo>
                    <a:lnTo>
                      <a:pt x="378" y="19"/>
                    </a:lnTo>
                    <a:lnTo>
                      <a:pt x="382" y="19"/>
                    </a:lnTo>
                    <a:lnTo>
                      <a:pt x="386" y="19"/>
                    </a:lnTo>
                    <a:lnTo>
                      <a:pt x="390" y="19"/>
                    </a:lnTo>
                    <a:lnTo>
                      <a:pt x="394" y="19"/>
                    </a:lnTo>
                    <a:lnTo>
                      <a:pt x="398" y="16"/>
                    </a:lnTo>
                    <a:lnTo>
                      <a:pt x="402" y="16"/>
                    </a:lnTo>
                    <a:lnTo>
                      <a:pt x="405" y="16"/>
                    </a:lnTo>
                    <a:lnTo>
                      <a:pt x="409" y="12"/>
                    </a:lnTo>
                    <a:lnTo>
                      <a:pt x="413" y="12"/>
                    </a:lnTo>
                    <a:lnTo>
                      <a:pt x="417" y="12"/>
                    </a:lnTo>
                    <a:lnTo>
                      <a:pt x="421" y="12"/>
                    </a:lnTo>
                    <a:lnTo>
                      <a:pt x="425" y="12"/>
                    </a:lnTo>
                    <a:lnTo>
                      <a:pt x="429" y="12"/>
                    </a:lnTo>
                    <a:lnTo>
                      <a:pt x="433" y="12"/>
                    </a:lnTo>
                    <a:lnTo>
                      <a:pt x="437" y="12"/>
                    </a:lnTo>
                    <a:lnTo>
                      <a:pt x="440" y="12"/>
                    </a:lnTo>
                    <a:lnTo>
                      <a:pt x="444" y="16"/>
                    </a:lnTo>
                    <a:lnTo>
                      <a:pt x="452" y="16"/>
                    </a:lnTo>
                    <a:lnTo>
                      <a:pt x="456" y="16"/>
                    </a:lnTo>
                    <a:lnTo>
                      <a:pt x="460" y="19"/>
                    </a:lnTo>
                    <a:lnTo>
                      <a:pt x="464" y="19"/>
                    </a:lnTo>
                    <a:lnTo>
                      <a:pt x="468" y="19"/>
                    </a:lnTo>
                    <a:lnTo>
                      <a:pt x="472" y="19"/>
                    </a:lnTo>
                    <a:lnTo>
                      <a:pt x="476" y="19"/>
                    </a:lnTo>
                    <a:lnTo>
                      <a:pt x="479" y="19"/>
                    </a:lnTo>
                    <a:lnTo>
                      <a:pt x="483" y="19"/>
                    </a:lnTo>
                    <a:lnTo>
                      <a:pt x="487" y="19"/>
                    </a:lnTo>
                    <a:lnTo>
                      <a:pt x="491" y="16"/>
                    </a:lnTo>
                    <a:lnTo>
                      <a:pt x="495" y="16"/>
                    </a:lnTo>
                    <a:lnTo>
                      <a:pt x="499" y="16"/>
                    </a:lnTo>
                    <a:lnTo>
                      <a:pt x="503" y="16"/>
                    </a:lnTo>
                    <a:lnTo>
                      <a:pt x="507" y="16"/>
                    </a:lnTo>
                    <a:lnTo>
                      <a:pt x="511" y="12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96" name="Freeform 1170">
                <a:extLst>
                  <a:ext uri="{FF2B5EF4-FFF2-40B4-BE49-F238E27FC236}">
                    <a16:creationId xmlns:a16="http://schemas.microsoft.com/office/drawing/2014/main" id="{9CCA5D8F-0C70-497F-8772-2BBADAF301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80" y="2317"/>
                <a:ext cx="456" cy="7"/>
              </a:xfrm>
              <a:custGeom>
                <a:avLst/>
                <a:gdLst>
                  <a:gd name="T0" fmla="*/ 4 w 456"/>
                  <a:gd name="T1" fmla="*/ 0 h 7"/>
                  <a:gd name="T2" fmla="*/ 11 w 456"/>
                  <a:gd name="T3" fmla="*/ 0 h 7"/>
                  <a:gd name="T4" fmla="*/ 19 w 456"/>
                  <a:gd name="T5" fmla="*/ 0 h 7"/>
                  <a:gd name="T6" fmla="*/ 27 w 456"/>
                  <a:gd name="T7" fmla="*/ 4 h 7"/>
                  <a:gd name="T8" fmla="*/ 35 w 456"/>
                  <a:gd name="T9" fmla="*/ 4 h 7"/>
                  <a:gd name="T10" fmla="*/ 43 w 456"/>
                  <a:gd name="T11" fmla="*/ 4 h 7"/>
                  <a:gd name="T12" fmla="*/ 50 w 456"/>
                  <a:gd name="T13" fmla="*/ 7 h 7"/>
                  <a:gd name="T14" fmla="*/ 62 w 456"/>
                  <a:gd name="T15" fmla="*/ 7 h 7"/>
                  <a:gd name="T16" fmla="*/ 70 w 456"/>
                  <a:gd name="T17" fmla="*/ 7 h 7"/>
                  <a:gd name="T18" fmla="*/ 78 w 456"/>
                  <a:gd name="T19" fmla="*/ 4 h 7"/>
                  <a:gd name="T20" fmla="*/ 85 w 456"/>
                  <a:gd name="T21" fmla="*/ 4 h 7"/>
                  <a:gd name="T22" fmla="*/ 93 w 456"/>
                  <a:gd name="T23" fmla="*/ 4 h 7"/>
                  <a:gd name="T24" fmla="*/ 101 w 456"/>
                  <a:gd name="T25" fmla="*/ 0 h 7"/>
                  <a:gd name="T26" fmla="*/ 109 w 456"/>
                  <a:gd name="T27" fmla="*/ 0 h 7"/>
                  <a:gd name="T28" fmla="*/ 117 w 456"/>
                  <a:gd name="T29" fmla="*/ 0 h 7"/>
                  <a:gd name="T30" fmla="*/ 124 w 456"/>
                  <a:gd name="T31" fmla="*/ 4 h 7"/>
                  <a:gd name="T32" fmla="*/ 132 w 456"/>
                  <a:gd name="T33" fmla="*/ 4 h 7"/>
                  <a:gd name="T34" fmla="*/ 140 w 456"/>
                  <a:gd name="T35" fmla="*/ 4 h 7"/>
                  <a:gd name="T36" fmla="*/ 148 w 456"/>
                  <a:gd name="T37" fmla="*/ 4 h 7"/>
                  <a:gd name="T38" fmla="*/ 156 w 456"/>
                  <a:gd name="T39" fmla="*/ 7 h 7"/>
                  <a:gd name="T40" fmla="*/ 163 w 456"/>
                  <a:gd name="T41" fmla="*/ 4 h 7"/>
                  <a:gd name="T42" fmla="*/ 175 w 456"/>
                  <a:gd name="T43" fmla="*/ 4 h 7"/>
                  <a:gd name="T44" fmla="*/ 183 w 456"/>
                  <a:gd name="T45" fmla="*/ 4 h 7"/>
                  <a:gd name="T46" fmla="*/ 191 w 456"/>
                  <a:gd name="T47" fmla="*/ 4 h 7"/>
                  <a:gd name="T48" fmla="*/ 198 w 456"/>
                  <a:gd name="T49" fmla="*/ 4 h 7"/>
                  <a:gd name="T50" fmla="*/ 206 w 456"/>
                  <a:gd name="T51" fmla="*/ 4 h 7"/>
                  <a:gd name="T52" fmla="*/ 214 w 456"/>
                  <a:gd name="T53" fmla="*/ 4 h 7"/>
                  <a:gd name="T54" fmla="*/ 222 w 456"/>
                  <a:gd name="T55" fmla="*/ 4 h 7"/>
                  <a:gd name="T56" fmla="*/ 230 w 456"/>
                  <a:gd name="T57" fmla="*/ 4 h 7"/>
                  <a:gd name="T58" fmla="*/ 237 w 456"/>
                  <a:gd name="T59" fmla="*/ 4 h 7"/>
                  <a:gd name="T60" fmla="*/ 245 w 456"/>
                  <a:gd name="T61" fmla="*/ 4 h 7"/>
                  <a:gd name="T62" fmla="*/ 253 w 456"/>
                  <a:gd name="T63" fmla="*/ 4 h 7"/>
                  <a:gd name="T64" fmla="*/ 261 w 456"/>
                  <a:gd name="T65" fmla="*/ 4 h 7"/>
                  <a:gd name="T66" fmla="*/ 269 w 456"/>
                  <a:gd name="T67" fmla="*/ 4 h 7"/>
                  <a:gd name="T68" fmla="*/ 276 w 456"/>
                  <a:gd name="T69" fmla="*/ 4 h 7"/>
                  <a:gd name="T70" fmla="*/ 284 w 456"/>
                  <a:gd name="T71" fmla="*/ 4 h 7"/>
                  <a:gd name="T72" fmla="*/ 296 w 456"/>
                  <a:gd name="T73" fmla="*/ 4 h 7"/>
                  <a:gd name="T74" fmla="*/ 304 w 456"/>
                  <a:gd name="T75" fmla="*/ 4 h 7"/>
                  <a:gd name="T76" fmla="*/ 311 w 456"/>
                  <a:gd name="T77" fmla="*/ 4 h 7"/>
                  <a:gd name="T78" fmla="*/ 319 w 456"/>
                  <a:gd name="T79" fmla="*/ 4 h 7"/>
                  <a:gd name="T80" fmla="*/ 327 w 456"/>
                  <a:gd name="T81" fmla="*/ 4 h 7"/>
                  <a:gd name="T82" fmla="*/ 335 w 456"/>
                  <a:gd name="T83" fmla="*/ 4 h 7"/>
                  <a:gd name="T84" fmla="*/ 343 w 456"/>
                  <a:gd name="T85" fmla="*/ 4 h 7"/>
                  <a:gd name="T86" fmla="*/ 350 w 456"/>
                  <a:gd name="T87" fmla="*/ 4 h 7"/>
                  <a:gd name="T88" fmla="*/ 358 w 456"/>
                  <a:gd name="T89" fmla="*/ 4 h 7"/>
                  <a:gd name="T90" fmla="*/ 366 w 456"/>
                  <a:gd name="T91" fmla="*/ 4 h 7"/>
                  <a:gd name="T92" fmla="*/ 374 w 456"/>
                  <a:gd name="T93" fmla="*/ 4 h 7"/>
                  <a:gd name="T94" fmla="*/ 382 w 456"/>
                  <a:gd name="T95" fmla="*/ 4 h 7"/>
                  <a:gd name="T96" fmla="*/ 389 w 456"/>
                  <a:gd name="T97" fmla="*/ 4 h 7"/>
                  <a:gd name="T98" fmla="*/ 397 w 456"/>
                  <a:gd name="T99" fmla="*/ 4 h 7"/>
                  <a:gd name="T100" fmla="*/ 409 w 456"/>
                  <a:gd name="T101" fmla="*/ 4 h 7"/>
                  <a:gd name="T102" fmla="*/ 417 w 456"/>
                  <a:gd name="T103" fmla="*/ 4 h 7"/>
                  <a:gd name="T104" fmla="*/ 424 w 456"/>
                  <a:gd name="T105" fmla="*/ 4 h 7"/>
                  <a:gd name="T106" fmla="*/ 432 w 456"/>
                  <a:gd name="T107" fmla="*/ 4 h 7"/>
                  <a:gd name="T108" fmla="*/ 440 w 456"/>
                  <a:gd name="T109" fmla="*/ 4 h 7"/>
                  <a:gd name="T110" fmla="*/ 448 w 456"/>
                  <a:gd name="T111" fmla="*/ 4 h 7"/>
                  <a:gd name="T112" fmla="*/ 456 w 456"/>
                  <a:gd name="T113" fmla="*/ 4 h 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456" h="7">
                    <a:moveTo>
                      <a:pt x="0" y="0"/>
                    </a:moveTo>
                    <a:lnTo>
                      <a:pt x="4" y="0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4"/>
                    </a:lnTo>
                    <a:lnTo>
                      <a:pt x="31" y="4"/>
                    </a:lnTo>
                    <a:lnTo>
                      <a:pt x="35" y="4"/>
                    </a:lnTo>
                    <a:lnTo>
                      <a:pt x="39" y="4"/>
                    </a:lnTo>
                    <a:lnTo>
                      <a:pt x="43" y="4"/>
                    </a:lnTo>
                    <a:lnTo>
                      <a:pt x="46" y="7"/>
                    </a:lnTo>
                    <a:lnTo>
                      <a:pt x="50" y="7"/>
                    </a:lnTo>
                    <a:lnTo>
                      <a:pt x="58" y="7"/>
                    </a:lnTo>
                    <a:lnTo>
                      <a:pt x="62" y="7"/>
                    </a:lnTo>
                    <a:lnTo>
                      <a:pt x="66" y="7"/>
                    </a:lnTo>
                    <a:lnTo>
                      <a:pt x="70" y="7"/>
                    </a:lnTo>
                    <a:lnTo>
                      <a:pt x="74" y="4"/>
                    </a:lnTo>
                    <a:lnTo>
                      <a:pt x="78" y="4"/>
                    </a:lnTo>
                    <a:lnTo>
                      <a:pt x="81" y="4"/>
                    </a:lnTo>
                    <a:lnTo>
                      <a:pt x="85" y="4"/>
                    </a:lnTo>
                    <a:lnTo>
                      <a:pt x="89" y="4"/>
                    </a:lnTo>
                    <a:lnTo>
                      <a:pt x="93" y="4"/>
                    </a:lnTo>
                    <a:lnTo>
                      <a:pt x="97" y="4"/>
                    </a:lnTo>
                    <a:lnTo>
                      <a:pt x="101" y="0"/>
                    </a:lnTo>
                    <a:lnTo>
                      <a:pt x="105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0" y="4"/>
                    </a:lnTo>
                    <a:lnTo>
                      <a:pt x="124" y="4"/>
                    </a:lnTo>
                    <a:lnTo>
                      <a:pt x="128" y="4"/>
                    </a:lnTo>
                    <a:lnTo>
                      <a:pt x="132" y="4"/>
                    </a:lnTo>
                    <a:lnTo>
                      <a:pt x="136" y="4"/>
                    </a:lnTo>
                    <a:lnTo>
                      <a:pt x="140" y="4"/>
                    </a:lnTo>
                    <a:lnTo>
                      <a:pt x="144" y="4"/>
                    </a:lnTo>
                    <a:lnTo>
                      <a:pt x="148" y="4"/>
                    </a:lnTo>
                    <a:lnTo>
                      <a:pt x="152" y="7"/>
                    </a:lnTo>
                    <a:lnTo>
                      <a:pt x="156" y="7"/>
                    </a:lnTo>
                    <a:lnTo>
                      <a:pt x="159" y="4"/>
                    </a:lnTo>
                    <a:lnTo>
                      <a:pt x="163" y="4"/>
                    </a:lnTo>
                    <a:lnTo>
                      <a:pt x="167" y="4"/>
                    </a:lnTo>
                    <a:lnTo>
                      <a:pt x="175" y="4"/>
                    </a:lnTo>
                    <a:lnTo>
                      <a:pt x="179" y="4"/>
                    </a:lnTo>
                    <a:lnTo>
                      <a:pt x="183" y="4"/>
                    </a:lnTo>
                    <a:lnTo>
                      <a:pt x="187" y="4"/>
                    </a:lnTo>
                    <a:lnTo>
                      <a:pt x="191" y="4"/>
                    </a:lnTo>
                    <a:lnTo>
                      <a:pt x="195" y="4"/>
                    </a:lnTo>
                    <a:lnTo>
                      <a:pt x="198" y="4"/>
                    </a:lnTo>
                    <a:lnTo>
                      <a:pt x="202" y="4"/>
                    </a:lnTo>
                    <a:lnTo>
                      <a:pt x="206" y="4"/>
                    </a:lnTo>
                    <a:lnTo>
                      <a:pt x="210" y="4"/>
                    </a:lnTo>
                    <a:lnTo>
                      <a:pt x="214" y="4"/>
                    </a:lnTo>
                    <a:lnTo>
                      <a:pt x="218" y="4"/>
                    </a:lnTo>
                    <a:lnTo>
                      <a:pt x="222" y="4"/>
                    </a:lnTo>
                    <a:lnTo>
                      <a:pt x="226" y="4"/>
                    </a:lnTo>
                    <a:lnTo>
                      <a:pt x="230" y="4"/>
                    </a:lnTo>
                    <a:lnTo>
                      <a:pt x="234" y="4"/>
                    </a:lnTo>
                    <a:lnTo>
                      <a:pt x="237" y="4"/>
                    </a:lnTo>
                    <a:lnTo>
                      <a:pt x="241" y="4"/>
                    </a:lnTo>
                    <a:lnTo>
                      <a:pt x="245" y="4"/>
                    </a:lnTo>
                    <a:lnTo>
                      <a:pt x="249" y="4"/>
                    </a:lnTo>
                    <a:lnTo>
                      <a:pt x="253" y="4"/>
                    </a:lnTo>
                    <a:lnTo>
                      <a:pt x="257" y="4"/>
                    </a:lnTo>
                    <a:lnTo>
                      <a:pt x="261" y="4"/>
                    </a:lnTo>
                    <a:lnTo>
                      <a:pt x="265" y="4"/>
                    </a:lnTo>
                    <a:lnTo>
                      <a:pt x="269" y="4"/>
                    </a:lnTo>
                    <a:lnTo>
                      <a:pt x="272" y="4"/>
                    </a:lnTo>
                    <a:lnTo>
                      <a:pt x="276" y="4"/>
                    </a:lnTo>
                    <a:lnTo>
                      <a:pt x="280" y="4"/>
                    </a:lnTo>
                    <a:lnTo>
                      <a:pt x="284" y="4"/>
                    </a:lnTo>
                    <a:lnTo>
                      <a:pt x="292" y="4"/>
                    </a:lnTo>
                    <a:lnTo>
                      <a:pt x="296" y="4"/>
                    </a:lnTo>
                    <a:lnTo>
                      <a:pt x="300" y="4"/>
                    </a:lnTo>
                    <a:lnTo>
                      <a:pt x="304" y="4"/>
                    </a:lnTo>
                    <a:lnTo>
                      <a:pt x="308" y="4"/>
                    </a:lnTo>
                    <a:lnTo>
                      <a:pt x="311" y="4"/>
                    </a:lnTo>
                    <a:lnTo>
                      <a:pt x="315" y="4"/>
                    </a:lnTo>
                    <a:lnTo>
                      <a:pt x="319" y="4"/>
                    </a:lnTo>
                    <a:lnTo>
                      <a:pt x="323" y="4"/>
                    </a:lnTo>
                    <a:lnTo>
                      <a:pt x="327" y="4"/>
                    </a:lnTo>
                    <a:lnTo>
                      <a:pt x="331" y="4"/>
                    </a:lnTo>
                    <a:lnTo>
                      <a:pt x="335" y="4"/>
                    </a:lnTo>
                    <a:lnTo>
                      <a:pt x="339" y="4"/>
                    </a:lnTo>
                    <a:lnTo>
                      <a:pt x="343" y="4"/>
                    </a:lnTo>
                    <a:lnTo>
                      <a:pt x="347" y="4"/>
                    </a:lnTo>
                    <a:lnTo>
                      <a:pt x="350" y="4"/>
                    </a:lnTo>
                    <a:lnTo>
                      <a:pt x="354" y="4"/>
                    </a:lnTo>
                    <a:lnTo>
                      <a:pt x="358" y="4"/>
                    </a:lnTo>
                    <a:lnTo>
                      <a:pt x="362" y="4"/>
                    </a:lnTo>
                    <a:lnTo>
                      <a:pt x="366" y="4"/>
                    </a:lnTo>
                    <a:lnTo>
                      <a:pt x="370" y="4"/>
                    </a:lnTo>
                    <a:lnTo>
                      <a:pt x="374" y="4"/>
                    </a:lnTo>
                    <a:lnTo>
                      <a:pt x="378" y="4"/>
                    </a:lnTo>
                    <a:lnTo>
                      <a:pt x="382" y="4"/>
                    </a:lnTo>
                    <a:lnTo>
                      <a:pt x="386" y="4"/>
                    </a:lnTo>
                    <a:lnTo>
                      <a:pt x="389" y="4"/>
                    </a:lnTo>
                    <a:lnTo>
                      <a:pt x="393" y="4"/>
                    </a:lnTo>
                    <a:lnTo>
                      <a:pt x="397" y="4"/>
                    </a:lnTo>
                    <a:lnTo>
                      <a:pt x="401" y="4"/>
                    </a:lnTo>
                    <a:lnTo>
                      <a:pt x="409" y="4"/>
                    </a:lnTo>
                    <a:lnTo>
                      <a:pt x="413" y="4"/>
                    </a:lnTo>
                    <a:lnTo>
                      <a:pt x="417" y="4"/>
                    </a:lnTo>
                    <a:lnTo>
                      <a:pt x="421" y="4"/>
                    </a:lnTo>
                    <a:lnTo>
                      <a:pt x="424" y="4"/>
                    </a:lnTo>
                    <a:lnTo>
                      <a:pt x="428" y="4"/>
                    </a:lnTo>
                    <a:lnTo>
                      <a:pt x="432" y="4"/>
                    </a:lnTo>
                    <a:lnTo>
                      <a:pt x="436" y="4"/>
                    </a:lnTo>
                    <a:lnTo>
                      <a:pt x="440" y="4"/>
                    </a:lnTo>
                    <a:lnTo>
                      <a:pt x="444" y="4"/>
                    </a:lnTo>
                    <a:lnTo>
                      <a:pt x="448" y="4"/>
                    </a:lnTo>
                    <a:lnTo>
                      <a:pt x="452" y="4"/>
                    </a:lnTo>
                    <a:lnTo>
                      <a:pt x="456" y="4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97" name="Freeform 1171">
                <a:extLst>
                  <a:ext uri="{FF2B5EF4-FFF2-40B4-BE49-F238E27FC236}">
                    <a16:creationId xmlns:a16="http://schemas.microsoft.com/office/drawing/2014/main" id="{6212B3DC-ADD8-40F2-BB24-5CDEB3B828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4" y="2321"/>
                <a:ext cx="515" cy="0"/>
              </a:xfrm>
              <a:custGeom>
                <a:avLst/>
                <a:gdLst>
                  <a:gd name="T0" fmla="*/ 8 w 515"/>
                  <a:gd name="T1" fmla="*/ 20 w 515"/>
                  <a:gd name="T2" fmla="*/ 32 w 515"/>
                  <a:gd name="T3" fmla="*/ 47 w 515"/>
                  <a:gd name="T4" fmla="*/ 59 w 515"/>
                  <a:gd name="T5" fmla="*/ 70 w 515"/>
                  <a:gd name="T6" fmla="*/ 82 w 515"/>
                  <a:gd name="T7" fmla="*/ 94 w 515"/>
                  <a:gd name="T8" fmla="*/ 106 w 515"/>
                  <a:gd name="T9" fmla="*/ 117 w 515"/>
                  <a:gd name="T10" fmla="*/ 129 w 515"/>
                  <a:gd name="T11" fmla="*/ 141 w 515"/>
                  <a:gd name="T12" fmla="*/ 156 w 515"/>
                  <a:gd name="T13" fmla="*/ 168 w 515"/>
                  <a:gd name="T14" fmla="*/ 180 w 515"/>
                  <a:gd name="T15" fmla="*/ 191 w 515"/>
                  <a:gd name="T16" fmla="*/ 203 w 515"/>
                  <a:gd name="T17" fmla="*/ 215 w 515"/>
                  <a:gd name="T18" fmla="*/ 226 w 515"/>
                  <a:gd name="T19" fmla="*/ 238 w 515"/>
                  <a:gd name="T20" fmla="*/ 250 w 515"/>
                  <a:gd name="T21" fmla="*/ 261 w 515"/>
                  <a:gd name="T22" fmla="*/ 277 w 515"/>
                  <a:gd name="T23" fmla="*/ 289 w 515"/>
                  <a:gd name="T24" fmla="*/ 300 w 515"/>
                  <a:gd name="T25" fmla="*/ 312 w 515"/>
                  <a:gd name="T26" fmla="*/ 324 w 515"/>
                  <a:gd name="T27" fmla="*/ 336 w 515"/>
                  <a:gd name="T28" fmla="*/ 347 w 515"/>
                  <a:gd name="T29" fmla="*/ 359 w 515"/>
                  <a:gd name="T30" fmla="*/ 371 w 515"/>
                  <a:gd name="T31" fmla="*/ 382 w 515"/>
                  <a:gd name="T32" fmla="*/ 398 w 515"/>
                  <a:gd name="T33" fmla="*/ 410 w 515"/>
                  <a:gd name="T34" fmla="*/ 421 w 515"/>
                  <a:gd name="T35" fmla="*/ 433 w 515"/>
                  <a:gd name="T36" fmla="*/ 445 w 515"/>
                  <a:gd name="T37" fmla="*/ 456 w 515"/>
                  <a:gd name="T38" fmla="*/ 468 w 515"/>
                  <a:gd name="T39" fmla="*/ 480 w 515"/>
                  <a:gd name="T40" fmla="*/ 491 w 515"/>
                  <a:gd name="T41" fmla="*/ 507 w 51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42">
                    <a:pos x="T0" y="0"/>
                  </a:cxn>
                  <a:cxn ang="T43">
                    <a:pos x="T1" y="0"/>
                  </a:cxn>
                  <a:cxn ang="T44">
                    <a:pos x="T2" y="0"/>
                  </a:cxn>
                  <a:cxn ang="T45">
                    <a:pos x="T3" y="0"/>
                  </a:cxn>
                  <a:cxn ang="T46">
                    <a:pos x="T4" y="0"/>
                  </a:cxn>
                  <a:cxn ang="T47">
                    <a:pos x="T5" y="0"/>
                  </a:cxn>
                  <a:cxn ang="T48">
                    <a:pos x="T6" y="0"/>
                  </a:cxn>
                  <a:cxn ang="T49">
                    <a:pos x="T7" y="0"/>
                  </a:cxn>
                  <a:cxn ang="T50">
                    <a:pos x="T8" y="0"/>
                  </a:cxn>
                  <a:cxn ang="T51">
                    <a:pos x="T9" y="0"/>
                  </a:cxn>
                  <a:cxn ang="T52">
                    <a:pos x="T10" y="0"/>
                  </a:cxn>
                  <a:cxn ang="T53">
                    <a:pos x="T11" y="0"/>
                  </a:cxn>
                  <a:cxn ang="T54">
                    <a:pos x="T12" y="0"/>
                  </a:cxn>
                  <a:cxn ang="T55">
                    <a:pos x="T13" y="0"/>
                  </a:cxn>
                  <a:cxn ang="T56">
                    <a:pos x="T14" y="0"/>
                  </a:cxn>
                  <a:cxn ang="T57">
                    <a:pos x="T15" y="0"/>
                  </a:cxn>
                  <a:cxn ang="T58">
                    <a:pos x="T16" y="0"/>
                  </a:cxn>
                  <a:cxn ang="T59">
                    <a:pos x="T17" y="0"/>
                  </a:cxn>
                  <a:cxn ang="T60">
                    <a:pos x="T18" y="0"/>
                  </a:cxn>
                  <a:cxn ang="T61">
                    <a:pos x="T19" y="0"/>
                  </a:cxn>
                  <a:cxn ang="T62">
                    <a:pos x="T20" y="0"/>
                  </a:cxn>
                  <a:cxn ang="T63">
                    <a:pos x="T21" y="0"/>
                  </a:cxn>
                  <a:cxn ang="T64">
                    <a:pos x="T22" y="0"/>
                  </a:cxn>
                  <a:cxn ang="T65">
                    <a:pos x="T23" y="0"/>
                  </a:cxn>
                  <a:cxn ang="T66">
                    <a:pos x="T24" y="0"/>
                  </a:cxn>
                  <a:cxn ang="T67">
                    <a:pos x="T25" y="0"/>
                  </a:cxn>
                  <a:cxn ang="T68">
                    <a:pos x="T26" y="0"/>
                  </a:cxn>
                  <a:cxn ang="T69">
                    <a:pos x="T27" y="0"/>
                  </a:cxn>
                  <a:cxn ang="T70">
                    <a:pos x="T28" y="0"/>
                  </a:cxn>
                  <a:cxn ang="T71">
                    <a:pos x="T29" y="0"/>
                  </a:cxn>
                  <a:cxn ang="T72">
                    <a:pos x="T30" y="0"/>
                  </a:cxn>
                  <a:cxn ang="T73">
                    <a:pos x="T31" y="0"/>
                  </a:cxn>
                  <a:cxn ang="T74">
                    <a:pos x="T32" y="0"/>
                  </a:cxn>
                  <a:cxn ang="T75">
                    <a:pos x="T33" y="0"/>
                  </a:cxn>
                  <a:cxn ang="T76">
                    <a:pos x="T34" y="0"/>
                  </a:cxn>
                  <a:cxn ang="T77">
                    <a:pos x="T35" y="0"/>
                  </a:cxn>
                  <a:cxn ang="T78">
                    <a:pos x="T36" y="0"/>
                  </a:cxn>
                  <a:cxn ang="T79">
                    <a:pos x="T37" y="0"/>
                  </a:cxn>
                  <a:cxn ang="T80">
                    <a:pos x="T38" y="0"/>
                  </a:cxn>
                  <a:cxn ang="T81">
                    <a:pos x="T39" y="0"/>
                  </a:cxn>
                  <a:cxn ang="T82">
                    <a:pos x="T40" y="0"/>
                  </a:cxn>
                  <a:cxn ang="T83">
                    <a:pos x="T41" y="0"/>
                  </a:cxn>
                </a:cxnLst>
                <a:rect l="0" t="0" r="r" b="b"/>
                <a:pathLst>
                  <a:path w="515">
                    <a:moveTo>
                      <a:pt x="0" y="0"/>
                    </a:moveTo>
                    <a:lnTo>
                      <a:pt x="4" y="0"/>
                    </a:ln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0"/>
                    </a:lnTo>
                    <a:lnTo>
                      <a:pt x="24" y="0"/>
                    </a:lnTo>
                    <a:lnTo>
                      <a:pt x="28" y="0"/>
                    </a:lnTo>
                    <a:lnTo>
                      <a:pt x="32" y="0"/>
                    </a:lnTo>
                    <a:lnTo>
                      <a:pt x="39" y="0"/>
                    </a:lnTo>
                    <a:lnTo>
                      <a:pt x="43" y="0"/>
                    </a:lnTo>
                    <a:lnTo>
                      <a:pt x="47" y="0"/>
                    </a:lnTo>
                    <a:lnTo>
                      <a:pt x="51" y="0"/>
                    </a:lnTo>
                    <a:lnTo>
                      <a:pt x="55" y="0"/>
                    </a:lnTo>
                    <a:lnTo>
                      <a:pt x="59" y="0"/>
                    </a:lnTo>
                    <a:lnTo>
                      <a:pt x="63" y="0"/>
                    </a:lnTo>
                    <a:lnTo>
                      <a:pt x="67" y="0"/>
                    </a:lnTo>
                    <a:lnTo>
                      <a:pt x="70" y="0"/>
                    </a:lnTo>
                    <a:lnTo>
                      <a:pt x="74" y="0"/>
                    </a:lnTo>
                    <a:lnTo>
                      <a:pt x="78" y="0"/>
                    </a:lnTo>
                    <a:lnTo>
                      <a:pt x="82" y="0"/>
                    </a:lnTo>
                    <a:lnTo>
                      <a:pt x="86" y="0"/>
                    </a:lnTo>
                    <a:lnTo>
                      <a:pt x="90" y="0"/>
                    </a:lnTo>
                    <a:lnTo>
                      <a:pt x="94" y="0"/>
                    </a:lnTo>
                    <a:lnTo>
                      <a:pt x="98" y="0"/>
                    </a:lnTo>
                    <a:lnTo>
                      <a:pt x="102" y="0"/>
                    </a:lnTo>
                    <a:lnTo>
                      <a:pt x="106" y="0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0"/>
                    </a:lnTo>
                    <a:lnTo>
                      <a:pt x="121" y="0"/>
                    </a:lnTo>
                    <a:lnTo>
                      <a:pt x="125" y="0"/>
                    </a:lnTo>
                    <a:lnTo>
                      <a:pt x="129" y="0"/>
                    </a:lnTo>
                    <a:lnTo>
                      <a:pt x="133" y="0"/>
                    </a:lnTo>
                    <a:lnTo>
                      <a:pt x="137" y="0"/>
                    </a:lnTo>
                    <a:lnTo>
                      <a:pt x="141" y="0"/>
                    </a:lnTo>
                    <a:lnTo>
                      <a:pt x="145" y="0"/>
                    </a:lnTo>
                    <a:lnTo>
                      <a:pt x="148" y="0"/>
                    </a:lnTo>
                    <a:lnTo>
                      <a:pt x="156" y="0"/>
                    </a:lnTo>
                    <a:lnTo>
                      <a:pt x="160" y="0"/>
                    </a:lnTo>
                    <a:lnTo>
                      <a:pt x="164" y="0"/>
                    </a:lnTo>
                    <a:lnTo>
                      <a:pt x="168" y="0"/>
                    </a:lnTo>
                    <a:lnTo>
                      <a:pt x="172" y="0"/>
                    </a:lnTo>
                    <a:lnTo>
                      <a:pt x="176" y="0"/>
                    </a:lnTo>
                    <a:lnTo>
                      <a:pt x="180" y="0"/>
                    </a:lnTo>
                    <a:lnTo>
                      <a:pt x="184" y="0"/>
                    </a:lnTo>
                    <a:lnTo>
                      <a:pt x="187" y="0"/>
                    </a:lnTo>
                    <a:lnTo>
                      <a:pt x="191" y="0"/>
                    </a:lnTo>
                    <a:lnTo>
                      <a:pt x="195" y="0"/>
                    </a:lnTo>
                    <a:lnTo>
                      <a:pt x="199" y="0"/>
                    </a:lnTo>
                    <a:lnTo>
                      <a:pt x="203" y="0"/>
                    </a:lnTo>
                    <a:lnTo>
                      <a:pt x="207" y="0"/>
                    </a:lnTo>
                    <a:lnTo>
                      <a:pt x="211" y="0"/>
                    </a:lnTo>
                    <a:lnTo>
                      <a:pt x="215" y="0"/>
                    </a:lnTo>
                    <a:lnTo>
                      <a:pt x="219" y="0"/>
                    </a:lnTo>
                    <a:lnTo>
                      <a:pt x="222" y="0"/>
                    </a:lnTo>
                    <a:lnTo>
                      <a:pt x="226" y="0"/>
                    </a:lnTo>
                    <a:lnTo>
                      <a:pt x="230" y="0"/>
                    </a:lnTo>
                    <a:lnTo>
                      <a:pt x="234" y="0"/>
                    </a:lnTo>
                    <a:lnTo>
                      <a:pt x="238" y="0"/>
                    </a:lnTo>
                    <a:lnTo>
                      <a:pt x="242" y="0"/>
                    </a:lnTo>
                    <a:lnTo>
                      <a:pt x="246" y="0"/>
                    </a:lnTo>
                    <a:lnTo>
                      <a:pt x="250" y="0"/>
                    </a:lnTo>
                    <a:lnTo>
                      <a:pt x="254" y="0"/>
                    </a:lnTo>
                    <a:lnTo>
                      <a:pt x="258" y="0"/>
                    </a:lnTo>
                    <a:lnTo>
                      <a:pt x="261" y="0"/>
                    </a:lnTo>
                    <a:lnTo>
                      <a:pt x="265" y="0"/>
                    </a:lnTo>
                    <a:lnTo>
                      <a:pt x="273" y="0"/>
                    </a:lnTo>
                    <a:lnTo>
                      <a:pt x="277" y="0"/>
                    </a:lnTo>
                    <a:lnTo>
                      <a:pt x="281" y="0"/>
                    </a:lnTo>
                    <a:lnTo>
                      <a:pt x="285" y="0"/>
                    </a:lnTo>
                    <a:lnTo>
                      <a:pt x="289" y="0"/>
                    </a:lnTo>
                    <a:lnTo>
                      <a:pt x="293" y="0"/>
                    </a:lnTo>
                    <a:lnTo>
                      <a:pt x="297" y="0"/>
                    </a:lnTo>
                    <a:lnTo>
                      <a:pt x="300" y="0"/>
                    </a:lnTo>
                    <a:lnTo>
                      <a:pt x="304" y="0"/>
                    </a:lnTo>
                    <a:lnTo>
                      <a:pt x="308" y="0"/>
                    </a:lnTo>
                    <a:lnTo>
                      <a:pt x="312" y="0"/>
                    </a:lnTo>
                    <a:lnTo>
                      <a:pt x="316" y="0"/>
                    </a:lnTo>
                    <a:lnTo>
                      <a:pt x="320" y="0"/>
                    </a:lnTo>
                    <a:lnTo>
                      <a:pt x="324" y="0"/>
                    </a:lnTo>
                    <a:lnTo>
                      <a:pt x="328" y="0"/>
                    </a:lnTo>
                    <a:lnTo>
                      <a:pt x="332" y="0"/>
                    </a:lnTo>
                    <a:lnTo>
                      <a:pt x="336" y="0"/>
                    </a:lnTo>
                    <a:lnTo>
                      <a:pt x="339" y="0"/>
                    </a:lnTo>
                    <a:lnTo>
                      <a:pt x="343" y="0"/>
                    </a:lnTo>
                    <a:lnTo>
                      <a:pt x="347" y="0"/>
                    </a:lnTo>
                    <a:lnTo>
                      <a:pt x="351" y="0"/>
                    </a:lnTo>
                    <a:lnTo>
                      <a:pt x="355" y="0"/>
                    </a:lnTo>
                    <a:lnTo>
                      <a:pt x="359" y="0"/>
                    </a:lnTo>
                    <a:lnTo>
                      <a:pt x="363" y="0"/>
                    </a:lnTo>
                    <a:lnTo>
                      <a:pt x="367" y="0"/>
                    </a:lnTo>
                    <a:lnTo>
                      <a:pt x="371" y="0"/>
                    </a:lnTo>
                    <a:lnTo>
                      <a:pt x="375" y="0"/>
                    </a:lnTo>
                    <a:lnTo>
                      <a:pt x="378" y="0"/>
                    </a:lnTo>
                    <a:lnTo>
                      <a:pt x="382" y="0"/>
                    </a:lnTo>
                    <a:lnTo>
                      <a:pt x="390" y="0"/>
                    </a:lnTo>
                    <a:lnTo>
                      <a:pt x="394" y="0"/>
                    </a:lnTo>
                    <a:lnTo>
                      <a:pt x="398" y="0"/>
                    </a:lnTo>
                    <a:lnTo>
                      <a:pt x="402" y="0"/>
                    </a:lnTo>
                    <a:lnTo>
                      <a:pt x="406" y="0"/>
                    </a:lnTo>
                    <a:lnTo>
                      <a:pt x="410" y="0"/>
                    </a:lnTo>
                    <a:lnTo>
                      <a:pt x="413" y="0"/>
                    </a:lnTo>
                    <a:lnTo>
                      <a:pt x="417" y="0"/>
                    </a:lnTo>
                    <a:lnTo>
                      <a:pt x="421" y="0"/>
                    </a:lnTo>
                    <a:lnTo>
                      <a:pt x="425" y="0"/>
                    </a:lnTo>
                    <a:lnTo>
                      <a:pt x="429" y="0"/>
                    </a:lnTo>
                    <a:lnTo>
                      <a:pt x="433" y="0"/>
                    </a:lnTo>
                    <a:lnTo>
                      <a:pt x="437" y="0"/>
                    </a:lnTo>
                    <a:lnTo>
                      <a:pt x="441" y="0"/>
                    </a:lnTo>
                    <a:lnTo>
                      <a:pt x="445" y="0"/>
                    </a:lnTo>
                    <a:lnTo>
                      <a:pt x="449" y="0"/>
                    </a:lnTo>
                    <a:lnTo>
                      <a:pt x="452" y="0"/>
                    </a:lnTo>
                    <a:lnTo>
                      <a:pt x="456" y="0"/>
                    </a:lnTo>
                    <a:lnTo>
                      <a:pt x="460" y="0"/>
                    </a:lnTo>
                    <a:lnTo>
                      <a:pt x="464" y="0"/>
                    </a:lnTo>
                    <a:lnTo>
                      <a:pt x="468" y="0"/>
                    </a:lnTo>
                    <a:lnTo>
                      <a:pt x="472" y="0"/>
                    </a:lnTo>
                    <a:lnTo>
                      <a:pt x="476" y="0"/>
                    </a:lnTo>
                    <a:lnTo>
                      <a:pt x="480" y="0"/>
                    </a:lnTo>
                    <a:lnTo>
                      <a:pt x="484" y="0"/>
                    </a:lnTo>
                    <a:lnTo>
                      <a:pt x="488" y="0"/>
                    </a:lnTo>
                    <a:lnTo>
                      <a:pt x="491" y="0"/>
                    </a:lnTo>
                    <a:lnTo>
                      <a:pt x="495" y="0"/>
                    </a:lnTo>
                    <a:lnTo>
                      <a:pt x="499" y="0"/>
                    </a:lnTo>
                    <a:lnTo>
                      <a:pt x="507" y="0"/>
                    </a:lnTo>
                    <a:lnTo>
                      <a:pt x="511" y="0"/>
                    </a:lnTo>
                    <a:lnTo>
                      <a:pt x="515" y="0"/>
                    </a:lnTo>
                  </a:path>
                </a:pathLst>
              </a:custGeom>
              <a:noFill/>
              <a:ln w="19050">
                <a:solidFill>
                  <a:srgbClr val="00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98" name="Freeform 1172">
                <a:extLst>
                  <a:ext uri="{FF2B5EF4-FFF2-40B4-BE49-F238E27FC236}">
                    <a16:creationId xmlns:a16="http://schemas.microsoft.com/office/drawing/2014/main" id="{7FD3C0CE-AE04-4DA5-90FF-FBF0500A18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09" y="2289"/>
                <a:ext cx="491" cy="63"/>
              </a:xfrm>
              <a:custGeom>
                <a:avLst/>
                <a:gdLst>
                  <a:gd name="T0" fmla="*/ 8 w 491"/>
                  <a:gd name="T1" fmla="*/ 32 h 63"/>
                  <a:gd name="T2" fmla="*/ 19 w 491"/>
                  <a:gd name="T3" fmla="*/ 32 h 63"/>
                  <a:gd name="T4" fmla="*/ 31 w 491"/>
                  <a:gd name="T5" fmla="*/ 32 h 63"/>
                  <a:gd name="T6" fmla="*/ 43 w 491"/>
                  <a:gd name="T7" fmla="*/ 32 h 63"/>
                  <a:gd name="T8" fmla="*/ 54 w 491"/>
                  <a:gd name="T9" fmla="*/ 32 h 63"/>
                  <a:gd name="T10" fmla="*/ 66 w 491"/>
                  <a:gd name="T11" fmla="*/ 32 h 63"/>
                  <a:gd name="T12" fmla="*/ 78 w 491"/>
                  <a:gd name="T13" fmla="*/ 32 h 63"/>
                  <a:gd name="T14" fmla="*/ 89 w 491"/>
                  <a:gd name="T15" fmla="*/ 32 h 63"/>
                  <a:gd name="T16" fmla="*/ 101 w 491"/>
                  <a:gd name="T17" fmla="*/ 32 h 63"/>
                  <a:gd name="T18" fmla="*/ 117 w 491"/>
                  <a:gd name="T19" fmla="*/ 32 h 63"/>
                  <a:gd name="T20" fmla="*/ 128 w 491"/>
                  <a:gd name="T21" fmla="*/ 28 h 63"/>
                  <a:gd name="T22" fmla="*/ 140 w 491"/>
                  <a:gd name="T23" fmla="*/ 28 h 63"/>
                  <a:gd name="T24" fmla="*/ 152 w 491"/>
                  <a:gd name="T25" fmla="*/ 32 h 63"/>
                  <a:gd name="T26" fmla="*/ 164 w 491"/>
                  <a:gd name="T27" fmla="*/ 35 h 63"/>
                  <a:gd name="T28" fmla="*/ 175 w 491"/>
                  <a:gd name="T29" fmla="*/ 35 h 63"/>
                  <a:gd name="T30" fmla="*/ 187 w 491"/>
                  <a:gd name="T31" fmla="*/ 35 h 63"/>
                  <a:gd name="T32" fmla="*/ 199 w 491"/>
                  <a:gd name="T33" fmla="*/ 32 h 63"/>
                  <a:gd name="T34" fmla="*/ 210 w 491"/>
                  <a:gd name="T35" fmla="*/ 28 h 63"/>
                  <a:gd name="T36" fmla="*/ 226 w 491"/>
                  <a:gd name="T37" fmla="*/ 24 h 63"/>
                  <a:gd name="T38" fmla="*/ 238 w 491"/>
                  <a:gd name="T39" fmla="*/ 24 h 63"/>
                  <a:gd name="T40" fmla="*/ 249 w 491"/>
                  <a:gd name="T41" fmla="*/ 32 h 63"/>
                  <a:gd name="T42" fmla="*/ 261 w 491"/>
                  <a:gd name="T43" fmla="*/ 39 h 63"/>
                  <a:gd name="T44" fmla="*/ 273 w 491"/>
                  <a:gd name="T45" fmla="*/ 47 h 63"/>
                  <a:gd name="T46" fmla="*/ 284 w 491"/>
                  <a:gd name="T47" fmla="*/ 43 h 63"/>
                  <a:gd name="T48" fmla="*/ 296 w 491"/>
                  <a:gd name="T49" fmla="*/ 35 h 63"/>
                  <a:gd name="T50" fmla="*/ 308 w 491"/>
                  <a:gd name="T51" fmla="*/ 20 h 63"/>
                  <a:gd name="T52" fmla="*/ 319 w 491"/>
                  <a:gd name="T53" fmla="*/ 12 h 63"/>
                  <a:gd name="T54" fmla="*/ 331 w 491"/>
                  <a:gd name="T55" fmla="*/ 16 h 63"/>
                  <a:gd name="T56" fmla="*/ 343 w 491"/>
                  <a:gd name="T57" fmla="*/ 24 h 63"/>
                  <a:gd name="T58" fmla="*/ 358 w 491"/>
                  <a:gd name="T59" fmla="*/ 43 h 63"/>
                  <a:gd name="T60" fmla="*/ 366 w 491"/>
                  <a:gd name="T61" fmla="*/ 55 h 63"/>
                  <a:gd name="T62" fmla="*/ 378 w 491"/>
                  <a:gd name="T63" fmla="*/ 55 h 63"/>
                  <a:gd name="T64" fmla="*/ 394 w 491"/>
                  <a:gd name="T65" fmla="*/ 39 h 63"/>
                  <a:gd name="T66" fmla="*/ 401 w 491"/>
                  <a:gd name="T67" fmla="*/ 16 h 63"/>
                  <a:gd name="T68" fmla="*/ 409 w 491"/>
                  <a:gd name="T69" fmla="*/ 4 h 63"/>
                  <a:gd name="T70" fmla="*/ 421 w 491"/>
                  <a:gd name="T71" fmla="*/ 0 h 63"/>
                  <a:gd name="T72" fmla="*/ 432 w 491"/>
                  <a:gd name="T73" fmla="*/ 20 h 63"/>
                  <a:gd name="T74" fmla="*/ 448 w 491"/>
                  <a:gd name="T75" fmla="*/ 43 h 63"/>
                  <a:gd name="T76" fmla="*/ 460 w 491"/>
                  <a:gd name="T77" fmla="*/ 59 h 63"/>
                  <a:gd name="T78" fmla="*/ 471 w 491"/>
                  <a:gd name="T79" fmla="*/ 63 h 63"/>
                  <a:gd name="T80" fmla="*/ 479 w 491"/>
                  <a:gd name="T81" fmla="*/ 51 h 63"/>
                  <a:gd name="T82" fmla="*/ 487 w 491"/>
                  <a:gd name="T83" fmla="*/ 39 h 63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491" h="63">
                    <a:moveTo>
                      <a:pt x="0" y="32"/>
                    </a:moveTo>
                    <a:lnTo>
                      <a:pt x="4" y="32"/>
                    </a:lnTo>
                    <a:lnTo>
                      <a:pt x="8" y="32"/>
                    </a:lnTo>
                    <a:lnTo>
                      <a:pt x="12" y="32"/>
                    </a:lnTo>
                    <a:lnTo>
                      <a:pt x="15" y="32"/>
                    </a:lnTo>
                    <a:lnTo>
                      <a:pt x="19" y="32"/>
                    </a:lnTo>
                    <a:lnTo>
                      <a:pt x="23" y="32"/>
                    </a:lnTo>
                    <a:lnTo>
                      <a:pt x="27" y="32"/>
                    </a:lnTo>
                    <a:lnTo>
                      <a:pt x="31" y="32"/>
                    </a:lnTo>
                    <a:lnTo>
                      <a:pt x="35" y="32"/>
                    </a:lnTo>
                    <a:lnTo>
                      <a:pt x="39" y="32"/>
                    </a:lnTo>
                    <a:lnTo>
                      <a:pt x="43" y="32"/>
                    </a:lnTo>
                    <a:lnTo>
                      <a:pt x="47" y="32"/>
                    </a:lnTo>
                    <a:lnTo>
                      <a:pt x="51" y="32"/>
                    </a:lnTo>
                    <a:lnTo>
                      <a:pt x="54" y="32"/>
                    </a:lnTo>
                    <a:lnTo>
                      <a:pt x="58" y="32"/>
                    </a:lnTo>
                    <a:lnTo>
                      <a:pt x="62" y="32"/>
                    </a:lnTo>
                    <a:lnTo>
                      <a:pt x="66" y="32"/>
                    </a:lnTo>
                    <a:lnTo>
                      <a:pt x="70" y="32"/>
                    </a:lnTo>
                    <a:lnTo>
                      <a:pt x="74" y="32"/>
                    </a:lnTo>
                    <a:lnTo>
                      <a:pt x="78" y="32"/>
                    </a:lnTo>
                    <a:lnTo>
                      <a:pt x="82" y="32"/>
                    </a:lnTo>
                    <a:lnTo>
                      <a:pt x="86" y="32"/>
                    </a:lnTo>
                    <a:lnTo>
                      <a:pt x="89" y="32"/>
                    </a:lnTo>
                    <a:lnTo>
                      <a:pt x="93" y="32"/>
                    </a:lnTo>
                    <a:lnTo>
                      <a:pt x="97" y="32"/>
                    </a:lnTo>
                    <a:lnTo>
                      <a:pt x="101" y="32"/>
                    </a:lnTo>
                    <a:lnTo>
                      <a:pt x="109" y="32"/>
                    </a:lnTo>
                    <a:lnTo>
                      <a:pt x="113" y="32"/>
                    </a:lnTo>
                    <a:lnTo>
                      <a:pt x="117" y="32"/>
                    </a:lnTo>
                    <a:lnTo>
                      <a:pt x="121" y="32"/>
                    </a:lnTo>
                    <a:lnTo>
                      <a:pt x="125" y="32"/>
                    </a:lnTo>
                    <a:lnTo>
                      <a:pt x="128" y="28"/>
                    </a:lnTo>
                    <a:lnTo>
                      <a:pt x="132" y="28"/>
                    </a:lnTo>
                    <a:lnTo>
                      <a:pt x="136" y="28"/>
                    </a:lnTo>
                    <a:lnTo>
                      <a:pt x="140" y="28"/>
                    </a:lnTo>
                    <a:lnTo>
                      <a:pt x="144" y="32"/>
                    </a:lnTo>
                    <a:lnTo>
                      <a:pt x="148" y="32"/>
                    </a:lnTo>
                    <a:lnTo>
                      <a:pt x="152" y="32"/>
                    </a:lnTo>
                    <a:lnTo>
                      <a:pt x="156" y="32"/>
                    </a:lnTo>
                    <a:lnTo>
                      <a:pt x="160" y="32"/>
                    </a:lnTo>
                    <a:lnTo>
                      <a:pt x="164" y="35"/>
                    </a:lnTo>
                    <a:lnTo>
                      <a:pt x="167" y="35"/>
                    </a:lnTo>
                    <a:lnTo>
                      <a:pt x="171" y="35"/>
                    </a:lnTo>
                    <a:lnTo>
                      <a:pt x="175" y="35"/>
                    </a:lnTo>
                    <a:lnTo>
                      <a:pt x="179" y="35"/>
                    </a:lnTo>
                    <a:lnTo>
                      <a:pt x="183" y="35"/>
                    </a:lnTo>
                    <a:lnTo>
                      <a:pt x="187" y="35"/>
                    </a:lnTo>
                    <a:lnTo>
                      <a:pt x="191" y="35"/>
                    </a:lnTo>
                    <a:lnTo>
                      <a:pt x="195" y="35"/>
                    </a:lnTo>
                    <a:lnTo>
                      <a:pt x="199" y="32"/>
                    </a:lnTo>
                    <a:lnTo>
                      <a:pt x="203" y="32"/>
                    </a:lnTo>
                    <a:lnTo>
                      <a:pt x="206" y="28"/>
                    </a:lnTo>
                    <a:lnTo>
                      <a:pt x="210" y="28"/>
                    </a:lnTo>
                    <a:lnTo>
                      <a:pt x="214" y="28"/>
                    </a:lnTo>
                    <a:lnTo>
                      <a:pt x="218" y="24"/>
                    </a:lnTo>
                    <a:lnTo>
                      <a:pt x="226" y="24"/>
                    </a:lnTo>
                    <a:lnTo>
                      <a:pt x="230" y="24"/>
                    </a:lnTo>
                    <a:lnTo>
                      <a:pt x="234" y="24"/>
                    </a:lnTo>
                    <a:lnTo>
                      <a:pt x="238" y="24"/>
                    </a:lnTo>
                    <a:lnTo>
                      <a:pt x="241" y="24"/>
                    </a:lnTo>
                    <a:lnTo>
                      <a:pt x="245" y="28"/>
                    </a:lnTo>
                    <a:lnTo>
                      <a:pt x="249" y="32"/>
                    </a:lnTo>
                    <a:lnTo>
                      <a:pt x="253" y="32"/>
                    </a:lnTo>
                    <a:lnTo>
                      <a:pt x="257" y="35"/>
                    </a:lnTo>
                    <a:lnTo>
                      <a:pt x="261" y="39"/>
                    </a:lnTo>
                    <a:lnTo>
                      <a:pt x="265" y="43"/>
                    </a:lnTo>
                    <a:lnTo>
                      <a:pt x="269" y="43"/>
                    </a:lnTo>
                    <a:lnTo>
                      <a:pt x="273" y="47"/>
                    </a:lnTo>
                    <a:lnTo>
                      <a:pt x="277" y="47"/>
                    </a:lnTo>
                    <a:lnTo>
                      <a:pt x="280" y="47"/>
                    </a:lnTo>
                    <a:lnTo>
                      <a:pt x="284" y="43"/>
                    </a:lnTo>
                    <a:lnTo>
                      <a:pt x="288" y="43"/>
                    </a:lnTo>
                    <a:lnTo>
                      <a:pt x="292" y="39"/>
                    </a:lnTo>
                    <a:lnTo>
                      <a:pt x="296" y="35"/>
                    </a:lnTo>
                    <a:lnTo>
                      <a:pt x="300" y="32"/>
                    </a:lnTo>
                    <a:lnTo>
                      <a:pt x="308" y="24"/>
                    </a:lnTo>
                    <a:lnTo>
                      <a:pt x="308" y="20"/>
                    </a:lnTo>
                    <a:lnTo>
                      <a:pt x="312" y="16"/>
                    </a:lnTo>
                    <a:lnTo>
                      <a:pt x="316" y="12"/>
                    </a:lnTo>
                    <a:lnTo>
                      <a:pt x="319" y="12"/>
                    </a:lnTo>
                    <a:lnTo>
                      <a:pt x="323" y="12"/>
                    </a:lnTo>
                    <a:lnTo>
                      <a:pt x="327" y="12"/>
                    </a:lnTo>
                    <a:lnTo>
                      <a:pt x="331" y="16"/>
                    </a:lnTo>
                    <a:lnTo>
                      <a:pt x="335" y="16"/>
                    </a:lnTo>
                    <a:lnTo>
                      <a:pt x="343" y="20"/>
                    </a:lnTo>
                    <a:lnTo>
                      <a:pt x="343" y="24"/>
                    </a:lnTo>
                    <a:lnTo>
                      <a:pt x="351" y="32"/>
                    </a:lnTo>
                    <a:lnTo>
                      <a:pt x="351" y="35"/>
                    </a:lnTo>
                    <a:lnTo>
                      <a:pt x="358" y="43"/>
                    </a:lnTo>
                    <a:lnTo>
                      <a:pt x="358" y="47"/>
                    </a:lnTo>
                    <a:lnTo>
                      <a:pt x="362" y="51"/>
                    </a:lnTo>
                    <a:lnTo>
                      <a:pt x="366" y="55"/>
                    </a:lnTo>
                    <a:lnTo>
                      <a:pt x="370" y="59"/>
                    </a:lnTo>
                    <a:lnTo>
                      <a:pt x="374" y="59"/>
                    </a:lnTo>
                    <a:lnTo>
                      <a:pt x="378" y="55"/>
                    </a:lnTo>
                    <a:lnTo>
                      <a:pt x="382" y="51"/>
                    </a:lnTo>
                    <a:lnTo>
                      <a:pt x="386" y="47"/>
                    </a:lnTo>
                    <a:lnTo>
                      <a:pt x="394" y="39"/>
                    </a:lnTo>
                    <a:lnTo>
                      <a:pt x="394" y="32"/>
                    </a:lnTo>
                    <a:lnTo>
                      <a:pt x="401" y="24"/>
                    </a:lnTo>
                    <a:lnTo>
                      <a:pt x="401" y="16"/>
                    </a:lnTo>
                    <a:lnTo>
                      <a:pt x="405" y="12"/>
                    </a:lnTo>
                    <a:lnTo>
                      <a:pt x="413" y="4"/>
                    </a:lnTo>
                    <a:lnTo>
                      <a:pt x="409" y="4"/>
                    </a:lnTo>
                    <a:lnTo>
                      <a:pt x="413" y="4"/>
                    </a:lnTo>
                    <a:lnTo>
                      <a:pt x="417" y="0"/>
                    </a:lnTo>
                    <a:lnTo>
                      <a:pt x="421" y="0"/>
                    </a:lnTo>
                    <a:lnTo>
                      <a:pt x="425" y="4"/>
                    </a:lnTo>
                    <a:lnTo>
                      <a:pt x="432" y="12"/>
                    </a:lnTo>
                    <a:lnTo>
                      <a:pt x="432" y="20"/>
                    </a:lnTo>
                    <a:lnTo>
                      <a:pt x="440" y="28"/>
                    </a:lnTo>
                    <a:lnTo>
                      <a:pt x="440" y="35"/>
                    </a:lnTo>
                    <a:lnTo>
                      <a:pt x="448" y="43"/>
                    </a:lnTo>
                    <a:lnTo>
                      <a:pt x="448" y="51"/>
                    </a:lnTo>
                    <a:lnTo>
                      <a:pt x="452" y="55"/>
                    </a:lnTo>
                    <a:lnTo>
                      <a:pt x="460" y="59"/>
                    </a:lnTo>
                    <a:lnTo>
                      <a:pt x="464" y="63"/>
                    </a:lnTo>
                    <a:lnTo>
                      <a:pt x="468" y="63"/>
                    </a:lnTo>
                    <a:lnTo>
                      <a:pt x="471" y="63"/>
                    </a:lnTo>
                    <a:lnTo>
                      <a:pt x="475" y="59"/>
                    </a:lnTo>
                    <a:lnTo>
                      <a:pt x="479" y="55"/>
                    </a:lnTo>
                    <a:lnTo>
                      <a:pt x="479" y="51"/>
                    </a:lnTo>
                    <a:lnTo>
                      <a:pt x="483" y="47"/>
                    </a:lnTo>
                    <a:lnTo>
                      <a:pt x="483" y="43"/>
                    </a:lnTo>
                    <a:lnTo>
                      <a:pt x="487" y="39"/>
                    </a:lnTo>
                    <a:lnTo>
                      <a:pt x="487" y="35"/>
                    </a:lnTo>
                    <a:lnTo>
                      <a:pt x="491" y="32"/>
                    </a:lnTo>
                  </a:path>
                </a:pathLst>
              </a:custGeom>
              <a:noFill/>
              <a:ln w="19050">
                <a:solidFill>
                  <a:srgbClr val="00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99" name="Freeform 1173">
                <a:extLst>
                  <a:ext uri="{FF2B5EF4-FFF2-40B4-BE49-F238E27FC236}">
                    <a16:creationId xmlns:a16="http://schemas.microsoft.com/office/drawing/2014/main" id="{967C56D1-F736-42E0-915D-6A19DFAE89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" y="2289"/>
                <a:ext cx="460" cy="63"/>
              </a:xfrm>
              <a:custGeom>
                <a:avLst/>
                <a:gdLst>
                  <a:gd name="T0" fmla="*/ 8 w 460"/>
                  <a:gd name="T1" fmla="*/ 16 h 63"/>
                  <a:gd name="T2" fmla="*/ 16 w 460"/>
                  <a:gd name="T3" fmla="*/ 0 h 63"/>
                  <a:gd name="T4" fmla="*/ 27 w 460"/>
                  <a:gd name="T5" fmla="*/ 4 h 63"/>
                  <a:gd name="T6" fmla="*/ 35 w 460"/>
                  <a:gd name="T7" fmla="*/ 16 h 63"/>
                  <a:gd name="T8" fmla="*/ 43 w 460"/>
                  <a:gd name="T9" fmla="*/ 28 h 63"/>
                  <a:gd name="T10" fmla="*/ 47 w 460"/>
                  <a:gd name="T11" fmla="*/ 39 h 63"/>
                  <a:gd name="T12" fmla="*/ 58 w 460"/>
                  <a:gd name="T13" fmla="*/ 55 h 63"/>
                  <a:gd name="T14" fmla="*/ 66 w 460"/>
                  <a:gd name="T15" fmla="*/ 63 h 63"/>
                  <a:gd name="T16" fmla="*/ 78 w 460"/>
                  <a:gd name="T17" fmla="*/ 51 h 63"/>
                  <a:gd name="T18" fmla="*/ 90 w 460"/>
                  <a:gd name="T19" fmla="*/ 39 h 63"/>
                  <a:gd name="T20" fmla="*/ 97 w 460"/>
                  <a:gd name="T21" fmla="*/ 16 h 63"/>
                  <a:gd name="T22" fmla="*/ 109 w 460"/>
                  <a:gd name="T23" fmla="*/ 4 h 63"/>
                  <a:gd name="T24" fmla="*/ 121 w 460"/>
                  <a:gd name="T25" fmla="*/ 8 h 63"/>
                  <a:gd name="T26" fmla="*/ 132 w 460"/>
                  <a:gd name="T27" fmla="*/ 28 h 63"/>
                  <a:gd name="T28" fmla="*/ 144 w 460"/>
                  <a:gd name="T29" fmla="*/ 43 h 63"/>
                  <a:gd name="T30" fmla="*/ 152 w 460"/>
                  <a:gd name="T31" fmla="*/ 59 h 63"/>
                  <a:gd name="T32" fmla="*/ 164 w 460"/>
                  <a:gd name="T33" fmla="*/ 55 h 63"/>
                  <a:gd name="T34" fmla="*/ 179 w 460"/>
                  <a:gd name="T35" fmla="*/ 39 h 63"/>
                  <a:gd name="T36" fmla="*/ 183 w 460"/>
                  <a:gd name="T37" fmla="*/ 24 h 63"/>
                  <a:gd name="T38" fmla="*/ 195 w 460"/>
                  <a:gd name="T39" fmla="*/ 8 h 63"/>
                  <a:gd name="T40" fmla="*/ 210 w 460"/>
                  <a:gd name="T41" fmla="*/ 8 h 63"/>
                  <a:gd name="T42" fmla="*/ 226 w 460"/>
                  <a:gd name="T43" fmla="*/ 24 h 63"/>
                  <a:gd name="T44" fmla="*/ 230 w 460"/>
                  <a:gd name="T45" fmla="*/ 35 h 63"/>
                  <a:gd name="T46" fmla="*/ 242 w 460"/>
                  <a:gd name="T47" fmla="*/ 51 h 63"/>
                  <a:gd name="T48" fmla="*/ 253 w 460"/>
                  <a:gd name="T49" fmla="*/ 55 h 63"/>
                  <a:gd name="T50" fmla="*/ 265 w 460"/>
                  <a:gd name="T51" fmla="*/ 43 h 63"/>
                  <a:gd name="T52" fmla="*/ 277 w 460"/>
                  <a:gd name="T53" fmla="*/ 28 h 63"/>
                  <a:gd name="T54" fmla="*/ 288 w 460"/>
                  <a:gd name="T55" fmla="*/ 12 h 63"/>
                  <a:gd name="T56" fmla="*/ 292 w 460"/>
                  <a:gd name="T57" fmla="*/ 8 h 63"/>
                  <a:gd name="T58" fmla="*/ 304 w 460"/>
                  <a:gd name="T59" fmla="*/ 16 h 63"/>
                  <a:gd name="T60" fmla="*/ 323 w 460"/>
                  <a:gd name="T61" fmla="*/ 32 h 63"/>
                  <a:gd name="T62" fmla="*/ 331 w 460"/>
                  <a:gd name="T63" fmla="*/ 47 h 63"/>
                  <a:gd name="T64" fmla="*/ 343 w 460"/>
                  <a:gd name="T65" fmla="*/ 51 h 63"/>
                  <a:gd name="T66" fmla="*/ 355 w 460"/>
                  <a:gd name="T67" fmla="*/ 43 h 63"/>
                  <a:gd name="T68" fmla="*/ 366 w 460"/>
                  <a:gd name="T69" fmla="*/ 28 h 63"/>
                  <a:gd name="T70" fmla="*/ 378 w 460"/>
                  <a:gd name="T71" fmla="*/ 16 h 63"/>
                  <a:gd name="T72" fmla="*/ 390 w 460"/>
                  <a:gd name="T73" fmla="*/ 12 h 63"/>
                  <a:gd name="T74" fmla="*/ 401 w 460"/>
                  <a:gd name="T75" fmla="*/ 24 h 63"/>
                  <a:gd name="T76" fmla="*/ 417 w 460"/>
                  <a:gd name="T77" fmla="*/ 39 h 63"/>
                  <a:gd name="T78" fmla="*/ 425 w 460"/>
                  <a:gd name="T79" fmla="*/ 47 h 63"/>
                  <a:gd name="T80" fmla="*/ 440 w 460"/>
                  <a:gd name="T81" fmla="*/ 47 h 63"/>
                  <a:gd name="T82" fmla="*/ 456 w 460"/>
                  <a:gd name="T83" fmla="*/ 35 h 63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460" h="63">
                    <a:moveTo>
                      <a:pt x="0" y="32"/>
                    </a:moveTo>
                    <a:lnTo>
                      <a:pt x="0" y="24"/>
                    </a:lnTo>
                    <a:lnTo>
                      <a:pt x="8" y="16"/>
                    </a:lnTo>
                    <a:lnTo>
                      <a:pt x="8" y="8"/>
                    </a:lnTo>
                    <a:lnTo>
                      <a:pt x="12" y="4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4"/>
                    </a:lnTo>
                    <a:lnTo>
                      <a:pt x="31" y="8"/>
                    </a:lnTo>
                    <a:lnTo>
                      <a:pt x="35" y="12"/>
                    </a:lnTo>
                    <a:lnTo>
                      <a:pt x="35" y="16"/>
                    </a:lnTo>
                    <a:lnTo>
                      <a:pt x="39" y="20"/>
                    </a:lnTo>
                    <a:lnTo>
                      <a:pt x="39" y="24"/>
                    </a:lnTo>
                    <a:lnTo>
                      <a:pt x="43" y="28"/>
                    </a:lnTo>
                    <a:lnTo>
                      <a:pt x="43" y="32"/>
                    </a:lnTo>
                    <a:lnTo>
                      <a:pt x="47" y="35"/>
                    </a:lnTo>
                    <a:lnTo>
                      <a:pt x="47" y="39"/>
                    </a:lnTo>
                    <a:lnTo>
                      <a:pt x="51" y="43"/>
                    </a:lnTo>
                    <a:lnTo>
                      <a:pt x="51" y="47"/>
                    </a:lnTo>
                    <a:lnTo>
                      <a:pt x="58" y="55"/>
                    </a:lnTo>
                    <a:lnTo>
                      <a:pt x="58" y="59"/>
                    </a:lnTo>
                    <a:lnTo>
                      <a:pt x="62" y="63"/>
                    </a:lnTo>
                    <a:lnTo>
                      <a:pt x="66" y="63"/>
                    </a:lnTo>
                    <a:lnTo>
                      <a:pt x="70" y="59"/>
                    </a:lnTo>
                    <a:lnTo>
                      <a:pt x="74" y="55"/>
                    </a:lnTo>
                    <a:lnTo>
                      <a:pt x="78" y="51"/>
                    </a:lnTo>
                    <a:lnTo>
                      <a:pt x="86" y="47"/>
                    </a:lnTo>
                    <a:lnTo>
                      <a:pt x="86" y="43"/>
                    </a:lnTo>
                    <a:lnTo>
                      <a:pt x="90" y="39"/>
                    </a:lnTo>
                    <a:lnTo>
                      <a:pt x="90" y="32"/>
                    </a:lnTo>
                    <a:lnTo>
                      <a:pt x="97" y="24"/>
                    </a:lnTo>
                    <a:lnTo>
                      <a:pt x="97" y="16"/>
                    </a:lnTo>
                    <a:lnTo>
                      <a:pt x="101" y="12"/>
                    </a:lnTo>
                    <a:lnTo>
                      <a:pt x="105" y="8"/>
                    </a:lnTo>
                    <a:lnTo>
                      <a:pt x="109" y="4"/>
                    </a:lnTo>
                    <a:lnTo>
                      <a:pt x="113" y="0"/>
                    </a:lnTo>
                    <a:lnTo>
                      <a:pt x="117" y="4"/>
                    </a:lnTo>
                    <a:lnTo>
                      <a:pt x="121" y="8"/>
                    </a:lnTo>
                    <a:lnTo>
                      <a:pt x="125" y="12"/>
                    </a:lnTo>
                    <a:lnTo>
                      <a:pt x="132" y="20"/>
                    </a:lnTo>
                    <a:lnTo>
                      <a:pt x="132" y="28"/>
                    </a:lnTo>
                    <a:lnTo>
                      <a:pt x="140" y="35"/>
                    </a:lnTo>
                    <a:lnTo>
                      <a:pt x="140" y="39"/>
                    </a:lnTo>
                    <a:lnTo>
                      <a:pt x="144" y="43"/>
                    </a:lnTo>
                    <a:lnTo>
                      <a:pt x="144" y="47"/>
                    </a:lnTo>
                    <a:lnTo>
                      <a:pt x="152" y="55"/>
                    </a:lnTo>
                    <a:lnTo>
                      <a:pt x="152" y="59"/>
                    </a:lnTo>
                    <a:lnTo>
                      <a:pt x="156" y="59"/>
                    </a:lnTo>
                    <a:lnTo>
                      <a:pt x="160" y="59"/>
                    </a:lnTo>
                    <a:lnTo>
                      <a:pt x="164" y="55"/>
                    </a:lnTo>
                    <a:lnTo>
                      <a:pt x="168" y="51"/>
                    </a:lnTo>
                    <a:lnTo>
                      <a:pt x="171" y="47"/>
                    </a:lnTo>
                    <a:lnTo>
                      <a:pt x="179" y="39"/>
                    </a:lnTo>
                    <a:lnTo>
                      <a:pt x="179" y="32"/>
                    </a:lnTo>
                    <a:lnTo>
                      <a:pt x="183" y="28"/>
                    </a:lnTo>
                    <a:lnTo>
                      <a:pt x="183" y="24"/>
                    </a:lnTo>
                    <a:lnTo>
                      <a:pt x="191" y="16"/>
                    </a:lnTo>
                    <a:lnTo>
                      <a:pt x="191" y="12"/>
                    </a:lnTo>
                    <a:lnTo>
                      <a:pt x="195" y="8"/>
                    </a:lnTo>
                    <a:lnTo>
                      <a:pt x="203" y="8"/>
                    </a:lnTo>
                    <a:lnTo>
                      <a:pt x="207" y="4"/>
                    </a:lnTo>
                    <a:lnTo>
                      <a:pt x="210" y="8"/>
                    </a:lnTo>
                    <a:lnTo>
                      <a:pt x="214" y="12"/>
                    </a:lnTo>
                    <a:lnTo>
                      <a:pt x="218" y="16"/>
                    </a:lnTo>
                    <a:lnTo>
                      <a:pt x="226" y="24"/>
                    </a:lnTo>
                    <a:lnTo>
                      <a:pt x="226" y="28"/>
                    </a:lnTo>
                    <a:lnTo>
                      <a:pt x="230" y="32"/>
                    </a:lnTo>
                    <a:lnTo>
                      <a:pt x="230" y="35"/>
                    </a:lnTo>
                    <a:lnTo>
                      <a:pt x="238" y="43"/>
                    </a:lnTo>
                    <a:lnTo>
                      <a:pt x="238" y="47"/>
                    </a:lnTo>
                    <a:lnTo>
                      <a:pt x="242" y="51"/>
                    </a:lnTo>
                    <a:lnTo>
                      <a:pt x="246" y="55"/>
                    </a:lnTo>
                    <a:lnTo>
                      <a:pt x="249" y="55"/>
                    </a:lnTo>
                    <a:lnTo>
                      <a:pt x="253" y="55"/>
                    </a:lnTo>
                    <a:lnTo>
                      <a:pt x="257" y="51"/>
                    </a:lnTo>
                    <a:lnTo>
                      <a:pt x="261" y="47"/>
                    </a:lnTo>
                    <a:lnTo>
                      <a:pt x="265" y="43"/>
                    </a:lnTo>
                    <a:lnTo>
                      <a:pt x="269" y="39"/>
                    </a:lnTo>
                    <a:lnTo>
                      <a:pt x="269" y="35"/>
                    </a:lnTo>
                    <a:lnTo>
                      <a:pt x="277" y="28"/>
                    </a:lnTo>
                    <a:lnTo>
                      <a:pt x="277" y="24"/>
                    </a:lnTo>
                    <a:lnTo>
                      <a:pt x="281" y="20"/>
                    </a:lnTo>
                    <a:lnTo>
                      <a:pt x="288" y="12"/>
                    </a:lnTo>
                    <a:lnTo>
                      <a:pt x="284" y="12"/>
                    </a:lnTo>
                    <a:lnTo>
                      <a:pt x="288" y="12"/>
                    </a:lnTo>
                    <a:lnTo>
                      <a:pt x="292" y="8"/>
                    </a:lnTo>
                    <a:lnTo>
                      <a:pt x="296" y="8"/>
                    </a:lnTo>
                    <a:lnTo>
                      <a:pt x="300" y="12"/>
                    </a:lnTo>
                    <a:lnTo>
                      <a:pt x="304" y="16"/>
                    </a:lnTo>
                    <a:lnTo>
                      <a:pt x="308" y="20"/>
                    </a:lnTo>
                    <a:lnTo>
                      <a:pt x="312" y="24"/>
                    </a:lnTo>
                    <a:lnTo>
                      <a:pt x="323" y="32"/>
                    </a:lnTo>
                    <a:lnTo>
                      <a:pt x="323" y="35"/>
                    </a:lnTo>
                    <a:lnTo>
                      <a:pt x="331" y="43"/>
                    </a:lnTo>
                    <a:lnTo>
                      <a:pt x="331" y="47"/>
                    </a:lnTo>
                    <a:lnTo>
                      <a:pt x="335" y="51"/>
                    </a:lnTo>
                    <a:lnTo>
                      <a:pt x="339" y="51"/>
                    </a:lnTo>
                    <a:lnTo>
                      <a:pt x="343" y="51"/>
                    </a:lnTo>
                    <a:lnTo>
                      <a:pt x="347" y="51"/>
                    </a:lnTo>
                    <a:lnTo>
                      <a:pt x="351" y="47"/>
                    </a:lnTo>
                    <a:lnTo>
                      <a:pt x="355" y="43"/>
                    </a:lnTo>
                    <a:lnTo>
                      <a:pt x="359" y="39"/>
                    </a:lnTo>
                    <a:lnTo>
                      <a:pt x="366" y="32"/>
                    </a:lnTo>
                    <a:lnTo>
                      <a:pt x="366" y="28"/>
                    </a:lnTo>
                    <a:lnTo>
                      <a:pt x="370" y="24"/>
                    </a:lnTo>
                    <a:lnTo>
                      <a:pt x="374" y="20"/>
                    </a:lnTo>
                    <a:lnTo>
                      <a:pt x="378" y="16"/>
                    </a:lnTo>
                    <a:lnTo>
                      <a:pt x="382" y="12"/>
                    </a:lnTo>
                    <a:lnTo>
                      <a:pt x="386" y="12"/>
                    </a:lnTo>
                    <a:lnTo>
                      <a:pt x="390" y="12"/>
                    </a:lnTo>
                    <a:lnTo>
                      <a:pt x="394" y="16"/>
                    </a:lnTo>
                    <a:lnTo>
                      <a:pt x="398" y="20"/>
                    </a:lnTo>
                    <a:lnTo>
                      <a:pt x="401" y="24"/>
                    </a:lnTo>
                    <a:lnTo>
                      <a:pt x="405" y="28"/>
                    </a:lnTo>
                    <a:lnTo>
                      <a:pt x="409" y="32"/>
                    </a:lnTo>
                    <a:lnTo>
                      <a:pt x="417" y="39"/>
                    </a:lnTo>
                    <a:lnTo>
                      <a:pt x="417" y="43"/>
                    </a:lnTo>
                    <a:lnTo>
                      <a:pt x="421" y="47"/>
                    </a:lnTo>
                    <a:lnTo>
                      <a:pt x="425" y="47"/>
                    </a:lnTo>
                    <a:lnTo>
                      <a:pt x="429" y="51"/>
                    </a:lnTo>
                    <a:lnTo>
                      <a:pt x="437" y="47"/>
                    </a:lnTo>
                    <a:lnTo>
                      <a:pt x="440" y="47"/>
                    </a:lnTo>
                    <a:lnTo>
                      <a:pt x="444" y="43"/>
                    </a:lnTo>
                    <a:lnTo>
                      <a:pt x="448" y="43"/>
                    </a:lnTo>
                    <a:lnTo>
                      <a:pt x="456" y="35"/>
                    </a:lnTo>
                    <a:lnTo>
                      <a:pt x="456" y="32"/>
                    </a:lnTo>
                    <a:lnTo>
                      <a:pt x="460" y="28"/>
                    </a:lnTo>
                  </a:path>
                </a:pathLst>
              </a:custGeom>
              <a:noFill/>
              <a:ln w="19050">
                <a:solidFill>
                  <a:srgbClr val="00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100" name="Freeform 1174">
                <a:extLst>
                  <a:ext uri="{FF2B5EF4-FFF2-40B4-BE49-F238E27FC236}">
                    <a16:creationId xmlns:a16="http://schemas.microsoft.com/office/drawing/2014/main" id="{C05771AD-FE17-4082-BDD4-B894CE9EBC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60" y="2305"/>
                <a:ext cx="511" cy="31"/>
              </a:xfrm>
              <a:custGeom>
                <a:avLst/>
                <a:gdLst>
                  <a:gd name="T0" fmla="*/ 8 w 511"/>
                  <a:gd name="T1" fmla="*/ 4 h 31"/>
                  <a:gd name="T2" fmla="*/ 19 w 511"/>
                  <a:gd name="T3" fmla="*/ 0 h 31"/>
                  <a:gd name="T4" fmla="*/ 31 w 511"/>
                  <a:gd name="T5" fmla="*/ 8 h 31"/>
                  <a:gd name="T6" fmla="*/ 43 w 511"/>
                  <a:gd name="T7" fmla="*/ 19 h 31"/>
                  <a:gd name="T8" fmla="*/ 54 w 511"/>
                  <a:gd name="T9" fmla="*/ 27 h 31"/>
                  <a:gd name="T10" fmla="*/ 66 w 511"/>
                  <a:gd name="T11" fmla="*/ 31 h 31"/>
                  <a:gd name="T12" fmla="*/ 78 w 511"/>
                  <a:gd name="T13" fmla="*/ 23 h 31"/>
                  <a:gd name="T14" fmla="*/ 93 w 511"/>
                  <a:gd name="T15" fmla="*/ 12 h 31"/>
                  <a:gd name="T16" fmla="*/ 105 w 511"/>
                  <a:gd name="T17" fmla="*/ 4 h 31"/>
                  <a:gd name="T18" fmla="*/ 117 w 511"/>
                  <a:gd name="T19" fmla="*/ 4 h 31"/>
                  <a:gd name="T20" fmla="*/ 129 w 511"/>
                  <a:gd name="T21" fmla="*/ 12 h 31"/>
                  <a:gd name="T22" fmla="*/ 140 w 511"/>
                  <a:gd name="T23" fmla="*/ 23 h 31"/>
                  <a:gd name="T24" fmla="*/ 152 w 511"/>
                  <a:gd name="T25" fmla="*/ 27 h 31"/>
                  <a:gd name="T26" fmla="*/ 164 w 511"/>
                  <a:gd name="T27" fmla="*/ 27 h 31"/>
                  <a:gd name="T28" fmla="*/ 175 w 511"/>
                  <a:gd name="T29" fmla="*/ 16 h 31"/>
                  <a:gd name="T30" fmla="*/ 187 w 511"/>
                  <a:gd name="T31" fmla="*/ 8 h 31"/>
                  <a:gd name="T32" fmla="*/ 199 w 511"/>
                  <a:gd name="T33" fmla="*/ 4 h 31"/>
                  <a:gd name="T34" fmla="*/ 214 w 511"/>
                  <a:gd name="T35" fmla="*/ 8 h 31"/>
                  <a:gd name="T36" fmla="*/ 226 w 511"/>
                  <a:gd name="T37" fmla="*/ 16 h 31"/>
                  <a:gd name="T38" fmla="*/ 238 w 511"/>
                  <a:gd name="T39" fmla="*/ 23 h 31"/>
                  <a:gd name="T40" fmla="*/ 249 w 511"/>
                  <a:gd name="T41" fmla="*/ 27 h 31"/>
                  <a:gd name="T42" fmla="*/ 261 w 511"/>
                  <a:gd name="T43" fmla="*/ 19 h 31"/>
                  <a:gd name="T44" fmla="*/ 273 w 511"/>
                  <a:gd name="T45" fmla="*/ 12 h 31"/>
                  <a:gd name="T46" fmla="*/ 284 w 511"/>
                  <a:gd name="T47" fmla="*/ 8 h 31"/>
                  <a:gd name="T48" fmla="*/ 296 w 511"/>
                  <a:gd name="T49" fmla="*/ 4 h 31"/>
                  <a:gd name="T50" fmla="*/ 308 w 511"/>
                  <a:gd name="T51" fmla="*/ 12 h 31"/>
                  <a:gd name="T52" fmla="*/ 320 w 511"/>
                  <a:gd name="T53" fmla="*/ 19 h 31"/>
                  <a:gd name="T54" fmla="*/ 335 w 511"/>
                  <a:gd name="T55" fmla="*/ 27 h 31"/>
                  <a:gd name="T56" fmla="*/ 347 w 511"/>
                  <a:gd name="T57" fmla="*/ 23 h 31"/>
                  <a:gd name="T58" fmla="*/ 358 w 511"/>
                  <a:gd name="T59" fmla="*/ 16 h 31"/>
                  <a:gd name="T60" fmla="*/ 370 w 511"/>
                  <a:gd name="T61" fmla="*/ 12 h 31"/>
                  <a:gd name="T62" fmla="*/ 382 w 511"/>
                  <a:gd name="T63" fmla="*/ 8 h 31"/>
                  <a:gd name="T64" fmla="*/ 394 w 511"/>
                  <a:gd name="T65" fmla="*/ 8 h 31"/>
                  <a:gd name="T66" fmla="*/ 405 w 511"/>
                  <a:gd name="T67" fmla="*/ 16 h 31"/>
                  <a:gd name="T68" fmla="*/ 417 w 511"/>
                  <a:gd name="T69" fmla="*/ 23 h 31"/>
                  <a:gd name="T70" fmla="*/ 429 w 511"/>
                  <a:gd name="T71" fmla="*/ 23 h 31"/>
                  <a:gd name="T72" fmla="*/ 444 w 511"/>
                  <a:gd name="T73" fmla="*/ 19 h 31"/>
                  <a:gd name="T74" fmla="*/ 456 w 511"/>
                  <a:gd name="T75" fmla="*/ 16 h 31"/>
                  <a:gd name="T76" fmla="*/ 468 w 511"/>
                  <a:gd name="T77" fmla="*/ 8 h 31"/>
                  <a:gd name="T78" fmla="*/ 479 w 511"/>
                  <a:gd name="T79" fmla="*/ 8 h 31"/>
                  <a:gd name="T80" fmla="*/ 491 w 511"/>
                  <a:gd name="T81" fmla="*/ 12 h 31"/>
                  <a:gd name="T82" fmla="*/ 503 w 511"/>
                  <a:gd name="T83" fmla="*/ 19 h 3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11" h="31">
                    <a:moveTo>
                      <a:pt x="0" y="12"/>
                    </a:moveTo>
                    <a:lnTo>
                      <a:pt x="4" y="8"/>
                    </a:lnTo>
                    <a:lnTo>
                      <a:pt x="8" y="4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3" y="0"/>
                    </a:lnTo>
                    <a:lnTo>
                      <a:pt x="27" y="4"/>
                    </a:lnTo>
                    <a:lnTo>
                      <a:pt x="31" y="8"/>
                    </a:lnTo>
                    <a:lnTo>
                      <a:pt x="35" y="8"/>
                    </a:lnTo>
                    <a:lnTo>
                      <a:pt x="43" y="16"/>
                    </a:lnTo>
                    <a:lnTo>
                      <a:pt x="43" y="19"/>
                    </a:lnTo>
                    <a:lnTo>
                      <a:pt x="47" y="23"/>
                    </a:lnTo>
                    <a:lnTo>
                      <a:pt x="51" y="27"/>
                    </a:lnTo>
                    <a:lnTo>
                      <a:pt x="54" y="27"/>
                    </a:lnTo>
                    <a:lnTo>
                      <a:pt x="58" y="31"/>
                    </a:lnTo>
                    <a:lnTo>
                      <a:pt x="62" y="31"/>
                    </a:lnTo>
                    <a:lnTo>
                      <a:pt x="66" y="31"/>
                    </a:lnTo>
                    <a:lnTo>
                      <a:pt x="70" y="27"/>
                    </a:lnTo>
                    <a:lnTo>
                      <a:pt x="74" y="27"/>
                    </a:lnTo>
                    <a:lnTo>
                      <a:pt x="78" y="23"/>
                    </a:lnTo>
                    <a:lnTo>
                      <a:pt x="82" y="19"/>
                    </a:lnTo>
                    <a:lnTo>
                      <a:pt x="86" y="16"/>
                    </a:lnTo>
                    <a:lnTo>
                      <a:pt x="93" y="12"/>
                    </a:lnTo>
                    <a:lnTo>
                      <a:pt x="97" y="8"/>
                    </a:lnTo>
                    <a:lnTo>
                      <a:pt x="101" y="4"/>
                    </a:lnTo>
                    <a:lnTo>
                      <a:pt x="105" y="4"/>
                    </a:lnTo>
                    <a:lnTo>
                      <a:pt x="109" y="0"/>
                    </a:lnTo>
                    <a:lnTo>
                      <a:pt x="113" y="0"/>
                    </a:lnTo>
                    <a:lnTo>
                      <a:pt x="117" y="4"/>
                    </a:lnTo>
                    <a:lnTo>
                      <a:pt x="121" y="4"/>
                    </a:lnTo>
                    <a:lnTo>
                      <a:pt x="125" y="8"/>
                    </a:lnTo>
                    <a:lnTo>
                      <a:pt x="129" y="12"/>
                    </a:lnTo>
                    <a:lnTo>
                      <a:pt x="132" y="16"/>
                    </a:lnTo>
                    <a:lnTo>
                      <a:pt x="136" y="19"/>
                    </a:lnTo>
                    <a:lnTo>
                      <a:pt x="140" y="23"/>
                    </a:lnTo>
                    <a:lnTo>
                      <a:pt x="144" y="27"/>
                    </a:lnTo>
                    <a:lnTo>
                      <a:pt x="148" y="27"/>
                    </a:lnTo>
                    <a:lnTo>
                      <a:pt x="152" y="27"/>
                    </a:lnTo>
                    <a:lnTo>
                      <a:pt x="156" y="27"/>
                    </a:lnTo>
                    <a:lnTo>
                      <a:pt x="160" y="27"/>
                    </a:lnTo>
                    <a:lnTo>
                      <a:pt x="164" y="27"/>
                    </a:lnTo>
                    <a:lnTo>
                      <a:pt x="167" y="23"/>
                    </a:lnTo>
                    <a:lnTo>
                      <a:pt x="171" y="19"/>
                    </a:lnTo>
                    <a:lnTo>
                      <a:pt x="175" y="16"/>
                    </a:lnTo>
                    <a:lnTo>
                      <a:pt x="179" y="12"/>
                    </a:lnTo>
                    <a:lnTo>
                      <a:pt x="183" y="12"/>
                    </a:lnTo>
                    <a:lnTo>
                      <a:pt x="187" y="8"/>
                    </a:lnTo>
                    <a:lnTo>
                      <a:pt x="191" y="4"/>
                    </a:lnTo>
                    <a:lnTo>
                      <a:pt x="195" y="4"/>
                    </a:lnTo>
                    <a:lnTo>
                      <a:pt x="199" y="4"/>
                    </a:lnTo>
                    <a:lnTo>
                      <a:pt x="203" y="4"/>
                    </a:lnTo>
                    <a:lnTo>
                      <a:pt x="210" y="4"/>
                    </a:lnTo>
                    <a:lnTo>
                      <a:pt x="214" y="8"/>
                    </a:lnTo>
                    <a:lnTo>
                      <a:pt x="218" y="12"/>
                    </a:lnTo>
                    <a:lnTo>
                      <a:pt x="222" y="12"/>
                    </a:lnTo>
                    <a:lnTo>
                      <a:pt x="226" y="16"/>
                    </a:lnTo>
                    <a:lnTo>
                      <a:pt x="230" y="19"/>
                    </a:lnTo>
                    <a:lnTo>
                      <a:pt x="234" y="23"/>
                    </a:lnTo>
                    <a:lnTo>
                      <a:pt x="238" y="23"/>
                    </a:lnTo>
                    <a:lnTo>
                      <a:pt x="242" y="27"/>
                    </a:lnTo>
                    <a:lnTo>
                      <a:pt x="245" y="27"/>
                    </a:lnTo>
                    <a:lnTo>
                      <a:pt x="249" y="27"/>
                    </a:lnTo>
                    <a:lnTo>
                      <a:pt x="253" y="27"/>
                    </a:lnTo>
                    <a:lnTo>
                      <a:pt x="257" y="23"/>
                    </a:lnTo>
                    <a:lnTo>
                      <a:pt x="261" y="19"/>
                    </a:lnTo>
                    <a:lnTo>
                      <a:pt x="265" y="19"/>
                    </a:lnTo>
                    <a:lnTo>
                      <a:pt x="269" y="16"/>
                    </a:lnTo>
                    <a:lnTo>
                      <a:pt x="273" y="12"/>
                    </a:lnTo>
                    <a:lnTo>
                      <a:pt x="277" y="12"/>
                    </a:lnTo>
                    <a:lnTo>
                      <a:pt x="281" y="8"/>
                    </a:lnTo>
                    <a:lnTo>
                      <a:pt x="284" y="8"/>
                    </a:lnTo>
                    <a:lnTo>
                      <a:pt x="288" y="4"/>
                    </a:lnTo>
                    <a:lnTo>
                      <a:pt x="292" y="4"/>
                    </a:lnTo>
                    <a:lnTo>
                      <a:pt x="296" y="4"/>
                    </a:lnTo>
                    <a:lnTo>
                      <a:pt x="300" y="8"/>
                    </a:lnTo>
                    <a:lnTo>
                      <a:pt x="304" y="8"/>
                    </a:lnTo>
                    <a:lnTo>
                      <a:pt x="308" y="12"/>
                    </a:lnTo>
                    <a:lnTo>
                      <a:pt x="312" y="16"/>
                    </a:lnTo>
                    <a:lnTo>
                      <a:pt x="316" y="16"/>
                    </a:lnTo>
                    <a:lnTo>
                      <a:pt x="320" y="19"/>
                    </a:lnTo>
                    <a:lnTo>
                      <a:pt x="327" y="23"/>
                    </a:lnTo>
                    <a:lnTo>
                      <a:pt x="331" y="23"/>
                    </a:lnTo>
                    <a:lnTo>
                      <a:pt x="335" y="27"/>
                    </a:lnTo>
                    <a:lnTo>
                      <a:pt x="339" y="27"/>
                    </a:lnTo>
                    <a:lnTo>
                      <a:pt x="343" y="23"/>
                    </a:lnTo>
                    <a:lnTo>
                      <a:pt x="347" y="23"/>
                    </a:lnTo>
                    <a:lnTo>
                      <a:pt x="351" y="23"/>
                    </a:lnTo>
                    <a:lnTo>
                      <a:pt x="355" y="19"/>
                    </a:lnTo>
                    <a:lnTo>
                      <a:pt x="358" y="16"/>
                    </a:lnTo>
                    <a:lnTo>
                      <a:pt x="362" y="16"/>
                    </a:lnTo>
                    <a:lnTo>
                      <a:pt x="366" y="12"/>
                    </a:lnTo>
                    <a:lnTo>
                      <a:pt x="370" y="12"/>
                    </a:lnTo>
                    <a:lnTo>
                      <a:pt x="374" y="8"/>
                    </a:lnTo>
                    <a:lnTo>
                      <a:pt x="378" y="8"/>
                    </a:lnTo>
                    <a:lnTo>
                      <a:pt x="382" y="8"/>
                    </a:lnTo>
                    <a:lnTo>
                      <a:pt x="386" y="8"/>
                    </a:lnTo>
                    <a:lnTo>
                      <a:pt x="390" y="8"/>
                    </a:lnTo>
                    <a:lnTo>
                      <a:pt x="394" y="8"/>
                    </a:lnTo>
                    <a:lnTo>
                      <a:pt x="397" y="12"/>
                    </a:lnTo>
                    <a:lnTo>
                      <a:pt x="401" y="12"/>
                    </a:lnTo>
                    <a:lnTo>
                      <a:pt x="405" y="16"/>
                    </a:lnTo>
                    <a:lnTo>
                      <a:pt x="409" y="19"/>
                    </a:lnTo>
                    <a:lnTo>
                      <a:pt x="413" y="19"/>
                    </a:lnTo>
                    <a:lnTo>
                      <a:pt x="417" y="23"/>
                    </a:lnTo>
                    <a:lnTo>
                      <a:pt x="421" y="23"/>
                    </a:lnTo>
                    <a:lnTo>
                      <a:pt x="425" y="23"/>
                    </a:lnTo>
                    <a:lnTo>
                      <a:pt x="429" y="23"/>
                    </a:lnTo>
                    <a:lnTo>
                      <a:pt x="433" y="23"/>
                    </a:lnTo>
                    <a:lnTo>
                      <a:pt x="436" y="23"/>
                    </a:lnTo>
                    <a:lnTo>
                      <a:pt x="444" y="19"/>
                    </a:lnTo>
                    <a:lnTo>
                      <a:pt x="448" y="19"/>
                    </a:lnTo>
                    <a:lnTo>
                      <a:pt x="452" y="16"/>
                    </a:lnTo>
                    <a:lnTo>
                      <a:pt x="456" y="16"/>
                    </a:lnTo>
                    <a:lnTo>
                      <a:pt x="460" y="12"/>
                    </a:lnTo>
                    <a:lnTo>
                      <a:pt x="464" y="12"/>
                    </a:lnTo>
                    <a:lnTo>
                      <a:pt x="468" y="8"/>
                    </a:lnTo>
                    <a:lnTo>
                      <a:pt x="472" y="8"/>
                    </a:lnTo>
                    <a:lnTo>
                      <a:pt x="475" y="8"/>
                    </a:lnTo>
                    <a:lnTo>
                      <a:pt x="479" y="8"/>
                    </a:lnTo>
                    <a:lnTo>
                      <a:pt x="483" y="8"/>
                    </a:lnTo>
                    <a:lnTo>
                      <a:pt x="487" y="12"/>
                    </a:lnTo>
                    <a:lnTo>
                      <a:pt x="491" y="12"/>
                    </a:lnTo>
                    <a:lnTo>
                      <a:pt x="495" y="16"/>
                    </a:lnTo>
                    <a:lnTo>
                      <a:pt x="499" y="16"/>
                    </a:lnTo>
                    <a:lnTo>
                      <a:pt x="503" y="19"/>
                    </a:lnTo>
                    <a:lnTo>
                      <a:pt x="507" y="19"/>
                    </a:lnTo>
                    <a:lnTo>
                      <a:pt x="511" y="23"/>
                    </a:lnTo>
                  </a:path>
                </a:pathLst>
              </a:custGeom>
              <a:noFill/>
              <a:ln w="19050">
                <a:solidFill>
                  <a:srgbClr val="00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101" name="Freeform 1175">
                <a:extLst>
                  <a:ext uri="{FF2B5EF4-FFF2-40B4-BE49-F238E27FC236}">
                    <a16:creationId xmlns:a16="http://schemas.microsoft.com/office/drawing/2014/main" id="{BF6AFE5E-B88F-44F2-AD1C-81D7E49989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271" y="2313"/>
                <a:ext cx="510" cy="15"/>
              </a:xfrm>
              <a:custGeom>
                <a:avLst/>
                <a:gdLst>
                  <a:gd name="T0" fmla="*/ 7 w 510"/>
                  <a:gd name="T1" fmla="*/ 15 h 15"/>
                  <a:gd name="T2" fmla="*/ 19 w 510"/>
                  <a:gd name="T3" fmla="*/ 11 h 15"/>
                  <a:gd name="T4" fmla="*/ 31 w 510"/>
                  <a:gd name="T5" fmla="*/ 8 h 15"/>
                  <a:gd name="T6" fmla="*/ 42 w 510"/>
                  <a:gd name="T7" fmla="*/ 4 h 15"/>
                  <a:gd name="T8" fmla="*/ 58 w 510"/>
                  <a:gd name="T9" fmla="*/ 0 h 15"/>
                  <a:gd name="T10" fmla="*/ 70 w 510"/>
                  <a:gd name="T11" fmla="*/ 4 h 15"/>
                  <a:gd name="T12" fmla="*/ 81 w 510"/>
                  <a:gd name="T13" fmla="*/ 8 h 15"/>
                  <a:gd name="T14" fmla="*/ 93 w 510"/>
                  <a:gd name="T15" fmla="*/ 11 h 15"/>
                  <a:gd name="T16" fmla="*/ 105 w 510"/>
                  <a:gd name="T17" fmla="*/ 15 h 15"/>
                  <a:gd name="T18" fmla="*/ 116 w 510"/>
                  <a:gd name="T19" fmla="*/ 11 h 15"/>
                  <a:gd name="T20" fmla="*/ 128 w 510"/>
                  <a:gd name="T21" fmla="*/ 4 h 15"/>
                  <a:gd name="T22" fmla="*/ 140 w 510"/>
                  <a:gd name="T23" fmla="*/ 4 h 15"/>
                  <a:gd name="T24" fmla="*/ 152 w 510"/>
                  <a:gd name="T25" fmla="*/ 4 h 15"/>
                  <a:gd name="T26" fmla="*/ 167 w 510"/>
                  <a:gd name="T27" fmla="*/ 8 h 15"/>
                  <a:gd name="T28" fmla="*/ 179 w 510"/>
                  <a:gd name="T29" fmla="*/ 11 h 15"/>
                  <a:gd name="T30" fmla="*/ 190 w 510"/>
                  <a:gd name="T31" fmla="*/ 11 h 15"/>
                  <a:gd name="T32" fmla="*/ 202 w 510"/>
                  <a:gd name="T33" fmla="*/ 11 h 15"/>
                  <a:gd name="T34" fmla="*/ 214 w 510"/>
                  <a:gd name="T35" fmla="*/ 8 h 15"/>
                  <a:gd name="T36" fmla="*/ 226 w 510"/>
                  <a:gd name="T37" fmla="*/ 4 h 15"/>
                  <a:gd name="T38" fmla="*/ 237 w 510"/>
                  <a:gd name="T39" fmla="*/ 4 h 15"/>
                  <a:gd name="T40" fmla="*/ 249 w 510"/>
                  <a:gd name="T41" fmla="*/ 4 h 15"/>
                  <a:gd name="T42" fmla="*/ 261 w 510"/>
                  <a:gd name="T43" fmla="*/ 8 h 15"/>
                  <a:gd name="T44" fmla="*/ 272 w 510"/>
                  <a:gd name="T45" fmla="*/ 11 h 15"/>
                  <a:gd name="T46" fmla="*/ 288 w 510"/>
                  <a:gd name="T47" fmla="*/ 11 h 15"/>
                  <a:gd name="T48" fmla="*/ 300 w 510"/>
                  <a:gd name="T49" fmla="*/ 11 h 15"/>
                  <a:gd name="T50" fmla="*/ 311 w 510"/>
                  <a:gd name="T51" fmla="*/ 8 h 15"/>
                  <a:gd name="T52" fmla="*/ 323 w 510"/>
                  <a:gd name="T53" fmla="*/ 4 h 15"/>
                  <a:gd name="T54" fmla="*/ 335 w 510"/>
                  <a:gd name="T55" fmla="*/ 4 h 15"/>
                  <a:gd name="T56" fmla="*/ 346 w 510"/>
                  <a:gd name="T57" fmla="*/ 8 h 15"/>
                  <a:gd name="T58" fmla="*/ 358 w 510"/>
                  <a:gd name="T59" fmla="*/ 11 h 15"/>
                  <a:gd name="T60" fmla="*/ 370 w 510"/>
                  <a:gd name="T61" fmla="*/ 11 h 15"/>
                  <a:gd name="T62" fmla="*/ 381 w 510"/>
                  <a:gd name="T63" fmla="*/ 11 h 15"/>
                  <a:gd name="T64" fmla="*/ 393 w 510"/>
                  <a:gd name="T65" fmla="*/ 8 h 15"/>
                  <a:gd name="T66" fmla="*/ 409 w 510"/>
                  <a:gd name="T67" fmla="*/ 4 h 15"/>
                  <a:gd name="T68" fmla="*/ 420 w 510"/>
                  <a:gd name="T69" fmla="*/ 4 h 15"/>
                  <a:gd name="T70" fmla="*/ 432 w 510"/>
                  <a:gd name="T71" fmla="*/ 4 h 15"/>
                  <a:gd name="T72" fmla="*/ 444 w 510"/>
                  <a:gd name="T73" fmla="*/ 8 h 15"/>
                  <a:gd name="T74" fmla="*/ 456 w 510"/>
                  <a:gd name="T75" fmla="*/ 11 h 15"/>
                  <a:gd name="T76" fmla="*/ 467 w 510"/>
                  <a:gd name="T77" fmla="*/ 11 h 15"/>
                  <a:gd name="T78" fmla="*/ 479 w 510"/>
                  <a:gd name="T79" fmla="*/ 11 h 15"/>
                  <a:gd name="T80" fmla="*/ 491 w 510"/>
                  <a:gd name="T81" fmla="*/ 8 h 15"/>
                  <a:gd name="T82" fmla="*/ 502 w 510"/>
                  <a:gd name="T83" fmla="*/ 4 h 1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10" h="15">
                    <a:moveTo>
                      <a:pt x="0" y="15"/>
                    </a:moveTo>
                    <a:lnTo>
                      <a:pt x="3" y="15"/>
                    </a:lnTo>
                    <a:lnTo>
                      <a:pt x="7" y="15"/>
                    </a:lnTo>
                    <a:lnTo>
                      <a:pt x="11" y="15"/>
                    </a:lnTo>
                    <a:lnTo>
                      <a:pt x="15" y="15"/>
                    </a:lnTo>
                    <a:lnTo>
                      <a:pt x="19" y="11"/>
                    </a:lnTo>
                    <a:lnTo>
                      <a:pt x="23" y="11"/>
                    </a:lnTo>
                    <a:lnTo>
                      <a:pt x="27" y="8"/>
                    </a:lnTo>
                    <a:lnTo>
                      <a:pt x="31" y="8"/>
                    </a:lnTo>
                    <a:lnTo>
                      <a:pt x="35" y="4"/>
                    </a:lnTo>
                    <a:lnTo>
                      <a:pt x="38" y="4"/>
                    </a:lnTo>
                    <a:lnTo>
                      <a:pt x="42" y="4"/>
                    </a:lnTo>
                    <a:lnTo>
                      <a:pt x="50" y="0"/>
                    </a:lnTo>
                    <a:lnTo>
                      <a:pt x="54" y="0"/>
                    </a:lnTo>
                    <a:lnTo>
                      <a:pt x="58" y="0"/>
                    </a:lnTo>
                    <a:lnTo>
                      <a:pt x="62" y="0"/>
                    </a:lnTo>
                    <a:lnTo>
                      <a:pt x="66" y="4"/>
                    </a:lnTo>
                    <a:lnTo>
                      <a:pt x="70" y="4"/>
                    </a:lnTo>
                    <a:lnTo>
                      <a:pt x="74" y="4"/>
                    </a:lnTo>
                    <a:lnTo>
                      <a:pt x="77" y="8"/>
                    </a:lnTo>
                    <a:lnTo>
                      <a:pt x="81" y="8"/>
                    </a:lnTo>
                    <a:lnTo>
                      <a:pt x="85" y="11"/>
                    </a:lnTo>
                    <a:lnTo>
                      <a:pt x="89" y="11"/>
                    </a:lnTo>
                    <a:lnTo>
                      <a:pt x="93" y="11"/>
                    </a:lnTo>
                    <a:lnTo>
                      <a:pt x="97" y="15"/>
                    </a:lnTo>
                    <a:lnTo>
                      <a:pt x="101" y="15"/>
                    </a:lnTo>
                    <a:lnTo>
                      <a:pt x="105" y="15"/>
                    </a:lnTo>
                    <a:lnTo>
                      <a:pt x="109" y="11"/>
                    </a:lnTo>
                    <a:lnTo>
                      <a:pt x="113" y="11"/>
                    </a:lnTo>
                    <a:lnTo>
                      <a:pt x="116" y="11"/>
                    </a:lnTo>
                    <a:lnTo>
                      <a:pt x="120" y="8"/>
                    </a:lnTo>
                    <a:lnTo>
                      <a:pt x="124" y="8"/>
                    </a:lnTo>
                    <a:lnTo>
                      <a:pt x="128" y="4"/>
                    </a:lnTo>
                    <a:lnTo>
                      <a:pt x="132" y="4"/>
                    </a:lnTo>
                    <a:lnTo>
                      <a:pt x="136" y="4"/>
                    </a:lnTo>
                    <a:lnTo>
                      <a:pt x="140" y="4"/>
                    </a:lnTo>
                    <a:lnTo>
                      <a:pt x="144" y="0"/>
                    </a:lnTo>
                    <a:lnTo>
                      <a:pt x="148" y="0"/>
                    </a:lnTo>
                    <a:lnTo>
                      <a:pt x="152" y="4"/>
                    </a:lnTo>
                    <a:lnTo>
                      <a:pt x="155" y="4"/>
                    </a:lnTo>
                    <a:lnTo>
                      <a:pt x="159" y="4"/>
                    </a:lnTo>
                    <a:lnTo>
                      <a:pt x="167" y="8"/>
                    </a:lnTo>
                    <a:lnTo>
                      <a:pt x="171" y="8"/>
                    </a:lnTo>
                    <a:lnTo>
                      <a:pt x="175" y="8"/>
                    </a:lnTo>
                    <a:lnTo>
                      <a:pt x="179" y="11"/>
                    </a:lnTo>
                    <a:lnTo>
                      <a:pt x="183" y="11"/>
                    </a:lnTo>
                    <a:lnTo>
                      <a:pt x="187" y="11"/>
                    </a:lnTo>
                    <a:lnTo>
                      <a:pt x="190" y="11"/>
                    </a:lnTo>
                    <a:lnTo>
                      <a:pt x="194" y="11"/>
                    </a:lnTo>
                    <a:lnTo>
                      <a:pt x="198" y="11"/>
                    </a:lnTo>
                    <a:lnTo>
                      <a:pt x="202" y="11"/>
                    </a:lnTo>
                    <a:lnTo>
                      <a:pt x="206" y="11"/>
                    </a:lnTo>
                    <a:lnTo>
                      <a:pt x="210" y="8"/>
                    </a:lnTo>
                    <a:lnTo>
                      <a:pt x="214" y="8"/>
                    </a:lnTo>
                    <a:lnTo>
                      <a:pt x="218" y="8"/>
                    </a:lnTo>
                    <a:lnTo>
                      <a:pt x="222" y="4"/>
                    </a:lnTo>
                    <a:lnTo>
                      <a:pt x="226" y="4"/>
                    </a:lnTo>
                    <a:lnTo>
                      <a:pt x="229" y="4"/>
                    </a:lnTo>
                    <a:lnTo>
                      <a:pt x="233" y="4"/>
                    </a:lnTo>
                    <a:lnTo>
                      <a:pt x="237" y="4"/>
                    </a:lnTo>
                    <a:lnTo>
                      <a:pt x="241" y="4"/>
                    </a:lnTo>
                    <a:lnTo>
                      <a:pt x="245" y="4"/>
                    </a:lnTo>
                    <a:lnTo>
                      <a:pt x="249" y="4"/>
                    </a:lnTo>
                    <a:lnTo>
                      <a:pt x="253" y="4"/>
                    </a:lnTo>
                    <a:lnTo>
                      <a:pt x="257" y="8"/>
                    </a:lnTo>
                    <a:lnTo>
                      <a:pt x="261" y="8"/>
                    </a:lnTo>
                    <a:lnTo>
                      <a:pt x="265" y="11"/>
                    </a:lnTo>
                    <a:lnTo>
                      <a:pt x="268" y="11"/>
                    </a:lnTo>
                    <a:lnTo>
                      <a:pt x="272" y="11"/>
                    </a:lnTo>
                    <a:lnTo>
                      <a:pt x="276" y="11"/>
                    </a:lnTo>
                    <a:lnTo>
                      <a:pt x="284" y="11"/>
                    </a:lnTo>
                    <a:lnTo>
                      <a:pt x="288" y="11"/>
                    </a:lnTo>
                    <a:lnTo>
                      <a:pt x="292" y="11"/>
                    </a:lnTo>
                    <a:lnTo>
                      <a:pt x="296" y="11"/>
                    </a:lnTo>
                    <a:lnTo>
                      <a:pt x="300" y="11"/>
                    </a:lnTo>
                    <a:lnTo>
                      <a:pt x="304" y="8"/>
                    </a:lnTo>
                    <a:lnTo>
                      <a:pt x="307" y="8"/>
                    </a:lnTo>
                    <a:lnTo>
                      <a:pt x="311" y="8"/>
                    </a:lnTo>
                    <a:lnTo>
                      <a:pt x="315" y="4"/>
                    </a:lnTo>
                    <a:lnTo>
                      <a:pt x="319" y="4"/>
                    </a:lnTo>
                    <a:lnTo>
                      <a:pt x="323" y="4"/>
                    </a:lnTo>
                    <a:lnTo>
                      <a:pt x="327" y="4"/>
                    </a:lnTo>
                    <a:lnTo>
                      <a:pt x="331" y="4"/>
                    </a:lnTo>
                    <a:lnTo>
                      <a:pt x="335" y="4"/>
                    </a:lnTo>
                    <a:lnTo>
                      <a:pt x="339" y="4"/>
                    </a:lnTo>
                    <a:lnTo>
                      <a:pt x="343" y="4"/>
                    </a:lnTo>
                    <a:lnTo>
                      <a:pt x="346" y="8"/>
                    </a:lnTo>
                    <a:lnTo>
                      <a:pt x="350" y="8"/>
                    </a:lnTo>
                    <a:lnTo>
                      <a:pt x="354" y="8"/>
                    </a:lnTo>
                    <a:lnTo>
                      <a:pt x="358" y="11"/>
                    </a:lnTo>
                    <a:lnTo>
                      <a:pt x="362" y="11"/>
                    </a:lnTo>
                    <a:lnTo>
                      <a:pt x="366" y="11"/>
                    </a:lnTo>
                    <a:lnTo>
                      <a:pt x="370" y="11"/>
                    </a:lnTo>
                    <a:lnTo>
                      <a:pt x="374" y="11"/>
                    </a:lnTo>
                    <a:lnTo>
                      <a:pt x="378" y="11"/>
                    </a:lnTo>
                    <a:lnTo>
                      <a:pt x="381" y="11"/>
                    </a:lnTo>
                    <a:lnTo>
                      <a:pt x="385" y="11"/>
                    </a:lnTo>
                    <a:lnTo>
                      <a:pt x="389" y="8"/>
                    </a:lnTo>
                    <a:lnTo>
                      <a:pt x="393" y="8"/>
                    </a:lnTo>
                    <a:lnTo>
                      <a:pt x="401" y="8"/>
                    </a:lnTo>
                    <a:lnTo>
                      <a:pt x="405" y="8"/>
                    </a:lnTo>
                    <a:lnTo>
                      <a:pt x="409" y="4"/>
                    </a:lnTo>
                    <a:lnTo>
                      <a:pt x="413" y="4"/>
                    </a:lnTo>
                    <a:lnTo>
                      <a:pt x="417" y="4"/>
                    </a:lnTo>
                    <a:lnTo>
                      <a:pt x="420" y="4"/>
                    </a:lnTo>
                    <a:lnTo>
                      <a:pt x="424" y="4"/>
                    </a:lnTo>
                    <a:lnTo>
                      <a:pt x="428" y="4"/>
                    </a:lnTo>
                    <a:lnTo>
                      <a:pt x="432" y="4"/>
                    </a:lnTo>
                    <a:lnTo>
                      <a:pt x="436" y="4"/>
                    </a:lnTo>
                    <a:lnTo>
                      <a:pt x="440" y="8"/>
                    </a:lnTo>
                    <a:lnTo>
                      <a:pt x="444" y="8"/>
                    </a:lnTo>
                    <a:lnTo>
                      <a:pt x="448" y="8"/>
                    </a:lnTo>
                    <a:lnTo>
                      <a:pt x="452" y="11"/>
                    </a:lnTo>
                    <a:lnTo>
                      <a:pt x="456" y="11"/>
                    </a:lnTo>
                    <a:lnTo>
                      <a:pt x="459" y="11"/>
                    </a:lnTo>
                    <a:lnTo>
                      <a:pt x="463" y="11"/>
                    </a:lnTo>
                    <a:lnTo>
                      <a:pt x="467" y="11"/>
                    </a:lnTo>
                    <a:lnTo>
                      <a:pt x="471" y="11"/>
                    </a:lnTo>
                    <a:lnTo>
                      <a:pt x="475" y="11"/>
                    </a:lnTo>
                    <a:lnTo>
                      <a:pt x="479" y="11"/>
                    </a:lnTo>
                    <a:lnTo>
                      <a:pt x="483" y="8"/>
                    </a:lnTo>
                    <a:lnTo>
                      <a:pt x="487" y="8"/>
                    </a:lnTo>
                    <a:lnTo>
                      <a:pt x="491" y="8"/>
                    </a:lnTo>
                    <a:lnTo>
                      <a:pt x="495" y="8"/>
                    </a:lnTo>
                    <a:lnTo>
                      <a:pt x="498" y="4"/>
                    </a:lnTo>
                    <a:lnTo>
                      <a:pt x="502" y="4"/>
                    </a:lnTo>
                    <a:lnTo>
                      <a:pt x="506" y="4"/>
                    </a:lnTo>
                    <a:lnTo>
                      <a:pt x="510" y="4"/>
                    </a:lnTo>
                  </a:path>
                </a:pathLst>
              </a:custGeom>
              <a:noFill/>
              <a:ln w="19050">
                <a:solidFill>
                  <a:srgbClr val="00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102" name="Freeform 1176">
                <a:extLst>
                  <a:ext uri="{FF2B5EF4-FFF2-40B4-BE49-F238E27FC236}">
                    <a16:creationId xmlns:a16="http://schemas.microsoft.com/office/drawing/2014/main" id="{8B36BE9F-DB35-462C-83B4-735B55F1B4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781" y="2317"/>
                <a:ext cx="55" cy="7"/>
              </a:xfrm>
              <a:custGeom>
                <a:avLst/>
                <a:gdLst>
                  <a:gd name="T0" fmla="*/ 0 w 55"/>
                  <a:gd name="T1" fmla="*/ 0 h 7"/>
                  <a:gd name="T2" fmla="*/ 8 w 55"/>
                  <a:gd name="T3" fmla="*/ 0 h 7"/>
                  <a:gd name="T4" fmla="*/ 12 w 55"/>
                  <a:gd name="T5" fmla="*/ 0 h 7"/>
                  <a:gd name="T6" fmla="*/ 16 w 55"/>
                  <a:gd name="T7" fmla="*/ 0 h 7"/>
                  <a:gd name="T8" fmla="*/ 20 w 55"/>
                  <a:gd name="T9" fmla="*/ 4 h 7"/>
                  <a:gd name="T10" fmla="*/ 23 w 55"/>
                  <a:gd name="T11" fmla="*/ 4 h 7"/>
                  <a:gd name="T12" fmla="*/ 27 w 55"/>
                  <a:gd name="T13" fmla="*/ 4 h 7"/>
                  <a:gd name="T14" fmla="*/ 31 w 55"/>
                  <a:gd name="T15" fmla="*/ 4 h 7"/>
                  <a:gd name="T16" fmla="*/ 35 w 55"/>
                  <a:gd name="T17" fmla="*/ 7 h 7"/>
                  <a:gd name="T18" fmla="*/ 39 w 55"/>
                  <a:gd name="T19" fmla="*/ 7 h 7"/>
                  <a:gd name="T20" fmla="*/ 43 w 55"/>
                  <a:gd name="T21" fmla="*/ 7 h 7"/>
                  <a:gd name="T22" fmla="*/ 47 w 55"/>
                  <a:gd name="T23" fmla="*/ 7 h 7"/>
                  <a:gd name="T24" fmla="*/ 51 w 55"/>
                  <a:gd name="T25" fmla="*/ 7 h 7"/>
                  <a:gd name="T26" fmla="*/ 55 w 55"/>
                  <a:gd name="T27" fmla="*/ 7 h 7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55" h="7">
                    <a:moveTo>
                      <a:pt x="0" y="0"/>
                    </a:moveTo>
                    <a:lnTo>
                      <a:pt x="8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4"/>
                    </a:lnTo>
                    <a:lnTo>
                      <a:pt x="23" y="4"/>
                    </a:lnTo>
                    <a:lnTo>
                      <a:pt x="27" y="4"/>
                    </a:lnTo>
                    <a:lnTo>
                      <a:pt x="31" y="4"/>
                    </a:lnTo>
                    <a:lnTo>
                      <a:pt x="35" y="7"/>
                    </a:lnTo>
                    <a:lnTo>
                      <a:pt x="39" y="7"/>
                    </a:lnTo>
                    <a:lnTo>
                      <a:pt x="43" y="7"/>
                    </a:lnTo>
                    <a:lnTo>
                      <a:pt x="47" y="7"/>
                    </a:lnTo>
                    <a:lnTo>
                      <a:pt x="51" y="7"/>
                    </a:lnTo>
                    <a:lnTo>
                      <a:pt x="55" y="7"/>
                    </a:lnTo>
                  </a:path>
                </a:pathLst>
              </a:custGeom>
              <a:noFill/>
              <a:ln w="19050">
                <a:solidFill>
                  <a:srgbClr val="00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103" name="Rectangle 1177">
                <a:extLst>
                  <a:ext uri="{FF2B5EF4-FFF2-40B4-BE49-F238E27FC236}">
                    <a16:creationId xmlns:a16="http://schemas.microsoft.com/office/drawing/2014/main" id="{7F1E12D2-A724-4795-8FB6-1E888AD693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7" y="1869"/>
                <a:ext cx="150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t, ps</a:t>
                </a:r>
                <a:endParaRPr lang="en-US" altLang="en-US" sz="1800"/>
              </a:p>
            </p:txBody>
          </p:sp>
          <p:sp>
            <p:nvSpPr>
              <p:cNvPr id="28104" name="Rectangle 1178">
                <a:extLst>
                  <a:ext uri="{FF2B5EF4-FFF2-40B4-BE49-F238E27FC236}">
                    <a16:creationId xmlns:a16="http://schemas.microsoft.com/office/drawing/2014/main" id="{1B323636-3137-4B2C-809D-BB299A5B4E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" y="2613"/>
                <a:ext cx="1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 </a:t>
                </a:r>
                <a:endParaRPr lang="en-US" altLang="en-US" sz="1800"/>
              </a:p>
            </p:txBody>
          </p:sp>
          <p:sp>
            <p:nvSpPr>
              <p:cNvPr id="28105" name="Rectangle 1179">
                <a:extLst>
                  <a:ext uri="{FF2B5EF4-FFF2-40B4-BE49-F238E27FC236}">
                    <a16:creationId xmlns:a16="http://schemas.microsoft.com/office/drawing/2014/main" id="{C4CD6485-218E-4588-ABD8-4E8CEC6029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8" y="1962"/>
                <a:ext cx="1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 </a:t>
                </a:r>
                <a:endParaRPr lang="en-US" altLang="en-US" sz="1800"/>
              </a:p>
            </p:txBody>
          </p:sp>
        </p:grpSp>
        <p:sp>
          <p:nvSpPr>
            <p:cNvPr id="28002" name="Text Box 388">
              <a:extLst>
                <a:ext uri="{FF2B5EF4-FFF2-40B4-BE49-F238E27FC236}">
                  <a16:creationId xmlns:a16="http://schemas.microsoft.com/office/drawing/2014/main" id="{96DD8396-27F2-4092-B79B-DE8AC1AF22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" y="1455"/>
              <a:ext cx="968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600" b="1">
                  <a:solidFill>
                    <a:srgbClr val="0000FF"/>
                  </a:solidFill>
                  <a:sym typeface="Symbol" panose="05050102010706020507" pitchFamily="18" charset="2"/>
                </a:rPr>
                <a:t>3</a:t>
              </a:r>
              <a:r>
                <a:rPr lang="en-US" altLang="en-US" sz="1600" b="1" baseline="-25000">
                  <a:solidFill>
                    <a:srgbClr val="0000FF"/>
                  </a:solidFill>
                  <a:sym typeface="Symbol" panose="05050102010706020507" pitchFamily="18" charset="2"/>
                </a:rPr>
                <a:t>2</a:t>
              </a:r>
              <a:r>
                <a:rPr lang="en-US" altLang="en-US" sz="1600" b="1">
                  <a:solidFill>
                    <a:srgbClr val="0000FF"/>
                  </a:solidFill>
                  <a:sym typeface="Symbol" panose="05050102010706020507" pitchFamily="18" charset="2"/>
                </a:rPr>
                <a:t>0=</a:t>
              </a:r>
              <a:r>
                <a:rPr lang="en-US" altLang="en-US" sz="1600" b="1">
                  <a:solidFill>
                    <a:srgbClr val="0000FF"/>
                  </a:solidFill>
                </a:rPr>
                <a:t>438nm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600" b="1">
                  <a:solidFill>
                    <a:srgbClr val="0000FF"/>
                  </a:solidFill>
                </a:rPr>
                <a:t>2</a:t>
              </a:r>
              <a:r>
                <a:rPr lang="en-US" altLang="en-US" sz="1600" b="1">
                  <a:solidFill>
                    <a:srgbClr val="0000FF"/>
                  </a:solidFill>
                  <a:sym typeface="Symbol" panose="05050102010706020507" pitchFamily="18" charset="2"/>
                </a:rPr>
                <a:t></a:t>
              </a:r>
              <a:r>
                <a:rPr lang="en-US" altLang="en-US" sz="1600" b="1">
                  <a:solidFill>
                    <a:srgbClr val="0000FF"/>
                  </a:solidFill>
                </a:rPr>
                <a:t>10</a:t>
              </a:r>
              <a:r>
                <a:rPr lang="en-US" altLang="en-US" sz="1600" b="1" baseline="30000">
                  <a:solidFill>
                    <a:srgbClr val="0000FF"/>
                  </a:solidFill>
                </a:rPr>
                <a:t>9</a:t>
              </a:r>
              <a:r>
                <a:rPr lang="en-US" altLang="en-US" sz="1600" b="1">
                  <a:solidFill>
                    <a:srgbClr val="0000FF"/>
                  </a:solidFill>
                </a:rPr>
                <a:t> V/m</a:t>
              </a:r>
            </a:p>
          </p:txBody>
        </p:sp>
        <p:sp>
          <p:nvSpPr>
            <p:cNvPr id="28003" name="Text Box 389">
              <a:extLst>
                <a:ext uri="{FF2B5EF4-FFF2-40B4-BE49-F238E27FC236}">
                  <a16:creationId xmlns:a16="http://schemas.microsoft.com/office/drawing/2014/main" id="{31C59687-DF4A-4AF3-80CB-77B8129AE9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" y="2274"/>
              <a:ext cx="992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600" b="1">
                  <a:solidFill>
                    <a:srgbClr val="FF0000"/>
                  </a:solidFill>
                  <a:sym typeface="Symbol" panose="05050102010706020507" pitchFamily="18" charset="2"/>
                </a:rPr>
                <a:t>21</a:t>
              </a:r>
              <a:r>
                <a:rPr lang="en-US" altLang="en-US" sz="1600" b="1" baseline="-25000">
                  <a:solidFill>
                    <a:srgbClr val="FF0000"/>
                  </a:solidFill>
                  <a:sym typeface="Symbol" panose="05050102010706020507" pitchFamily="18" charset="2"/>
                </a:rPr>
                <a:t>2</a:t>
              </a:r>
              <a:r>
                <a:rPr lang="en-US" altLang="en-US" sz="1600" b="1">
                  <a:solidFill>
                    <a:srgbClr val="FF0000"/>
                  </a:solidFill>
                  <a:sym typeface="Symbol" panose="05050102010706020507" pitchFamily="18" charset="2"/>
                </a:rPr>
                <a:t>=</a:t>
              </a:r>
              <a:r>
                <a:rPr lang="en-US" altLang="en-US" sz="1600" b="1">
                  <a:solidFill>
                    <a:srgbClr val="FF0000"/>
                  </a:solidFill>
                </a:rPr>
                <a:t>513nm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600" b="1">
                  <a:solidFill>
                    <a:srgbClr val="FF0000"/>
                  </a:solidFill>
                </a:rPr>
                <a:t>10</a:t>
              </a:r>
              <a:r>
                <a:rPr lang="en-US" altLang="en-US" sz="1600" b="1" baseline="30000">
                  <a:solidFill>
                    <a:srgbClr val="FF0000"/>
                  </a:solidFill>
                </a:rPr>
                <a:t>9</a:t>
              </a:r>
              <a:r>
                <a:rPr lang="en-US" altLang="en-US" sz="1600" b="1">
                  <a:solidFill>
                    <a:srgbClr val="FF0000"/>
                  </a:solidFill>
                </a:rPr>
                <a:t> V/m</a:t>
              </a:r>
            </a:p>
          </p:txBody>
        </p:sp>
        <p:sp>
          <p:nvSpPr>
            <p:cNvPr id="28004" name="Line 392">
              <a:extLst>
                <a:ext uri="{FF2B5EF4-FFF2-40B4-BE49-F238E27FC236}">
                  <a16:creationId xmlns:a16="http://schemas.microsoft.com/office/drawing/2014/main" id="{145F66A1-7459-48E9-B170-975719CA96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60" y="1730"/>
              <a:ext cx="870" cy="414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005" name="Line 393">
              <a:extLst>
                <a:ext uri="{FF2B5EF4-FFF2-40B4-BE49-F238E27FC236}">
                  <a16:creationId xmlns:a16="http://schemas.microsoft.com/office/drawing/2014/main" id="{9B862513-BF6F-4852-A74C-CEE10955C9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00" y="1742"/>
              <a:ext cx="243" cy="42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006" name="Text Box 394">
              <a:extLst>
                <a:ext uri="{FF2B5EF4-FFF2-40B4-BE49-F238E27FC236}">
                  <a16:creationId xmlns:a16="http://schemas.microsoft.com/office/drawing/2014/main" id="{124FB0A9-2E12-4B96-8262-AAA3E765E6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32" y="740"/>
              <a:ext cx="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</a:t>
              </a:r>
              <a:r>
                <a:rPr lang="en-US" altLang="en-US" sz="2400" baseline="-250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del</a:t>
              </a:r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=2ps</a:t>
              </a:r>
              <a:endParaRPr lang="en-US" altLang="en-US" sz="1800">
                <a:solidFill>
                  <a:srgbClr val="FF0000"/>
                </a:solidFill>
                <a:sym typeface="Symbol" panose="05050102010706020507" pitchFamily="18" charset="2"/>
              </a:endParaRPr>
            </a:p>
          </p:txBody>
        </p:sp>
      </p:grpSp>
      <p:grpSp>
        <p:nvGrpSpPr>
          <p:cNvPr id="91327" name="Group 1215">
            <a:extLst>
              <a:ext uri="{FF2B5EF4-FFF2-40B4-BE49-F238E27FC236}">
                <a16:creationId xmlns:a16="http://schemas.microsoft.com/office/drawing/2014/main" id="{5AD27CAC-7C7A-4C2F-A4B3-A604FDC445EF}"/>
              </a:ext>
            </a:extLst>
          </p:cNvPr>
          <p:cNvGrpSpPr>
            <a:grpSpLocks/>
          </p:cNvGrpSpPr>
          <p:nvPr/>
        </p:nvGrpSpPr>
        <p:grpSpPr bwMode="auto">
          <a:xfrm>
            <a:off x="2582863" y="717550"/>
            <a:ext cx="6561137" cy="2700338"/>
            <a:chOff x="1627" y="452"/>
            <a:chExt cx="4133" cy="1701"/>
          </a:xfrm>
        </p:grpSpPr>
        <p:grpSp>
          <p:nvGrpSpPr>
            <p:cNvPr id="27817" name="Group 1203">
              <a:extLst>
                <a:ext uri="{FF2B5EF4-FFF2-40B4-BE49-F238E27FC236}">
                  <a16:creationId xmlns:a16="http://schemas.microsoft.com/office/drawing/2014/main" id="{273D15BD-17C8-4632-B39E-B5F8750CA5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0" y="452"/>
              <a:ext cx="2860" cy="1701"/>
              <a:chOff x="2900" y="236"/>
              <a:chExt cx="2860" cy="1701"/>
            </a:xfrm>
          </p:grpSpPr>
          <p:grpSp>
            <p:nvGrpSpPr>
              <p:cNvPr id="27822" name="Group 867">
                <a:extLst>
                  <a:ext uri="{FF2B5EF4-FFF2-40B4-BE49-F238E27FC236}">
                    <a16:creationId xmlns:a16="http://schemas.microsoft.com/office/drawing/2014/main" id="{CF419F1F-94E5-4602-99BB-79C45F1734A5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900" y="236"/>
                <a:ext cx="2860" cy="1701"/>
                <a:chOff x="2900" y="236"/>
                <a:chExt cx="2860" cy="1701"/>
              </a:xfrm>
            </p:grpSpPr>
            <p:sp>
              <p:nvSpPr>
                <p:cNvPr id="27824" name="AutoShape 866">
                  <a:extLst>
                    <a:ext uri="{FF2B5EF4-FFF2-40B4-BE49-F238E27FC236}">
                      <a16:creationId xmlns:a16="http://schemas.microsoft.com/office/drawing/2014/main" id="{487C04BC-D44A-4928-BDFF-9282504C1F54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2961" y="244"/>
                  <a:ext cx="2799" cy="16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25" name="Rectangle 868">
                  <a:extLst>
                    <a:ext uri="{FF2B5EF4-FFF2-40B4-BE49-F238E27FC236}">
                      <a16:creationId xmlns:a16="http://schemas.microsoft.com/office/drawing/2014/main" id="{1B15DC1C-2977-4C01-82AF-45A3FB5DF9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0" y="345"/>
                  <a:ext cx="2464" cy="70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6" name="Rectangle 869">
                  <a:extLst>
                    <a:ext uri="{FF2B5EF4-FFF2-40B4-BE49-F238E27FC236}">
                      <a16:creationId xmlns:a16="http://schemas.microsoft.com/office/drawing/2014/main" id="{E24A2050-97C0-4C0D-854F-FF1C6ECF71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0" y="345"/>
                  <a:ext cx="2464" cy="709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27" name="Line 870">
                  <a:extLst>
                    <a:ext uri="{FF2B5EF4-FFF2-40B4-BE49-F238E27FC236}">
                      <a16:creationId xmlns:a16="http://schemas.microsoft.com/office/drawing/2014/main" id="{AD77270D-692D-48AA-B7D5-3CE31E8FC8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0" y="345"/>
                  <a:ext cx="246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28" name="Freeform 871">
                  <a:extLst>
                    <a:ext uri="{FF2B5EF4-FFF2-40B4-BE49-F238E27FC236}">
                      <a16:creationId xmlns:a16="http://schemas.microsoft.com/office/drawing/2014/main" id="{39587C32-6EA4-4091-A73C-C9C95E3137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0" y="345"/>
                  <a:ext cx="2464" cy="709"/>
                </a:xfrm>
                <a:custGeom>
                  <a:avLst/>
                  <a:gdLst>
                    <a:gd name="T0" fmla="*/ 0 w 632"/>
                    <a:gd name="T1" fmla="*/ 709 h 182"/>
                    <a:gd name="T2" fmla="*/ 2464 w 632"/>
                    <a:gd name="T3" fmla="*/ 709 h 182"/>
                    <a:gd name="T4" fmla="*/ 2464 w 632"/>
                    <a:gd name="T5" fmla="*/ 0 h 18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32" h="182">
                      <a:moveTo>
                        <a:pt x="0" y="182"/>
                      </a:moveTo>
                      <a:lnTo>
                        <a:pt x="632" y="182"/>
                      </a:lnTo>
                      <a:lnTo>
                        <a:pt x="632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29" name="Line 872">
                  <a:extLst>
                    <a:ext uri="{FF2B5EF4-FFF2-40B4-BE49-F238E27FC236}">
                      <a16:creationId xmlns:a16="http://schemas.microsoft.com/office/drawing/2014/main" id="{A696CE09-6743-4706-BEE9-5AC99A7D185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10" y="345"/>
                  <a:ext cx="0" cy="70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30" name="Line 873">
                  <a:extLst>
                    <a:ext uri="{FF2B5EF4-FFF2-40B4-BE49-F238E27FC236}">
                      <a16:creationId xmlns:a16="http://schemas.microsoft.com/office/drawing/2014/main" id="{61FB383E-DEA9-4C00-98B9-C28C2FC425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0" y="1054"/>
                  <a:ext cx="246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31" name="Line 874">
                  <a:extLst>
                    <a:ext uri="{FF2B5EF4-FFF2-40B4-BE49-F238E27FC236}">
                      <a16:creationId xmlns:a16="http://schemas.microsoft.com/office/drawing/2014/main" id="{ED500E91-19BA-4F0D-8115-D43771FF46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10" y="345"/>
                  <a:ext cx="0" cy="70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32" name="Line 875">
                  <a:extLst>
                    <a:ext uri="{FF2B5EF4-FFF2-40B4-BE49-F238E27FC236}">
                      <a16:creationId xmlns:a16="http://schemas.microsoft.com/office/drawing/2014/main" id="{B23BDD7E-C6D0-4E05-AF7A-A2C47AF1AC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10" y="1027"/>
                  <a:ext cx="0" cy="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33" name="Line 876">
                  <a:extLst>
                    <a:ext uri="{FF2B5EF4-FFF2-40B4-BE49-F238E27FC236}">
                      <a16:creationId xmlns:a16="http://schemas.microsoft.com/office/drawing/2014/main" id="{5900FA19-B5BD-40CF-AACB-2C0ACFED3D7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0" y="345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34" name="Line 877">
                  <a:extLst>
                    <a:ext uri="{FF2B5EF4-FFF2-40B4-BE49-F238E27FC236}">
                      <a16:creationId xmlns:a16="http://schemas.microsoft.com/office/drawing/2014/main" id="{CE2DDED1-2FAB-4C69-8808-5550EEE995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1027"/>
                  <a:ext cx="0" cy="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35" name="Line 878">
                  <a:extLst>
                    <a:ext uri="{FF2B5EF4-FFF2-40B4-BE49-F238E27FC236}">
                      <a16:creationId xmlns:a16="http://schemas.microsoft.com/office/drawing/2014/main" id="{71D2B67B-B50B-49E2-AB91-939763FD82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345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36" name="Line 879">
                  <a:extLst>
                    <a:ext uri="{FF2B5EF4-FFF2-40B4-BE49-F238E27FC236}">
                      <a16:creationId xmlns:a16="http://schemas.microsoft.com/office/drawing/2014/main" id="{11B16A72-86BB-4FFE-A5D4-EF6FC11903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02" y="1027"/>
                  <a:ext cx="0" cy="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37" name="Line 880">
                  <a:extLst>
                    <a:ext uri="{FF2B5EF4-FFF2-40B4-BE49-F238E27FC236}">
                      <a16:creationId xmlns:a16="http://schemas.microsoft.com/office/drawing/2014/main" id="{EBB13D2E-3D3A-4467-9B67-D816329BD6C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02" y="345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38" name="Line 881">
                  <a:extLst>
                    <a:ext uri="{FF2B5EF4-FFF2-40B4-BE49-F238E27FC236}">
                      <a16:creationId xmlns:a16="http://schemas.microsoft.com/office/drawing/2014/main" id="{66EC6D10-1744-4969-8368-D790654206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47" y="1027"/>
                  <a:ext cx="0" cy="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39" name="Line 882">
                  <a:extLst>
                    <a:ext uri="{FF2B5EF4-FFF2-40B4-BE49-F238E27FC236}">
                      <a16:creationId xmlns:a16="http://schemas.microsoft.com/office/drawing/2014/main" id="{CDD84536-D8AF-47F9-AF7E-FDF1CBDF0A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47" y="345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40" name="Line 883">
                  <a:extLst>
                    <a:ext uri="{FF2B5EF4-FFF2-40B4-BE49-F238E27FC236}">
                      <a16:creationId xmlns:a16="http://schemas.microsoft.com/office/drawing/2014/main" id="{3C858EFD-33A7-408A-9EE2-D6275304067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97" y="1027"/>
                  <a:ext cx="0" cy="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41" name="Line 884">
                  <a:extLst>
                    <a:ext uri="{FF2B5EF4-FFF2-40B4-BE49-F238E27FC236}">
                      <a16:creationId xmlns:a16="http://schemas.microsoft.com/office/drawing/2014/main" id="{55981051-01C2-410E-9343-793535C5F6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97" y="345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42" name="Line 885">
                  <a:extLst>
                    <a:ext uri="{FF2B5EF4-FFF2-40B4-BE49-F238E27FC236}">
                      <a16:creationId xmlns:a16="http://schemas.microsoft.com/office/drawing/2014/main" id="{6441357F-F7E8-4650-A799-D18BF9FF6D2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42" y="1027"/>
                  <a:ext cx="0" cy="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43" name="Line 886">
                  <a:extLst>
                    <a:ext uri="{FF2B5EF4-FFF2-40B4-BE49-F238E27FC236}">
                      <a16:creationId xmlns:a16="http://schemas.microsoft.com/office/drawing/2014/main" id="{C432B7EB-263F-4D59-AB28-59FA49A289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42" y="345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44" name="Line 887">
                  <a:extLst>
                    <a:ext uri="{FF2B5EF4-FFF2-40B4-BE49-F238E27FC236}">
                      <a16:creationId xmlns:a16="http://schemas.microsoft.com/office/drawing/2014/main" id="{5F5C29A2-4EA3-48E6-BC1F-25E73A0F8D1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88" y="1027"/>
                  <a:ext cx="0" cy="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45" name="Line 888">
                  <a:extLst>
                    <a:ext uri="{FF2B5EF4-FFF2-40B4-BE49-F238E27FC236}">
                      <a16:creationId xmlns:a16="http://schemas.microsoft.com/office/drawing/2014/main" id="{532A8B5F-E905-4047-B061-E4C3A26361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88" y="345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46" name="Line 889">
                  <a:extLst>
                    <a:ext uri="{FF2B5EF4-FFF2-40B4-BE49-F238E27FC236}">
                      <a16:creationId xmlns:a16="http://schemas.microsoft.com/office/drawing/2014/main" id="{C1148ABF-773F-4F55-9167-0C22A1154B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34" y="1027"/>
                  <a:ext cx="0" cy="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47" name="Line 890">
                  <a:extLst>
                    <a:ext uri="{FF2B5EF4-FFF2-40B4-BE49-F238E27FC236}">
                      <a16:creationId xmlns:a16="http://schemas.microsoft.com/office/drawing/2014/main" id="{9DBBC1E9-B960-415E-8F64-F9CE4908D79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34" y="345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48" name="Line 891">
                  <a:extLst>
                    <a:ext uri="{FF2B5EF4-FFF2-40B4-BE49-F238E27FC236}">
                      <a16:creationId xmlns:a16="http://schemas.microsoft.com/office/drawing/2014/main" id="{6D18C548-8B0E-4D58-9FBC-1B9551780B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179" y="1027"/>
                  <a:ext cx="0" cy="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49" name="Line 892">
                  <a:extLst>
                    <a:ext uri="{FF2B5EF4-FFF2-40B4-BE49-F238E27FC236}">
                      <a16:creationId xmlns:a16="http://schemas.microsoft.com/office/drawing/2014/main" id="{840C18F1-E020-43D9-BC1D-60C9FED12C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79" y="345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0" name="Line 893">
                  <a:extLst>
                    <a:ext uri="{FF2B5EF4-FFF2-40B4-BE49-F238E27FC236}">
                      <a16:creationId xmlns:a16="http://schemas.microsoft.com/office/drawing/2014/main" id="{2F657507-E068-482F-B9A6-FBB84BD014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425" y="1027"/>
                  <a:ext cx="0" cy="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1" name="Line 894">
                  <a:extLst>
                    <a:ext uri="{FF2B5EF4-FFF2-40B4-BE49-F238E27FC236}">
                      <a16:creationId xmlns:a16="http://schemas.microsoft.com/office/drawing/2014/main" id="{88DD55E3-5168-4C58-AF17-668638EB77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25" y="345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2" name="Line 895">
                  <a:extLst>
                    <a:ext uri="{FF2B5EF4-FFF2-40B4-BE49-F238E27FC236}">
                      <a16:creationId xmlns:a16="http://schemas.microsoft.com/office/drawing/2014/main" id="{223F3DD5-1B87-4300-8279-B6F5EEAD7C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674" y="1027"/>
                  <a:ext cx="0" cy="2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3" name="Line 896">
                  <a:extLst>
                    <a:ext uri="{FF2B5EF4-FFF2-40B4-BE49-F238E27FC236}">
                      <a16:creationId xmlns:a16="http://schemas.microsoft.com/office/drawing/2014/main" id="{64CD976C-EE76-4C23-A64E-973DF803113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74" y="345"/>
                  <a:ext cx="0" cy="2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4" name="Line 897">
                  <a:extLst>
                    <a:ext uri="{FF2B5EF4-FFF2-40B4-BE49-F238E27FC236}">
                      <a16:creationId xmlns:a16="http://schemas.microsoft.com/office/drawing/2014/main" id="{2345BC6F-6C63-4170-B073-F4525C44C8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0" y="1054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5" name="Line 898">
                  <a:extLst>
                    <a:ext uri="{FF2B5EF4-FFF2-40B4-BE49-F238E27FC236}">
                      <a16:creationId xmlns:a16="http://schemas.microsoft.com/office/drawing/2014/main" id="{110E347A-E358-48F4-9F7C-30A4234D81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647" y="1054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6" name="Rectangle 899">
                  <a:extLst>
                    <a:ext uri="{FF2B5EF4-FFF2-40B4-BE49-F238E27FC236}">
                      <a16:creationId xmlns:a16="http://schemas.microsoft.com/office/drawing/2014/main" id="{C6EE8EFC-9477-492D-B852-D870C68E51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47" y="1019"/>
                  <a:ext cx="147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-0.01</a:t>
                  </a:r>
                  <a:endParaRPr lang="en-US" altLang="en-US"/>
                </a:p>
              </p:txBody>
            </p:sp>
            <p:sp>
              <p:nvSpPr>
                <p:cNvPr id="27857" name="Line 900">
                  <a:extLst>
                    <a:ext uri="{FF2B5EF4-FFF2-40B4-BE49-F238E27FC236}">
                      <a16:creationId xmlns:a16="http://schemas.microsoft.com/office/drawing/2014/main" id="{351EF3D9-7737-4F92-8A2A-5F5D2E45B2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0" y="910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8" name="Line 901">
                  <a:extLst>
                    <a:ext uri="{FF2B5EF4-FFF2-40B4-BE49-F238E27FC236}">
                      <a16:creationId xmlns:a16="http://schemas.microsoft.com/office/drawing/2014/main" id="{5E92A15B-6E6F-4740-9935-A722AB5E54B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647" y="910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9" name="Rectangle 902">
                  <a:extLst>
                    <a:ext uri="{FF2B5EF4-FFF2-40B4-BE49-F238E27FC236}">
                      <a16:creationId xmlns:a16="http://schemas.microsoft.com/office/drawing/2014/main" id="{01205342-DC7D-44A0-9F80-894716D768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08" y="871"/>
                  <a:ext cx="183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-0.005</a:t>
                  </a:r>
                  <a:endParaRPr lang="en-US" altLang="en-US"/>
                </a:p>
              </p:txBody>
            </p:sp>
            <p:sp>
              <p:nvSpPr>
                <p:cNvPr id="27860" name="Line 903">
                  <a:extLst>
                    <a:ext uri="{FF2B5EF4-FFF2-40B4-BE49-F238E27FC236}">
                      <a16:creationId xmlns:a16="http://schemas.microsoft.com/office/drawing/2014/main" id="{C0BB9485-F130-4BE1-942D-BAB2B894B4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0" y="766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1" name="Line 904">
                  <a:extLst>
                    <a:ext uri="{FF2B5EF4-FFF2-40B4-BE49-F238E27FC236}">
                      <a16:creationId xmlns:a16="http://schemas.microsoft.com/office/drawing/2014/main" id="{D5F31A38-1976-49EF-861A-C392F6D02A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647" y="766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2" name="Rectangle 905">
                  <a:extLst>
                    <a:ext uri="{FF2B5EF4-FFF2-40B4-BE49-F238E27FC236}">
                      <a16:creationId xmlns:a16="http://schemas.microsoft.com/office/drawing/2014/main" id="{F58CBD6C-8558-4F5B-8722-199309323D1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56" y="731"/>
                  <a:ext cx="36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</a:t>
                  </a:r>
                  <a:endParaRPr lang="en-US" altLang="en-US"/>
                </a:p>
              </p:txBody>
            </p:sp>
            <p:sp>
              <p:nvSpPr>
                <p:cNvPr id="27863" name="Line 906">
                  <a:extLst>
                    <a:ext uri="{FF2B5EF4-FFF2-40B4-BE49-F238E27FC236}">
                      <a16:creationId xmlns:a16="http://schemas.microsoft.com/office/drawing/2014/main" id="{78DE775E-AEB2-443B-949D-518F595D9A4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0" y="626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4" name="Line 907">
                  <a:extLst>
                    <a:ext uri="{FF2B5EF4-FFF2-40B4-BE49-F238E27FC236}">
                      <a16:creationId xmlns:a16="http://schemas.microsoft.com/office/drawing/2014/main" id="{1EBB2CC9-E325-43F7-8B44-E9855662C7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647" y="626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5" name="Rectangle 908">
                  <a:extLst>
                    <a:ext uri="{FF2B5EF4-FFF2-40B4-BE49-F238E27FC236}">
                      <a16:creationId xmlns:a16="http://schemas.microsoft.com/office/drawing/2014/main" id="{C5785EDC-FADF-44F7-92AE-02FD935E33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31" y="591"/>
                  <a:ext cx="162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005</a:t>
                  </a:r>
                  <a:endParaRPr lang="en-US" altLang="en-US"/>
                </a:p>
              </p:txBody>
            </p:sp>
            <p:sp>
              <p:nvSpPr>
                <p:cNvPr id="27866" name="Line 909">
                  <a:extLst>
                    <a:ext uri="{FF2B5EF4-FFF2-40B4-BE49-F238E27FC236}">
                      <a16:creationId xmlns:a16="http://schemas.microsoft.com/office/drawing/2014/main" id="{85B6865C-CC1E-4D24-912D-6B828D8779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0" y="485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7" name="Line 910">
                  <a:extLst>
                    <a:ext uri="{FF2B5EF4-FFF2-40B4-BE49-F238E27FC236}">
                      <a16:creationId xmlns:a16="http://schemas.microsoft.com/office/drawing/2014/main" id="{35A784D8-3D86-48FC-A3C9-DEA2C1EF5F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647" y="485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8" name="Rectangle 911">
                  <a:extLst>
                    <a:ext uri="{FF2B5EF4-FFF2-40B4-BE49-F238E27FC236}">
                      <a16:creationId xmlns:a16="http://schemas.microsoft.com/office/drawing/2014/main" id="{62EBF0EC-C4C6-4547-8A46-ECF67018F1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66" y="450"/>
                  <a:ext cx="126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01</a:t>
                  </a:r>
                  <a:endParaRPr lang="en-US" altLang="en-US"/>
                </a:p>
              </p:txBody>
            </p:sp>
            <p:sp>
              <p:nvSpPr>
                <p:cNvPr id="27869" name="Line 912">
                  <a:extLst>
                    <a:ext uri="{FF2B5EF4-FFF2-40B4-BE49-F238E27FC236}">
                      <a16:creationId xmlns:a16="http://schemas.microsoft.com/office/drawing/2014/main" id="{A2B4A4E9-6C28-4219-995E-8D6649FDEC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0" y="345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0" name="Line 913">
                  <a:extLst>
                    <a:ext uri="{FF2B5EF4-FFF2-40B4-BE49-F238E27FC236}">
                      <a16:creationId xmlns:a16="http://schemas.microsoft.com/office/drawing/2014/main" id="{5F6810AE-5ED4-4EA4-97D4-5E2B41A941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647" y="345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1" name="Rectangle 914">
                  <a:extLst>
                    <a:ext uri="{FF2B5EF4-FFF2-40B4-BE49-F238E27FC236}">
                      <a16:creationId xmlns:a16="http://schemas.microsoft.com/office/drawing/2014/main" id="{103CA94A-361F-487C-AB28-D38D137B54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31" y="310"/>
                  <a:ext cx="162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015</a:t>
                  </a:r>
                  <a:endParaRPr lang="en-US" altLang="en-US"/>
                </a:p>
              </p:txBody>
            </p:sp>
            <p:sp>
              <p:nvSpPr>
                <p:cNvPr id="27872" name="Line 915">
                  <a:extLst>
                    <a:ext uri="{FF2B5EF4-FFF2-40B4-BE49-F238E27FC236}">
                      <a16:creationId xmlns:a16="http://schemas.microsoft.com/office/drawing/2014/main" id="{011FC426-ED63-4089-B5FE-077BAA48FE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0" y="345"/>
                  <a:ext cx="246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3" name="Freeform 916">
                  <a:extLst>
                    <a:ext uri="{FF2B5EF4-FFF2-40B4-BE49-F238E27FC236}">
                      <a16:creationId xmlns:a16="http://schemas.microsoft.com/office/drawing/2014/main" id="{1CAE2BD1-48EA-442A-AE1D-0A67CBA603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0" y="345"/>
                  <a:ext cx="2464" cy="709"/>
                </a:xfrm>
                <a:custGeom>
                  <a:avLst/>
                  <a:gdLst>
                    <a:gd name="T0" fmla="*/ 0 w 632"/>
                    <a:gd name="T1" fmla="*/ 709 h 182"/>
                    <a:gd name="T2" fmla="*/ 2464 w 632"/>
                    <a:gd name="T3" fmla="*/ 709 h 182"/>
                    <a:gd name="T4" fmla="*/ 2464 w 632"/>
                    <a:gd name="T5" fmla="*/ 0 h 18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32" h="182">
                      <a:moveTo>
                        <a:pt x="0" y="182"/>
                      </a:moveTo>
                      <a:lnTo>
                        <a:pt x="632" y="182"/>
                      </a:lnTo>
                      <a:lnTo>
                        <a:pt x="632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4" name="Line 917">
                  <a:extLst>
                    <a:ext uri="{FF2B5EF4-FFF2-40B4-BE49-F238E27FC236}">
                      <a16:creationId xmlns:a16="http://schemas.microsoft.com/office/drawing/2014/main" id="{4FC98784-A5D3-4AF8-AE25-9B44B6FE0F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10" y="345"/>
                  <a:ext cx="0" cy="709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5" name="Freeform 918">
                  <a:extLst>
                    <a:ext uri="{FF2B5EF4-FFF2-40B4-BE49-F238E27FC236}">
                      <a16:creationId xmlns:a16="http://schemas.microsoft.com/office/drawing/2014/main" id="{BDDC9D4F-C102-46D1-9EB9-6B8FA21CB1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48" y="610"/>
                  <a:ext cx="830" cy="27"/>
                </a:xfrm>
                <a:custGeom>
                  <a:avLst/>
                  <a:gdLst>
                    <a:gd name="T0" fmla="*/ 818 w 830"/>
                    <a:gd name="T1" fmla="*/ 27 h 27"/>
                    <a:gd name="T2" fmla="*/ 799 w 830"/>
                    <a:gd name="T3" fmla="*/ 27 h 27"/>
                    <a:gd name="T4" fmla="*/ 776 w 830"/>
                    <a:gd name="T5" fmla="*/ 27 h 27"/>
                    <a:gd name="T6" fmla="*/ 756 w 830"/>
                    <a:gd name="T7" fmla="*/ 27 h 27"/>
                    <a:gd name="T8" fmla="*/ 733 w 830"/>
                    <a:gd name="T9" fmla="*/ 27 h 27"/>
                    <a:gd name="T10" fmla="*/ 709 w 830"/>
                    <a:gd name="T11" fmla="*/ 27 h 27"/>
                    <a:gd name="T12" fmla="*/ 690 w 830"/>
                    <a:gd name="T13" fmla="*/ 27 h 27"/>
                    <a:gd name="T14" fmla="*/ 670 w 830"/>
                    <a:gd name="T15" fmla="*/ 27 h 27"/>
                    <a:gd name="T16" fmla="*/ 647 w 830"/>
                    <a:gd name="T17" fmla="*/ 27 h 27"/>
                    <a:gd name="T18" fmla="*/ 624 w 830"/>
                    <a:gd name="T19" fmla="*/ 27 h 27"/>
                    <a:gd name="T20" fmla="*/ 604 w 830"/>
                    <a:gd name="T21" fmla="*/ 27 h 27"/>
                    <a:gd name="T22" fmla="*/ 585 w 830"/>
                    <a:gd name="T23" fmla="*/ 27 h 27"/>
                    <a:gd name="T24" fmla="*/ 565 w 830"/>
                    <a:gd name="T25" fmla="*/ 27 h 27"/>
                    <a:gd name="T26" fmla="*/ 542 w 830"/>
                    <a:gd name="T27" fmla="*/ 27 h 27"/>
                    <a:gd name="T28" fmla="*/ 522 w 830"/>
                    <a:gd name="T29" fmla="*/ 27 h 27"/>
                    <a:gd name="T30" fmla="*/ 499 w 830"/>
                    <a:gd name="T31" fmla="*/ 23 h 27"/>
                    <a:gd name="T32" fmla="*/ 479 w 830"/>
                    <a:gd name="T33" fmla="*/ 23 h 27"/>
                    <a:gd name="T34" fmla="*/ 460 w 830"/>
                    <a:gd name="T35" fmla="*/ 23 h 27"/>
                    <a:gd name="T36" fmla="*/ 440 w 830"/>
                    <a:gd name="T37" fmla="*/ 23 h 27"/>
                    <a:gd name="T38" fmla="*/ 421 w 830"/>
                    <a:gd name="T39" fmla="*/ 23 h 27"/>
                    <a:gd name="T40" fmla="*/ 405 w 830"/>
                    <a:gd name="T41" fmla="*/ 23 h 27"/>
                    <a:gd name="T42" fmla="*/ 382 w 830"/>
                    <a:gd name="T43" fmla="*/ 23 h 27"/>
                    <a:gd name="T44" fmla="*/ 362 w 830"/>
                    <a:gd name="T45" fmla="*/ 20 h 27"/>
                    <a:gd name="T46" fmla="*/ 343 w 830"/>
                    <a:gd name="T47" fmla="*/ 20 h 27"/>
                    <a:gd name="T48" fmla="*/ 323 w 830"/>
                    <a:gd name="T49" fmla="*/ 20 h 27"/>
                    <a:gd name="T50" fmla="*/ 304 w 830"/>
                    <a:gd name="T51" fmla="*/ 20 h 27"/>
                    <a:gd name="T52" fmla="*/ 288 w 830"/>
                    <a:gd name="T53" fmla="*/ 20 h 27"/>
                    <a:gd name="T54" fmla="*/ 265 w 830"/>
                    <a:gd name="T55" fmla="*/ 16 h 27"/>
                    <a:gd name="T56" fmla="*/ 245 w 830"/>
                    <a:gd name="T57" fmla="*/ 16 h 27"/>
                    <a:gd name="T58" fmla="*/ 230 w 830"/>
                    <a:gd name="T59" fmla="*/ 16 h 27"/>
                    <a:gd name="T60" fmla="*/ 210 w 830"/>
                    <a:gd name="T61" fmla="*/ 16 h 27"/>
                    <a:gd name="T62" fmla="*/ 191 w 830"/>
                    <a:gd name="T63" fmla="*/ 12 h 27"/>
                    <a:gd name="T64" fmla="*/ 175 w 830"/>
                    <a:gd name="T65" fmla="*/ 12 h 27"/>
                    <a:gd name="T66" fmla="*/ 152 w 830"/>
                    <a:gd name="T67" fmla="*/ 12 h 27"/>
                    <a:gd name="T68" fmla="*/ 136 w 830"/>
                    <a:gd name="T69" fmla="*/ 8 h 27"/>
                    <a:gd name="T70" fmla="*/ 117 w 830"/>
                    <a:gd name="T71" fmla="*/ 8 h 27"/>
                    <a:gd name="T72" fmla="*/ 101 w 830"/>
                    <a:gd name="T73" fmla="*/ 8 h 27"/>
                    <a:gd name="T74" fmla="*/ 82 w 830"/>
                    <a:gd name="T75" fmla="*/ 8 h 27"/>
                    <a:gd name="T76" fmla="*/ 66 w 830"/>
                    <a:gd name="T77" fmla="*/ 4 h 27"/>
                    <a:gd name="T78" fmla="*/ 47 w 830"/>
                    <a:gd name="T79" fmla="*/ 4 h 27"/>
                    <a:gd name="T80" fmla="*/ 27 w 830"/>
                    <a:gd name="T81" fmla="*/ 0 h 27"/>
                    <a:gd name="T82" fmla="*/ 11 w 830"/>
                    <a:gd name="T83" fmla="*/ 0 h 2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830" h="27">
                      <a:moveTo>
                        <a:pt x="830" y="27"/>
                      </a:moveTo>
                      <a:lnTo>
                        <a:pt x="826" y="27"/>
                      </a:lnTo>
                      <a:lnTo>
                        <a:pt x="818" y="27"/>
                      </a:lnTo>
                      <a:lnTo>
                        <a:pt x="811" y="27"/>
                      </a:lnTo>
                      <a:lnTo>
                        <a:pt x="807" y="27"/>
                      </a:lnTo>
                      <a:lnTo>
                        <a:pt x="799" y="27"/>
                      </a:lnTo>
                      <a:lnTo>
                        <a:pt x="791" y="27"/>
                      </a:lnTo>
                      <a:lnTo>
                        <a:pt x="783" y="27"/>
                      </a:lnTo>
                      <a:lnTo>
                        <a:pt x="776" y="27"/>
                      </a:lnTo>
                      <a:lnTo>
                        <a:pt x="772" y="27"/>
                      </a:lnTo>
                      <a:lnTo>
                        <a:pt x="764" y="27"/>
                      </a:lnTo>
                      <a:lnTo>
                        <a:pt x="756" y="27"/>
                      </a:lnTo>
                      <a:lnTo>
                        <a:pt x="748" y="27"/>
                      </a:lnTo>
                      <a:lnTo>
                        <a:pt x="737" y="27"/>
                      </a:lnTo>
                      <a:lnTo>
                        <a:pt x="733" y="27"/>
                      </a:lnTo>
                      <a:lnTo>
                        <a:pt x="725" y="27"/>
                      </a:lnTo>
                      <a:lnTo>
                        <a:pt x="717" y="27"/>
                      </a:lnTo>
                      <a:lnTo>
                        <a:pt x="709" y="27"/>
                      </a:lnTo>
                      <a:lnTo>
                        <a:pt x="701" y="27"/>
                      </a:lnTo>
                      <a:lnTo>
                        <a:pt x="698" y="27"/>
                      </a:lnTo>
                      <a:lnTo>
                        <a:pt x="690" y="27"/>
                      </a:lnTo>
                      <a:lnTo>
                        <a:pt x="682" y="27"/>
                      </a:lnTo>
                      <a:lnTo>
                        <a:pt x="674" y="27"/>
                      </a:lnTo>
                      <a:lnTo>
                        <a:pt x="670" y="27"/>
                      </a:lnTo>
                      <a:lnTo>
                        <a:pt x="663" y="27"/>
                      </a:lnTo>
                      <a:lnTo>
                        <a:pt x="655" y="27"/>
                      </a:lnTo>
                      <a:lnTo>
                        <a:pt x="647" y="27"/>
                      </a:lnTo>
                      <a:lnTo>
                        <a:pt x="643" y="27"/>
                      </a:lnTo>
                      <a:lnTo>
                        <a:pt x="635" y="27"/>
                      </a:lnTo>
                      <a:lnTo>
                        <a:pt x="624" y="27"/>
                      </a:lnTo>
                      <a:lnTo>
                        <a:pt x="616" y="27"/>
                      </a:lnTo>
                      <a:lnTo>
                        <a:pt x="612" y="27"/>
                      </a:lnTo>
                      <a:lnTo>
                        <a:pt x="604" y="27"/>
                      </a:lnTo>
                      <a:lnTo>
                        <a:pt x="596" y="27"/>
                      </a:lnTo>
                      <a:lnTo>
                        <a:pt x="588" y="27"/>
                      </a:lnTo>
                      <a:lnTo>
                        <a:pt x="585" y="27"/>
                      </a:lnTo>
                      <a:lnTo>
                        <a:pt x="577" y="27"/>
                      </a:lnTo>
                      <a:lnTo>
                        <a:pt x="569" y="27"/>
                      </a:lnTo>
                      <a:lnTo>
                        <a:pt x="565" y="27"/>
                      </a:lnTo>
                      <a:lnTo>
                        <a:pt x="557" y="27"/>
                      </a:lnTo>
                      <a:lnTo>
                        <a:pt x="549" y="27"/>
                      </a:lnTo>
                      <a:lnTo>
                        <a:pt x="542" y="27"/>
                      </a:lnTo>
                      <a:lnTo>
                        <a:pt x="538" y="27"/>
                      </a:lnTo>
                      <a:lnTo>
                        <a:pt x="530" y="27"/>
                      </a:lnTo>
                      <a:lnTo>
                        <a:pt x="522" y="27"/>
                      </a:lnTo>
                      <a:lnTo>
                        <a:pt x="518" y="27"/>
                      </a:lnTo>
                      <a:lnTo>
                        <a:pt x="507" y="23"/>
                      </a:lnTo>
                      <a:lnTo>
                        <a:pt x="499" y="23"/>
                      </a:lnTo>
                      <a:lnTo>
                        <a:pt x="495" y="23"/>
                      </a:lnTo>
                      <a:lnTo>
                        <a:pt x="487" y="23"/>
                      </a:lnTo>
                      <a:lnTo>
                        <a:pt x="479" y="23"/>
                      </a:lnTo>
                      <a:lnTo>
                        <a:pt x="475" y="23"/>
                      </a:lnTo>
                      <a:lnTo>
                        <a:pt x="468" y="23"/>
                      </a:lnTo>
                      <a:lnTo>
                        <a:pt x="460" y="23"/>
                      </a:lnTo>
                      <a:lnTo>
                        <a:pt x="456" y="23"/>
                      </a:lnTo>
                      <a:lnTo>
                        <a:pt x="448" y="23"/>
                      </a:lnTo>
                      <a:lnTo>
                        <a:pt x="440" y="23"/>
                      </a:lnTo>
                      <a:lnTo>
                        <a:pt x="436" y="23"/>
                      </a:lnTo>
                      <a:lnTo>
                        <a:pt x="429" y="23"/>
                      </a:lnTo>
                      <a:lnTo>
                        <a:pt x="421" y="23"/>
                      </a:lnTo>
                      <a:lnTo>
                        <a:pt x="417" y="23"/>
                      </a:lnTo>
                      <a:lnTo>
                        <a:pt x="409" y="23"/>
                      </a:lnTo>
                      <a:lnTo>
                        <a:pt x="405" y="23"/>
                      </a:lnTo>
                      <a:lnTo>
                        <a:pt x="397" y="23"/>
                      </a:lnTo>
                      <a:lnTo>
                        <a:pt x="386" y="23"/>
                      </a:lnTo>
                      <a:lnTo>
                        <a:pt x="382" y="23"/>
                      </a:lnTo>
                      <a:lnTo>
                        <a:pt x="374" y="20"/>
                      </a:lnTo>
                      <a:lnTo>
                        <a:pt x="366" y="20"/>
                      </a:lnTo>
                      <a:lnTo>
                        <a:pt x="362" y="20"/>
                      </a:lnTo>
                      <a:lnTo>
                        <a:pt x="355" y="20"/>
                      </a:lnTo>
                      <a:lnTo>
                        <a:pt x="351" y="20"/>
                      </a:lnTo>
                      <a:lnTo>
                        <a:pt x="343" y="20"/>
                      </a:lnTo>
                      <a:lnTo>
                        <a:pt x="335" y="20"/>
                      </a:lnTo>
                      <a:lnTo>
                        <a:pt x="331" y="20"/>
                      </a:lnTo>
                      <a:lnTo>
                        <a:pt x="323" y="20"/>
                      </a:lnTo>
                      <a:lnTo>
                        <a:pt x="319" y="20"/>
                      </a:lnTo>
                      <a:lnTo>
                        <a:pt x="312" y="20"/>
                      </a:lnTo>
                      <a:lnTo>
                        <a:pt x="304" y="20"/>
                      </a:lnTo>
                      <a:lnTo>
                        <a:pt x="300" y="20"/>
                      </a:lnTo>
                      <a:lnTo>
                        <a:pt x="292" y="20"/>
                      </a:lnTo>
                      <a:lnTo>
                        <a:pt x="288" y="20"/>
                      </a:lnTo>
                      <a:lnTo>
                        <a:pt x="280" y="16"/>
                      </a:lnTo>
                      <a:lnTo>
                        <a:pt x="273" y="16"/>
                      </a:lnTo>
                      <a:lnTo>
                        <a:pt x="265" y="16"/>
                      </a:lnTo>
                      <a:lnTo>
                        <a:pt x="257" y="16"/>
                      </a:lnTo>
                      <a:lnTo>
                        <a:pt x="253" y="16"/>
                      </a:lnTo>
                      <a:lnTo>
                        <a:pt x="245" y="16"/>
                      </a:lnTo>
                      <a:lnTo>
                        <a:pt x="241" y="16"/>
                      </a:lnTo>
                      <a:lnTo>
                        <a:pt x="234" y="16"/>
                      </a:lnTo>
                      <a:lnTo>
                        <a:pt x="230" y="16"/>
                      </a:lnTo>
                      <a:lnTo>
                        <a:pt x="222" y="16"/>
                      </a:lnTo>
                      <a:lnTo>
                        <a:pt x="218" y="16"/>
                      </a:lnTo>
                      <a:lnTo>
                        <a:pt x="210" y="16"/>
                      </a:lnTo>
                      <a:lnTo>
                        <a:pt x="203" y="12"/>
                      </a:lnTo>
                      <a:lnTo>
                        <a:pt x="199" y="12"/>
                      </a:lnTo>
                      <a:lnTo>
                        <a:pt x="191" y="12"/>
                      </a:lnTo>
                      <a:lnTo>
                        <a:pt x="187" y="12"/>
                      </a:lnTo>
                      <a:lnTo>
                        <a:pt x="179" y="12"/>
                      </a:lnTo>
                      <a:lnTo>
                        <a:pt x="175" y="12"/>
                      </a:lnTo>
                      <a:lnTo>
                        <a:pt x="167" y="12"/>
                      </a:lnTo>
                      <a:lnTo>
                        <a:pt x="164" y="12"/>
                      </a:lnTo>
                      <a:lnTo>
                        <a:pt x="152" y="12"/>
                      </a:lnTo>
                      <a:lnTo>
                        <a:pt x="148" y="12"/>
                      </a:lnTo>
                      <a:lnTo>
                        <a:pt x="140" y="12"/>
                      </a:lnTo>
                      <a:lnTo>
                        <a:pt x="136" y="8"/>
                      </a:lnTo>
                      <a:lnTo>
                        <a:pt x="128" y="8"/>
                      </a:lnTo>
                      <a:lnTo>
                        <a:pt x="125" y="8"/>
                      </a:lnTo>
                      <a:lnTo>
                        <a:pt x="117" y="8"/>
                      </a:lnTo>
                      <a:lnTo>
                        <a:pt x="113" y="8"/>
                      </a:lnTo>
                      <a:lnTo>
                        <a:pt x="105" y="8"/>
                      </a:lnTo>
                      <a:lnTo>
                        <a:pt x="101" y="8"/>
                      </a:lnTo>
                      <a:lnTo>
                        <a:pt x="93" y="8"/>
                      </a:lnTo>
                      <a:lnTo>
                        <a:pt x="89" y="8"/>
                      </a:lnTo>
                      <a:lnTo>
                        <a:pt x="82" y="8"/>
                      </a:lnTo>
                      <a:lnTo>
                        <a:pt x="78" y="4"/>
                      </a:lnTo>
                      <a:lnTo>
                        <a:pt x="70" y="4"/>
                      </a:lnTo>
                      <a:lnTo>
                        <a:pt x="66" y="4"/>
                      </a:lnTo>
                      <a:lnTo>
                        <a:pt x="58" y="4"/>
                      </a:lnTo>
                      <a:lnTo>
                        <a:pt x="54" y="4"/>
                      </a:lnTo>
                      <a:lnTo>
                        <a:pt x="47" y="4"/>
                      </a:lnTo>
                      <a:lnTo>
                        <a:pt x="39" y="4"/>
                      </a:lnTo>
                      <a:lnTo>
                        <a:pt x="31" y="4"/>
                      </a:lnTo>
                      <a:lnTo>
                        <a:pt x="27" y="0"/>
                      </a:lnTo>
                      <a:lnTo>
                        <a:pt x="23" y="0"/>
                      </a:lnTo>
                      <a:lnTo>
                        <a:pt x="15" y="0"/>
                      </a:lnTo>
                      <a:lnTo>
                        <a:pt x="11" y="0"/>
                      </a:lnTo>
                      <a:lnTo>
                        <a:pt x="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6" name="Freeform 919">
                  <a:extLst>
                    <a:ext uri="{FF2B5EF4-FFF2-40B4-BE49-F238E27FC236}">
                      <a16:creationId xmlns:a16="http://schemas.microsoft.com/office/drawing/2014/main" id="{27537A2D-F387-43A8-A501-7A2B564E66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81" y="466"/>
                  <a:ext cx="667" cy="144"/>
                </a:xfrm>
                <a:custGeom>
                  <a:avLst/>
                  <a:gdLst>
                    <a:gd name="T0" fmla="*/ 655 w 667"/>
                    <a:gd name="T1" fmla="*/ 144 h 144"/>
                    <a:gd name="T2" fmla="*/ 640 w 667"/>
                    <a:gd name="T3" fmla="*/ 140 h 144"/>
                    <a:gd name="T4" fmla="*/ 620 w 667"/>
                    <a:gd name="T5" fmla="*/ 140 h 144"/>
                    <a:gd name="T6" fmla="*/ 604 w 667"/>
                    <a:gd name="T7" fmla="*/ 136 h 144"/>
                    <a:gd name="T8" fmla="*/ 585 w 667"/>
                    <a:gd name="T9" fmla="*/ 136 h 144"/>
                    <a:gd name="T10" fmla="*/ 565 w 667"/>
                    <a:gd name="T11" fmla="*/ 132 h 144"/>
                    <a:gd name="T12" fmla="*/ 550 w 667"/>
                    <a:gd name="T13" fmla="*/ 132 h 144"/>
                    <a:gd name="T14" fmla="*/ 534 w 667"/>
                    <a:gd name="T15" fmla="*/ 132 h 144"/>
                    <a:gd name="T16" fmla="*/ 519 w 667"/>
                    <a:gd name="T17" fmla="*/ 128 h 144"/>
                    <a:gd name="T18" fmla="*/ 503 w 667"/>
                    <a:gd name="T19" fmla="*/ 128 h 144"/>
                    <a:gd name="T20" fmla="*/ 487 w 667"/>
                    <a:gd name="T21" fmla="*/ 125 h 144"/>
                    <a:gd name="T22" fmla="*/ 468 w 667"/>
                    <a:gd name="T23" fmla="*/ 121 h 144"/>
                    <a:gd name="T24" fmla="*/ 452 w 667"/>
                    <a:gd name="T25" fmla="*/ 121 h 144"/>
                    <a:gd name="T26" fmla="*/ 433 w 667"/>
                    <a:gd name="T27" fmla="*/ 117 h 144"/>
                    <a:gd name="T28" fmla="*/ 417 w 667"/>
                    <a:gd name="T29" fmla="*/ 117 h 144"/>
                    <a:gd name="T30" fmla="*/ 402 w 667"/>
                    <a:gd name="T31" fmla="*/ 113 h 144"/>
                    <a:gd name="T32" fmla="*/ 386 w 667"/>
                    <a:gd name="T33" fmla="*/ 109 h 144"/>
                    <a:gd name="T34" fmla="*/ 371 w 667"/>
                    <a:gd name="T35" fmla="*/ 109 h 144"/>
                    <a:gd name="T36" fmla="*/ 355 w 667"/>
                    <a:gd name="T37" fmla="*/ 105 h 144"/>
                    <a:gd name="T38" fmla="*/ 339 w 667"/>
                    <a:gd name="T39" fmla="*/ 101 h 144"/>
                    <a:gd name="T40" fmla="*/ 324 w 667"/>
                    <a:gd name="T41" fmla="*/ 97 h 144"/>
                    <a:gd name="T42" fmla="*/ 308 w 667"/>
                    <a:gd name="T43" fmla="*/ 97 h 144"/>
                    <a:gd name="T44" fmla="*/ 293 w 667"/>
                    <a:gd name="T45" fmla="*/ 93 h 144"/>
                    <a:gd name="T46" fmla="*/ 277 w 667"/>
                    <a:gd name="T47" fmla="*/ 90 h 144"/>
                    <a:gd name="T48" fmla="*/ 261 w 667"/>
                    <a:gd name="T49" fmla="*/ 86 h 144"/>
                    <a:gd name="T50" fmla="*/ 246 w 667"/>
                    <a:gd name="T51" fmla="*/ 82 h 144"/>
                    <a:gd name="T52" fmla="*/ 230 w 667"/>
                    <a:gd name="T53" fmla="*/ 78 h 144"/>
                    <a:gd name="T54" fmla="*/ 215 w 667"/>
                    <a:gd name="T55" fmla="*/ 74 h 144"/>
                    <a:gd name="T56" fmla="*/ 199 w 667"/>
                    <a:gd name="T57" fmla="*/ 66 h 144"/>
                    <a:gd name="T58" fmla="*/ 183 w 667"/>
                    <a:gd name="T59" fmla="*/ 62 h 144"/>
                    <a:gd name="T60" fmla="*/ 172 w 667"/>
                    <a:gd name="T61" fmla="*/ 58 h 144"/>
                    <a:gd name="T62" fmla="*/ 156 w 667"/>
                    <a:gd name="T63" fmla="*/ 54 h 144"/>
                    <a:gd name="T64" fmla="*/ 141 w 667"/>
                    <a:gd name="T65" fmla="*/ 51 h 144"/>
                    <a:gd name="T66" fmla="*/ 129 w 667"/>
                    <a:gd name="T67" fmla="*/ 47 h 144"/>
                    <a:gd name="T68" fmla="*/ 109 w 667"/>
                    <a:gd name="T69" fmla="*/ 39 h 144"/>
                    <a:gd name="T70" fmla="*/ 94 w 667"/>
                    <a:gd name="T71" fmla="*/ 35 h 144"/>
                    <a:gd name="T72" fmla="*/ 82 w 667"/>
                    <a:gd name="T73" fmla="*/ 31 h 144"/>
                    <a:gd name="T74" fmla="*/ 66 w 667"/>
                    <a:gd name="T75" fmla="*/ 23 h 144"/>
                    <a:gd name="T76" fmla="*/ 55 w 667"/>
                    <a:gd name="T77" fmla="*/ 19 h 144"/>
                    <a:gd name="T78" fmla="*/ 39 w 667"/>
                    <a:gd name="T79" fmla="*/ 16 h 144"/>
                    <a:gd name="T80" fmla="*/ 24 w 667"/>
                    <a:gd name="T81" fmla="*/ 8 h 144"/>
                    <a:gd name="T82" fmla="*/ 12 w 667"/>
                    <a:gd name="T83" fmla="*/ 4 h 144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67" h="144">
                      <a:moveTo>
                        <a:pt x="667" y="144"/>
                      </a:moveTo>
                      <a:lnTo>
                        <a:pt x="659" y="144"/>
                      </a:lnTo>
                      <a:lnTo>
                        <a:pt x="655" y="144"/>
                      </a:lnTo>
                      <a:lnTo>
                        <a:pt x="647" y="140"/>
                      </a:lnTo>
                      <a:lnTo>
                        <a:pt x="643" y="140"/>
                      </a:lnTo>
                      <a:lnTo>
                        <a:pt x="640" y="140"/>
                      </a:lnTo>
                      <a:lnTo>
                        <a:pt x="632" y="140"/>
                      </a:lnTo>
                      <a:lnTo>
                        <a:pt x="628" y="140"/>
                      </a:lnTo>
                      <a:lnTo>
                        <a:pt x="620" y="140"/>
                      </a:lnTo>
                      <a:lnTo>
                        <a:pt x="616" y="140"/>
                      </a:lnTo>
                      <a:lnTo>
                        <a:pt x="608" y="140"/>
                      </a:lnTo>
                      <a:lnTo>
                        <a:pt x="604" y="136"/>
                      </a:lnTo>
                      <a:lnTo>
                        <a:pt x="601" y="136"/>
                      </a:lnTo>
                      <a:lnTo>
                        <a:pt x="589" y="136"/>
                      </a:lnTo>
                      <a:lnTo>
                        <a:pt x="585" y="136"/>
                      </a:lnTo>
                      <a:lnTo>
                        <a:pt x="577" y="136"/>
                      </a:lnTo>
                      <a:lnTo>
                        <a:pt x="573" y="136"/>
                      </a:lnTo>
                      <a:lnTo>
                        <a:pt x="565" y="132"/>
                      </a:lnTo>
                      <a:lnTo>
                        <a:pt x="562" y="132"/>
                      </a:lnTo>
                      <a:lnTo>
                        <a:pt x="558" y="132"/>
                      </a:lnTo>
                      <a:lnTo>
                        <a:pt x="550" y="132"/>
                      </a:lnTo>
                      <a:lnTo>
                        <a:pt x="546" y="132"/>
                      </a:lnTo>
                      <a:lnTo>
                        <a:pt x="538" y="132"/>
                      </a:lnTo>
                      <a:lnTo>
                        <a:pt x="534" y="132"/>
                      </a:lnTo>
                      <a:lnTo>
                        <a:pt x="530" y="128"/>
                      </a:lnTo>
                      <a:lnTo>
                        <a:pt x="523" y="128"/>
                      </a:lnTo>
                      <a:lnTo>
                        <a:pt x="519" y="128"/>
                      </a:lnTo>
                      <a:lnTo>
                        <a:pt x="515" y="128"/>
                      </a:lnTo>
                      <a:lnTo>
                        <a:pt x="507" y="128"/>
                      </a:lnTo>
                      <a:lnTo>
                        <a:pt x="503" y="128"/>
                      </a:lnTo>
                      <a:lnTo>
                        <a:pt x="495" y="125"/>
                      </a:lnTo>
                      <a:lnTo>
                        <a:pt x="491" y="125"/>
                      </a:lnTo>
                      <a:lnTo>
                        <a:pt x="487" y="125"/>
                      </a:lnTo>
                      <a:lnTo>
                        <a:pt x="480" y="125"/>
                      </a:lnTo>
                      <a:lnTo>
                        <a:pt x="472" y="125"/>
                      </a:lnTo>
                      <a:lnTo>
                        <a:pt x="468" y="121"/>
                      </a:lnTo>
                      <a:lnTo>
                        <a:pt x="460" y="121"/>
                      </a:lnTo>
                      <a:lnTo>
                        <a:pt x="456" y="121"/>
                      </a:lnTo>
                      <a:lnTo>
                        <a:pt x="452" y="121"/>
                      </a:lnTo>
                      <a:lnTo>
                        <a:pt x="445" y="121"/>
                      </a:lnTo>
                      <a:lnTo>
                        <a:pt x="441" y="117"/>
                      </a:lnTo>
                      <a:lnTo>
                        <a:pt x="433" y="117"/>
                      </a:lnTo>
                      <a:lnTo>
                        <a:pt x="429" y="117"/>
                      </a:lnTo>
                      <a:lnTo>
                        <a:pt x="425" y="117"/>
                      </a:lnTo>
                      <a:lnTo>
                        <a:pt x="417" y="117"/>
                      </a:lnTo>
                      <a:lnTo>
                        <a:pt x="413" y="113"/>
                      </a:lnTo>
                      <a:lnTo>
                        <a:pt x="410" y="113"/>
                      </a:lnTo>
                      <a:lnTo>
                        <a:pt x="402" y="113"/>
                      </a:lnTo>
                      <a:lnTo>
                        <a:pt x="398" y="113"/>
                      </a:lnTo>
                      <a:lnTo>
                        <a:pt x="394" y="113"/>
                      </a:lnTo>
                      <a:lnTo>
                        <a:pt x="386" y="109"/>
                      </a:lnTo>
                      <a:lnTo>
                        <a:pt x="382" y="109"/>
                      </a:lnTo>
                      <a:lnTo>
                        <a:pt x="378" y="109"/>
                      </a:lnTo>
                      <a:lnTo>
                        <a:pt x="371" y="109"/>
                      </a:lnTo>
                      <a:lnTo>
                        <a:pt x="367" y="105"/>
                      </a:lnTo>
                      <a:lnTo>
                        <a:pt x="363" y="105"/>
                      </a:lnTo>
                      <a:lnTo>
                        <a:pt x="355" y="105"/>
                      </a:lnTo>
                      <a:lnTo>
                        <a:pt x="347" y="105"/>
                      </a:lnTo>
                      <a:lnTo>
                        <a:pt x="343" y="101"/>
                      </a:lnTo>
                      <a:lnTo>
                        <a:pt x="339" y="101"/>
                      </a:lnTo>
                      <a:lnTo>
                        <a:pt x="332" y="101"/>
                      </a:lnTo>
                      <a:lnTo>
                        <a:pt x="328" y="101"/>
                      </a:lnTo>
                      <a:lnTo>
                        <a:pt x="324" y="97"/>
                      </a:lnTo>
                      <a:lnTo>
                        <a:pt x="316" y="97"/>
                      </a:lnTo>
                      <a:lnTo>
                        <a:pt x="312" y="97"/>
                      </a:lnTo>
                      <a:lnTo>
                        <a:pt x="308" y="97"/>
                      </a:lnTo>
                      <a:lnTo>
                        <a:pt x="300" y="93"/>
                      </a:lnTo>
                      <a:lnTo>
                        <a:pt x="296" y="93"/>
                      </a:lnTo>
                      <a:lnTo>
                        <a:pt x="293" y="93"/>
                      </a:lnTo>
                      <a:lnTo>
                        <a:pt x="289" y="93"/>
                      </a:lnTo>
                      <a:lnTo>
                        <a:pt x="281" y="90"/>
                      </a:lnTo>
                      <a:lnTo>
                        <a:pt x="277" y="90"/>
                      </a:lnTo>
                      <a:lnTo>
                        <a:pt x="273" y="90"/>
                      </a:lnTo>
                      <a:lnTo>
                        <a:pt x="265" y="86"/>
                      </a:lnTo>
                      <a:lnTo>
                        <a:pt x="261" y="86"/>
                      </a:lnTo>
                      <a:lnTo>
                        <a:pt x="257" y="86"/>
                      </a:lnTo>
                      <a:lnTo>
                        <a:pt x="254" y="86"/>
                      </a:lnTo>
                      <a:lnTo>
                        <a:pt x="246" y="82"/>
                      </a:lnTo>
                      <a:lnTo>
                        <a:pt x="238" y="82"/>
                      </a:lnTo>
                      <a:lnTo>
                        <a:pt x="234" y="82"/>
                      </a:lnTo>
                      <a:lnTo>
                        <a:pt x="230" y="78"/>
                      </a:lnTo>
                      <a:lnTo>
                        <a:pt x="222" y="78"/>
                      </a:lnTo>
                      <a:lnTo>
                        <a:pt x="218" y="78"/>
                      </a:lnTo>
                      <a:lnTo>
                        <a:pt x="215" y="74"/>
                      </a:lnTo>
                      <a:lnTo>
                        <a:pt x="211" y="74"/>
                      </a:lnTo>
                      <a:lnTo>
                        <a:pt x="203" y="74"/>
                      </a:lnTo>
                      <a:lnTo>
                        <a:pt x="199" y="66"/>
                      </a:lnTo>
                      <a:lnTo>
                        <a:pt x="195" y="66"/>
                      </a:lnTo>
                      <a:lnTo>
                        <a:pt x="191" y="66"/>
                      </a:lnTo>
                      <a:lnTo>
                        <a:pt x="183" y="62"/>
                      </a:lnTo>
                      <a:lnTo>
                        <a:pt x="180" y="62"/>
                      </a:lnTo>
                      <a:lnTo>
                        <a:pt x="176" y="58"/>
                      </a:lnTo>
                      <a:lnTo>
                        <a:pt x="172" y="58"/>
                      </a:lnTo>
                      <a:lnTo>
                        <a:pt x="164" y="58"/>
                      </a:lnTo>
                      <a:lnTo>
                        <a:pt x="160" y="54"/>
                      </a:lnTo>
                      <a:lnTo>
                        <a:pt x="156" y="54"/>
                      </a:lnTo>
                      <a:lnTo>
                        <a:pt x="152" y="54"/>
                      </a:lnTo>
                      <a:lnTo>
                        <a:pt x="144" y="51"/>
                      </a:lnTo>
                      <a:lnTo>
                        <a:pt x="141" y="51"/>
                      </a:lnTo>
                      <a:lnTo>
                        <a:pt x="137" y="47"/>
                      </a:lnTo>
                      <a:lnTo>
                        <a:pt x="133" y="47"/>
                      </a:lnTo>
                      <a:lnTo>
                        <a:pt x="129" y="47"/>
                      </a:lnTo>
                      <a:lnTo>
                        <a:pt x="117" y="43"/>
                      </a:lnTo>
                      <a:lnTo>
                        <a:pt x="113" y="43"/>
                      </a:lnTo>
                      <a:lnTo>
                        <a:pt x="109" y="39"/>
                      </a:lnTo>
                      <a:lnTo>
                        <a:pt x="105" y="39"/>
                      </a:lnTo>
                      <a:lnTo>
                        <a:pt x="102" y="35"/>
                      </a:lnTo>
                      <a:lnTo>
                        <a:pt x="94" y="35"/>
                      </a:lnTo>
                      <a:lnTo>
                        <a:pt x="90" y="35"/>
                      </a:lnTo>
                      <a:lnTo>
                        <a:pt x="86" y="31"/>
                      </a:lnTo>
                      <a:lnTo>
                        <a:pt x="82" y="31"/>
                      </a:lnTo>
                      <a:lnTo>
                        <a:pt x="74" y="27"/>
                      </a:lnTo>
                      <a:lnTo>
                        <a:pt x="70" y="27"/>
                      </a:lnTo>
                      <a:lnTo>
                        <a:pt x="66" y="23"/>
                      </a:lnTo>
                      <a:lnTo>
                        <a:pt x="63" y="23"/>
                      </a:lnTo>
                      <a:lnTo>
                        <a:pt x="59" y="19"/>
                      </a:lnTo>
                      <a:lnTo>
                        <a:pt x="55" y="19"/>
                      </a:lnTo>
                      <a:lnTo>
                        <a:pt x="47" y="16"/>
                      </a:lnTo>
                      <a:lnTo>
                        <a:pt x="43" y="16"/>
                      </a:lnTo>
                      <a:lnTo>
                        <a:pt x="39" y="16"/>
                      </a:lnTo>
                      <a:lnTo>
                        <a:pt x="35" y="12"/>
                      </a:lnTo>
                      <a:lnTo>
                        <a:pt x="31" y="12"/>
                      </a:lnTo>
                      <a:lnTo>
                        <a:pt x="24" y="8"/>
                      </a:lnTo>
                      <a:lnTo>
                        <a:pt x="20" y="8"/>
                      </a:lnTo>
                      <a:lnTo>
                        <a:pt x="16" y="4"/>
                      </a:lnTo>
                      <a:lnTo>
                        <a:pt x="12" y="4"/>
                      </a:lnTo>
                      <a:lnTo>
                        <a:pt x="4" y="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7" name="Freeform 920">
                  <a:extLst>
                    <a:ext uri="{FF2B5EF4-FFF2-40B4-BE49-F238E27FC236}">
                      <a16:creationId xmlns:a16="http://schemas.microsoft.com/office/drawing/2014/main" id="{8351CDC7-4928-49F5-B995-98A581069F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39" y="458"/>
                  <a:ext cx="542" cy="432"/>
                </a:xfrm>
                <a:custGeom>
                  <a:avLst/>
                  <a:gdLst>
                    <a:gd name="T0" fmla="*/ 530 w 542"/>
                    <a:gd name="T1" fmla="*/ 8 h 432"/>
                    <a:gd name="T2" fmla="*/ 519 w 542"/>
                    <a:gd name="T3" fmla="*/ 4 h 432"/>
                    <a:gd name="T4" fmla="*/ 503 w 542"/>
                    <a:gd name="T5" fmla="*/ 0 h 432"/>
                    <a:gd name="T6" fmla="*/ 491 w 542"/>
                    <a:gd name="T7" fmla="*/ 4 h 432"/>
                    <a:gd name="T8" fmla="*/ 476 w 542"/>
                    <a:gd name="T9" fmla="*/ 4 h 432"/>
                    <a:gd name="T10" fmla="*/ 464 w 542"/>
                    <a:gd name="T11" fmla="*/ 12 h 432"/>
                    <a:gd name="T12" fmla="*/ 453 w 542"/>
                    <a:gd name="T13" fmla="*/ 20 h 432"/>
                    <a:gd name="T14" fmla="*/ 437 w 542"/>
                    <a:gd name="T15" fmla="*/ 35 h 432"/>
                    <a:gd name="T16" fmla="*/ 421 w 542"/>
                    <a:gd name="T17" fmla="*/ 55 h 432"/>
                    <a:gd name="T18" fmla="*/ 406 w 542"/>
                    <a:gd name="T19" fmla="*/ 86 h 432"/>
                    <a:gd name="T20" fmla="*/ 394 w 542"/>
                    <a:gd name="T21" fmla="*/ 113 h 432"/>
                    <a:gd name="T22" fmla="*/ 382 w 542"/>
                    <a:gd name="T23" fmla="*/ 144 h 432"/>
                    <a:gd name="T24" fmla="*/ 367 w 542"/>
                    <a:gd name="T25" fmla="*/ 172 h 432"/>
                    <a:gd name="T26" fmla="*/ 355 w 542"/>
                    <a:gd name="T27" fmla="*/ 203 h 432"/>
                    <a:gd name="T28" fmla="*/ 343 w 542"/>
                    <a:gd name="T29" fmla="*/ 226 h 432"/>
                    <a:gd name="T30" fmla="*/ 332 w 542"/>
                    <a:gd name="T31" fmla="*/ 246 h 432"/>
                    <a:gd name="T32" fmla="*/ 312 w 542"/>
                    <a:gd name="T33" fmla="*/ 257 h 432"/>
                    <a:gd name="T34" fmla="*/ 300 w 542"/>
                    <a:gd name="T35" fmla="*/ 269 h 432"/>
                    <a:gd name="T36" fmla="*/ 289 w 542"/>
                    <a:gd name="T37" fmla="*/ 273 h 432"/>
                    <a:gd name="T38" fmla="*/ 277 w 542"/>
                    <a:gd name="T39" fmla="*/ 277 h 432"/>
                    <a:gd name="T40" fmla="*/ 265 w 542"/>
                    <a:gd name="T41" fmla="*/ 277 h 432"/>
                    <a:gd name="T42" fmla="*/ 250 w 542"/>
                    <a:gd name="T43" fmla="*/ 277 h 432"/>
                    <a:gd name="T44" fmla="*/ 238 w 542"/>
                    <a:gd name="T45" fmla="*/ 277 h 432"/>
                    <a:gd name="T46" fmla="*/ 226 w 542"/>
                    <a:gd name="T47" fmla="*/ 277 h 432"/>
                    <a:gd name="T48" fmla="*/ 215 w 542"/>
                    <a:gd name="T49" fmla="*/ 281 h 432"/>
                    <a:gd name="T50" fmla="*/ 203 w 542"/>
                    <a:gd name="T51" fmla="*/ 281 h 432"/>
                    <a:gd name="T52" fmla="*/ 187 w 542"/>
                    <a:gd name="T53" fmla="*/ 281 h 432"/>
                    <a:gd name="T54" fmla="*/ 176 w 542"/>
                    <a:gd name="T55" fmla="*/ 284 h 432"/>
                    <a:gd name="T56" fmla="*/ 164 w 542"/>
                    <a:gd name="T57" fmla="*/ 288 h 432"/>
                    <a:gd name="T58" fmla="*/ 148 w 542"/>
                    <a:gd name="T59" fmla="*/ 292 h 432"/>
                    <a:gd name="T60" fmla="*/ 137 w 542"/>
                    <a:gd name="T61" fmla="*/ 300 h 432"/>
                    <a:gd name="T62" fmla="*/ 125 w 542"/>
                    <a:gd name="T63" fmla="*/ 308 h 432"/>
                    <a:gd name="T64" fmla="*/ 113 w 542"/>
                    <a:gd name="T65" fmla="*/ 319 h 432"/>
                    <a:gd name="T66" fmla="*/ 102 w 542"/>
                    <a:gd name="T67" fmla="*/ 327 h 432"/>
                    <a:gd name="T68" fmla="*/ 90 w 542"/>
                    <a:gd name="T69" fmla="*/ 339 h 432"/>
                    <a:gd name="T70" fmla="*/ 74 w 542"/>
                    <a:gd name="T71" fmla="*/ 347 h 432"/>
                    <a:gd name="T72" fmla="*/ 63 w 542"/>
                    <a:gd name="T73" fmla="*/ 358 h 432"/>
                    <a:gd name="T74" fmla="*/ 51 w 542"/>
                    <a:gd name="T75" fmla="*/ 370 h 432"/>
                    <a:gd name="T76" fmla="*/ 39 w 542"/>
                    <a:gd name="T77" fmla="*/ 386 h 432"/>
                    <a:gd name="T78" fmla="*/ 31 w 542"/>
                    <a:gd name="T79" fmla="*/ 397 h 432"/>
                    <a:gd name="T80" fmla="*/ 20 w 542"/>
                    <a:gd name="T81" fmla="*/ 409 h 432"/>
                    <a:gd name="T82" fmla="*/ 8 w 542"/>
                    <a:gd name="T83" fmla="*/ 421 h 43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42" h="432">
                      <a:moveTo>
                        <a:pt x="542" y="8"/>
                      </a:moveTo>
                      <a:lnTo>
                        <a:pt x="534" y="8"/>
                      </a:lnTo>
                      <a:lnTo>
                        <a:pt x="530" y="8"/>
                      </a:lnTo>
                      <a:lnTo>
                        <a:pt x="527" y="4"/>
                      </a:lnTo>
                      <a:lnTo>
                        <a:pt x="523" y="4"/>
                      </a:lnTo>
                      <a:lnTo>
                        <a:pt x="519" y="4"/>
                      </a:lnTo>
                      <a:lnTo>
                        <a:pt x="515" y="4"/>
                      </a:lnTo>
                      <a:lnTo>
                        <a:pt x="507" y="4"/>
                      </a:lnTo>
                      <a:lnTo>
                        <a:pt x="503" y="0"/>
                      </a:lnTo>
                      <a:lnTo>
                        <a:pt x="499" y="0"/>
                      </a:lnTo>
                      <a:lnTo>
                        <a:pt x="495" y="0"/>
                      </a:lnTo>
                      <a:lnTo>
                        <a:pt x="491" y="4"/>
                      </a:lnTo>
                      <a:lnTo>
                        <a:pt x="488" y="4"/>
                      </a:lnTo>
                      <a:lnTo>
                        <a:pt x="484" y="4"/>
                      </a:lnTo>
                      <a:lnTo>
                        <a:pt x="476" y="4"/>
                      </a:lnTo>
                      <a:lnTo>
                        <a:pt x="472" y="8"/>
                      </a:lnTo>
                      <a:lnTo>
                        <a:pt x="468" y="8"/>
                      </a:lnTo>
                      <a:lnTo>
                        <a:pt x="464" y="12"/>
                      </a:lnTo>
                      <a:lnTo>
                        <a:pt x="460" y="16"/>
                      </a:lnTo>
                      <a:lnTo>
                        <a:pt x="456" y="16"/>
                      </a:lnTo>
                      <a:lnTo>
                        <a:pt x="453" y="20"/>
                      </a:lnTo>
                      <a:lnTo>
                        <a:pt x="445" y="24"/>
                      </a:lnTo>
                      <a:lnTo>
                        <a:pt x="441" y="31"/>
                      </a:lnTo>
                      <a:lnTo>
                        <a:pt x="437" y="35"/>
                      </a:lnTo>
                      <a:lnTo>
                        <a:pt x="429" y="43"/>
                      </a:lnTo>
                      <a:lnTo>
                        <a:pt x="425" y="47"/>
                      </a:lnTo>
                      <a:lnTo>
                        <a:pt x="421" y="55"/>
                      </a:lnTo>
                      <a:lnTo>
                        <a:pt x="417" y="62"/>
                      </a:lnTo>
                      <a:lnTo>
                        <a:pt x="414" y="70"/>
                      </a:lnTo>
                      <a:lnTo>
                        <a:pt x="406" y="86"/>
                      </a:lnTo>
                      <a:lnTo>
                        <a:pt x="402" y="94"/>
                      </a:lnTo>
                      <a:lnTo>
                        <a:pt x="398" y="101"/>
                      </a:lnTo>
                      <a:lnTo>
                        <a:pt x="394" y="113"/>
                      </a:lnTo>
                      <a:lnTo>
                        <a:pt x="390" y="121"/>
                      </a:lnTo>
                      <a:lnTo>
                        <a:pt x="386" y="133"/>
                      </a:lnTo>
                      <a:lnTo>
                        <a:pt x="382" y="144"/>
                      </a:lnTo>
                      <a:lnTo>
                        <a:pt x="378" y="152"/>
                      </a:lnTo>
                      <a:lnTo>
                        <a:pt x="375" y="164"/>
                      </a:lnTo>
                      <a:lnTo>
                        <a:pt x="367" y="172"/>
                      </a:lnTo>
                      <a:lnTo>
                        <a:pt x="363" y="183"/>
                      </a:lnTo>
                      <a:lnTo>
                        <a:pt x="359" y="191"/>
                      </a:lnTo>
                      <a:lnTo>
                        <a:pt x="355" y="203"/>
                      </a:lnTo>
                      <a:lnTo>
                        <a:pt x="351" y="210"/>
                      </a:lnTo>
                      <a:lnTo>
                        <a:pt x="347" y="218"/>
                      </a:lnTo>
                      <a:lnTo>
                        <a:pt x="343" y="226"/>
                      </a:lnTo>
                      <a:lnTo>
                        <a:pt x="339" y="234"/>
                      </a:lnTo>
                      <a:lnTo>
                        <a:pt x="336" y="238"/>
                      </a:lnTo>
                      <a:lnTo>
                        <a:pt x="332" y="246"/>
                      </a:lnTo>
                      <a:lnTo>
                        <a:pt x="328" y="249"/>
                      </a:lnTo>
                      <a:lnTo>
                        <a:pt x="320" y="253"/>
                      </a:lnTo>
                      <a:lnTo>
                        <a:pt x="312" y="257"/>
                      </a:lnTo>
                      <a:lnTo>
                        <a:pt x="308" y="261"/>
                      </a:lnTo>
                      <a:lnTo>
                        <a:pt x="304" y="265"/>
                      </a:lnTo>
                      <a:lnTo>
                        <a:pt x="300" y="269"/>
                      </a:lnTo>
                      <a:lnTo>
                        <a:pt x="297" y="269"/>
                      </a:lnTo>
                      <a:lnTo>
                        <a:pt x="293" y="273"/>
                      </a:lnTo>
                      <a:lnTo>
                        <a:pt x="289" y="273"/>
                      </a:lnTo>
                      <a:lnTo>
                        <a:pt x="285" y="273"/>
                      </a:lnTo>
                      <a:lnTo>
                        <a:pt x="281" y="277"/>
                      </a:lnTo>
                      <a:lnTo>
                        <a:pt x="277" y="277"/>
                      </a:lnTo>
                      <a:lnTo>
                        <a:pt x="273" y="277"/>
                      </a:lnTo>
                      <a:lnTo>
                        <a:pt x="269" y="277"/>
                      </a:lnTo>
                      <a:lnTo>
                        <a:pt x="265" y="277"/>
                      </a:lnTo>
                      <a:lnTo>
                        <a:pt x="258" y="277"/>
                      </a:lnTo>
                      <a:lnTo>
                        <a:pt x="254" y="277"/>
                      </a:lnTo>
                      <a:lnTo>
                        <a:pt x="250" y="277"/>
                      </a:lnTo>
                      <a:lnTo>
                        <a:pt x="246" y="277"/>
                      </a:lnTo>
                      <a:lnTo>
                        <a:pt x="242" y="277"/>
                      </a:lnTo>
                      <a:lnTo>
                        <a:pt x="238" y="277"/>
                      </a:lnTo>
                      <a:lnTo>
                        <a:pt x="234" y="277"/>
                      </a:lnTo>
                      <a:lnTo>
                        <a:pt x="230" y="277"/>
                      </a:lnTo>
                      <a:lnTo>
                        <a:pt x="226" y="277"/>
                      </a:lnTo>
                      <a:lnTo>
                        <a:pt x="223" y="277"/>
                      </a:lnTo>
                      <a:lnTo>
                        <a:pt x="219" y="277"/>
                      </a:lnTo>
                      <a:lnTo>
                        <a:pt x="215" y="281"/>
                      </a:lnTo>
                      <a:lnTo>
                        <a:pt x="211" y="281"/>
                      </a:lnTo>
                      <a:lnTo>
                        <a:pt x="207" y="281"/>
                      </a:lnTo>
                      <a:lnTo>
                        <a:pt x="203" y="281"/>
                      </a:lnTo>
                      <a:lnTo>
                        <a:pt x="195" y="281"/>
                      </a:lnTo>
                      <a:lnTo>
                        <a:pt x="191" y="281"/>
                      </a:lnTo>
                      <a:lnTo>
                        <a:pt x="187" y="281"/>
                      </a:lnTo>
                      <a:lnTo>
                        <a:pt x="184" y="281"/>
                      </a:lnTo>
                      <a:lnTo>
                        <a:pt x="180" y="284"/>
                      </a:lnTo>
                      <a:lnTo>
                        <a:pt x="176" y="284"/>
                      </a:lnTo>
                      <a:lnTo>
                        <a:pt x="172" y="284"/>
                      </a:lnTo>
                      <a:lnTo>
                        <a:pt x="168" y="288"/>
                      </a:lnTo>
                      <a:lnTo>
                        <a:pt x="164" y="288"/>
                      </a:lnTo>
                      <a:lnTo>
                        <a:pt x="156" y="288"/>
                      </a:lnTo>
                      <a:lnTo>
                        <a:pt x="152" y="292"/>
                      </a:lnTo>
                      <a:lnTo>
                        <a:pt x="148" y="292"/>
                      </a:lnTo>
                      <a:lnTo>
                        <a:pt x="145" y="296"/>
                      </a:lnTo>
                      <a:lnTo>
                        <a:pt x="141" y="296"/>
                      </a:lnTo>
                      <a:lnTo>
                        <a:pt x="137" y="300"/>
                      </a:lnTo>
                      <a:lnTo>
                        <a:pt x="133" y="300"/>
                      </a:lnTo>
                      <a:lnTo>
                        <a:pt x="129" y="304"/>
                      </a:lnTo>
                      <a:lnTo>
                        <a:pt x="125" y="308"/>
                      </a:lnTo>
                      <a:lnTo>
                        <a:pt x="121" y="308"/>
                      </a:lnTo>
                      <a:lnTo>
                        <a:pt x="117" y="316"/>
                      </a:lnTo>
                      <a:lnTo>
                        <a:pt x="113" y="319"/>
                      </a:lnTo>
                      <a:lnTo>
                        <a:pt x="109" y="319"/>
                      </a:lnTo>
                      <a:lnTo>
                        <a:pt x="106" y="323"/>
                      </a:lnTo>
                      <a:lnTo>
                        <a:pt x="102" y="327"/>
                      </a:lnTo>
                      <a:lnTo>
                        <a:pt x="98" y="331"/>
                      </a:lnTo>
                      <a:lnTo>
                        <a:pt x="94" y="335"/>
                      </a:lnTo>
                      <a:lnTo>
                        <a:pt x="90" y="339"/>
                      </a:lnTo>
                      <a:lnTo>
                        <a:pt x="86" y="343"/>
                      </a:lnTo>
                      <a:lnTo>
                        <a:pt x="78" y="343"/>
                      </a:lnTo>
                      <a:lnTo>
                        <a:pt x="74" y="347"/>
                      </a:lnTo>
                      <a:lnTo>
                        <a:pt x="70" y="351"/>
                      </a:lnTo>
                      <a:lnTo>
                        <a:pt x="67" y="355"/>
                      </a:lnTo>
                      <a:lnTo>
                        <a:pt x="63" y="358"/>
                      </a:lnTo>
                      <a:lnTo>
                        <a:pt x="59" y="362"/>
                      </a:lnTo>
                      <a:lnTo>
                        <a:pt x="55" y="366"/>
                      </a:lnTo>
                      <a:lnTo>
                        <a:pt x="51" y="370"/>
                      </a:lnTo>
                      <a:lnTo>
                        <a:pt x="47" y="378"/>
                      </a:lnTo>
                      <a:lnTo>
                        <a:pt x="43" y="382"/>
                      </a:lnTo>
                      <a:lnTo>
                        <a:pt x="39" y="386"/>
                      </a:lnTo>
                      <a:lnTo>
                        <a:pt x="39" y="390"/>
                      </a:lnTo>
                      <a:lnTo>
                        <a:pt x="35" y="393"/>
                      </a:lnTo>
                      <a:lnTo>
                        <a:pt x="31" y="397"/>
                      </a:lnTo>
                      <a:lnTo>
                        <a:pt x="28" y="401"/>
                      </a:lnTo>
                      <a:lnTo>
                        <a:pt x="24" y="405"/>
                      </a:lnTo>
                      <a:lnTo>
                        <a:pt x="20" y="409"/>
                      </a:lnTo>
                      <a:lnTo>
                        <a:pt x="16" y="413"/>
                      </a:lnTo>
                      <a:lnTo>
                        <a:pt x="12" y="417"/>
                      </a:lnTo>
                      <a:lnTo>
                        <a:pt x="8" y="421"/>
                      </a:lnTo>
                      <a:lnTo>
                        <a:pt x="4" y="425"/>
                      </a:lnTo>
                      <a:lnTo>
                        <a:pt x="0" y="432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8" name="Freeform 921">
                  <a:extLst>
                    <a:ext uri="{FF2B5EF4-FFF2-40B4-BE49-F238E27FC236}">
                      <a16:creationId xmlns:a16="http://schemas.microsoft.com/office/drawing/2014/main" id="{5096CD16-91EC-46C7-AA71-D1694650C98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0" y="890"/>
                  <a:ext cx="429" cy="90"/>
                </a:xfrm>
                <a:custGeom>
                  <a:avLst/>
                  <a:gdLst>
                    <a:gd name="T0" fmla="*/ 425 w 429"/>
                    <a:gd name="T1" fmla="*/ 4 h 90"/>
                    <a:gd name="T2" fmla="*/ 418 w 429"/>
                    <a:gd name="T3" fmla="*/ 12 h 90"/>
                    <a:gd name="T4" fmla="*/ 410 w 429"/>
                    <a:gd name="T5" fmla="*/ 20 h 90"/>
                    <a:gd name="T6" fmla="*/ 402 w 429"/>
                    <a:gd name="T7" fmla="*/ 28 h 90"/>
                    <a:gd name="T8" fmla="*/ 390 w 429"/>
                    <a:gd name="T9" fmla="*/ 35 h 90"/>
                    <a:gd name="T10" fmla="*/ 383 w 429"/>
                    <a:gd name="T11" fmla="*/ 39 h 90"/>
                    <a:gd name="T12" fmla="*/ 375 w 429"/>
                    <a:gd name="T13" fmla="*/ 47 h 90"/>
                    <a:gd name="T14" fmla="*/ 367 w 429"/>
                    <a:gd name="T15" fmla="*/ 55 h 90"/>
                    <a:gd name="T16" fmla="*/ 359 w 429"/>
                    <a:gd name="T17" fmla="*/ 59 h 90"/>
                    <a:gd name="T18" fmla="*/ 351 w 429"/>
                    <a:gd name="T19" fmla="*/ 63 h 90"/>
                    <a:gd name="T20" fmla="*/ 344 w 429"/>
                    <a:gd name="T21" fmla="*/ 67 h 90"/>
                    <a:gd name="T22" fmla="*/ 336 w 429"/>
                    <a:gd name="T23" fmla="*/ 71 h 90"/>
                    <a:gd name="T24" fmla="*/ 328 w 429"/>
                    <a:gd name="T25" fmla="*/ 74 h 90"/>
                    <a:gd name="T26" fmla="*/ 320 w 429"/>
                    <a:gd name="T27" fmla="*/ 78 h 90"/>
                    <a:gd name="T28" fmla="*/ 312 w 429"/>
                    <a:gd name="T29" fmla="*/ 82 h 90"/>
                    <a:gd name="T30" fmla="*/ 305 w 429"/>
                    <a:gd name="T31" fmla="*/ 86 h 90"/>
                    <a:gd name="T32" fmla="*/ 297 w 429"/>
                    <a:gd name="T33" fmla="*/ 86 h 90"/>
                    <a:gd name="T34" fmla="*/ 289 w 429"/>
                    <a:gd name="T35" fmla="*/ 86 h 90"/>
                    <a:gd name="T36" fmla="*/ 281 w 429"/>
                    <a:gd name="T37" fmla="*/ 90 h 90"/>
                    <a:gd name="T38" fmla="*/ 269 w 429"/>
                    <a:gd name="T39" fmla="*/ 90 h 90"/>
                    <a:gd name="T40" fmla="*/ 262 w 429"/>
                    <a:gd name="T41" fmla="*/ 90 h 90"/>
                    <a:gd name="T42" fmla="*/ 254 w 429"/>
                    <a:gd name="T43" fmla="*/ 90 h 90"/>
                    <a:gd name="T44" fmla="*/ 246 w 429"/>
                    <a:gd name="T45" fmla="*/ 90 h 90"/>
                    <a:gd name="T46" fmla="*/ 238 w 429"/>
                    <a:gd name="T47" fmla="*/ 90 h 90"/>
                    <a:gd name="T48" fmla="*/ 230 w 429"/>
                    <a:gd name="T49" fmla="*/ 90 h 90"/>
                    <a:gd name="T50" fmla="*/ 223 w 429"/>
                    <a:gd name="T51" fmla="*/ 90 h 90"/>
                    <a:gd name="T52" fmla="*/ 215 w 429"/>
                    <a:gd name="T53" fmla="*/ 90 h 90"/>
                    <a:gd name="T54" fmla="*/ 207 w 429"/>
                    <a:gd name="T55" fmla="*/ 90 h 90"/>
                    <a:gd name="T56" fmla="*/ 199 w 429"/>
                    <a:gd name="T57" fmla="*/ 90 h 90"/>
                    <a:gd name="T58" fmla="*/ 192 w 429"/>
                    <a:gd name="T59" fmla="*/ 86 h 90"/>
                    <a:gd name="T60" fmla="*/ 184 w 429"/>
                    <a:gd name="T61" fmla="*/ 86 h 90"/>
                    <a:gd name="T62" fmla="*/ 176 w 429"/>
                    <a:gd name="T63" fmla="*/ 86 h 90"/>
                    <a:gd name="T64" fmla="*/ 168 w 429"/>
                    <a:gd name="T65" fmla="*/ 82 h 90"/>
                    <a:gd name="T66" fmla="*/ 156 w 429"/>
                    <a:gd name="T67" fmla="*/ 82 h 90"/>
                    <a:gd name="T68" fmla="*/ 149 w 429"/>
                    <a:gd name="T69" fmla="*/ 82 h 90"/>
                    <a:gd name="T70" fmla="*/ 141 w 429"/>
                    <a:gd name="T71" fmla="*/ 78 h 90"/>
                    <a:gd name="T72" fmla="*/ 133 w 429"/>
                    <a:gd name="T73" fmla="*/ 78 h 90"/>
                    <a:gd name="T74" fmla="*/ 125 w 429"/>
                    <a:gd name="T75" fmla="*/ 78 h 90"/>
                    <a:gd name="T76" fmla="*/ 117 w 429"/>
                    <a:gd name="T77" fmla="*/ 74 h 90"/>
                    <a:gd name="T78" fmla="*/ 110 w 429"/>
                    <a:gd name="T79" fmla="*/ 74 h 90"/>
                    <a:gd name="T80" fmla="*/ 102 w 429"/>
                    <a:gd name="T81" fmla="*/ 71 h 90"/>
                    <a:gd name="T82" fmla="*/ 94 w 429"/>
                    <a:gd name="T83" fmla="*/ 71 h 90"/>
                    <a:gd name="T84" fmla="*/ 86 w 429"/>
                    <a:gd name="T85" fmla="*/ 67 h 90"/>
                    <a:gd name="T86" fmla="*/ 78 w 429"/>
                    <a:gd name="T87" fmla="*/ 67 h 90"/>
                    <a:gd name="T88" fmla="*/ 71 w 429"/>
                    <a:gd name="T89" fmla="*/ 63 h 90"/>
                    <a:gd name="T90" fmla="*/ 63 w 429"/>
                    <a:gd name="T91" fmla="*/ 63 h 90"/>
                    <a:gd name="T92" fmla="*/ 55 w 429"/>
                    <a:gd name="T93" fmla="*/ 59 h 90"/>
                    <a:gd name="T94" fmla="*/ 47 w 429"/>
                    <a:gd name="T95" fmla="*/ 59 h 90"/>
                    <a:gd name="T96" fmla="*/ 36 w 429"/>
                    <a:gd name="T97" fmla="*/ 55 h 90"/>
                    <a:gd name="T98" fmla="*/ 28 w 429"/>
                    <a:gd name="T99" fmla="*/ 55 h 90"/>
                    <a:gd name="T100" fmla="*/ 20 w 429"/>
                    <a:gd name="T101" fmla="*/ 51 h 90"/>
                    <a:gd name="T102" fmla="*/ 12 w 429"/>
                    <a:gd name="T103" fmla="*/ 51 h 90"/>
                    <a:gd name="T104" fmla="*/ 4 w 429"/>
                    <a:gd name="T105" fmla="*/ 47 h 90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0" t="0" r="r" b="b"/>
                  <a:pathLst>
                    <a:path w="429" h="90">
                      <a:moveTo>
                        <a:pt x="429" y="0"/>
                      </a:moveTo>
                      <a:lnTo>
                        <a:pt x="425" y="4"/>
                      </a:lnTo>
                      <a:lnTo>
                        <a:pt x="422" y="8"/>
                      </a:lnTo>
                      <a:lnTo>
                        <a:pt x="418" y="12"/>
                      </a:lnTo>
                      <a:lnTo>
                        <a:pt x="414" y="16"/>
                      </a:lnTo>
                      <a:lnTo>
                        <a:pt x="410" y="20"/>
                      </a:lnTo>
                      <a:lnTo>
                        <a:pt x="406" y="24"/>
                      </a:lnTo>
                      <a:lnTo>
                        <a:pt x="402" y="28"/>
                      </a:lnTo>
                      <a:lnTo>
                        <a:pt x="398" y="32"/>
                      </a:lnTo>
                      <a:lnTo>
                        <a:pt x="390" y="35"/>
                      </a:lnTo>
                      <a:lnTo>
                        <a:pt x="386" y="35"/>
                      </a:lnTo>
                      <a:lnTo>
                        <a:pt x="383" y="39"/>
                      </a:lnTo>
                      <a:lnTo>
                        <a:pt x="379" y="43"/>
                      </a:lnTo>
                      <a:lnTo>
                        <a:pt x="375" y="47"/>
                      </a:lnTo>
                      <a:lnTo>
                        <a:pt x="371" y="51"/>
                      </a:lnTo>
                      <a:lnTo>
                        <a:pt x="367" y="55"/>
                      </a:lnTo>
                      <a:lnTo>
                        <a:pt x="363" y="55"/>
                      </a:lnTo>
                      <a:lnTo>
                        <a:pt x="359" y="59"/>
                      </a:lnTo>
                      <a:lnTo>
                        <a:pt x="355" y="63"/>
                      </a:lnTo>
                      <a:lnTo>
                        <a:pt x="351" y="63"/>
                      </a:lnTo>
                      <a:lnTo>
                        <a:pt x="347" y="67"/>
                      </a:lnTo>
                      <a:lnTo>
                        <a:pt x="344" y="67"/>
                      </a:lnTo>
                      <a:lnTo>
                        <a:pt x="340" y="71"/>
                      </a:lnTo>
                      <a:lnTo>
                        <a:pt x="336" y="71"/>
                      </a:lnTo>
                      <a:lnTo>
                        <a:pt x="332" y="74"/>
                      </a:lnTo>
                      <a:lnTo>
                        <a:pt x="328" y="74"/>
                      </a:lnTo>
                      <a:lnTo>
                        <a:pt x="324" y="78"/>
                      </a:lnTo>
                      <a:lnTo>
                        <a:pt x="320" y="78"/>
                      </a:lnTo>
                      <a:lnTo>
                        <a:pt x="316" y="82"/>
                      </a:lnTo>
                      <a:lnTo>
                        <a:pt x="312" y="82"/>
                      </a:lnTo>
                      <a:lnTo>
                        <a:pt x="308" y="82"/>
                      </a:lnTo>
                      <a:lnTo>
                        <a:pt x="305" y="86"/>
                      </a:lnTo>
                      <a:lnTo>
                        <a:pt x="301" y="86"/>
                      </a:lnTo>
                      <a:lnTo>
                        <a:pt x="297" y="86"/>
                      </a:lnTo>
                      <a:lnTo>
                        <a:pt x="293" y="86"/>
                      </a:lnTo>
                      <a:lnTo>
                        <a:pt x="289" y="86"/>
                      </a:lnTo>
                      <a:lnTo>
                        <a:pt x="285" y="90"/>
                      </a:lnTo>
                      <a:lnTo>
                        <a:pt x="281" y="90"/>
                      </a:lnTo>
                      <a:lnTo>
                        <a:pt x="273" y="90"/>
                      </a:lnTo>
                      <a:lnTo>
                        <a:pt x="269" y="90"/>
                      </a:lnTo>
                      <a:lnTo>
                        <a:pt x="266" y="90"/>
                      </a:lnTo>
                      <a:lnTo>
                        <a:pt x="262" y="90"/>
                      </a:lnTo>
                      <a:lnTo>
                        <a:pt x="258" y="90"/>
                      </a:lnTo>
                      <a:lnTo>
                        <a:pt x="254" y="90"/>
                      </a:lnTo>
                      <a:lnTo>
                        <a:pt x="250" y="90"/>
                      </a:lnTo>
                      <a:lnTo>
                        <a:pt x="246" y="90"/>
                      </a:lnTo>
                      <a:lnTo>
                        <a:pt x="242" y="90"/>
                      </a:lnTo>
                      <a:lnTo>
                        <a:pt x="238" y="90"/>
                      </a:lnTo>
                      <a:lnTo>
                        <a:pt x="234" y="90"/>
                      </a:lnTo>
                      <a:lnTo>
                        <a:pt x="230" y="90"/>
                      </a:lnTo>
                      <a:lnTo>
                        <a:pt x="227" y="90"/>
                      </a:lnTo>
                      <a:lnTo>
                        <a:pt x="223" y="90"/>
                      </a:lnTo>
                      <a:lnTo>
                        <a:pt x="219" y="90"/>
                      </a:lnTo>
                      <a:lnTo>
                        <a:pt x="215" y="90"/>
                      </a:lnTo>
                      <a:lnTo>
                        <a:pt x="211" y="90"/>
                      </a:lnTo>
                      <a:lnTo>
                        <a:pt x="207" y="90"/>
                      </a:lnTo>
                      <a:lnTo>
                        <a:pt x="203" y="90"/>
                      </a:lnTo>
                      <a:lnTo>
                        <a:pt x="199" y="90"/>
                      </a:lnTo>
                      <a:lnTo>
                        <a:pt x="195" y="90"/>
                      </a:lnTo>
                      <a:lnTo>
                        <a:pt x="192" y="86"/>
                      </a:lnTo>
                      <a:lnTo>
                        <a:pt x="188" y="86"/>
                      </a:lnTo>
                      <a:lnTo>
                        <a:pt x="184" y="86"/>
                      </a:lnTo>
                      <a:lnTo>
                        <a:pt x="180" y="86"/>
                      </a:lnTo>
                      <a:lnTo>
                        <a:pt x="176" y="86"/>
                      </a:lnTo>
                      <a:lnTo>
                        <a:pt x="172" y="86"/>
                      </a:lnTo>
                      <a:lnTo>
                        <a:pt x="168" y="82"/>
                      </a:lnTo>
                      <a:lnTo>
                        <a:pt x="164" y="82"/>
                      </a:lnTo>
                      <a:lnTo>
                        <a:pt x="156" y="82"/>
                      </a:lnTo>
                      <a:lnTo>
                        <a:pt x="153" y="82"/>
                      </a:lnTo>
                      <a:lnTo>
                        <a:pt x="149" y="82"/>
                      </a:lnTo>
                      <a:lnTo>
                        <a:pt x="145" y="78"/>
                      </a:lnTo>
                      <a:lnTo>
                        <a:pt x="141" y="78"/>
                      </a:lnTo>
                      <a:lnTo>
                        <a:pt x="137" y="78"/>
                      </a:lnTo>
                      <a:lnTo>
                        <a:pt x="133" y="78"/>
                      </a:lnTo>
                      <a:lnTo>
                        <a:pt x="129" y="78"/>
                      </a:lnTo>
                      <a:lnTo>
                        <a:pt x="125" y="78"/>
                      </a:lnTo>
                      <a:lnTo>
                        <a:pt x="121" y="74"/>
                      </a:lnTo>
                      <a:lnTo>
                        <a:pt x="117" y="74"/>
                      </a:lnTo>
                      <a:lnTo>
                        <a:pt x="114" y="74"/>
                      </a:lnTo>
                      <a:lnTo>
                        <a:pt x="110" y="74"/>
                      </a:lnTo>
                      <a:lnTo>
                        <a:pt x="106" y="71"/>
                      </a:lnTo>
                      <a:lnTo>
                        <a:pt x="102" y="71"/>
                      </a:lnTo>
                      <a:lnTo>
                        <a:pt x="98" y="71"/>
                      </a:lnTo>
                      <a:lnTo>
                        <a:pt x="94" y="71"/>
                      </a:lnTo>
                      <a:lnTo>
                        <a:pt x="90" y="67"/>
                      </a:lnTo>
                      <a:lnTo>
                        <a:pt x="86" y="67"/>
                      </a:lnTo>
                      <a:lnTo>
                        <a:pt x="82" y="67"/>
                      </a:lnTo>
                      <a:lnTo>
                        <a:pt x="78" y="67"/>
                      </a:lnTo>
                      <a:lnTo>
                        <a:pt x="75" y="63"/>
                      </a:lnTo>
                      <a:lnTo>
                        <a:pt x="71" y="63"/>
                      </a:lnTo>
                      <a:lnTo>
                        <a:pt x="67" y="63"/>
                      </a:lnTo>
                      <a:lnTo>
                        <a:pt x="63" y="63"/>
                      </a:lnTo>
                      <a:lnTo>
                        <a:pt x="59" y="63"/>
                      </a:lnTo>
                      <a:lnTo>
                        <a:pt x="55" y="59"/>
                      </a:lnTo>
                      <a:lnTo>
                        <a:pt x="51" y="59"/>
                      </a:lnTo>
                      <a:lnTo>
                        <a:pt x="47" y="59"/>
                      </a:lnTo>
                      <a:lnTo>
                        <a:pt x="39" y="59"/>
                      </a:lnTo>
                      <a:lnTo>
                        <a:pt x="36" y="55"/>
                      </a:lnTo>
                      <a:lnTo>
                        <a:pt x="32" y="55"/>
                      </a:lnTo>
                      <a:lnTo>
                        <a:pt x="28" y="55"/>
                      </a:lnTo>
                      <a:lnTo>
                        <a:pt x="24" y="55"/>
                      </a:lnTo>
                      <a:lnTo>
                        <a:pt x="20" y="51"/>
                      </a:lnTo>
                      <a:lnTo>
                        <a:pt x="16" y="51"/>
                      </a:lnTo>
                      <a:lnTo>
                        <a:pt x="12" y="51"/>
                      </a:lnTo>
                      <a:lnTo>
                        <a:pt x="8" y="51"/>
                      </a:lnTo>
                      <a:lnTo>
                        <a:pt x="4" y="47"/>
                      </a:lnTo>
                      <a:lnTo>
                        <a:pt x="0" y="47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9" name="Freeform 922">
                  <a:extLst>
                    <a:ext uri="{FF2B5EF4-FFF2-40B4-BE49-F238E27FC236}">
                      <a16:creationId xmlns:a16="http://schemas.microsoft.com/office/drawing/2014/main" id="{E3DCCDBE-509E-4B61-9FA7-3FFD3A3D4F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48" y="665"/>
                  <a:ext cx="830" cy="11"/>
                </a:xfrm>
                <a:custGeom>
                  <a:avLst/>
                  <a:gdLst>
                    <a:gd name="T0" fmla="*/ 818 w 830"/>
                    <a:gd name="T1" fmla="*/ 11 h 11"/>
                    <a:gd name="T2" fmla="*/ 799 w 830"/>
                    <a:gd name="T3" fmla="*/ 11 h 11"/>
                    <a:gd name="T4" fmla="*/ 776 w 830"/>
                    <a:gd name="T5" fmla="*/ 11 h 11"/>
                    <a:gd name="T6" fmla="*/ 756 w 830"/>
                    <a:gd name="T7" fmla="*/ 11 h 11"/>
                    <a:gd name="T8" fmla="*/ 733 w 830"/>
                    <a:gd name="T9" fmla="*/ 11 h 11"/>
                    <a:gd name="T10" fmla="*/ 709 w 830"/>
                    <a:gd name="T11" fmla="*/ 11 h 11"/>
                    <a:gd name="T12" fmla="*/ 690 w 830"/>
                    <a:gd name="T13" fmla="*/ 11 h 11"/>
                    <a:gd name="T14" fmla="*/ 670 w 830"/>
                    <a:gd name="T15" fmla="*/ 11 h 11"/>
                    <a:gd name="T16" fmla="*/ 647 w 830"/>
                    <a:gd name="T17" fmla="*/ 11 h 11"/>
                    <a:gd name="T18" fmla="*/ 624 w 830"/>
                    <a:gd name="T19" fmla="*/ 11 h 11"/>
                    <a:gd name="T20" fmla="*/ 604 w 830"/>
                    <a:gd name="T21" fmla="*/ 11 h 11"/>
                    <a:gd name="T22" fmla="*/ 585 w 830"/>
                    <a:gd name="T23" fmla="*/ 11 h 11"/>
                    <a:gd name="T24" fmla="*/ 565 w 830"/>
                    <a:gd name="T25" fmla="*/ 11 h 11"/>
                    <a:gd name="T26" fmla="*/ 542 w 830"/>
                    <a:gd name="T27" fmla="*/ 11 h 11"/>
                    <a:gd name="T28" fmla="*/ 522 w 830"/>
                    <a:gd name="T29" fmla="*/ 11 h 11"/>
                    <a:gd name="T30" fmla="*/ 499 w 830"/>
                    <a:gd name="T31" fmla="*/ 11 h 11"/>
                    <a:gd name="T32" fmla="*/ 479 w 830"/>
                    <a:gd name="T33" fmla="*/ 11 h 11"/>
                    <a:gd name="T34" fmla="*/ 460 w 830"/>
                    <a:gd name="T35" fmla="*/ 11 h 11"/>
                    <a:gd name="T36" fmla="*/ 440 w 830"/>
                    <a:gd name="T37" fmla="*/ 11 h 11"/>
                    <a:gd name="T38" fmla="*/ 421 w 830"/>
                    <a:gd name="T39" fmla="*/ 11 h 11"/>
                    <a:gd name="T40" fmla="*/ 405 w 830"/>
                    <a:gd name="T41" fmla="*/ 11 h 11"/>
                    <a:gd name="T42" fmla="*/ 382 w 830"/>
                    <a:gd name="T43" fmla="*/ 7 h 11"/>
                    <a:gd name="T44" fmla="*/ 362 w 830"/>
                    <a:gd name="T45" fmla="*/ 7 h 11"/>
                    <a:gd name="T46" fmla="*/ 343 w 830"/>
                    <a:gd name="T47" fmla="*/ 7 h 11"/>
                    <a:gd name="T48" fmla="*/ 323 w 830"/>
                    <a:gd name="T49" fmla="*/ 7 h 11"/>
                    <a:gd name="T50" fmla="*/ 304 w 830"/>
                    <a:gd name="T51" fmla="*/ 7 h 11"/>
                    <a:gd name="T52" fmla="*/ 288 w 830"/>
                    <a:gd name="T53" fmla="*/ 7 h 11"/>
                    <a:gd name="T54" fmla="*/ 265 w 830"/>
                    <a:gd name="T55" fmla="*/ 7 h 11"/>
                    <a:gd name="T56" fmla="*/ 245 w 830"/>
                    <a:gd name="T57" fmla="*/ 7 h 11"/>
                    <a:gd name="T58" fmla="*/ 230 w 830"/>
                    <a:gd name="T59" fmla="*/ 7 h 11"/>
                    <a:gd name="T60" fmla="*/ 210 w 830"/>
                    <a:gd name="T61" fmla="*/ 3 h 11"/>
                    <a:gd name="T62" fmla="*/ 191 w 830"/>
                    <a:gd name="T63" fmla="*/ 3 h 11"/>
                    <a:gd name="T64" fmla="*/ 175 w 830"/>
                    <a:gd name="T65" fmla="*/ 3 h 11"/>
                    <a:gd name="T66" fmla="*/ 152 w 830"/>
                    <a:gd name="T67" fmla="*/ 3 h 11"/>
                    <a:gd name="T68" fmla="*/ 136 w 830"/>
                    <a:gd name="T69" fmla="*/ 3 h 11"/>
                    <a:gd name="T70" fmla="*/ 117 w 830"/>
                    <a:gd name="T71" fmla="*/ 3 h 11"/>
                    <a:gd name="T72" fmla="*/ 101 w 830"/>
                    <a:gd name="T73" fmla="*/ 3 h 11"/>
                    <a:gd name="T74" fmla="*/ 82 w 830"/>
                    <a:gd name="T75" fmla="*/ 0 h 11"/>
                    <a:gd name="T76" fmla="*/ 66 w 830"/>
                    <a:gd name="T77" fmla="*/ 0 h 11"/>
                    <a:gd name="T78" fmla="*/ 47 w 830"/>
                    <a:gd name="T79" fmla="*/ 0 h 11"/>
                    <a:gd name="T80" fmla="*/ 27 w 830"/>
                    <a:gd name="T81" fmla="*/ 0 h 11"/>
                    <a:gd name="T82" fmla="*/ 11 w 830"/>
                    <a:gd name="T83" fmla="*/ 0 h 1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830" h="11">
                      <a:moveTo>
                        <a:pt x="830" y="11"/>
                      </a:moveTo>
                      <a:lnTo>
                        <a:pt x="826" y="11"/>
                      </a:lnTo>
                      <a:lnTo>
                        <a:pt x="818" y="11"/>
                      </a:lnTo>
                      <a:lnTo>
                        <a:pt x="811" y="11"/>
                      </a:lnTo>
                      <a:lnTo>
                        <a:pt x="807" y="11"/>
                      </a:lnTo>
                      <a:lnTo>
                        <a:pt x="799" y="11"/>
                      </a:lnTo>
                      <a:lnTo>
                        <a:pt x="791" y="11"/>
                      </a:lnTo>
                      <a:lnTo>
                        <a:pt x="783" y="11"/>
                      </a:lnTo>
                      <a:lnTo>
                        <a:pt x="776" y="11"/>
                      </a:lnTo>
                      <a:lnTo>
                        <a:pt x="772" y="11"/>
                      </a:lnTo>
                      <a:lnTo>
                        <a:pt x="764" y="11"/>
                      </a:lnTo>
                      <a:lnTo>
                        <a:pt x="756" y="11"/>
                      </a:lnTo>
                      <a:lnTo>
                        <a:pt x="748" y="11"/>
                      </a:lnTo>
                      <a:lnTo>
                        <a:pt x="737" y="11"/>
                      </a:lnTo>
                      <a:lnTo>
                        <a:pt x="733" y="11"/>
                      </a:lnTo>
                      <a:lnTo>
                        <a:pt x="725" y="11"/>
                      </a:lnTo>
                      <a:lnTo>
                        <a:pt x="717" y="11"/>
                      </a:lnTo>
                      <a:lnTo>
                        <a:pt x="709" y="11"/>
                      </a:lnTo>
                      <a:lnTo>
                        <a:pt x="701" y="11"/>
                      </a:lnTo>
                      <a:lnTo>
                        <a:pt x="698" y="11"/>
                      </a:lnTo>
                      <a:lnTo>
                        <a:pt x="690" y="11"/>
                      </a:lnTo>
                      <a:lnTo>
                        <a:pt x="682" y="11"/>
                      </a:lnTo>
                      <a:lnTo>
                        <a:pt x="674" y="11"/>
                      </a:lnTo>
                      <a:lnTo>
                        <a:pt x="670" y="11"/>
                      </a:lnTo>
                      <a:lnTo>
                        <a:pt x="663" y="11"/>
                      </a:lnTo>
                      <a:lnTo>
                        <a:pt x="655" y="11"/>
                      </a:lnTo>
                      <a:lnTo>
                        <a:pt x="647" y="11"/>
                      </a:lnTo>
                      <a:lnTo>
                        <a:pt x="643" y="11"/>
                      </a:lnTo>
                      <a:lnTo>
                        <a:pt x="635" y="11"/>
                      </a:lnTo>
                      <a:lnTo>
                        <a:pt x="624" y="11"/>
                      </a:lnTo>
                      <a:lnTo>
                        <a:pt x="616" y="11"/>
                      </a:lnTo>
                      <a:lnTo>
                        <a:pt x="612" y="11"/>
                      </a:lnTo>
                      <a:lnTo>
                        <a:pt x="604" y="11"/>
                      </a:lnTo>
                      <a:lnTo>
                        <a:pt x="596" y="11"/>
                      </a:lnTo>
                      <a:lnTo>
                        <a:pt x="588" y="11"/>
                      </a:lnTo>
                      <a:lnTo>
                        <a:pt x="585" y="11"/>
                      </a:lnTo>
                      <a:lnTo>
                        <a:pt x="577" y="11"/>
                      </a:lnTo>
                      <a:lnTo>
                        <a:pt x="569" y="11"/>
                      </a:lnTo>
                      <a:lnTo>
                        <a:pt x="565" y="11"/>
                      </a:lnTo>
                      <a:lnTo>
                        <a:pt x="557" y="11"/>
                      </a:lnTo>
                      <a:lnTo>
                        <a:pt x="549" y="11"/>
                      </a:lnTo>
                      <a:lnTo>
                        <a:pt x="542" y="11"/>
                      </a:lnTo>
                      <a:lnTo>
                        <a:pt x="538" y="11"/>
                      </a:lnTo>
                      <a:lnTo>
                        <a:pt x="530" y="11"/>
                      </a:lnTo>
                      <a:lnTo>
                        <a:pt x="522" y="11"/>
                      </a:lnTo>
                      <a:lnTo>
                        <a:pt x="518" y="11"/>
                      </a:lnTo>
                      <a:lnTo>
                        <a:pt x="507" y="11"/>
                      </a:lnTo>
                      <a:lnTo>
                        <a:pt x="499" y="11"/>
                      </a:lnTo>
                      <a:lnTo>
                        <a:pt x="495" y="11"/>
                      </a:lnTo>
                      <a:lnTo>
                        <a:pt x="487" y="11"/>
                      </a:lnTo>
                      <a:lnTo>
                        <a:pt x="479" y="11"/>
                      </a:lnTo>
                      <a:lnTo>
                        <a:pt x="475" y="11"/>
                      </a:lnTo>
                      <a:lnTo>
                        <a:pt x="468" y="11"/>
                      </a:lnTo>
                      <a:lnTo>
                        <a:pt x="460" y="11"/>
                      </a:lnTo>
                      <a:lnTo>
                        <a:pt x="456" y="11"/>
                      </a:lnTo>
                      <a:lnTo>
                        <a:pt x="448" y="11"/>
                      </a:lnTo>
                      <a:lnTo>
                        <a:pt x="440" y="11"/>
                      </a:lnTo>
                      <a:lnTo>
                        <a:pt x="436" y="11"/>
                      </a:lnTo>
                      <a:lnTo>
                        <a:pt x="429" y="11"/>
                      </a:lnTo>
                      <a:lnTo>
                        <a:pt x="421" y="11"/>
                      </a:lnTo>
                      <a:lnTo>
                        <a:pt x="417" y="11"/>
                      </a:lnTo>
                      <a:lnTo>
                        <a:pt x="409" y="11"/>
                      </a:lnTo>
                      <a:lnTo>
                        <a:pt x="405" y="11"/>
                      </a:lnTo>
                      <a:lnTo>
                        <a:pt x="397" y="11"/>
                      </a:lnTo>
                      <a:lnTo>
                        <a:pt x="386" y="11"/>
                      </a:lnTo>
                      <a:lnTo>
                        <a:pt x="382" y="7"/>
                      </a:lnTo>
                      <a:lnTo>
                        <a:pt x="374" y="7"/>
                      </a:lnTo>
                      <a:lnTo>
                        <a:pt x="366" y="7"/>
                      </a:lnTo>
                      <a:lnTo>
                        <a:pt x="362" y="7"/>
                      </a:lnTo>
                      <a:lnTo>
                        <a:pt x="355" y="7"/>
                      </a:lnTo>
                      <a:lnTo>
                        <a:pt x="351" y="7"/>
                      </a:lnTo>
                      <a:lnTo>
                        <a:pt x="343" y="7"/>
                      </a:lnTo>
                      <a:lnTo>
                        <a:pt x="335" y="7"/>
                      </a:lnTo>
                      <a:lnTo>
                        <a:pt x="331" y="7"/>
                      </a:lnTo>
                      <a:lnTo>
                        <a:pt x="323" y="7"/>
                      </a:lnTo>
                      <a:lnTo>
                        <a:pt x="319" y="7"/>
                      </a:lnTo>
                      <a:lnTo>
                        <a:pt x="312" y="7"/>
                      </a:lnTo>
                      <a:lnTo>
                        <a:pt x="304" y="7"/>
                      </a:lnTo>
                      <a:lnTo>
                        <a:pt x="300" y="7"/>
                      </a:lnTo>
                      <a:lnTo>
                        <a:pt x="292" y="7"/>
                      </a:lnTo>
                      <a:lnTo>
                        <a:pt x="288" y="7"/>
                      </a:lnTo>
                      <a:lnTo>
                        <a:pt x="280" y="7"/>
                      </a:lnTo>
                      <a:lnTo>
                        <a:pt x="273" y="7"/>
                      </a:lnTo>
                      <a:lnTo>
                        <a:pt x="265" y="7"/>
                      </a:lnTo>
                      <a:lnTo>
                        <a:pt x="257" y="7"/>
                      </a:lnTo>
                      <a:lnTo>
                        <a:pt x="253" y="7"/>
                      </a:lnTo>
                      <a:lnTo>
                        <a:pt x="245" y="7"/>
                      </a:lnTo>
                      <a:lnTo>
                        <a:pt x="241" y="7"/>
                      </a:lnTo>
                      <a:lnTo>
                        <a:pt x="234" y="7"/>
                      </a:lnTo>
                      <a:lnTo>
                        <a:pt x="230" y="7"/>
                      </a:lnTo>
                      <a:lnTo>
                        <a:pt x="222" y="7"/>
                      </a:lnTo>
                      <a:lnTo>
                        <a:pt x="218" y="7"/>
                      </a:lnTo>
                      <a:lnTo>
                        <a:pt x="210" y="3"/>
                      </a:lnTo>
                      <a:lnTo>
                        <a:pt x="203" y="3"/>
                      </a:lnTo>
                      <a:lnTo>
                        <a:pt x="199" y="3"/>
                      </a:lnTo>
                      <a:lnTo>
                        <a:pt x="191" y="3"/>
                      </a:lnTo>
                      <a:lnTo>
                        <a:pt x="187" y="3"/>
                      </a:lnTo>
                      <a:lnTo>
                        <a:pt x="179" y="3"/>
                      </a:lnTo>
                      <a:lnTo>
                        <a:pt x="175" y="3"/>
                      </a:lnTo>
                      <a:lnTo>
                        <a:pt x="167" y="3"/>
                      </a:lnTo>
                      <a:lnTo>
                        <a:pt x="164" y="3"/>
                      </a:lnTo>
                      <a:lnTo>
                        <a:pt x="152" y="3"/>
                      </a:lnTo>
                      <a:lnTo>
                        <a:pt x="148" y="3"/>
                      </a:lnTo>
                      <a:lnTo>
                        <a:pt x="140" y="3"/>
                      </a:lnTo>
                      <a:lnTo>
                        <a:pt x="136" y="3"/>
                      </a:lnTo>
                      <a:lnTo>
                        <a:pt x="128" y="3"/>
                      </a:lnTo>
                      <a:lnTo>
                        <a:pt x="125" y="3"/>
                      </a:lnTo>
                      <a:lnTo>
                        <a:pt x="117" y="3"/>
                      </a:lnTo>
                      <a:lnTo>
                        <a:pt x="113" y="3"/>
                      </a:lnTo>
                      <a:lnTo>
                        <a:pt x="105" y="3"/>
                      </a:lnTo>
                      <a:lnTo>
                        <a:pt x="101" y="3"/>
                      </a:lnTo>
                      <a:lnTo>
                        <a:pt x="93" y="3"/>
                      </a:lnTo>
                      <a:lnTo>
                        <a:pt x="89" y="0"/>
                      </a:lnTo>
                      <a:lnTo>
                        <a:pt x="82" y="0"/>
                      </a:lnTo>
                      <a:lnTo>
                        <a:pt x="78" y="0"/>
                      </a:lnTo>
                      <a:lnTo>
                        <a:pt x="70" y="0"/>
                      </a:lnTo>
                      <a:lnTo>
                        <a:pt x="66" y="0"/>
                      </a:lnTo>
                      <a:lnTo>
                        <a:pt x="58" y="0"/>
                      </a:lnTo>
                      <a:lnTo>
                        <a:pt x="54" y="0"/>
                      </a:lnTo>
                      <a:lnTo>
                        <a:pt x="47" y="0"/>
                      </a:lnTo>
                      <a:lnTo>
                        <a:pt x="39" y="0"/>
                      </a:lnTo>
                      <a:lnTo>
                        <a:pt x="31" y="0"/>
                      </a:lnTo>
                      <a:lnTo>
                        <a:pt x="27" y="0"/>
                      </a:lnTo>
                      <a:lnTo>
                        <a:pt x="23" y="0"/>
                      </a:lnTo>
                      <a:lnTo>
                        <a:pt x="15" y="0"/>
                      </a:lnTo>
                      <a:lnTo>
                        <a:pt x="11" y="0"/>
                      </a:lnTo>
                      <a:lnTo>
                        <a:pt x="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80" name="Freeform 923">
                  <a:extLst>
                    <a:ext uri="{FF2B5EF4-FFF2-40B4-BE49-F238E27FC236}">
                      <a16:creationId xmlns:a16="http://schemas.microsoft.com/office/drawing/2014/main" id="{DA1EB630-9FBD-42E4-9BDE-5268505DA1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81" y="602"/>
                  <a:ext cx="667" cy="63"/>
                </a:xfrm>
                <a:custGeom>
                  <a:avLst/>
                  <a:gdLst>
                    <a:gd name="T0" fmla="*/ 655 w 667"/>
                    <a:gd name="T1" fmla="*/ 59 h 63"/>
                    <a:gd name="T2" fmla="*/ 640 w 667"/>
                    <a:gd name="T3" fmla="*/ 59 h 63"/>
                    <a:gd name="T4" fmla="*/ 620 w 667"/>
                    <a:gd name="T5" fmla="*/ 59 h 63"/>
                    <a:gd name="T6" fmla="*/ 604 w 667"/>
                    <a:gd name="T7" fmla="*/ 59 h 63"/>
                    <a:gd name="T8" fmla="*/ 585 w 667"/>
                    <a:gd name="T9" fmla="*/ 59 h 63"/>
                    <a:gd name="T10" fmla="*/ 565 w 667"/>
                    <a:gd name="T11" fmla="*/ 55 h 63"/>
                    <a:gd name="T12" fmla="*/ 550 w 667"/>
                    <a:gd name="T13" fmla="*/ 55 h 63"/>
                    <a:gd name="T14" fmla="*/ 534 w 667"/>
                    <a:gd name="T15" fmla="*/ 55 h 63"/>
                    <a:gd name="T16" fmla="*/ 519 w 667"/>
                    <a:gd name="T17" fmla="*/ 55 h 63"/>
                    <a:gd name="T18" fmla="*/ 503 w 667"/>
                    <a:gd name="T19" fmla="*/ 47 h 63"/>
                    <a:gd name="T20" fmla="*/ 487 w 667"/>
                    <a:gd name="T21" fmla="*/ 47 h 63"/>
                    <a:gd name="T22" fmla="*/ 468 w 667"/>
                    <a:gd name="T23" fmla="*/ 47 h 63"/>
                    <a:gd name="T24" fmla="*/ 452 w 667"/>
                    <a:gd name="T25" fmla="*/ 47 h 63"/>
                    <a:gd name="T26" fmla="*/ 433 w 667"/>
                    <a:gd name="T27" fmla="*/ 43 h 63"/>
                    <a:gd name="T28" fmla="*/ 417 w 667"/>
                    <a:gd name="T29" fmla="*/ 43 h 63"/>
                    <a:gd name="T30" fmla="*/ 402 w 667"/>
                    <a:gd name="T31" fmla="*/ 43 h 63"/>
                    <a:gd name="T32" fmla="*/ 386 w 667"/>
                    <a:gd name="T33" fmla="*/ 39 h 63"/>
                    <a:gd name="T34" fmla="*/ 371 w 667"/>
                    <a:gd name="T35" fmla="*/ 39 h 63"/>
                    <a:gd name="T36" fmla="*/ 355 w 667"/>
                    <a:gd name="T37" fmla="*/ 39 h 63"/>
                    <a:gd name="T38" fmla="*/ 339 w 667"/>
                    <a:gd name="T39" fmla="*/ 35 h 63"/>
                    <a:gd name="T40" fmla="*/ 324 w 667"/>
                    <a:gd name="T41" fmla="*/ 35 h 63"/>
                    <a:gd name="T42" fmla="*/ 308 w 667"/>
                    <a:gd name="T43" fmla="*/ 35 h 63"/>
                    <a:gd name="T44" fmla="*/ 293 w 667"/>
                    <a:gd name="T45" fmla="*/ 31 h 63"/>
                    <a:gd name="T46" fmla="*/ 277 w 667"/>
                    <a:gd name="T47" fmla="*/ 31 h 63"/>
                    <a:gd name="T48" fmla="*/ 261 w 667"/>
                    <a:gd name="T49" fmla="*/ 31 h 63"/>
                    <a:gd name="T50" fmla="*/ 246 w 667"/>
                    <a:gd name="T51" fmla="*/ 28 h 63"/>
                    <a:gd name="T52" fmla="*/ 230 w 667"/>
                    <a:gd name="T53" fmla="*/ 28 h 63"/>
                    <a:gd name="T54" fmla="*/ 215 w 667"/>
                    <a:gd name="T55" fmla="*/ 28 h 63"/>
                    <a:gd name="T56" fmla="*/ 199 w 667"/>
                    <a:gd name="T57" fmla="*/ 24 h 63"/>
                    <a:gd name="T58" fmla="*/ 183 w 667"/>
                    <a:gd name="T59" fmla="*/ 24 h 63"/>
                    <a:gd name="T60" fmla="*/ 172 w 667"/>
                    <a:gd name="T61" fmla="*/ 20 h 63"/>
                    <a:gd name="T62" fmla="*/ 156 w 667"/>
                    <a:gd name="T63" fmla="*/ 20 h 63"/>
                    <a:gd name="T64" fmla="*/ 141 w 667"/>
                    <a:gd name="T65" fmla="*/ 20 h 63"/>
                    <a:gd name="T66" fmla="*/ 129 w 667"/>
                    <a:gd name="T67" fmla="*/ 16 h 63"/>
                    <a:gd name="T68" fmla="*/ 109 w 667"/>
                    <a:gd name="T69" fmla="*/ 16 h 63"/>
                    <a:gd name="T70" fmla="*/ 94 w 667"/>
                    <a:gd name="T71" fmla="*/ 12 h 63"/>
                    <a:gd name="T72" fmla="*/ 82 w 667"/>
                    <a:gd name="T73" fmla="*/ 12 h 63"/>
                    <a:gd name="T74" fmla="*/ 66 w 667"/>
                    <a:gd name="T75" fmla="*/ 8 h 63"/>
                    <a:gd name="T76" fmla="*/ 55 w 667"/>
                    <a:gd name="T77" fmla="*/ 8 h 63"/>
                    <a:gd name="T78" fmla="*/ 39 w 667"/>
                    <a:gd name="T79" fmla="*/ 4 h 63"/>
                    <a:gd name="T80" fmla="*/ 24 w 667"/>
                    <a:gd name="T81" fmla="*/ 4 h 63"/>
                    <a:gd name="T82" fmla="*/ 12 w 667"/>
                    <a:gd name="T83" fmla="*/ 4 h 63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67" h="63">
                      <a:moveTo>
                        <a:pt x="667" y="63"/>
                      </a:moveTo>
                      <a:lnTo>
                        <a:pt x="659" y="59"/>
                      </a:lnTo>
                      <a:lnTo>
                        <a:pt x="655" y="59"/>
                      </a:lnTo>
                      <a:lnTo>
                        <a:pt x="647" y="59"/>
                      </a:lnTo>
                      <a:lnTo>
                        <a:pt x="643" y="59"/>
                      </a:lnTo>
                      <a:lnTo>
                        <a:pt x="640" y="59"/>
                      </a:lnTo>
                      <a:lnTo>
                        <a:pt x="632" y="59"/>
                      </a:lnTo>
                      <a:lnTo>
                        <a:pt x="628" y="59"/>
                      </a:lnTo>
                      <a:lnTo>
                        <a:pt x="620" y="59"/>
                      </a:lnTo>
                      <a:lnTo>
                        <a:pt x="616" y="59"/>
                      </a:lnTo>
                      <a:lnTo>
                        <a:pt x="608" y="59"/>
                      </a:lnTo>
                      <a:lnTo>
                        <a:pt x="604" y="59"/>
                      </a:lnTo>
                      <a:lnTo>
                        <a:pt x="601" y="59"/>
                      </a:lnTo>
                      <a:lnTo>
                        <a:pt x="589" y="59"/>
                      </a:lnTo>
                      <a:lnTo>
                        <a:pt x="585" y="59"/>
                      </a:lnTo>
                      <a:lnTo>
                        <a:pt x="577" y="55"/>
                      </a:lnTo>
                      <a:lnTo>
                        <a:pt x="573" y="55"/>
                      </a:lnTo>
                      <a:lnTo>
                        <a:pt x="565" y="55"/>
                      </a:lnTo>
                      <a:lnTo>
                        <a:pt x="562" y="55"/>
                      </a:lnTo>
                      <a:lnTo>
                        <a:pt x="558" y="55"/>
                      </a:lnTo>
                      <a:lnTo>
                        <a:pt x="550" y="55"/>
                      </a:lnTo>
                      <a:lnTo>
                        <a:pt x="546" y="55"/>
                      </a:lnTo>
                      <a:lnTo>
                        <a:pt x="538" y="55"/>
                      </a:lnTo>
                      <a:lnTo>
                        <a:pt x="534" y="55"/>
                      </a:lnTo>
                      <a:lnTo>
                        <a:pt x="530" y="55"/>
                      </a:lnTo>
                      <a:lnTo>
                        <a:pt x="523" y="55"/>
                      </a:lnTo>
                      <a:lnTo>
                        <a:pt x="519" y="55"/>
                      </a:lnTo>
                      <a:lnTo>
                        <a:pt x="515" y="55"/>
                      </a:lnTo>
                      <a:lnTo>
                        <a:pt x="507" y="47"/>
                      </a:lnTo>
                      <a:lnTo>
                        <a:pt x="503" y="47"/>
                      </a:lnTo>
                      <a:lnTo>
                        <a:pt x="495" y="47"/>
                      </a:lnTo>
                      <a:lnTo>
                        <a:pt x="491" y="47"/>
                      </a:lnTo>
                      <a:lnTo>
                        <a:pt x="487" y="47"/>
                      </a:lnTo>
                      <a:lnTo>
                        <a:pt x="480" y="47"/>
                      </a:lnTo>
                      <a:lnTo>
                        <a:pt x="472" y="47"/>
                      </a:lnTo>
                      <a:lnTo>
                        <a:pt x="468" y="47"/>
                      </a:lnTo>
                      <a:lnTo>
                        <a:pt x="460" y="47"/>
                      </a:lnTo>
                      <a:lnTo>
                        <a:pt x="456" y="47"/>
                      </a:lnTo>
                      <a:lnTo>
                        <a:pt x="452" y="47"/>
                      </a:lnTo>
                      <a:lnTo>
                        <a:pt x="445" y="43"/>
                      </a:lnTo>
                      <a:lnTo>
                        <a:pt x="441" y="43"/>
                      </a:lnTo>
                      <a:lnTo>
                        <a:pt x="433" y="43"/>
                      </a:lnTo>
                      <a:lnTo>
                        <a:pt x="429" y="43"/>
                      </a:lnTo>
                      <a:lnTo>
                        <a:pt x="425" y="43"/>
                      </a:lnTo>
                      <a:lnTo>
                        <a:pt x="417" y="43"/>
                      </a:lnTo>
                      <a:lnTo>
                        <a:pt x="413" y="43"/>
                      </a:lnTo>
                      <a:lnTo>
                        <a:pt x="410" y="43"/>
                      </a:lnTo>
                      <a:lnTo>
                        <a:pt x="402" y="43"/>
                      </a:lnTo>
                      <a:lnTo>
                        <a:pt x="398" y="43"/>
                      </a:lnTo>
                      <a:lnTo>
                        <a:pt x="394" y="43"/>
                      </a:lnTo>
                      <a:lnTo>
                        <a:pt x="386" y="39"/>
                      </a:lnTo>
                      <a:lnTo>
                        <a:pt x="382" y="39"/>
                      </a:lnTo>
                      <a:lnTo>
                        <a:pt x="378" y="39"/>
                      </a:lnTo>
                      <a:lnTo>
                        <a:pt x="371" y="39"/>
                      </a:lnTo>
                      <a:lnTo>
                        <a:pt x="367" y="39"/>
                      </a:lnTo>
                      <a:lnTo>
                        <a:pt x="363" y="39"/>
                      </a:lnTo>
                      <a:lnTo>
                        <a:pt x="355" y="39"/>
                      </a:lnTo>
                      <a:lnTo>
                        <a:pt x="347" y="39"/>
                      </a:lnTo>
                      <a:lnTo>
                        <a:pt x="343" y="39"/>
                      </a:lnTo>
                      <a:lnTo>
                        <a:pt x="339" y="35"/>
                      </a:lnTo>
                      <a:lnTo>
                        <a:pt x="332" y="35"/>
                      </a:lnTo>
                      <a:lnTo>
                        <a:pt x="328" y="35"/>
                      </a:lnTo>
                      <a:lnTo>
                        <a:pt x="324" y="35"/>
                      </a:lnTo>
                      <a:lnTo>
                        <a:pt x="316" y="35"/>
                      </a:lnTo>
                      <a:lnTo>
                        <a:pt x="312" y="35"/>
                      </a:lnTo>
                      <a:lnTo>
                        <a:pt x="308" y="35"/>
                      </a:lnTo>
                      <a:lnTo>
                        <a:pt x="300" y="35"/>
                      </a:lnTo>
                      <a:lnTo>
                        <a:pt x="296" y="35"/>
                      </a:lnTo>
                      <a:lnTo>
                        <a:pt x="293" y="31"/>
                      </a:lnTo>
                      <a:lnTo>
                        <a:pt x="289" y="31"/>
                      </a:lnTo>
                      <a:lnTo>
                        <a:pt x="281" y="31"/>
                      </a:lnTo>
                      <a:lnTo>
                        <a:pt x="277" y="31"/>
                      </a:lnTo>
                      <a:lnTo>
                        <a:pt x="273" y="31"/>
                      </a:lnTo>
                      <a:lnTo>
                        <a:pt x="265" y="31"/>
                      </a:lnTo>
                      <a:lnTo>
                        <a:pt x="261" y="31"/>
                      </a:lnTo>
                      <a:lnTo>
                        <a:pt x="257" y="31"/>
                      </a:lnTo>
                      <a:lnTo>
                        <a:pt x="254" y="31"/>
                      </a:lnTo>
                      <a:lnTo>
                        <a:pt x="246" y="28"/>
                      </a:lnTo>
                      <a:lnTo>
                        <a:pt x="238" y="28"/>
                      </a:lnTo>
                      <a:lnTo>
                        <a:pt x="234" y="28"/>
                      </a:lnTo>
                      <a:lnTo>
                        <a:pt x="230" y="28"/>
                      </a:lnTo>
                      <a:lnTo>
                        <a:pt x="222" y="28"/>
                      </a:lnTo>
                      <a:lnTo>
                        <a:pt x="218" y="28"/>
                      </a:lnTo>
                      <a:lnTo>
                        <a:pt x="215" y="28"/>
                      </a:lnTo>
                      <a:lnTo>
                        <a:pt x="211" y="24"/>
                      </a:lnTo>
                      <a:lnTo>
                        <a:pt x="203" y="24"/>
                      </a:lnTo>
                      <a:lnTo>
                        <a:pt x="199" y="24"/>
                      </a:lnTo>
                      <a:lnTo>
                        <a:pt x="195" y="24"/>
                      </a:lnTo>
                      <a:lnTo>
                        <a:pt x="191" y="24"/>
                      </a:lnTo>
                      <a:lnTo>
                        <a:pt x="183" y="24"/>
                      </a:lnTo>
                      <a:lnTo>
                        <a:pt x="180" y="24"/>
                      </a:lnTo>
                      <a:lnTo>
                        <a:pt x="176" y="24"/>
                      </a:lnTo>
                      <a:lnTo>
                        <a:pt x="172" y="20"/>
                      </a:lnTo>
                      <a:lnTo>
                        <a:pt x="164" y="20"/>
                      </a:lnTo>
                      <a:lnTo>
                        <a:pt x="160" y="20"/>
                      </a:lnTo>
                      <a:lnTo>
                        <a:pt x="156" y="20"/>
                      </a:lnTo>
                      <a:lnTo>
                        <a:pt x="152" y="20"/>
                      </a:lnTo>
                      <a:lnTo>
                        <a:pt x="144" y="20"/>
                      </a:lnTo>
                      <a:lnTo>
                        <a:pt x="141" y="20"/>
                      </a:lnTo>
                      <a:lnTo>
                        <a:pt x="137" y="16"/>
                      </a:lnTo>
                      <a:lnTo>
                        <a:pt x="133" y="16"/>
                      </a:lnTo>
                      <a:lnTo>
                        <a:pt x="129" y="16"/>
                      </a:lnTo>
                      <a:lnTo>
                        <a:pt x="117" y="16"/>
                      </a:lnTo>
                      <a:lnTo>
                        <a:pt x="113" y="16"/>
                      </a:lnTo>
                      <a:lnTo>
                        <a:pt x="109" y="16"/>
                      </a:lnTo>
                      <a:lnTo>
                        <a:pt x="105" y="16"/>
                      </a:lnTo>
                      <a:lnTo>
                        <a:pt x="102" y="12"/>
                      </a:lnTo>
                      <a:lnTo>
                        <a:pt x="94" y="12"/>
                      </a:lnTo>
                      <a:lnTo>
                        <a:pt x="90" y="12"/>
                      </a:lnTo>
                      <a:lnTo>
                        <a:pt x="86" y="12"/>
                      </a:lnTo>
                      <a:lnTo>
                        <a:pt x="82" y="12"/>
                      </a:lnTo>
                      <a:lnTo>
                        <a:pt x="74" y="12"/>
                      </a:lnTo>
                      <a:lnTo>
                        <a:pt x="70" y="12"/>
                      </a:lnTo>
                      <a:lnTo>
                        <a:pt x="66" y="8"/>
                      </a:lnTo>
                      <a:lnTo>
                        <a:pt x="63" y="8"/>
                      </a:lnTo>
                      <a:lnTo>
                        <a:pt x="59" y="8"/>
                      </a:lnTo>
                      <a:lnTo>
                        <a:pt x="55" y="8"/>
                      </a:lnTo>
                      <a:lnTo>
                        <a:pt x="47" y="8"/>
                      </a:lnTo>
                      <a:lnTo>
                        <a:pt x="43" y="8"/>
                      </a:lnTo>
                      <a:lnTo>
                        <a:pt x="39" y="4"/>
                      </a:lnTo>
                      <a:lnTo>
                        <a:pt x="35" y="4"/>
                      </a:lnTo>
                      <a:lnTo>
                        <a:pt x="31" y="4"/>
                      </a:lnTo>
                      <a:lnTo>
                        <a:pt x="24" y="4"/>
                      </a:lnTo>
                      <a:lnTo>
                        <a:pt x="20" y="4"/>
                      </a:lnTo>
                      <a:lnTo>
                        <a:pt x="16" y="4"/>
                      </a:lnTo>
                      <a:lnTo>
                        <a:pt x="12" y="4"/>
                      </a:lnTo>
                      <a:lnTo>
                        <a:pt x="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81" name="Freeform 924">
                  <a:extLst>
                    <a:ext uri="{FF2B5EF4-FFF2-40B4-BE49-F238E27FC236}">
                      <a16:creationId xmlns:a16="http://schemas.microsoft.com/office/drawing/2014/main" id="{26A3FDD3-1956-4343-8321-1EF64013BF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39" y="583"/>
                  <a:ext cx="542" cy="230"/>
                </a:xfrm>
                <a:custGeom>
                  <a:avLst/>
                  <a:gdLst>
                    <a:gd name="T0" fmla="*/ 530 w 542"/>
                    <a:gd name="T1" fmla="*/ 19 h 230"/>
                    <a:gd name="T2" fmla="*/ 519 w 542"/>
                    <a:gd name="T3" fmla="*/ 15 h 230"/>
                    <a:gd name="T4" fmla="*/ 503 w 542"/>
                    <a:gd name="T5" fmla="*/ 15 h 230"/>
                    <a:gd name="T6" fmla="*/ 491 w 542"/>
                    <a:gd name="T7" fmla="*/ 15 h 230"/>
                    <a:gd name="T8" fmla="*/ 476 w 542"/>
                    <a:gd name="T9" fmla="*/ 11 h 230"/>
                    <a:gd name="T10" fmla="*/ 464 w 542"/>
                    <a:gd name="T11" fmla="*/ 11 h 230"/>
                    <a:gd name="T12" fmla="*/ 453 w 542"/>
                    <a:gd name="T13" fmla="*/ 8 h 230"/>
                    <a:gd name="T14" fmla="*/ 437 w 542"/>
                    <a:gd name="T15" fmla="*/ 8 h 230"/>
                    <a:gd name="T16" fmla="*/ 421 w 542"/>
                    <a:gd name="T17" fmla="*/ 4 h 230"/>
                    <a:gd name="T18" fmla="*/ 406 w 542"/>
                    <a:gd name="T19" fmla="*/ 4 h 230"/>
                    <a:gd name="T20" fmla="*/ 394 w 542"/>
                    <a:gd name="T21" fmla="*/ 4 h 230"/>
                    <a:gd name="T22" fmla="*/ 382 w 542"/>
                    <a:gd name="T23" fmla="*/ 0 h 230"/>
                    <a:gd name="T24" fmla="*/ 367 w 542"/>
                    <a:gd name="T25" fmla="*/ 0 h 230"/>
                    <a:gd name="T26" fmla="*/ 355 w 542"/>
                    <a:gd name="T27" fmla="*/ 0 h 230"/>
                    <a:gd name="T28" fmla="*/ 343 w 542"/>
                    <a:gd name="T29" fmla="*/ 0 h 230"/>
                    <a:gd name="T30" fmla="*/ 332 w 542"/>
                    <a:gd name="T31" fmla="*/ 0 h 230"/>
                    <a:gd name="T32" fmla="*/ 312 w 542"/>
                    <a:gd name="T33" fmla="*/ 0 h 230"/>
                    <a:gd name="T34" fmla="*/ 300 w 542"/>
                    <a:gd name="T35" fmla="*/ 0 h 230"/>
                    <a:gd name="T36" fmla="*/ 289 w 542"/>
                    <a:gd name="T37" fmla="*/ 0 h 230"/>
                    <a:gd name="T38" fmla="*/ 277 w 542"/>
                    <a:gd name="T39" fmla="*/ 4 h 230"/>
                    <a:gd name="T40" fmla="*/ 265 w 542"/>
                    <a:gd name="T41" fmla="*/ 4 h 230"/>
                    <a:gd name="T42" fmla="*/ 250 w 542"/>
                    <a:gd name="T43" fmla="*/ 8 h 230"/>
                    <a:gd name="T44" fmla="*/ 238 w 542"/>
                    <a:gd name="T45" fmla="*/ 8 h 230"/>
                    <a:gd name="T46" fmla="*/ 226 w 542"/>
                    <a:gd name="T47" fmla="*/ 11 h 230"/>
                    <a:gd name="T48" fmla="*/ 215 w 542"/>
                    <a:gd name="T49" fmla="*/ 19 h 230"/>
                    <a:gd name="T50" fmla="*/ 203 w 542"/>
                    <a:gd name="T51" fmla="*/ 23 h 230"/>
                    <a:gd name="T52" fmla="*/ 187 w 542"/>
                    <a:gd name="T53" fmla="*/ 31 h 230"/>
                    <a:gd name="T54" fmla="*/ 176 w 542"/>
                    <a:gd name="T55" fmla="*/ 35 h 230"/>
                    <a:gd name="T56" fmla="*/ 164 w 542"/>
                    <a:gd name="T57" fmla="*/ 43 h 230"/>
                    <a:gd name="T58" fmla="*/ 148 w 542"/>
                    <a:gd name="T59" fmla="*/ 54 h 230"/>
                    <a:gd name="T60" fmla="*/ 137 w 542"/>
                    <a:gd name="T61" fmla="*/ 62 h 230"/>
                    <a:gd name="T62" fmla="*/ 125 w 542"/>
                    <a:gd name="T63" fmla="*/ 78 h 230"/>
                    <a:gd name="T64" fmla="*/ 113 w 542"/>
                    <a:gd name="T65" fmla="*/ 89 h 230"/>
                    <a:gd name="T66" fmla="*/ 102 w 542"/>
                    <a:gd name="T67" fmla="*/ 101 h 230"/>
                    <a:gd name="T68" fmla="*/ 90 w 542"/>
                    <a:gd name="T69" fmla="*/ 117 h 230"/>
                    <a:gd name="T70" fmla="*/ 74 w 542"/>
                    <a:gd name="T71" fmla="*/ 128 h 230"/>
                    <a:gd name="T72" fmla="*/ 63 w 542"/>
                    <a:gd name="T73" fmla="*/ 144 h 230"/>
                    <a:gd name="T74" fmla="*/ 51 w 542"/>
                    <a:gd name="T75" fmla="*/ 159 h 230"/>
                    <a:gd name="T76" fmla="*/ 39 w 542"/>
                    <a:gd name="T77" fmla="*/ 175 h 230"/>
                    <a:gd name="T78" fmla="*/ 31 w 542"/>
                    <a:gd name="T79" fmla="*/ 194 h 230"/>
                    <a:gd name="T80" fmla="*/ 20 w 542"/>
                    <a:gd name="T81" fmla="*/ 206 h 230"/>
                    <a:gd name="T82" fmla="*/ 8 w 542"/>
                    <a:gd name="T83" fmla="*/ 222 h 23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42" h="230">
                      <a:moveTo>
                        <a:pt x="542" y="19"/>
                      </a:moveTo>
                      <a:lnTo>
                        <a:pt x="534" y="19"/>
                      </a:lnTo>
                      <a:lnTo>
                        <a:pt x="530" y="19"/>
                      </a:lnTo>
                      <a:lnTo>
                        <a:pt x="527" y="19"/>
                      </a:lnTo>
                      <a:lnTo>
                        <a:pt x="523" y="19"/>
                      </a:lnTo>
                      <a:lnTo>
                        <a:pt x="519" y="15"/>
                      </a:lnTo>
                      <a:lnTo>
                        <a:pt x="515" y="15"/>
                      </a:lnTo>
                      <a:lnTo>
                        <a:pt x="507" y="15"/>
                      </a:lnTo>
                      <a:lnTo>
                        <a:pt x="503" y="15"/>
                      </a:lnTo>
                      <a:lnTo>
                        <a:pt x="499" y="15"/>
                      </a:lnTo>
                      <a:lnTo>
                        <a:pt x="495" y="15"/>
                      </a:lnTo>
                      <a:lnTo>
                        <a:pt x="491" y="15"/>
                      </a:lnTo>
                      <a:lnTo>
                        <a:pt x="488" y="11"/>
                      </a:lnTo>
                      <a:lnTo>
                        <a:pt x="484" y="11"/>
                      </a:lnTo>
                      <a:lnTo>
                        <a:pt x="476" y="11"/>
                      </a:lnTo>
                      <a:lnTo>
                        <a:pt x="472" y="11"/>
                      </a:lnTo>
                      <a:lnTo>
                        <a:pt x="468" y="11"/>
                      </a:lnTo>
                      <a:lnTo>
                        <a:pt x="464" y="11"/>
                      </a:lnTo>
                      <a:lnTo>
                        <a:pt x="460" y="11"/>
                      </a:lnTo>
                      <a:lnTo>
                        <a:pt x="456" y="8"/>
                      </a:lnTo>
                      <a:lnTo>
                        <a:pt x="453" y="8"/>
                      </a:lnTo>
                      <a:lnTo>
                        <a:pt x="445" y="8"/>
                      </a:lnTo>
                      <a:lnTo>
                        <a:pt x="441" y="8"/>
                      </a:lnTo>
                      <a:lnTo>
                        <a:pt x="437" y="8"/>
                      </a:lnTo>
                      <a:lnTo>
                        <a:pt x="429" y="8"/>
                      </a:lnTo>
                      <a:lnTo>
                        <a:pt x="425" y="8"/>
                      </a:lnTo>
                      <a:lnTo>
                        <a:pt x="421" y="4"/>
                      </a:lnTo>
                      <a:lnTo>
                        <a:pt x="417" y="4"/>
                      </a:lnTo>
                      <a:lnTo>
                        <a:pt x="414" y="4"/>
                      </a:lnTo>
                      <a:lnTo>
                        <a:pt x="406" y="4"/>
                      </a:lnTo>
                      <a:lnTo>
                        <a:pt x="402" y="4"/>
                      </a:lnTo>
                      <a:lnTo>
                        <a:pt x="398" y="4"/>
                      </a:lnTo>
                      <a:lnTo>
                        <a:pt x="394" y="4"/>
                      </a:lnTo>
                      <a:lnTo>
                        <a:pt x="390" y="4"/>
                      </a:lnTo>
                      <a:lnTo>
                        <a:pt x="386" y="4"/>
                      </a:lnTo>
                      <a:lnTo>
                        <a:pt x="382" y="0"/>
                      </a:lnTo>
                      <a:lnTo>
                        <a:pt x="378" y="0"/>
                      </a:lnTo>
                      <a:lnTo>
                        <a:pt x="375" y="0"/>
                      </a:lnTo>
                      <a:lnTo>
                        <a:pt x="367" y="0"/>
                      </a:lnTo>
                      <a:lnTo>
                        <a:pt x="363" y="0"/>
                      </a:lnTo>
                      <a:lnTo>
                        <a:pt x="359" y="0"/>
                      </a:lnTo>
                      <a:lnTo>
                        <a:pt x="355" y="0"/>
                      </a:lnTo>
                      <a:lnTo>
                        <a:pt x="351" y="0"/>
                      </a:lnTo>
                      <a:lnTo>
                        <a:pt x="347" y="0"/>
                      </a:lnTo>
                      <a:lnTo>
                        <a:pt x="343" y="0"/>
                      </a:lnTo>
                      <a:lnTo>
                        <a:pt x="339" y="0"/>
                      </a:lnTo>
                      <a:lnTo>
                        <a:pt x="336" y="0"/>
                      </a:lnTo>
                      <a:lnTo>
                        <a:pt x="332" y="0"/>
                      </a:lnTo>
                      <a:lnTo>
                        <a:pt x="328" y="0"/>
                      </a:lnTo>
                      <a:lnTo>
                        <a:pt x="320" y="0"/>
                      </a:lnTo>
                      <a:lnTo>
                        <a:pt x="312" y="0"/>
                      </a:lnTo>
                      <a:lnTo>
                        <a:pt x="308" y="0"/>
                      </a:lnTo>
                      <a:lnTo>
                        <a:pt x="304" y="0"/>
                      </a:lnTo>
                      <a:lnTo>
                        <a:pt x="300" y="0"/>
                      </a:lnTo>
                      <a:lnTo>
                        <a:pt x="297" y="0"/>
                      </a:lnTo>
                      <a:lnTo>
                        <a:pt x="293" y="0"/>
                      </a:lnTo>
                      <a:lnTo>
                        <a:pt x="289" y="0"/>
                      </a:lnTo>
                      <a:lnTo>
                        <a:pt x="285" y="0"/>
                      </a:lnTo>
                      <a:lnTo>
                        <a:pt x="281" y="0"/>
                      </a:lnTo>
                      <a:lnTo>
                        <a:pt x="277" y="4"/>
                      </a:lnTo>
                      <a:lnTo>
                        <a:pt x="273" y="4"/>
                      </a:lnTo>
                      <a:lnTo>
                        <a:pt x="269" y="4"/>
                      </a:lnTo>
                      <a:lnTo>
                        <a:pt x="265" y="4"/>
                      </a:lnTo>
                      <a:lnTo>
                        <a:pt x="258" y="4"/>
                      </a:lnTo>
                      <a:lnTo>
                        <a:pt x="254" y="4"/>
                      </a:lnTo>
                      <a:lnTo>
                        <a:pt x="250" y="8"/>
                      </a:lnTo>
                      <a:lnTo>
                        <a:pt x="246" y="8"/>
                      </a:lnTo>
                      <a:lnTo>
                        <a:pt x="242" y="8"/>
                      </a:lnTo>
                      <a:lnTo>
                        <a:pt x="238" y="8"/>
                      </a:lnTo>
                      <a:lnTo>
                        <a:pt x="234" y="11"/>
                      </a:lnTo>
                      <a:lnTo>
                        <a:pt x="230" y="11"/>
                      </a:lnTo>
                      <a:lnTo>
                        <a:pt x="226" y="11"/>
                      </a:lnTo>
                      <a:lnTo>
                        <a:pt x="223" y="15"/>
                      </a:lnTo>
                      <a:lnTo>
                        <a:pt x="219" y="15"/>
                      </a:lnTo>
                      <a:lnTo>
                        <a:pt x="215" y="19"/>
                      </a:lnTo>
                      <a:lnTo>
                        <a:pt x="211" y="19"/>
                      </a:lnTo>
                      <a:lnTo>
                        <a:pt x="207" y="19"/>
                      </a:lnTo>
                      <a:lnTo>
                        <a:pt x="203" y="23"/>
                      </a:lnTo>
                      <a:lnTo>
                        <a:pt x="195" y="23"/>
                      </a:lnTo>
                      <a:lnTo>
                        <a:pt x="191" y="27"/>
                      </a:lnTo>
                      <a:lnTo>
                        <a:pt x="187" y="31"/>
                      </a:lnTo>
                      <a:lnTo>
                        <a:pt x="184" y="31"/>
                      </a:lnTo>
                      <a:lnTo>
                        <a:pt x="180" y="35"/>
                      </a:lnTo>
                      <a:lnTo>
                        <a:pt x="176" y="35"/>
                      </a:lnTo>
                      <a:lnTo>
                        <a:pt x="172" y="39"/>
                      </a:lnTo>
                      <a:lnTo>
                        <a:pt x="168" y="43"/>
                      </a:lnTo>
                      <a:lnTo>
                        <a:pt x="164" y="43"/>
                      </a:lnTo>
                      <a:lnTo>
                        <a:pt x="156" y="47"/>
                      </a:lnTo>
                      <a:lnTo>
                        <a:pt x="152" y="50"/>
                      </a:lnTo>
                      <a:lnTo>
                        <a:pt x="148" y="54"/>
                      </a:lnTo>
                      <a:lnTo>
                        <a:pt x="145" y="58"/>
                      </a:lnTo>
                      <a:lnTo>
                        <a:pt x="141" y="58"/>
                      </a:lnTo>
                      <a:lnTo>
                        <a:pt x="137" y="62"/>
                      </a:lnTo>
                      <a:lnTo>
                        <a:pt x="133" y="66"/>
                      </a:lnTo>
                      <a:lnTo>
                        <a:pt x="129" y="74"/>
                      </a:lnTo>
                      <a:lnTo>
                        <a:pt x="125" y="78"/>
                      </a:lnTo>
                      <a:lnTo>
                        <a:pt x="121" y="82"/>
                      </a:lnTo>
                      <a:lnTo>
                        <a:pt x="117" y="85"/>
                      </a:lnTo>
                      <a:lnTo>
                        <a:pt x="113" y="89"/>
                      </a:lnTo>
                      <a:lnTo>
                        <a:pt x="109" y="93"/>
                      </a:lnTo>
                      <a:lnTo>
                        <a:pt x="106" y="97"/>
                      </a:lnTo>
                      <a:lnTo>
                        <a:pt x="102" y="101"/>
                      </a:lnTo>
                      <a:lnTo>
                        <a:pt x="98" y="105"/>
                      </a:lnTo>
                      <a:lnTo>
                        <a:pt x="94" y="113"/>
                      </a:lnTo>
                      <a:lnTo>
                        <a:pt x="90" y="117"/>
                      </a:lnTo>
                      <a:lnTo>
                        <a:pt x="86" y="121"/>
                      </a:lnTo>
                      <a:lnTo>
                        <a:pt x="78" y="124"/>
                      </a:lnTo>
                      <a:lnTo>
                        <a:pt x="74" y="128"/>
                      </a:lnTo>
                      <a:lnTo>
                        <a:pt x="70" y="136"/>
                      </a:lnTo>
                      <a:lnTo>
                        <a:pt x="67" y="140"/>
                      </a:lnTo>
                      <a:lnTo>
                        <a:pt x="63" y="144"/>
                      </a:lnTo>
                      <a:lnTo>
                        <a:pt x="59" y="148"/>
                      </a:lnTo>
                      <a:lnTo>
                        <a:pt x="55" y="156"/>
                      </a:lnTo>
                      <a:lnTo>
                        <a:pt x="51" y="159"/>
                      </a:lnTo>
                      <a:lnTo>
                        <a:pt x="47" y="163"/>
                      </a:lnTo>
                      <a:lnTo>
                        <a:pt x="43" y="167"/>
                      </a:lnTo>
                      <a:lnTo>
                        <a:pt x="39" y="175"/>
                      </a:lnTo>
                      <a:lnTo>
                        <a:pt x="39" y="179"/>
                      </a:lnTo>
                      <a:lnTo>
                        <a:pt x="35" y="183"/>
                      </a:lnTo>
                      <a:lnTo>
                        <a:pt x="31" y="194"/>
                      </a:lnTo>
                      <a:lnTo>
                        <a:pt x="28" y="198"/>
                      </a:lnTo>
                      <a:lnTo>
                        <a:pt x="24" y="202"/>
                      </a:lnTo>
                      <a:lnTo>
                        <a:pt x="20" y="206"/>
                      </a:lnTo>
                      <a:lnTo>
                        <a:pt x="16" y="214"/>
                      </a:lnTo>
                      <a:lnTo>
                        <a:pt x="12" y="218"/>
                      </a:lnTo>
                      <a:lnTo>
                        <a:pt x="8" y="222"/>
                      </a:lnTo>
                      <a:lnTo>
                        <a:pt x="4" y="226"/>
                      </a:lnTo>
                      <a:lnTo>
                        <a:pt x="0" y="23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82" name="Freeform 925">
                  <a:extLst>
                    <a:ext uri="{FF2B5EF4-FFF2-40B4-BE49-F238E27FC236}">
                      <a16:creationId xmlns:a16="http://schemas.microsoft.com/office/drawing/2014/main" id="{9E672D74-DA4C-4D9F-830A-CDEB5A7BE1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0" y="813"/>
                  <a:ext cx="429" cy="120"/>
                </a:xfrm>
                <a:custGeom>
                  <a:avLst/>
                  <a:gdLst>
                    <a:gd name="T0" fmla="*/ 425 w 429"/>
                    <a:gd name="T1" fmla="*/ 7 h 120"/>
                    <a:gd name="T2" fmla="*/ 418 w 429"/>
                    <a:gd name="T3" fmla="*/ 15 h 120"/>
                    <a:gd name="T4" fmla="*/ 410 w 429"/>
                    <a:gd name="T5" fmla="*/ 23 h 120"/>
                    <a:gd name="T6" fmla="*/ 402 w 429"/>
                    <a:gd name="T7" fmla="*/ 31 h 120"/>
                    <a:gd name="T8" fmla="*/ 390 w 429"/>
                    <a:gd name="T9" fmla="*/ 38 h 120"/>
                    <a:gd name="T10" fmla="*/ 383 w 429"/>
                    <a:gd name="T11" fmla="*/ 46 h 120"/>
                    <a:gd name="T12" fmla="*/ 375 w 429"/>
                    <a:gd name="T13" fmla="*/ 54 h 120"/>
                    <a:gd name="T14" fmla="*/ 371 w 429"/>
                    <a:gd name="T15" fmla="*/ 62 h 120"/>
                    <a:gd name="T16" fmla="*/ 363 w 429"/>
                    <a:gd name="T17" fmla="*/ 66 h 120"/>
                    <a:gd name="T18" fmla="*/ 355 w 429"/>
                    <a:gd name="T19" fmla="*/ 77 h 120"/>
                    <a:gd name="T20" fmla="*/ 347 w 429"/>
                    <a:gd name="T21" fmla="*/ 81 h 120"/>
                    <a:gd name="T22" fmla="*/ 340 w 429"/>
                    <a:gd name="T23" fmla="*/ 89 h 120"/>
                    <a:gd name="T24" fmla="*/ 332 w 429"/>
                    <a:gd name="T25" fmla="*/ 93 h 120"/>
                    <a:gd name="T26" fmla="*/ 324 w 429"/>
                    <a:gd name="T27" fmla="*/ 97 h 120"/>
                    <a:gd name="T28" fmla="*/ 316 w 429"/>
                    <a:gd name="T29" fmla="*/ 101 h 120"/>
                    <a:gd name="T30" fmla="*/ 308 w 429"/>
                    <a:gd name="T31" fmla="*/ 105 h 120"/>
                    <a:gd name="T32" fmla="*/ 301 w 429"/>
                    <a:gd name="T33" fmla="*/ 109 h 120"/>
                    <a:gd name="T34" fmla="*/ 293 w 429"/>
                    <a:gd name="T35" fmla="*/ 109 h 120"/>
                    <a:gd name="T36" fmla="*/ 285 w 429"/>
                    <a:gd name="T37" fmla="*/ 112 h 120"/>
                    <a:gd name="T38" fmla="*/ 273 w 429"/>
                    <a:gd name="T39" fmla="*/ 116 h 120"/>
                    <a:gd name="T40" fmla="*/ 266 w 429"/>
                    <a:gd name="T41" fmla="*/ 116 h 120"/>
                    <a:gd name="T42" fmla="*/ 258 w 429"/>
                    <a:gd name="T43" fmla="*/ 116 h 120"/>
                    <a:gd name="T44" fmla="*/ 250 w 429"/>
                    <a:gd name="T45" fmla="*/ 120 h 120"/>
                    <a:gd name="T46" fmla="*/ 242 w 429"/>
                    <a:gd name="T47" fmla="*/ 120 h 120"/>
                    <a:gd name="T48" fmla="*/ 234 w 429"/>
                    <a:gd name="T49" fmla="*/ 120 h 120"/>
                    <a:gd name="T50" fmla="*/ 227 w 429"/>
                    <a:gd name="T51" fmla="*/ 120 h 120"/>
                    <a:gd name="T52" fmla="*/ 219 w 429"/>
                    <a:gd name="T53" fmla="*/ 120 h 120"/>
                    <a:gd name="T54" fmla="*/ 211 w 429"/>
                    <a:gd name="T55" fmla="*/ 120 h 120"/>
                    <a:gd name="T56" fmla="*/ 203 w 429"/>
                    <a:gd name="T57" fmla="*/ 120 h 120"/>
                    <a:gd name="T58" fmla="*/ 195 w 429"/>
                    <a:gd name="T59" fmla="*/ 120 h 120"/>
                    <a:gd name="T60" fmla="*/ 188 w 429"/>
                    <a:gd name="T61" fmla="*/ 120 h 120"/>
                    <a:gd name="T62" fmla="*/ 180 w 429"/>
                    <a:gd name="T63" fmla="*/ 120 h 120"/>
                    <a:gd name="T64" fmla="*/ 172 w 429"/>
                    <a:gd name="T65" fmla="*/ 120 h 120"/>
                    <a:gd name="T66" fmla="*/ 164 w 429"/>
                    <a:gd name="T67" fmla="*/ 120 h 120"/>
                    <a:gd name="T68" fmla="*/ 153 w 429"/>
                    <a:gd name="T69" fmla="*/ 116 h 120"/>
                    <a:gd name="T70" fmla="*/ 145 w 429"/>
                    <a:gd name="T71" fmla="*/ 116 h 120"/>
                    <a:gd name="T72" fmla="*/ 137 w 429"/>
                    <a:gd name="T73" fmla="*/ 116 h 120"/>
                    <a:gd name="T74" fmla="*/ 129 w 429"/>
                    <a:gd name="T75" fmla="*/ 116 h 120"/>
                    <a:gd name="T76" fmla="*/ 121 w 429"/>
                    <a:gd name="T77" fmla="*/ 112 h 120"/>
                    <a:gd name="T78" fmla="*/ 114 w 429"/>
                    <a:gd name="T79" fmla="*/ 112 h 120"/>
                    <a:gd name="T80" fmla="*/ 106 w 429"/>
                    <a:gd name="T81" fmla="*/ 112 h 120"/>
                    <a:gd name="T82" fmla="*/ 98 w 429"/>
                    <a:gd name="T83" fmla="*/ 109 h 120"/>
                    <a:gd name="T84" fmla="*/ 90 w 429"/>
                    <a:gd name="T85" fmla="*/ 109 h 120"/>
                    <a:gd name="T86" fmla="*/ 82 w 429"/>
                    <a:gd name="T87" fmla="*/ 109 h 120"/>
                    <a:gd name="T88" fmla="*/ 75 w 429"/>
                    <a:gd name="T89" fmla="*/ 105 h 120"/>
                    <a:gd name="T90" fmla="*/ 67 w 429"/>
                    <a:gd name="T91" fmla="*/ 105 h 120"/>
                    <a:gd name="T92" fmla="*/ 59 w 429"/>
                    <a:gd name="T93" fmla="*/ 101 h 120"/>
                    <a:gd name="T94" fmla="*/ 51 w 429"/>
                    <a:gd name="T95" fmla="*/ 101 h 120"/>
                    <a:gd name="T96" fmla="*/ 39 w 429"/>
                    <a:gd name="T97" fmla="*/ 101 h 120"/>
                    <a:gd name="T98" fmla="*/ 32 w 429"/>
                    <a:gd name="T99" fmla="*/ 97 h 120"/>
                    <a:gd name="T100" fmla="*/ 24 w 429"/>
                    <a:gd name="T101" fmla="*/ 97 h 120"/>
                    <a:gd name="T102" fmla="*/ 16 w 429"/>
                    <a:gd name="T103" fmla="*/ 93 h 120"/>
                    <a:gd name="T104" fmla="*/ 8 w 429"/>
                    <a:gd name="T105" fmla="*/ 93 h 120"/>
                    <a:gd name="T106" fmla="*/ 0 w 429"/>
                    <a:gd name="T107" fmla="*/ 93 h 120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29" h="120">
                      <a:moveTo>
                        <a:pt x="429" y="0"/>
                      </a:moveTo>
                      <a:lnTo>
                        <a:pt x="425" y="7"/>
                      </a:lnTo>
                      <a:lnTo>
                        <a:pt x="422" y="11"/>
                      </a:lnTo>
                      <a:lnTo>
                        <a:pt x="418" y="15"/>
                      </a:lnTo>
                      <a:lnTo>
                        <a:pt x="414" y="19"/>
                      </a:lnTo>
                      <a:lnTo>
                        <a:pt x="410" y="23"/>
                      </a:lnTo>
                      <a:lnTo>
                        <a:pt x="406" y="27"/>
                      </a:lnTo>
                      <a:lnTo>
                        <a:pt x="402" y="31"/>
                      </a:lnTo>
                      <a:lnTo>
                        <a:pt x="398" y="35"/>
                      </a:lnTo>
                      <a:lnTo>
                        <a:pt x="390" y="38"/>
                      </a:lnTo>
                      <a:lnTo>
                        <a:pt x="386" y="42"/>
                      </a:lnTo>
                      <a:lnTo>
                        <a:pt x="383" y="46"/>
                      </a:lnTo>
                      <a:lnTo>
                        <a:pt x="379" y="50"/>
                      </a:lnTo>
                      <a:lnTo>
                        <a:pt x="375" y="54"/>
                      </a:lnTo>
                      <a:lnTo>
                        <a:pt x="371" y="58"/>
                      </a:lnTo>
                      <a:lnTo>
                        <a:pt x="371" y="62"/>
                      </a:lnTo>
                      <a:lnTo>
                        <a:pt x="367" y="66"/>
                      </a:lnTo>
                      <a:lnTo>
                        <a:pt x="363" y="66"/>
                      </a:lnTo>
                      <a:lnTo>
                        <a:pt x="359" y="70"/>
                      </a:lnTo>
                      <a:lnTo>
                        <a:pt x="355" y="77"/>
                      </a:lnTo>
                      <a:lnTo>
                        <a:pt x="351" y="81"/>
                      </a:lnTo>
                      <a:lnTo>
                        <a:pt x="347" y="81"/>
                      </a:lnTo>
                      <a:lnTo>
                        <a:pt x="344" y="85"/>
                      </a:lnTo>
                      <a:lnTo>
                        <a:pt x="340" y="89"/>
                      </a:lnTo>
                      <a:lnTo>
                        <a:pt x="336" y="89"/>
                      </a:lnTo>
                      <a:lnTo>
                        <a:pt x="332" y="93"/>
                      </a:lnTo>
                      <a:lnTo>
                        <a:pt x="328" y="93"/>
                      </a:lnTo>
                      <a:lnTo>
                        <a:pt x="324" y="97"/>
                      </a:lnTo>
                      <a:lnTo>
                        <a:pt x="320" y="97"/>
                      </a:lnTo>
                      <a:lnTo>
                        <a:pt x="316" y="101"/>
                      </a:lnTo>
                      <a:lnTo>
                        <a:pt x="312" y="105"/>
                      </a:lnTo>
                      <a:lnTo>
                        <a:pt x="308" y="105"/>
                      </a:lnTo>
                      <a:lnTo>
                        <a:pt x="305" y="105"/>
                      </a:lnTo>
                      <a:lnTo>
                        <a:pt x="301" y="109"/>
                      </a:lnTo>
                      <a:lnTo>
                        <a:pt x="297" y="109"/>
                      </a:lnTo>
                      <a:lnTo>
                        <a:pt x="293" y="109"/>
                      </a:lnTo>
                      <a:lnTo>
                        <a:pt x="289" y="112"/>
                      </a:lnTo>
                      <a:lnTo>
                        <a:pt x="285" y="112"/>
                      </a:lnTo>
                      <a:lnTo>
                        <a:pt x="281" y="112"/>
                      </a:lnTo>
                      <a:lnTo>
                        <a:pt x="273" y="116"/>
                      </a:lnTo>
                      <a:lnTo>
                        <a:pt x="269" y="116"/>
                      </a:lnTo>
                      <a:lnTo>
                        <a:pt x="266" y="116"/>
                      </a:lnTo>
                      <a:lnTo>
                        <a:pt x="262" y="116"/>
                      </a:lnTo>
                      <a:lnTo>
                        <a:pt x="258" y="116"/>
                      </a:lnTo>
                      <a:lnTo>
                        <a:pt x="254" y="120"/>
                      </a:lnTo>
                      <a:lnTo>
                        <a:pt x="250" y="120"/>
                      </a:lnTo>
                      <a:lnTo>
                        <a:pt x="246" y="120"/>
                      </a:lnTo>
                      <a:lnTo>
                        <a:pt x="242" y="120"/>
                      </a:lnTo>
                      <a:lnTo>
                        <a:pt x="238" y="120"/>
                      </a:lnTo>
                      <a:lnTo>
                        <a:pt x="234" y="120"/>
                      </a:lnTo>
                      <a:lnTo>
                        <a:pt x="230" y="120"/>
                      </a:lnTo>
                      <a:lnTo>
                        <a:pt x="227" y="120"/>
                      </a:lnTo>
                      <a:lnTo>
                        <a:pt x="223" y="120"/>
                      </a:lnTo>
                      <a:lnTo>
                        <a:pt x="219" y="120"/>
                      </a:lnTo>
                      <a:lnTo>
                        <a:pt x="215" y="120"/>
                      </a:lnTo>
                      <a:lnTo>
                        <a:pt x="211" y="120"/>
                      </a:lnTo>
                      <a:lnTo>
                        <a:pt x="207" y="120"/>
                      </a:lnTo>
                      <a:lnTo>
                        <a:pt x="203" y="120"/>
                      </a:lnTo>
                      <a:lnTo>
                        <a:pt x="199" y="120"/>
                      </a:lnTo>
                      <a:lnTo>
                        <a:pt x="195" y="120"/>
                      </a:lnTo>
                      <a:lnTo>
                        <a:pt x="192" y="120"/>
                      </a:lnTo>
                      <a:lnTo>
                        <a:pt x="188" y="120"/>
                      </a:lnTo>
                      <a:lnTo>
                        <a:pt x="184" y="120"/>
                      </a:lnTo>
                      <a:lnTo>
                        <a:pt x="180" y="120"/>
                      </a:lnTo>
                      <a:lnTo>
                        <a:pt x="176" y="120"/>
                      </a:lnTo>
                      <a:lnTo>
                        <a:pt x="172" y="120"/>
                      </a:lnTo>
                      <a:lnTo>
                        <a:pt x="168" y="120"/>
                      </a:lnTo>
                      <a:lnTo>
                        <a:pt x="164" y="120"/>
                      </a:lnTo>
                      <a:lnTo>
                        <a:pt x="156" y="116"/>
                      </a:lnTo>
                      <a:lnTo>
                        <a:pt x="153" y="116"/>
                      </a:lnTo>
                      <a:lnTo>
                        <a:pt x="149" y="116"/>
                      </a:lnTo>
                      <a:lnTo>
                        <a:pt x="145" y="116"/>
                      </a:lnTo>
                      <a:lnTo>
                        <a:pt x="141" y="116"/>
                      </a:lnTo>
                      <a:lnTo>
                        <a:pt x="137" y="116"/>
                      </a:lnTo>
                      <a:lnTo>
                        <a:pt x="133" y="116"/>
                      </a:lnTo>
                      <a:lnTo>
                        <a:pt x="129" y="116"/>
                      </a:lnTo>
                      <a:lnTo>
                        <a:pt x="125" y="112"/>
                      </a:lnTo>
                      <a:lnTo>
                        <a:pt x="121" y="112"/>
                      </a:lnTo>
                      <a:lnTo>
                        <a:pt x="117" y="112"/>
                      </a:lnTo>
                      <a:lnTo>
                        <a:pt x="114" y="112"/>
                      </a:lnTo>
                      <a:lnTo>
                        <a:pt x="110" y="112"/>
                      </a:lnTo>
                      <a:lnTo>
                        <a:pt x="106" y="112"/>
                      </a:lnTo>
                      <a:lnTo>
                        <a:pt x="102" y="109"/>
                      </a:lnTo>
                      <a:lnTo>
                        <a:pt x="98" y="109"/>
                      </a:lnTo>
                      <a:lnTo>
                        <a:pt x="94" y="109"/>
                      </a:lnTo>
                      <a:lnTo>
                        <a:pt x="90" y="109"/>
                      </a:lnTo>
                      <a:lnTo>
                        <a:pt x="86" y="109"/>
                      </a:lnTo>
                      <a:lnTo>
                        <a:pt x="82" y="109"/>
                      </a:lnTo>
                      <a:lnTo>
                        <a:pt x="78" y="105"/>
                      </a:lnTo>
                      <a:lnTo>
                        <a:pt x="75" y="105"/>
                      </a:lnTo>
                      <a:lnTo>
                        <a:pt x="71" y="105"/>
                      </a:lnTo>
                      <a:lnTo>
                        <a:pt x="67" y="105"/>
                      </a:lnTo>
                      <a:lnTo>
                        <a:pt x="63" y="105"/>
                      </a:lnTo>
                      <a:lnTo>
                        <a:pt x="59" y="101"/>
                      </a:lnTo>
                      <a:lnTo>
                        <a:pt x="55" y="101"/>
                      </a:lnTo>
                      <a:lnTo>
                        <a:pt x="51" y="101"/>
                      </a:lnTo>
                      <a:lnTo>
                        <a:pt x="47" y="101"/>
                      </a:lnTo>
                      <a:lnTo>
                        <a:pt x="39" y="101"/>
                      </a:lnTo>
                      <a:lnTo>
                        <a:pt x="36" y="97"/>
                      </a:lnTo>
                      <a:lnTo>
                        <a:pt x="32" y="97"/>
                      </a:lnTo>
                      <a:lnTo>
                        <a:pt x="28" y="97"/>
                      </a:lnTo>
                      <a:lnTo>
                        <a:pt x="24" y="97"/>
                      </a:lnTo>
                      <a:lnTo>
                        <a:pt x="20" y="97"/>
                      </a:lnTo>
                      <a:lnTo>
                        <a:pt x="16" y="93"/>
                      </a:lnTo>
                      <a:lnTo>
                        <a:pt x="12" y="93"/>
                      </a:lnTo>
                      <a:lnTo>
                        <a:pt x="8" y="93"/>
                      </a:lnTo>
                      <a:lnTo>
                        <a:pt x="4" y="93"/>
                      </a:lnTo>
                      <a:lnTo>
                        <a:pt x="0" y="93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83" name="Freeform 926">
                  <a:extLst>
                    <a:ext uri="{FF2B5EF4-FFF2-40B4-BE49-F238E27FC236}">
                      <a16:creationId xmlns:a16="http://schemas.microsoft.com/office/drawing/2014/main" id="{CA9D76DB-2F39-4C3C-8678-7888795E6D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48" y="715"/>
                  <a:ext cx="830" cy="16"/>
                </a:xfrm>
                <a:custGeom>
                  <a:avLst/>
                  <a:gdLst>
                    <a:gd name="T0" fmla="*/ 818 w 830"/>
                    <a:gd name="T1" fmla="*/ 16 h 16"/>
                    <a:gd name="T2" fmla="*/ 799 w 830"/>
                    <a:gd name="T3" fmla="*/ 16 h 16"/>
                    <a:gd name="T4" fmla="*/ 776 w 830"/>
                    <a:gd name="T5" fmla="*/ 16 h 16"/>
                    <a:gd name="T6" fmla="*/ 756 w 830"/>
                    <a:gd name="T7" fmla="*/ 16 h 16"/>
                    <a:gd name="T8" fmla="*/ 733 w 830"/>
                    <a:gd name="T9" fmla="*/ 16 h 16"/>
                    <a:gd name="T10" fmla="*/ 709 w 830"/>
                    <a:gd name="T11" fmla="*/ 16 h 16"/>
                    <a:gd name="T12" fmla="*/ 690 w 830"/>
                    <a:gd name="T13" fmla="*/ 16 h 16"/>
                    <a:gd name="T14" fmla="*/ 670 w 830"/>
                    <a:gd name="T15" fmla="*/ 16 h 16"/>
                    <a:gd name="T16" fmla="*/ 647 w 830"/>
                    <a:gd name="T17" fmla="*/ 16 h 16"/>
                    <a:gd name="T18" fmla="*/ 624 w 830"/>
                    <a:gd name="T19" fmla="*/ 16 h 16"/>
                    <a:gd name="T20" fmla="*/ 604 w 830"/>
                    <a:gd name="T21" fmla="*/ 16 h 16"/>
                    <a:gd name="T22" fmla="*/ 585 w 830"/>
                    <a:gd name="T23" fmla="*/ 16 h 16"/>
                    <a:gd name="T24" fmla="*/ 565 w 830"/>
                    <a:gd name="T25" fmla="*/ 16 h 16"/>
                    <a:gd name="T26" fmla="*/ 542 w 830"/>
                    <a:gd name="T27" fmla="*/ 16 h 16"/>
                    <a:gd name="T28" fmla="*/ 522 w 830"/>
                    <a:gd name="T29" fmla="*/ 16 h 16"/>
                    <a:gd name="T30" fmla="*/ 499 w 830"/>
                    <a:gd name="T31" fmla="*/ 16 h 16"/>
                    <a:gd name="T32" fmla="*/ 479 w 830"/>
                    <a:gd name="T33" fmla="*/ 16 h 16"/>
                    <a:gd name="T34" fmla="*/ 460 w 830"/>
                    <a:gd name="T35" fmla="*/ 12 h 16"/>
                    <a:gd name="T36" fmla="*/ 440 w 830"/>
                    <a:gd name="T37" fmla="*/ 12 h 16"/>
                    <a:gd name="T38" fmla="*/ 421 w 830"/>
                    <a:gd name="T39" fmla="*/ 12 h 16"/>
                    <a:gd name="T40" fmla="*/ 405 w 830"/>
                    <a:gd name="T41" fmla="*/ 12 h 16"/>
                    <a:gd name="T42" fmla="*/ 382 w 830"/>
                    <a:gd name="T43" fmla="*/ 12 h 16"/>
                    <a:gd name="T44" fmla="*/ 362 w 830"/>
                    <a:gd name="T45" fmla="*/ 12 h 16"/>
                    <a:gd name="T46" fmla="*/ 343 w 830"/>
                    <a:gd name="T47" fmla="*/ 12 h 16"/>
                    <a:gd name="T48" fmla="*/ 323 w 830"/>
                    <a:gd name="T49" fmla="*/ 12 h 16"/>
                    <a:gd name="T50" fmla="*/ 304 w 830"/>
                    <a:gd name="T51" fmla="*/ 12 h 16"/>
                    <a:gd name="T52" fmla="*/ 288 w 830"/>
                    <a:gd name="T53" fmla="*/ 12 h 16"/>
                    <a:gd name="T54" fmla="*/ 265 w 830"/>
                    <a:gd name="T55" fmla="*/ 12 h 16"/>
                    <a:gd name="T56" fmla="*/ 245 w 830"/>
                    <a:gd name="T57" fmla="*/ 8 h 16"/>
                    <a:gd name="T58" fmla="*/ 230 w 830"/>
                    <a:gd name="T59" fmla="*/ 8 h 16"/>
                    <a:gd name="T60" fmla="*/ 210 w 830"/>
                    <a:gd name="T61" fmla="*/ 8 h 16"/>
                    <a:gd name="T62" fmla="*/ 191 w 830"/>
                    <a:gd name="T63" fmla="*/ 8 h 16"/>
                    <a:gd name="T64" fmla="*/ 175 w 830"/>
                    <a:gd name="T65" fmla="*/ 8 h 16"/>
                    <a:gd name="T66" fmla="*/ 152 w 830"/>
                    <a:gd name="T67" fmla="*/ 8 h 16"/>
                    <a:gd name="T68" fmla="*/ 136 w 830"/>
                    <a:gd name="T69" fmla="*/ 8 h 16"/>
                    <a:gd name="T70" fmla="*/ 117 w 830"/>
                    <a:gd name="T71" fmla="*/ 8 h 16"/>
                    <a:gd name="T72" fmla="*/ 101 w 830"/>
                    <a:gd name="T73" fmla="*/ 4 h 16"/>
                    <a:gd name="T74" fmla="*/ 82 w 830"/>
                    <a:gd name="T75" fmla="*/ 4 h 16"/>
                    <a:gd name="T76" fmla="*/ 66 w 830"/>
                    <a:gd name="T77" fmla="*/ 4 h 16"/>
                    <a:gd name="T78" fmla="*/ 47 w 830"/>
                    <a:gd name="T79" fmla="*/ 4 h 16"/>
                    <a:gd name="T80" fmla="*/ 27 w 830"/>
                    <a:gd name="T81" fmla="*/ 4 h 16"/>
                    <a:gd name="T82" fmla="*/ 11 w 830"/>
                    <a:gd name="T83" fmla="*/ 4 h 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830" h="16">
                      <a:moveTo>
                        <a:pt x="830" y="16"/>
                      </a:moveTo>
                      <a:lnTo>
                        <a:pt x="826" y="16"/>
                      </a:lnTo>
                      <a:lnTo>
                        <a:pt x="818" y="16"/>
                      </a:lnTo>
                      <a:lnTo>
                        <a:pt x="811" y="16"/>
                      </a:lnTo>
                      <a:lnTo>
                        <a:pt x="807" y="16"/>
                      </a:lnTo>
                      <a:lnTo>
                        <a:pt x="799" y="16"/>
                      </a:lnTo>
                      <a:lnTo>
                        <a:pt x="791" y="16"/>
                      </a:lnTo>
                      <a:lnTo>
                        <a:pt x="783" y="16"/>
                      </a:lnTo>
                      <a:lnTo>
                        <a:pt x="776" y="16"/>
                      </a:lnTo>
                      <a:lnTo>
                        <a:pt x="772" y="16"/>
                      </a:lnTo>
                      <a:lnTo>
                        <a:pt x="764" y="16"/>
                      </a:lnTo>
                      <a:lnTo>
                        <a:pt x="756" y="16"/>
                      </a:lnTo>
                      <a:lnTo>
                        <a:pt x="748" y="16"/>
                      </a:lnTo>
                      <a:lnTo>
                        <a:pt x="737" y="16"/>
                      </a:lnTo>
                      <a:lnTo>
                        <a:pt x="733" y="16"/>
                      </a:lnTo>
                      <a:lnTo>
                        <a:pt x="725" y="16"/>
                      </a:lnTo>
                      <a:lnTo>
                        <a:pt x="717" y="16"/>
                      </a:lnTo>
                      <a:lnTo>
                        <a:pt x="709" y="16"/>
                      </a:lnTo>
                      <a:lnTo>
                        <a:pt x="701" y="16"/>
                      </a:lnTo>
                      <a:lnTo>
                        <a:pt x="698" y="16"/>
                      </a:lnTo>
                      <a:lnTo>
                        <a:pt x="690" y="16"/>
                      </a:lnTo>
                      <a:lnTo>
                        <a:pt x="682" y="16"/>
                      </a:lnTo>
                      <a:lnTo>
                        <a:pt x="674" y="16"/>
                      </a:lnTo>
                      <a:lnTo>
                        <a:pt x="670" y="16"/>
                      </a:lnTo>
                      <a:lnTo>
                        <a:pt x="663" y="16"/>
                      </a:lnTo>
                      <a:lnTo>
                        <a:pt x="655" y="16"/>
                      </a:lnTo>
                      <a:lnTo>
                        <a:pt x="647" y="16"/>
                      </a:lnTo>
                      <a:lnTo>
                        <a:pt x="643" y="16"/>
                      </a:lnTo>
                      <a:lnTo>
                        <a:pt x="635" y="16"/>
                      </a:lnTo>
                      <a:lnTo>
                        <a:pt x="624" y="16"/>
                      </a:lnTo>
                      <a:lnTo>
                        <a:pt x="616" y="16"/>
                      </a:lnTo>
                      <a:lnTo>
                        <a:pt x="612" y="16"/>
                      </a:lnTo>
                      <a:lnTo>
                        <a:pt x="604" y="16"/>
                      </a:lnTo>
                      <a:lnTo>
                        <a:pt x="596" y="16"/>
                      </a:lnTo>
                      <a:lnTo>
                        <a:pt x="588" y="16"/>
                      </a:lnTo>
                      <a:lnTo>
                        <a:pt x="585" y="16"/>
                      </a:lnTo>
                      <a:lnTo>
                        <a:pt x="577" y="16"/>
                      </a:lnTo>
                      <a:lnTo>
                        <a:pt x="569" y="16"/>
                      </a:lnTo>
                      <a:lnTo>
                        <a:pt x="565" y="16"/>
                      </a:lnTo>
                      <a:lnTo>
                        <a:pt x="557" y="16"/>
                      </a:lnTo>
                      <a:lnTo>
                        <a:pt x="549" y="16"/>
                      </a:lnTo>
                      <a:lnTo>
                        <a:pt x="542" y="16"/>
                      </a:lnTo>
                      <a:lnTo>
                        <a:pt x="538" y="16"/>
                      </a:lnTo>
                      <a:lnTo>
                        <a:pt x="530" y="16"/>
                      </a:lnTo>
                      <a:lnTo>
                        <a:pt x="522" y="16"/>
                      </a:lnTo>
                      <a:lnTo>
                        <a:pt x="518" y="16"/>
                      </a:lnTo>
                      <a:lnTo>
                        <a:pt x="507" y="16"/>
                      </a:lnTo>
                      <a:lnTo>
                        <a:pt x="499" y="16"/>
                      </a:lnTo>
                      <a:lnTo>
                        <a:pt x="495" y="16"/>
                      </a:lnTo>
                      <a:lnTo>
                        <a:pt x="487" y="16"/>
                      </a:lnTo>
                      <a:lnTo>
                        <a:pt x="479" y="16"/>
                      </a:lnTo>
                      <a:lnTo>
                        <a:pt x="475" y="16"/>
                      </a:lnTo>
                      <a:lnTo>
                        <a:pt x="468" y="12"/>
                      </a:lnTo>
                      <a:lnTo>
                        <a:pt x="460" y="12"/>
                      </a:lnTo>
                      <a:lnTo>
                        <a:pt x="456" y="12"/>
                      </a:lnTo>
                      <a:lnTo>
                        <a:pt x="448" y="12"/>
                      </a:lnTo>
                      <a:lnTo>
                        <a:pt x="440" y="12"/>
                      </a:lnTo>
                      <a:lnTo>
                        <a:pt x="436" y="12"/>
                      </a:lnTo>
                      <a:lnTo>
                        <a:pt x="429" y="12"/>
                      </a:lnTo>
                      <a:lnTo>
                        <a:pt x="421" y="12"/>
                      </a:lnTo>
                      <a:lnTo>
                        <a:pt x="417" y="12"/>
                      </a:lnTo>
                      <a:lnTo>
                        <a:pt x="409" y="12"/>
                      </a:lnTo>
                      <a:lnTo>
                        <a:pt x="405" y="12"/>
                      </a:lnTo>
                      <a:lnTo>
                        <a:pt x="397" y="12"/>
                      </a:lnTo>
                      <a:lnTo>
                        <a:pt x="386" y="12"/>
                      </a:lnTo>
                      <a:lnTo>
                        <a:pt x="382" y="12"/>
                      </a:lnTo>
                      <a:lnTo>
                        <a:pt x="374" y="12"/>
                      </a:lnTo>
                      <a:lnTo>
                        <a:pt x="366" y="12"/>
                      </a:lnTo>
                      <a:lnTo>
                        <a:pt x="362" y="12"/>
                      </a:lnTo>
                      <a:lnTo>
                        <a:pt x="355" y="12"/>
                      </a:lnTo>
                      <a:lnTo>
                        <a:pt x="351" y="12"/>
                      </a:lnTo>
                      <a:lnTo>
                        <a:pt x="343" y="12"/>
                      </a:lnTo>
                      <a:lnTo>
                        <a:pt x="335" y="12"/>
                      </a:lnTo>
                      <a:lnTo>
                        <a:pt x="331" y="12"/>
                      </a:lnTo>
                      <a:lnTo>
                        <a:pt x="323" y="12"/>
                      </a:lnTo>
                      <a:lnTo>
                        <a:pt x="319" y="12"/>
                      </a:lnTo>
                      <a:lnTo>
                        <a:pt x="312" y="12"/>
                      </a:lnTo>
                      <a:lnTo>
                        <a:pt x="304" y="12"/>
                      </a:lnTo>
                      <a:lnTo>
                        <a:pt x="300" y="12"/>
                      </a:lnTo>
                      <a:lnTo>
                        <a:pt x="292" y="12"/>
                      </a:lnTo>
                      <a:lnTo>
                        <a:pt x="288" y="12"/>
                      </a:lnTo>
                      <a:lnTo>
                        <a:pt x="280" y="12"/>
                      </a:lnTo>
                      <a:lnTo>
                        <a:pt x="273" y="12"/>
                      </a:lnTo>
                      <a:lnTo>
                        <a:pt x="265" y="12"/>
                      </a:lnTo>
                      <a:lnTo>
                        <a:pt x="257" y="12"/>
                      </a:lnTo>
                      <a:lnTo>
                        <a:pt x="253" y="8"/>
                      </a:lnTo>
                      <a:lnTo>
                        <a:pt x="245" y="8"/>
                      </a:lnTo>
                      <a:lnTo>
                        <a:pt x="241" y="8"/>
                      </a:lnTo>
                      <a:lnTo>
                        <a:pt x="234" y="8"/>
                      </a:lnTo>
                      <a:lnTo>
                        <a:pt x="230" y="8"/>
                      </a:lnTo>
                      <a:lnTo>
                        <a:pt x="222" y="8"/>
                      </a:lnTo>
                      <a:lnTo>
                        <a:pt x="218" y="8"/>
                      </a:lnTo>
                      <a:lnTo>
                        <a:pt x="210" y="8"/>
                      </a:lnTo>
                      <a:lnTo>
                        <a:pt x="203" y="8"/>
                      </a:lnTo>
                      <a:lnTo>
                        <a:pt x="199" y="8"/>
                      </a:lnTo>
                      <a:lnTo>
                        <a:pt x="191" y="8"/>
                      </a:lnTo>
                      <a:lnTo>
                        <a:pt x="187" y="8"/>
                      </a:lnTo>
                      <a:lnTo>
                        <a:pt x="179" y="8"/>
                      </a:lnTo>
                      <a:lnTo>
                        <a:pt x="175" y="8"/>
                      </a:lnTo>
                      <a:lnTo>
                        <a:pt x="167" y="8"/>
                      </a:lnTo>
                      <a:lnTo>
                        <a:pt x="164" y="8"/>
                      </a:lnTo>
                      <a:lnTo>
                        <a:pt x="152" y="8"/>
                      </a:lnTo>
                      <a:lnTo>
                        <a:pt x="148" y="8"/>
                      </a:lnTo>
                      <a:lnTo>
                        <a:pt x="140" y="8"/>
                      </a:lnTo>
                      <a:lnTo>
                        <a:pt x="136" y="8"/>
                      </a:lnTo>
                      <a:lnTo>
                        <a:pt x="128" y="8"/>
                      </a:lnTo>
                      <a:lnTo>
                        <a:pt x="125" y="8"/>
                      </a:lnTo>
                      <a:lnTo>
                        <a:pt x="117" y="8"/>
                      </a:lnTo>
                      <a:lnTo>
                        <a:pt x="113" y="4"/>
                      </a:lnTo>
                      <a:lnTo>
                        <a:pt x="105" y="4"/>
                      </a:lnTo>
                      <a:lnTo>
                        <a:pt x="101" y="4"/>
                      </a:lnTo>
                      <a:lnTo>
                        <a:pt x="93" y="4"/>
                      </a:lnTo>
                      <a:lnTo>
                        <a:pt x="89" y="4"/>
                      </a:lnTo>
                      <a:lnTo>
                        <a:pt x="82" y="4"/>
                      </a:lnTo>
                      <a:lnTo>
                        <a:pt x="78" y="4"/>
                      </a:lnTo>
                      <a:lnTo>
                        <a:pt x="70" y="4"/>
                      </a:lnTo>
                      <a:lnTo>
                        <a:pt x="66" y="4"/>
                      </a:lnTo>
                      <a:lnTo>
                        <a:pt x="58" y="4"/>
                      </a:lnTo>
                      <a:lnTo>
                        <a:pt x="54" y="4"/>
                      </a:lnTo>
                      <a:lnTo>
                        <a:pt x="47" y="4"/>
                      </a:lnTo>
                      <a:lnTo>
                        <a:pt x="39" y="4"/>
                      </a:lnTo>
                      <a:lnTo>
                        <a:pt x="31" y="4"/>
                      </a:lnTo>
                      <a:lnTo>
                        <a:pt x="27" y="4"/>
                      </a:lnTo>
                      <a:lnTo>
                        <a:pt x="23" y="4"/>
                      </a:lnTo>
                      <a:lnTo>
                        <a:pt x="15" y="4"/>
                      </a:lnTo>
                      <a:lnTo>
                        <a:pt x="11" y="4"/>
                      </a:lnTo>
                      <a:lnTo>
                        <a:pt x="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84" name="Freeform 927">
                  <a:extLst>
                    <a:ext uri="{FF2B5EF4-FFF2-40B4-BE49-F238E27FC236}">
                      <a16:creationId xmlns:a16="http://schemas.microsoft.com/office/drawing/2014/main" id="{857D96B3-3359-4E1E-95EE-45DCEF6256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81" y="630"/>
                  <a:ext cx="667" cy="85"/>
                </a:xfrm>
                <a:custGeom>
                  <a:avLst/>
                  <a:gdLst>
                    <a:gd name="T0" fmla="*/ 655 w 667"/>
                    <a:gd name="T1" fmla="*/ 85 h 85"/>
                    <a:gd name="T2" fmla="*/ 640 w 667"/>
                    <a:gd name="T3" fmla="*/ 85 h 85"/>
                    <a:gd name="T4" fmla="*/ 620 w 667"/>
                    <a:gd name="T5" fmla="*/ 85 h 85"/>
                    <a:gd name="T6" fmla="*/ 604 w 667"/>
                    <a:gd name="T7" fmla="*/ 85 h 85"/>
                    <a:gd name="T8" fmla="*/ 585 w 667"/>
                    <a:gd name="T9" fmla="*/ 81 h 85"/>
                    <a:gd name="T10" fmla="*/ 565 w 667"/>
                    <a:gd name="T11" fmla="*/ 81 h 85"/>
                    <a:gd name="T12" fmla="*/ 550 w 667"/>
                    <a:gd name="T13" fmla="*/ 81 h 85"/>
                    <a:gd name="T14" fmla="*/ 534 w 667"/>
                    <a:gd name="T15" fmla="*/ 81 h 85"/>
                    <a:gd name="T16" fmla="*/ 519 w 667"/>
                    <a:gd name="T17" fmla="*/ 81 h 85"/>
                    <a:gd name="T18" fmla="*/ 503 w 667"/>
                    <a:gd name="T19" fmla="*/ 77 h 85"/>
                    <a:gd name="T20" fmla="*/ 487 w 667"/>
                    <a:gd name="T21" fmla="*/ 77 h 85"/>
                    <a:gd name="T22" fmla="*/ 468 w 667"/>
                    <a:gd name="T23" fmla="*/ 77 h 85"/>
                    <a:gd name="T24" fmla="*/ 452 w 667"/>
                    <a:gd name="T25" fmla="*/ 74 h 85"/>
                    <a:gd name="T26" fmla="*/ 433 w 667"/>
                    <a:gd name="T27" fmla="*/ 74 h 85"/>
                    <a:gd name="T28" fmla="*/ 417 w 667"/>
                    <a:gd name="T29" fmla="*/ 74 h 85"/>
                    <a:gd name="T30" fmla="*/ 402 w 667"/>
                    <a:gd name="T31" fmla="*/ 70 h 85"/>
                    <a:gd name="T32" fmla="*/ 386 w 667"/>
                    <a:gd name="T33" fmla="*/ 70 h 85"/>
                    <a:gd name="T34" fmla="*/ 371 w 667"/>
                    <a:gd name="T35" fmla="*/ 70 h 85"/>
                    <a:gd name="T36" fmla="*/ 355 w 667"/>
                    <a:gd name="T37" fmla="*/ 66 h 85"/>
                    <a:gd name="T38" fmla="*/ 339 w 667"/>
                    <a:gd name="T39" fmla="*/ 66 h 85"/>
                    <a:gd name="T40" fmla="*/ 324 w 667"/>
                    <a:gd name="T41" fmla="*/ 62 h 85"/>
                    <a:gd name="T42" fmla="*/ 308 w 667"/>
                    <a:gd name="T43" fmla="*/ 62 h 85"/>
                    <a:gd name="T44" fmla="*/ 293 w 667"/>
                    <a:gd name="T45" fmla="*/ 62 h 85"/>
                    <a:gd name="T46" fmla="*/ 277 w 667"/>
                    <a:gd name="T47" fmla="*/ 58 h 85"/>
                    <a:gd name="T48" fmla="*/ 261 w 667"/>
                    <a:gd name="T49" fmla="*/ 54 h 85"/>
                    <a:gd name="T50" fmla="*/ 246 w 667"/>
                    <a:gd name="T51" fmla="*/ 54 h 85"/>
                    <a:gd name="T52" fmla="*/ 230 w 667"/>
                    <a:gd name="T53" fmla="*/ 50 h 85"/>
                    <a:gd name="T54" fmla="*/ 215 w 667"/>
                    <a:gd name="T55" fmla="*/ 50 h 85"/>
                    <a:gd name="T56" fmla="*/ 199 w 667"/>
                    <a:gd name="T57" fmla="*/ 46 h 85"/>
                    <a:gd name="T58" fmla="*/ 183 w 667"/>
                    <a:gd name="T59" fmla="*/ 42 h 85"/>
                    <a:gd name="T60" fmla="*/ 172 w 667"/>
                    <a:gd name="T61" fmla="*/ 42 h 85"/>
                    <a:gd name="T62" fmla="*/ 156 w 667"/>
                    <a:gd name="T63" fmla="*/ 38 h 85"/>
                    <a:gd name="T64" fmla="*/ 141 w 667"/>
                    <a:gd name="T65" fmla="*/ 35 h 85"/>
                    <a:gd name="T66" fmla="*/ 129 w 667"/>
                    <a:gd name="T67" fmla="*/ 31 h 85"/>
                    <a:gd name="T68" fmla="*/ 109 w 667"/>
                    <a:gd name="T69" fmla="*/ 31 h 85"/>
                    <a:gd name="T70" fmla="*/ 94 w 667"/>
                    <a:gd name="T71" fmla="*/ 27 h 85"/>
                    <a:gd name="T72" fmla="*/ 82 w 667"/>
                    <a:gd name="T73" fmla="*/ 19 h 85"/>
                    <a:gd name="T74" fmla="*/ 66 w 667"/>
                    <a:gd name="T75" fmla="*/ 15 h 85"/>
                    <a:gd name="T76" fmla="*/ 55 w 667"/>
                    <a:gd name="T77" fmla="*/ 11 h 85"/>
                    <a:gd name="T78" fmla="*/ 39 w 667"/>
                    <a:gd name="T79" fmla="*/ 7 h 85"/>
                    <a:gd name="T80" fmla="*/ 24 w 667"/>
                    <a:gd name="T81" fmla="*/ 3 h 85"/>
                    <a:gd name="T82" fmla="*/ 12 w 667"/>
                    <a:gd name="T83" fmla="*/ 3 h 85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67" h="85">
                      <a:moveTo>
                        <a:pt x="667" y="85"/>
                      </a:moveTo>
                      <a:lnTo>
                        <a:pt x="659" y="85"/>
                      </a:lnTo>
                      <a:lnTo>
                        <a:pt x="655" y="85"/>
                      </a:lnTo>
                      <a:lnTo>
                        <a:pt x="647" y="85"/>
                      </a:lnTo>
                      <a:lnTo>
                        <a:pt x="643" y="85"/>
                      </a:lnTo>
                      <a:lnTo>
                        <a:pt x="640" y="85"/>
                      </a:lnTo>
                      <a:lnTo>
                        <a:pt x="632" y="85"/>
                      </a:lnTo>
                      <a:lnTo>
                        <a:pt x="628" y="85"/>
                      </a:lnTo>
                      <a:lnTo>
                        <a:pt x="620" y="85"/>
                      </a:lnTo>
                      <a:lnTo>
                        <a:pt x="616" y="85"/>
                      </a:lnTo>
                      <a:lnTo>
                        <a:pt x="608" y="85"/>
                      </a:lnTo>
                      <a:lnTo>
                        <a:pt x="604" y="85"/>
                      </a:lnTo>
                      <a:lnTo>
                        <a:pt x="601" y="85"/>
                      </a:lnTo>
                      <a:lnTo>
                        <a:pt x="589" y="85"/>
                      </a:lnTo>
                      <a:lnTo>
                        <a:pt x="585" y="81"/>
                      </a:lnTo>
                      <a:lnTo>
                        <a:pt x="577" y="81"/>
                      </a:lnTo>
                      <a:lnTo>
                        <a:pt x="573" y="81"/>
                      </a:lnTo>
                      <a:lnTo>
                        <a:pt x="565" y="81"/>
                      </a:lnTo>
                      <a:lnTo>
                        <a:pt x="562" y="81"/>
                      </a:lnTo>
                      <a:lnTo>
                        <a:pt x="558" y="81"/>
                      </a:lnTo>
                      <a:lnTo>
                        <a:pt x="550" y="81"/>
                      </a:lnTo>
                      <a:lnTo>
                        <a:pt x="546" y="81"/>
                      </a:lnTo>
                      <a:lnTo>
                        <a:pt x="538" y="81"/>
                      </a:lnTo>
                      <a:lnTo>
                        <a:pt x="534" y="81"/>
                      </a:lnTo>
                      <a:lnTo>
                        <a:pt x="530" y="81"/>
                      </a:lnTo>
                      <a:lnTo>
                        <a:pt x="523" y="81"/>
                      </a:lnTo>
                      <a:lnTo>
                        <a:pt x="519" y="81"/>
                      </a:lnTo>
                      <a:lnTo>
                        <a:pt x="515" y="77"/>
                      </a:lnTo>
                      <a:lnTo>
                        <a:pt x="507" y="77"/>
                      </a:lnTo>
                      <a:lnTo>
                        <a:pt x="503" y="77"/>
                      </a:lnTo>
                      <a:lnTo>
                        <a:pt x="495" y="77"/>
                      </a:lnTo>
                      <a:lnTo>
                        <a:pt x="491" y="77"/>
                      </a:lnTo>
                      <a:lnTo>
                        <a:pt x="487" y="77"/>
                      </a:lnTo>
                      <a:lnTo>
                        <a:pt x="480" y="77"/>
                      </a:lnTo>
                      <a:lnTo>
                        <a:pt x="472" y="77"/>
                      </a:lnTo>
                      <a:lnTo>
                        <a:pt x="468" y="77"/>
                      </a:lnTo>
                      <a:lnTo>
                        <a:pt x="460" y="77"/>
                      </a:lnTo>
                      <a:lnTo>
                        <a:pt x="456" y="74"/>
                      </a:lnTo>
                      <a:lnTo>
                        <a:pt x="452" y="74"/>
                      </a:lnTo>
                      <a:lnTo>
                        <a:pt x="445" y="74"/>
                      </a:lnTo>
                      <a:lnTo>
                        <a:pt x="441" y="74"/>
                      </a:lnTo>
                      <a:lnTo>
                        <a:pt x="433" y="74"/>
                      </a:lnTo>
                      <a:lnTo>
                        <a:pt x="429" y="74"/>
                      </a:lnTo>
                      <a:lnTo>
                        <a:pt x="425" y="74"/>
                      </a:lnTo>
                      <a:lnTo>
                        <a:pt x="417" y="74"/>
                      </a:lnTo>
                      <a:lnTo>
                        <a:pt x="413" y="74"/>
                      </a:lnTo>
                      <a:lnTo>
                        <a:pt x="410" y="74"/>
                      </a:lnTo>
                      <a:lnTo>
                        <a:pt x="402" y="70"/>
                      </a:lnTo>
                      <a:lnTo>
                        <a:pt x="398" y="70"/>
                      </a:lnTo>
                      <a:lnTo>
                        <a:pt x="394" y="70"/>
                      </a:lnTo>
                      <a:lnTo>
                        <a:pt x="386" y="70"/>
                      </a:lnTo>
                      <a:lnTo>
                        <a:pt x="382" y="70"/>
                      </a:lnTo>
                      <a:lnTo>
                        <a:pt x="378" y="70"/>
                      </a:lnTo>
                      <a:lnTo>
                        <a:pt x="371" y="70"/>
                      </a:lnTo>
                      <a:lnTo>
                        <a:pt x="367" y="70"/>
                      </a:lnTo>
                      <a:lnTo>
                        <a:pt x="363" y="66"/>
                      </a:lnTo>
                      <a:lnTo>
                        <a:pt x="355" y="66"/>
                      </a:lnTo>
                      <a:lnTo>
                        <a:pt x="347" y="66"/>
                      </a:lnTo>
                      <a:lnTo>
                        <a:pt x="343" y="66"/>
                      </a:lnTo>
                      <a:lnTo>
                        <a:pt x="339" y="66"/>
                      </a:lnTo>
                      <a:lnTo>
                        <a:pt x="332" y="66"/>
                      </a:lnTo>
                      <a:lnTo>
                        <a:pt x="328" y="66"/>
                      </a:lnTo>
                      <a:lnTo>
                        <a:pt x="324" y="62"/>
                      </a:lnTo>
                      <a:lnTo>
                        <a:pt x="316" y="62"/>
                      </a:lnTo>
                      <a:lnTo>
                        <a:pt x="312" y="62"/>
                      </a:lnTo>
                      <a:lnTo>
                        <a:pt x="308" y="62"/>
                      </a:lnTo>
                      <a:lnTo>
                        <a:pt x="300" y="62"/>
                      </a:lnTo>
                      <a:lnTo>
                        <a:pt x="296" y="62"/>
                      </a:lnTo>
                      <a:lnTo>
                        <a:pt x="293" y="62"/>
                      </a:lnTo>
                      <a:lnTo>
                        <a:pt x="289" y="58"/>
                      </a:lnTo>
                      <a:lnTo>
                        <a:pt x="281" y="58"/>
                      </a:lnTo>
                      <a:lnTo>
                        <a:pt x="277" y="58"/>
                      </a:lnTo>
                      <a:lnTo>
                        <a:pt x="273" y="58"/>
                      </a:lnTo>
                      <a:lnTo>
                        <a:pt x="265" y="58"/>
                      </a:lnTo>
                      <a:lnTo>
                        <a:pt x="261" y="54"/>
                      </a:lnTo>
                      <a:lnTo>
                        <a:pt x="257" y="54"/>
                      </a:lnTo>
                      <a:lnTo>
                        <a:pt x="254" y="54"/>
                      </a:lnTo>
                      <a:lnTo>
                        <a:pt x="246" y="54"/>
                      </a:lnTo>
                      <a:lnTo>
                        <a:pt x="238" y="54"/>
                      </a:lnTo>
                      <a:lnTo>
                        <a:pt x="234" y="54"/>
                      </a:lnTo>
                      <a:lnTo>
                        <a:pt x="230" y="50"/>
                      </a:lnTo>
                      <a:lnTo>
                        <a:pt x="222" y="50"/>
                      </a:lnTo>
                      <a:lnTo>
                        <a:pt x="218" y="50"/>
                      </a:lnTo>
                      <a:lnTo>
                        <a:pt x="215" y="50"/>
                      </a:lnTo>
                      <a:lnTo>
                        <a:pt x="211" y="50"/>
                      </a:lnTo>
                      <a:lnTo>
                        <a:pt x="203" y="46"/>
                      </a:lnTo>
                      <a:lnTo>
                        <a:pt x="199" y="46"/>
                      </a:lnTo>
                      <a:lnTo>
                        <a:pt x="195" y="46"/>
                      </a:lnTo>
                      <a:lnTo>
                        <a:pt x="191" y="46"/>
                      </a:lnTo>
                      <a:lnTo>
                        <a:pt x="183" y="42"/>
                      </a:lnTo>
                      <a:lnTo>
                        <a:pt x="180" y="42"/>
                      </a:lnTo>
                      <a:lnTo>
                        <a:pt x="176" y="42"/>
                      </a:lnTo>
                      <a:lnTo>
                        <a:pt x="172" y="42"/>
                      </a:lnTo>
                      <a:lnTo>
                        <a:pt x="164" y="42"/>
                      </a:lnTo>
                      <a:lnTo>
                        <a:pt x="160" y="38"/>
                      </a:lnTo>
                      <a:lnTo>
                        <a:pt x="156" y="38"/>
                      </a:lnTo>
                      <a:lnTo>
                        <a:pt x="152" y="38"/>
                      </a:lnTo>
                      <a:lnTo>
                        <a:pt x="144" y="38"/>
                      </a:lnTo>
                      <a:lnTo>
                        <a:pt x="141" y="35"/>
                      </a:lnTo>
                      <a:lnTo>
                        <a:pt x="137" y="35"/>
                      </a:lnTo>
                      <a:lnTo>
                        <a:pt x="133" y="35"/>
                      </a:lnTo>
                      <a:lnTo>
                        <a:pt x="129" y="31"/>
                      </a:lnTo>
                      <a:lnTo>
                        <a:pt x="117" y="31"/>
                      </a:lnTo>
                      <a:lnTo>
                        <a:pt x="113" y="31"/>
                      </a:lnTo>
                      <a:lnTo>
                        <a:pt x="109" y="31"/>
                      </a:lnTo>
                      <a:lnTo>
                        <a:pt x="105" y="27"/>
                      </a:lnTo>
                      <a:lnTo>
                        <a:pt x="102" y="27"/>
                      </a:lnTo>
                      <a:lnTo>
                        <a:pt x="94" y="27"/>
                      </a:lnTo>
                      <a:lnTo>
                        <a:pt x="90" y="19"/>
                      </a:lnTo>
                      <a:lnTo>
                        <a:pt x="86" y="19"/>
                      </a:lnTo>
                      <a:lnTo>
                        <a:pt x="82" y="19"/>
                      </a:lnTo>
                      <a:lnTo>
                        <a:pt x="74" y="19"/>
                      </a:lnTo>
                      <a:lnTo>
                        <a:pt x="70" y="15"/>
                      </a:lnTo>
                      <a:lnTo>
                        <a:pt x="66" y="15"/>
                      </a:lnTo>
                      <a:lnTo>
                        <a:pt x="63" y="15"/>
                      </a:lnTo>
                      <a:lnTo>
                        <a:pt x="59" y="11"/>
                      </a:lnTo>
                      <a:lnTo>
                        <a:pt x="55" y="11"/>
                      </a:lnTo>
                      <a:lnTo>
                        <a:pt x="47" y="11"/>
                      </a:lnTo>
                      <a:lnTo>
                        <a:pt x="43" y="11"/>
                      </a:lnTo>
                      <a:lnTo>
                        <a:pt x="39" y="7"/>
                      </a:lnTo>
                      <a:lnTo>
                        <a:pt x="35" y="7"/>
                      </a:lnTo>
                      <a:lnTo>
                        <a:pt x="31" y="7"/>
                      </a:lnTo>
                      <a:lnTo>
                        <a:pt x="24" y="3"/>
                      </a:lnTo>
                      <a:lnTo>
                        <a:pt x="20" y="3"/>
                      </a:lnTo>
                      <a:lnTo>
                        <a:pt x="16" y="3"/>
                      </a:lnTo>
                      <a:lnTo>
                        <a:pt x="12" y="3"/>
                      </a:lnTo>
                      <a:lnTo>
                        <a:pt x="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85" name="Freeform 928">
                  <a:extLst>
                    <a:ext uri="{FF2B5EF4-FFF2-40B4-BE49-F238E27FC236}">
                      <a16:creationId xmlns:a16="http://schemas.microsoft.com/office/drawing/2014/main" id="{0DE8C959-2A84-4EF3-BF1E-0580D7E7BCB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35" y="630"/>
                  <a:ext cx="546" cy="288"/>
                </a:xfrm>
                <a:custGeom>
                  <a:avLst/>
                  <a:gdLst>
                    <a:gd name="T0" fmla="*/ 534 w 546"/>
                    <a:gd name="T1" fmla="*/ 0 h 288"/>
                    <a:gd name="T2" fmla="*/ 523 w 546"/>
                    <a:gd name="T3" fmla="*/ 0 h 288"/>
                    <a:gd name="T4" fmla="*/ 507 w 546"/>
                    <a:gd name="T5" fmla="*/ 0 h 288"/>
                    <a:gd name="T6" fmla="*/ 495 w 546"/>
                    <a:gd name="T7" fmla="*/ 0 h 288"/>
                    <a:gd name="T8" fmla="*/ 480 w 546"/>
                    <a:gd name="T9" fmla="*/ 3 h 288"/>
                    <a:gd name="T10" fmla="*/ 468 w 546"/>
                    <a:gd name="T11" fmla="*/ 11 h 288"/>
                    <a:gd name="T12" fmla="*/ 457 w 546"/>
                    <a:gd name="T13" fmla="*/ 27 h 288"/>
                    <a:gd name="T14" fmla="*/ 441 w 546"/>
                    <a:gd name="T15" fmla="*/ 42 h 288"/>
                    <a:gd name="T16" fmla="*/ 425 w 546"/>
                    <a:gd name="T17" fmla="*/ 66 h 288"/>
                    <a:gd name="T18" fmla="*/ 410 w 546"/>
                    <a:gd name="T19" fmla="*/ 93 h 288"/>
                    <a:gd name="T20" fmla="*/ 398 w 546"/>
                    <a:gd name="T21" fmla="*/ 120 h 288"/>
                    <a:gd name="T22" fmla="*/ 386 w 546"/>
                    <a:gd name="T23" fmla="*/ 155 h 288"/>
                    <a:gd name="T24" fmla="*/ 371 w 546"/>
                    <a:gd name="T25" fmla="*/ 186 h 288"/>
                    <a:gd name="T26" fmla="*/ 359 w 546"/>
                    <a:gd name="T27" fmla="*/ 214 h 288"/>
                    <a:gd name="T28" fmla="*/ 347 w 546"/>
                    <a:gd name="T29" fmla="*/ 237 h 288"/>
                    <a:gd name="T30" fmla="*/ 336 w 546"/>
                    <a:gd name="T31" fmla="*/ 260 h 288"/>
                    <a:gd name="T32" fmla="*/ 316 w 546"/>
                    <a:gd name="T33" fmla="*/ 272 h 288"/>
                    <a:gd name="T34" fmla="*/ 304 w 546"/>
                    <a:gd name="T35" fmla="*/ 284 h 288"/>
                    <a:gd name="T36" fmla="*/ 293 w 546"/>
                    <a:gd name="T37" fmla="*/ 288 h 288"/>
                    <a:gd name="T38" fmla="*/ 281 w 546"/>
                    <a:gd name="T39" fmla="*/ 288 h 288"/>
                    <a:gd name="T40" fmla="*/ 269 w 546"/>
                    <a:gd name="T41" fmla="*/ 288 h 288"/>
                    <a:gd name="T42" fmla="*/ 254 w 546"/>
                    <a:gd name="T43" fmla="*/ 288 h 288"/>
                    <a:gd name="T44" fmla="*/ 242 w 546"/>
                    <a:gd name="T45" fmla="*/ 284 h 288"/>
                    <a:gd name="T46" fmla="*/ 230 w 546"/>
                    <a:gd name="T47" fmla="*/ 280 h 288"/>
                    <a:gd name="T48" fmla="*/ 219 w 546"/>
                    <a:gd name="T49" fmla="*/ 276 h 288"/>
                    <a:gd name="T50" fmla="*/ 207 w 546"/>
                    <a:gd name="T51" fmla="*/ 272 h 288"/>
                    <a:gd name="T52" fmla="*/ 191 w 546"/>
                    <a:gd name="T53" fmla="*/ 268 h 288"/>
                    <a:gd name="T54" fmla="*/ 180 w 546"/>
                    <a:gd name="T55" fmla="*/ 264 h 288"/>
                    <a:gd name="T56" fmla="*/ 168 w 546"/>
                    <a:gd name="T57" fmla="*/ 260 h 288"/>
                    <a:gd name="T58" fmla="*/ 152 w 546"/>
                    <a:gd name="T59" fmla="*/ 253 h 288"/>
                    <a:gd name="T60" fmla="*/ 141 w 546"/>
                    <a:gd name="T61" fmla="*/ 249 h 288"/>
                    <a:gd name="T62" fmla="*/ 129 w 546"/>
                    <a:gd name="T63" fmla="*/ 245 h 288"/>
                    <a:gd name="T64" fmla="*/ 117 w 546"/>
                    <a:gd name="T65" fmla="*/ 241 h 288"/>
                    <a:gd name="T66" fmla="*/ 106 w 546"/>
                    <a:gd name="T67" fmla="*/ 237 h 288"/>
                    <a:gd name="T68" fmla="*/ 94 w 546"/>
                    <a:gd name="T69" fmla="*/ 233 h 288"/>
                    <a:gd name="T70" fmla="*/ 78 w 546"/>
                    <a:gd name="T71" fmla="*/ 229 h 288"/>
                    <a:gd name="T72" fmla="*/ 67 w 546"/>
                    <a:gd name="T73" fmla="*/ 225 h 288"/>
                    <a:gd name="T74" fmla="*/ 55 w 546"/>
                    <a:gd name="T75" fmla="*/ 225 h 288"/>
                    <a:gd name="T76" fmla="*/ 43 w 546"/>
                    <a:gd name="T77" fmla="*/ 221 h 288"/>
                    <a:gd name="T78" fmla="*/ 32 w 546"/>
                    <a:gd name="T79" fmla="*/ 218 h 288"/>
                    <a:gd name="T80" fmla="*/ 20 w 546"/>
                    <a:gd name="T81" fmla="*/ 218 h 288"/>
                    <a:gd name="T82" fmla="*/ 8 w 546"/>
                    <a:gd name="T83" fmla="*/ 214 h 28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46" h="288">
                      <a:moveTo>
                        <a:pt x="546" y="0"/>
                      </a:moveTo>
                      <a:lnTo>
                        <a:pt x="538" y="0"/>
                      </a:lnTo>
                      <a:lnTo>
                        <a:pt x="534" y="0"/>
                      </a:lnTo>
                      <a:lnTo>
                        <a:pt x="531" y="0"/>
                      </a:lnTo>
                      <a:lnTo>
                        <a:pt x="527" y="0"/>
                      </a:lnTo>
                      <a:lnTo>
                        <a:pt x="523" y="0"/>
                      </a:lnTo>
                      <a:lnTo>
                        <a:pt x="519" y="0"/>
                      </a:lnTo>
                      <a:lnTo>
                        <a:pt x="511" y="0"/>
                      </a:lnTo>
                      <a:lnTo>
                        <a:pt x="507" y="0"/>
                      </a:lnTo>
                      <a:lnTo>
                        <a:pt x="503" y="0"/>
                      </a:lnTo>
                      <a:lnTo>
                        <a:pt x="499" y="0"/>
                      </a:lnTo>
                      <a:lnTo>
                        <a:pt x="495" y="0"/>
                      </a:lnTo>
                      <a:lnTo>
                        <a:pt x="492" y="0"/>
                      </a:lnTo>
                      <a:lnTo>
                        <a:pt x="488" y="3"/>
                      </a:lnTo>
                      <a:lnTo>
                        <a:pt x="480" y="3"/>
                      </a:lnTo>
                      <a:lnTo>
                        <a:pt x="476" y="7"/>
                      </a:lnTo>
                      <a:lnTo>
                        <a:pt x="472" y="7"/>
                      </a:lnTo>
                      <a:lnTo>
                        <a:pt x="468" y="11"/>
                      </a:lnTo>
                      <a:lnTo>
                        <a:pt x="464" y="15"/>
                      </a:lnTo>
                      <a:lnTo>
                        <a:pt x="460" y="19"/>
                      </a:lnTo>
                      <a:lnTo>
                        <a:pt x="457" y="27"/>
                      </a:lnTo>
                      <a:lnTo>
                        <a:pt x="449" y="31"/>
                      </a:lnTo>
                      <a:lnTo>
                        <a:pt x="445" y="38"/>
                      </a:lnTo>
                      <a:lnTo>
                        <a:pt x="441" y="42"/>
                      </a:lnTo>
                      <a:lnTo>
                        <a:pt x="433" y="50"/>
                      </a:lnTo>
                      <a:lnTo>
                        <a:pt x="429" y="58"/>
                      </a:lnTo>
                      <a:lnTo>
                        <a:pt x="425" y="66"/>
                      </a:lnTo>
                      <a:lnTo>
                        <a:pt x="421" y="74"/>
                      </a:lnTo>
                      <a:lnTo>
                        <a:pt x="418" y="81"/>
                      </a:lnTo>
                      <a:lnTo>
                        <a:pt x="410" y="93"/>
                      </a:lnTo>
                      <a:lnTo>
                        <a:pt x="406" y="101"/>
                      </a:lnTo>
                      <a:lnTo>
                        <a:pt x="402" y="112"/>
                      </a:lnTo>
                      <a:lnTo>
                        <a:pt x="398" y="120"/>
                      </a:lnTo>
                      <a:lnTo>
                        <a:pt x="394" y="132"/>
                      </a:lnTo>
                      <a:lnTo>
                        <a:pt x="390" y="147"/>
                      </a:lnTo>
                      <a:lnTo>
                        <a:pt x="386" y="155"/>
                      </a:lnTo>
                      <a:lnTo>
                        <a:pt x="382" y="167"/>
                      </a:lnTo>
                      <a:lnTo>
                        <a:pt x="379" y="179"/>
                      </a:lnTo>
                      <a:lnTo>
                        <a:pt x="371" y="186"/>
                      </a:lnTo>
                      <a:lnTo>
                        <a:pt x="367" y="198"/>
                      </a:lnTo>
                      <a:lnTo>
                        <a:pt x="363" y="206"/>
                      </a:lnTo>
                      <a:lnTo>
                        <a:pt x="359" y="214"/>
                      </a:lnTo>
                      <a:lnTo>
                        <a:pt x="355" y="221"/>
                      </a:lnTo>
                      <a:lnTo>
                        <a:pt x="351" y="229"/>
                      </a:lnTo>
                      <a:lnTo>
                        <a:pt x="347" y="237"/>
                      </a:lnTo>
                      <a:lnTo>
                        <a:pt x="343" y="245"/>
                      </a:lnTo>
                      <a:lnTo>
                        <a:pt x="340" y="253"/>
                      </a:lnTo>
                      <a:lnTo>
                        <a:pt x="336" y="260"/>
                      </a:lnTo>
                      <a:lnTo>
                        <a:pt x="332" y="264"/>
                      </a:lnTo>
                      <a:lnTo>
                        <a:pt x="324" y="272"/>
                      </a:lnTo>
                      <a:lnTo>
                        <a:pt x="316" y="272"/>
                      </a:lnTo>
                      <a:lnTo>
                        <a:pt x="312" y="276"/>
                      </a:lnTo>
                      <a:lnTo>
                        <a:pt x="308" y="280"/>
                      </a:lnTo>
                      <a:lnTo>
                        <a:pt x="304" y="284"/>
                      </a:lnTo>
                      <a:lnTo>
                        <a:pt x="301" y="284"/>
                      </a:lnTo>
                      <a:lnTo>
                        <a:pt x="297" y="288"/>
                      </a:lnTo>
                      <a:lnTo>
                        <a:pt x="293" y="288"/>
                      </a:lnTo>
                      <a:lnTo>
                        <a:pt x="289" y="288"/>
                      </a:lnTo>
                      <a:lnTo>
                        <a:pt x="285" y="288"/>
                      </a:lnTo>
                      <a:lnTo>
                        <a:pt x="281" y="288"/>
                      </a:lnTo>
                      <a:lnTo>
                        <a:pt x="277" y="288"/>
                      </a:lnTo>
                      <a:lnTo>
                        <a:pt x="273" y="288"/>
                      </a:lnTo>
                      <a:lnTo>
                        <a:pt x="269" y="288"/>
                      </a:lnTo>
                      <a:lnTo>
                        <a:pt x="262" y="288"/>
                      </a:lnTo>
                      <a:lnTo>
                        <a:pt x="258" y="288"/>
                      </a:lnTo>
                      <a:lnTo>
                        <a:pt x="254" y="288"/>
                      </a:lnTo>
                      <a:lnTo>
                        <a:pt x="250" y="288"/>
                      </a:lnTo>
                      <a:lnTo>
                        <a:pt x="246" y="284"/>
                      </a:lnTo>
                      <a:lnTo>
                        <a:pt x="242" y="284"/>
                      </a:lnTo>
                      <a:lnTo>
                        <a:pt x="238" y="284"/>
                      </a:lnTo>
                      <a:lnTo>
                        <a:pt x="234" y="280"/>
                      </a:lnTo>
                      <a:lnTo>
                        <a:pt x="230" y="280"/>
                      </a:lnTo>
                      <a:lnTo>
                        <a:pt x="227" y="280"/>
                      </a:lnTo>
                      <a:lnTo>
                        <a:pt x="223" y="276"/>
                      </a:lnTo>
                      <a:lnTo>
                        <a:pt x="219" y="276"/>
                      </a:lnTo>
                      <a:lnTo>
                        <a:pt x="215" y="276"/>
                      </a:lnTo>
                      <a:lnTo>
                        <a:pt x="211" y="272"/>
                      </a:lnTo>
                      <a:lnTo>
                        <a:pt x="207" y="272"/>
                      </a:lnTo>
                      <a:lnTo>
                        <a:pt x="199" y="272"/>
                      </a:lnTo>
                      <a:lnTo>
                        <a:pt x="195" y="268"/>
                      </a:lnTo>
                      <a:lnTo>
                        <a:pt x="191" y="268"/>
                      </a:lnTo>
                      <a:lnTo>
                        <a:pt x="188" y="264"/>
                      </a:lnTo>
                      <a:lnTo>
                        <a:pt x="184" y="264"/>
                      </a:lnTo>
                      <a:lnTo>
                        <a:pt x="180" y="264"/>
                      </a:lnTo>
                      <a:lnTo>
                        <a:pt x="176" y="260"/>
                      </a:lnTo>
                      <a:lnTo>
                        <a:pt x="172" y="260"/>
                      </a:lnTo>
                      <a:lnTo>
                        <a:pt x="168" y="260"/>
                      </a:lnTo>
                      <a:lnTo>
                        <a:pt x="160" y="253"/>
                      </a:lnTo>
                      <a:lnTo>
                        <a:pt x="156" y="253"/>
                      </a:lnTo>
                      <a:lnTo>
                        <a:pt x="152" y="253"/>
                      </a:lnTo>
                      <a:lnTo>
                        <a:pt x="149" y="249"/>
                      </a:lnTo>
                      <a:lnTo>
                        <a:pt x="145" y="249"/>
                      </a:lnTo>
                      <a:lnTo>
                        <a:pt x="141" y="249"/>
                      </a:lnTo>
                      <a:lnTo>
                        <a:pt x="137" y="245"/>
                      </a:lnTo>
                      <a:lnTo>
                        <a:pt x="133" y="245"/>
                      </a:lnTo>
                      <a:lnTo>
                        <a:pt x="129" y="245"/>
                      </a:lnTo>
                      <a:lnTo>
                        <a:pt x="125" y="241"/>
                      </a:lnTo>
                      <a:lnTo>
                        <a:pt x="121" y="241"/>
                      </a:lnTo>
                      <a:lnTo>
                        <a:pt x="117" y="241"/>
                      </a:lnTo>
                      <a:lnTo>
                        <a:pt x="113" y="237"/>
                      </a:lnTo>
                      <a:lnTo>
                        <a:pt x="110" y="237"/>
                      </a:lnTo>
                      <a:lnTo>
                        <a:pt x="106" y="237"/>
                      </a:lnTo>
                      <a:lnTo>
                        <a:pt x="102" y="237"/>
                      </a:lnTo>
                      <a:lnTo>
                        <a:pt x="98" y="233"/>
                      </a:lnTo>
                      <a:lnTo>
                        <a:pt x="94" y="233"/>
                      </a:lnTo>
                      <a:lnTo>
                        <a:pt x="90" y="233"/>
                      </a:lnTo>
                      <a:lnTo>
                        <a:pt x="82" y="229"/>
                      </a:lnTo>
                      <a:lnTo>
                        <a:pt x="78" y="229"/>
                      </a:lnTo>
                      <a:lnTo>
                        <a:pt x="74" y="229"/>
                      </a:lnTo>
                      <a:lnTo>
                        <a:pt x="71" y="229"/>
                      </a:lnTo>
                      <a:lnTo>
                        <a:pt x="67" y="225"/>
                      </a:lnTo>
                      <a:lnTo>
                        <a:pt x="63" y="225"/>
                      </a:lnTo>
                      <a:lnTo>
                        <a:pt x="59" y="225"/>
                      </a:lnTo>
                      <a:lnTo>
                        <a:pt x="55" y="225"/>
                      </a:lnTo>
                      <a:lnTo>
                        <a:pt x="51" y="221"/>
                      </a:lnTo>
                      <a:lnTo>
                        <a:pt x="47" y="221"/>
                      </a:lnTo>
                      <a:lnTo>
                        <a:pt x="43" y="221"/>
                      </a:lnTo>
                      <a:lnTo>
                        <a:pt x="39" y="221"/>
                      </a:lnTo>
                      <a:lnTo>
                        <a:pt x="35" y="218"/>
                      </a:lnTo>
                      <a:lnTo>
                        <a:pt x="32" y="218"/>
                      </a:lnTo>
                      <a:lnTo>
                        <a:pt x="28" y="218"/>
                      </a:lnTo>
                      <a:lnTo>
                        <a:pt x="24" y="218"/>
                      </a:lnTo>
                      <a:lnTo>
                        <a:pt x="20" y="218"/>
                      </a:lnTo>
                      <a:lnTo>
                        <a:pt x="16" y="214"/>
                      </a:lnTo>
                      <a:lnTo>
                        <a:pt x="12" y="214"/>
                      </a:lnTo>
                      <a:lnTo>
                        <a:pt x="8" y="214"/>
                      </a:lnTo>
                      <a:lnTo>
                        <a:pt x="4" y="214"/>
                      </a:lnTo>
                      <a:lnTo>
                        <a:pt x="0" y="214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86" name="Freeform 929">
                  <a:extLst>
                    <a:ext uri="{FF2B5EF4-FFF2-40B4-BE49-F238E27FC236}">
                      <a16:creationId xmlns:a16="http://schemas.microsoft.com/office/drawing/2014/main" id="{B616B055-A728-44AD-A02C-74F0BBD81F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0" y="801"/>
                  <a:ext cx="425" cy="43"/>
                </a:xfrm>
                <a:custGeom>
                  <a:avLst/>
                  <a:gdLst>
                    <a:gd name="T0" fmla="*/ 422 w 425"/>
                    <a:gd name="T1" fmla="*/ 39 h 43"/>
                    <a:gd name="T2" fmla="*/ 414 w 425"/>
                    <a:gd name="T3" fmla="*/ 39 h 43"/>
                    <a:gd name="T4" fmla="*/ 406 w 425"/>
                    <a:gd name="T5" fmla="*/ 39 h 43"/>
                    <a:gd name="T6" fmla="*/ 398 w 425"/>
                    <a:gd name="T7" fmla="*/ 35 h 43"/>
                    <a:gd name="T8" fmla="*/ 386 w 425"/>
                    <a:gd name="T9" fmla="*/ 35 h 43"/>
                    <a:gd name="T10" fmla="*/ 379 w 425"/>
                    <a:gd name="T11" fmla="*/ 35 h 43"/>
                    <a:gd name="T12" fmla="*/ 371 w 425"/>
                    <a:gd name="T13" fmla="*/ 31 h 43"/>
                    <a:gd name="T14" fmla="*/ 363 w 425"/>
                    <a:gd name="T15" fmla="*/ 31 h 43"/>
                    <a:gd name="T16" fmla="*/ 355 w 425"/>
                    <a:gd name="T17" fmla="*/ 31 h 43"/>
                    <a:gd name="T18" fmla="*/ 347 w 425"/>
                    <a:gd name="T19" fmla="*/ 31 h 43"/>
                    <a:gd name="T20" fmla="*/ 340 w 425"/>
                    <a:gd name="T21" fmla="*/ 27 h 43"/>
                    <a:gd name="T22" fmla="*/ 332 w 425"/>
                    <a:gd name="T23" fmla="*/ 27 h 43"/>
                    <a:gd name="T24" fmla="*/ 324 w 425"/>
                    <a:gd name="T25" fmla="*/ 27 h 43"/>
                    <a:gd name="T26" fmla="*/ 316 w 425"/>
                    <a:gd name="T27" fmla="*/ 27 h 43"/>
                    <a:gd name="T28" fmla="*/ 308 w 425"/>
                    <a:gd name="T29" fmla="*/ 23 h 43"/>
                    <a:gd name="T30" fmla="*/ 301 w 425"/>
                    <a:gd name="T31" fmla="*/ 23 h 43"/>
                    <a:gd name="T32" fmla="*/ 293 w 425"/>
                    <a:gd name="T33" fmla="*/ 23 h 43"/>
                    <a:gd name="T34" fmla="*/ 285 w 425"/>
                    <a:gd name="T35" fmla="*/ 23 h 43"/>
                    <a:gd name="T36" fmla="*/ 273 w 425"/>
                    <a:gd name="T37" fmla="*/ 19 h 43"/>
                    <a:gd name="T38" fmla="*/ 266 w 425"/>
                    <a:gd name="T39" fmla="*/ 19 h 43"/>
                    <a:gd name="T40" fmla="*/ 258 w 425"/>
                    <a:gd name="T41" fmla="*/ 19 h 43"/>
                    <a:gd name="T42" fmla="*/ 250 w 425"/>
                    <a:gd name="T43" fmla="*/ 19 h 43"/>
                    <a:gd name="T44" fmla="*/ 242 w 425"/>
                    <a:gd name="T45" fmla="*/ 19 h 43"/>
                    <a:gd name="T46" fmla="*/ 234 w 425"/>
                    <a:gd name="T47" fmla="*/ 15 h 43"/>
                    <a:gd name="T48" fmla="*/ 227 w 425"/>
                    <a:gd name="T49" fmla="*/ 15 h 43"/>
                    <a:gd name="T50" fmla="*/ 219 w 425"/>
                    <a:gd name="T51" fmla="*/ 15 h 43"/>
                    <a:gd name="T52" fmla="*/ 211 w 425"/>
                    <a:gd name="T53" fmla="*/ 15 h 43"/>
                    <a:gd name="T54" fmla="*/ 203 w 425"/>
                    <a:gd name="T55" fmla="*/ 15 h 43"/>
                    <a:gd name="T56" fmla="*/ 195 w 425"/>
                    <a:gd name="T57" fmla="*/ 15 h 43"/>
                    <a:gd name="T58" fmla="*/ 188 w 425"/>
                    <a:gd name="T59" fmla="*/ 12 h 43"/>
                    <a:gd name="T60" fmla="*/ 180 w 425"/>
                    <a:gd name="T61" fmla="*/ 12 h 43"/>
                    <a:gd name="T62" fmla="*/ 172 w 425"/>
                    <a:gd name="T63" fmla="*/ 12 h 43"/>
                    <a:gd name="T64" fmla="*/ 164 w 425"/>
                    <a:gd name="T65" fmla="*/ 12 h 43"/>
                    <a:gd name="T66" fmla="*/ 153 w 425"/>
                    <a:gd name="T67" fmla="*/ 12 h 43"/>
                    <a:gd name="T68" fmla="*/ 145 w 425"/>
                    <a:gd name="T69" fmla="*/ 12 h 43"/>
                    <a:gd name="T70" fmla="*/ 137 w 425"/>
                    <a:gd name="T71" fmla="*/ 8 h 43"/>
                    <a:gd name="T72" fmla="*/ 129 w 425"/>
                    <a:gd name="T73" fmla="*/ 8 h 43"/>
                    <a:gd name="T74" fmla="*/ 121 w 425"/>
                    <a:gd name="T75" fmla="*/ 8 h 43"/>
                    <a:gd name="T76" fmla="*/ 114 w 425"/>
                    <a:gd name="T77" fmla="*/ 8 h 43"/>
                    <a:gd name="T78" fmla="*/ 106 w 425"/>
                    <a:gd name="T79" fmla="*/ 8 h 43"/>
                    <a:gd name="T80" fmla="*/ 98 w 425"/>
                    <a:gd name="T81" fmla="*/ 8 h 43"/>
                    <a:gd name="T82" fmla="*/ 90 w 425"/>
                    <a:gd name="T83" fmla="*/ 8 h 43"/>
                    <a:gd name="T84" fmla="*/ 82 w 425"/>
                    <a:gd name="T85" fmla="*/ 8 h 43"/>
                    <a:gd name="T86" fmla="*/ 75 w 425"/>
                    <a:gd name="T87" fmla="*/ 4 h 43"/>
                    <a:gd name="T88" fmla="*/ 67 w 425"/>
                    <a:gd name="T89" fmla="*/ 4 h 43"/>
                    <a:gd name="T90" fmla="*/ 59 w 425"/>
                    <a:gd name="T91" fmla="*/ 4 h 43"/>
                    <a:gd name="T92" fmla="*/ 51 w 425"/>
                    <a:gd name="T93" fmla="*/ 4 h 43"/>
                    <a:gd name="T94" fmla="*/ 39 w 425"/>
                    <a:gd name="T95" fmla="*/ 4 h 43"/>
                    <a:gd name="T96" fmla="*/ 32 w 425"/>
                    <a:gd name="T97" fmla="*/ 4 h 43"/>
                    <a:gd name="T98" fmla="*/ 24 w 425"/>
                    <a:gd name="T99" fmla="*/ 4 h 43"/>
                    <a:gd name="T100" fmla="*/ 16 w 425"/>
                    <a:gd name="T101" fmla="*/ 4 h 43"/>
                    <a:gd name="T102" fmla="*/ 8 w 425"/>
                    <a:gd name="T103" fmla="*/ 4 h 43"/>
                    <a:gd name="T104" fmla="*/ 0 w 425"/>
                    <a:gd name="T105" fmla="*/ 0 h 43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0" t="0" r="r" b="b"/>
                  <a:pathLst>
                    <a:path w="425" h="43">
                      <a:moveTo>
                        <a:pt x="425" y="43"/>
                      </a:moveTo>
                      <a:lnTo>
                        <a:pt x="422" y="39"/>
                      </a:lnTo>
                      <a:lnTo>
                        <a:pt x="418" y="39"/>
                      </a:lnTo>
                      <a:lnTo>
                        <a:pt x="414" y="39"/>
                      </a:lnTo>
                      <a:lnTo>
                        <a:pt x="410" y="39"/>
                      </a:lnTo>
                      <a:lnTo>
                        <a:pt x="406" y="39"/>
                      </a:lnTo>
                      <a:lnTo>
                        <a:pt x="402" y="39"/>
                      </a:lnTo>
                      <a:lnTo>
                        <a:pt x="398" y="35"/>
                      </a:lnTo>
                      <a:lnTo>
                        <a:pt x="390" y="35"/>
                      </a:lnTo>
                      <a:lnTo>
                        <a:pt x="386" y="35"/>
                      </a:lnTo>
                      <a:lnTo>
                        <a:pt x="383" y="35"/>
                      </a:lnTo>
                      <a:lnTo>
                        <a:pt x="379" y="35"/>
                      </a:lnTo>
                      <a:lnTo>
                        <a:pt x="375" y="35"/>
                      </a:lnTo>
                      <a:lnTo>
                        <a:pt x="371" y="31"/>
                      </a:lnTo>
                      <a:lnTo>
                        <a:pt x="367" y="31"/>
                      </a:lnTo>
                      <a:lnTo>
                        <a:pt x="363" y="31"/>
                      </a:lnTo>
                      <a:lnTo>
                        <a:pt x="359" y="31"/>
                      </a:lnTo>
                      <a:lnTo>
                        <a:pt x="355" y="31"/>
                      </a:lnTo>
                      <a:lnTo>
                        <a:pt x="351" y="31"/>
                      </a:lnTo>
                      <a:lnTo>
                        <a:pt x="347" y="31"/>
                      </a:lnTo>
                      <a:lnTo>
                        <a:pt x="344" y="27"/>
                      </a:lnTo>
                      <a:lnTo>
                        <a:pt x="340" y="27"/>
                      </a:lnTo>
                      <a:lnTo>
                        <a:pt x="336" y="27"/>
                      </a:lnTo>
                      <a:lnTo>
                        <a:pt x="332" y="27"/>
                      </a:lnTo>
                      <a:lnTo>
                        <a:pt x="328" y="27"/>
                      </a:lnTo>
                      <a:lnTo>
                        <a:pt x="324" y="27"/>
                      </a:lnTo>
                      <a:lnTo>
                        <a:pt x="320" y="27"/>
                      </a:lnTo>
                      <a:lnTo>
                        <a:pt x="316" y="27"/>
                      </a:lnTo>
                      <a:lnTo>
                        <a:pt x="312" y="23"/>
                      </a:lnTo>
                      <a:lnTo>
                        <a:pt x="308" y="23"/>
                      </a:lnTo>
                      <a:lnTo>
                        <a:pt x="305" y="23"/>
                      </a:lnTo>
                      <a:lnTo>
                        <a:pt x="301" y="23"/>
                      </a:lnTo>
                      <a:lnTo>
                        <a:pt x="297" y="23"/>
                      </a:lnTo>
                      <a:lnTo>
                        <a:pt x="293" y="23"/>
                      </a:lnTo>
                      <a:lnTo>
                        <a:pt x="289" y="23"/>
                      </a:lnTo>
                      <a:lnTo>
                        <a:pt x="285" y="23"/>
                      </a:lnTo>
                      <a:lnTo>
                        <a:pt x="281" y="23"/>
                      </a:lnTo>
                      <a:lnTo>
                        <a:pt x="273" y="19"/>
                      </a:lnTo>
                      <a:lnTo>
                        <a:pt x="269" y="19"/>
                      </a:lnTo>
                      <a:lnTo>
                        <a:pt x="266" y="19"/>
                      </a:lnTo>
                      <a:lnTo>
                        <a:pt x="262" y="19"/>
                      </a:lnTo>
                      <a:lnTo>
                        <a:pt x="258" y="19"/>
                      </a:lnTo>
                      <a:lnTo>
                        <a:pt x="254" y="19"/>
                      </a:lnTo>
                      <a:lnTo>
                        <a:pt x="250" y="19"/>
                      </a:lnTo>
                      <a:lnTo>
                        <a:pt x="246" y="19"/>
                      </a:lnTo>
                      <a:lnTo>
                        <a:pt x="242" y="19"/>
                      </a:lnTo>
                      <a:lnTo>
                        <a:pt x="238" y="19"/>
                      </a:lnTo>
                      <a:lnTo>
                        <a:pt x="234" y="15"/>
                      </a:lnTo>
                      <a:lnTo>
                        <a:pt x="230" y="15"/>
                      </a:lnTo>
                      <a:lnTo>
                        <a:pt x="227" y="15"/>
                      </a:lnTo>
                      <a:lnTo>
                        <a:pt x="223" y="15"/>
                      </a:lnTo>
                      <a:lnTo>
                        <a:pt x="219" y="15"/>
                      </a:lnTo>
                      <a:lnTo>
                        <a:pt x="215" y="15"/>
                      </a:lnTo>
                      <a:lnTo>
                        <a:pt x="211" y="15"/>
                      </a:lnTo>
                      <a:lnTo>
                        <a:pt x="207" y="15"/>
                      </a:lnTo>
                      <a:lnTo>
                        <a:pt x="203" y="15"/>
                      </a:lnTo>
                      <a:lnTo>
                        <a:pt x="199" y="15"/>
                      </a:lnTo>
                      <a:lnTo>
                        <a:pt x="195" y="15"/>
                      </a:lnTo>
                      <a:lnTo>
                        <a:pt x="192" y="12"/>
                      </a:lnTo>
                      <a:lnTo>
                        <a:pt x="188" y="12"/>
                      </a:lnTo>
                      <a:lnTo>
                        <a:pt x="184" y="12"/>
                      </a:lnTo>
                      <a:lnTo>
                        <a:pt x="180" y="12"/>
                      </a:lnTo>
                      <a:lnTo>
                        <a:pt x="176" y="12"/>
                      </a:lnTo>
                      <a:lnTo>
                        <a:pt x="172" y="12"/>
                      </a:lnTo>
                      <a:lnTo>
                        <a:pt x="168" y="12"/>
                      </a:lnTo>
                      <a:lnTo>
                        <a:pt x="164" y="12"/>
                      </a:lnTo>
                      <a:lnTo>
                        <a:pt x="156" y="12"/>
                      </a:lnTo>
                      <a:lnTo>
                        <a:pt x="153" y="12"/>
                      </a:lnTo>
                      <a:lnTo>
                        <a:pt x="149" y="12"/>
                      </a:lnTo>
                      <a:lnTo>
                        <a:pt x="145" y="12"/>
                      </a:lnTo>
                      <a:lnTo>
                        <a:pt x="141" y="12"/>
                      </a:lnTo>
                      <a:lnTo>
                        <a:pt x="137" y="8"/>
                      </a:lnTo>
                      <a:lnTo>
                        <a:pt x="133" y="8"/>
                      </a:lnTo>
                      <a:lnTo>
                        <a:pt x="129" y="8"/>
                      </a:lnTo>
                      <a:lnTo>
                        <a:pt x="125" y="8"/>
                      </a:lnTo>
                      <a:lnTo>
                        <a:pt x="121" y="8"/>
                      </a:lnTo>
                      <a:lnTo>
                        <a:pt x="117" y="8"/>
                      </a:lnTo>
                      <a:lnTo>
                        <a:pt x="114" y="8"/>
                      </a:lnTo>
                      <a:lnTo>
                        <a:pt x="110" y="8"/>
                      </a:lnTo>
                      <a:lnTo>
                        <a:pt x="106" y="8"/>
                      </a:lnTo>
                      <a:lnTo>
                        <a:pt x="102" y="8"/>
                      </a:lnTo>
                      <a:lnTo>
                        <a:pt x="98" y="8"/>
                      </a:lnTo>
                      <a:lnTo>
                        <a:pt x="94" y="8"/>
                      </a:lnTo>
                      <a:lnTo>
                        <a:pt x="90" y="8"/>
                      </a:lnTo>
                      <a:lnTo>
                        <a:pt x="86" y="8"/>
                      </a:lnTo>
                      <a:lnTo>
                        <a:pt x="82" y="8"/>
                      </a:lnTo>
                      <a:lnTo>
                        <a:pt x="78" y="4"/>
                      </a:lnTo>
                      <a:lnTo>
                        <a:pt x="75" y="4"/>
                      </a:lnTo>
                      <a:lnTo>
                        <a:pt x="71" y="4"/>
                      </a:lnTo>
                      <a:lnTo>
                        <a:pt x="67" y="4"/>
                      </a:lnTo>
                      <a:lnTo>
                        <a:pt x="63" y="4"/>
                      </a:lnTo>
                      <a:lnTo>
                        <a:pt x="59" y="4"/>
                      </a:lnTo>
                      <a:lnTo>
                        <a:pt x="55" y="4"/>
                      </a:lnTo>
                      <a:lnTo>
                        <a:pt x="51" y="4"/>
                      </a:lnTo>
                      <a:lnTo>
                        <a:pt x="47" y="4"/>
                      </a:lnTo>
                      <a:lnTo>
                        <a:pt x="39" y="4"/>
                      </a:lnTo>
                      <a:lnTo>
                        <a:pt x="36" y="4"/>
                      </a:lnTo>
                      <a:lnTo>
                        <a:pt x="32" y="4"/>
                      </a:lnTo>
                      <a:lnTo>
                        <a:pt x="28" y="4"/>
                      </a:lnTo>
                      <a:lnTo>
                        <a:pt x="24" y="4"/>
                      </a:lnTo>
                      <a:lnTo>
                        <a:pt x="20" y="4"/>
                      </a:lnTo>
                      <a:lnTo>
                        <a:pt x="16" y="4"/>
                      </a:lnTo>
                      <a:lnTo>
                        <a:pt x="12" y="4"/>
                      </a:lnTo>
                      <a:lnTo>
                        <a:pt x="8" y="4"/>
                      </a:lnTo>
                      <a:lnTo>
                        <a:pt x="4" y="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87" name="Freeform 930">
                  <a:extLst>
                    <a:ext uri="{FF2B5EF4-FFF2-40B4-BE49-F238E27FC236}">
                      <a16:creationId xmlns:a16="http://schemas.microsoft.com/office/drawing/2014/main" id="{B96B8B58-E24B-411A-9553-2339221C18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48" y="575"/>
                  <a:ext cx="830" cy="58"/>
                </a:xfrm>
                <a:custGeom>
                  <a:avLst/>
                  <a:gdLst>
                    <a:gd name="T0" fmla="*/ 818 w 830"/>
                    <a:gd name="T1" fmla="*/ 58 h 58"/>
                    <a:gd name="T2" fmla="*/ 799 w 830"/>
                    <a:gd name="T3" fmla="*/ 58 h 58"/>
                    <a:gd name="T4" fmla="*/ 776 w 830"/>
                    <a:gd name="T5" fmla="*/ 58 h 58"/>
                    <a:gd name="T6" fmla="*/ 756 w 830"/>
                    <a:gd name="T7" fmla="*/ 58 h 58"/>
                    <a:gd name="T8" fmla="*/ 733 w 830"/>
                    <a:gd name="T9" fmla="*/ 55 h 58"/>
                    <a:gd name="T10" fmla="*/ 709 w 830"/>
                    <a:gd name="T11" fmla="*/ 55 h 58"/>
                    <a:gd name="T12" fmla="*/ 690 w 830"/>
                    <a:gd name="T13" fmla="*/ 55 h 58"/>
                    <a:gd name="T14" fmla="*/ 670 w 830"/>
                    <a:gd name="T15" fmla="*/ 55 h 58"/>
                    <a:gd name="T16" fmla="*/ 647 w 830"/>
                    <a:gd name="T17" fmla="*/ 51 h 58"/>
                    <a:gd name="T18" fmla="*/ 624 w 830"/>
                    <a:gd name="T19" fmla="*/ 51 h 58"/>
                    <a:gd name="T20" fmla="*/ 604 w 830"/>
                    <a:gd name="T21" fmla="*/ 51 h 58"/>
                    <a:gd name="T22" fmla="*/ 585 w 830"/>
                    <a:gd name="T23" fmla="*/ 51 h 58"/>
                    <a:gd name="T24" fmla="*/ 565 w 830"/>
                    <a:gd name="T25" fmla="*/ 47 h 58"/>
                    <a:gd name="T26" fmla="*/ 542 w 830"/>
                    <a:gd name="T27" fmla="*/ 47 h 58"/>
                    <a:gd name="T28" fmla="*/ 522 w 830"/>
                    <a:gd name="T29" fmla="*/ 47 h 58"/>
                    <a:gd name="T30" fmla="*/ 499 w 830"/>
                    <a:gd name="T31" fmla="*/ 43 h 58"/>
                    <a:gd name="T32" fmla="*/ 479 w 830"/>
                    <a:gd name="T33" fmla="*/ 43 h 58"/>
                    <a:gd name="T34" fmla="*/ 460 w 830"/>
                    <a:gd name="T35" fmla="*/ 43 h 58"/>
                    <a:gd name="T36" fmla="*/ 440 w 830"/>
                    <a:gd name="T37" fmla="*/ 39 h 58"/>
                    <a:gd name="T38" fmla="*/ 421 w 830"/>
                    <a:gd name="T39" fmla="*/ 39 h 58"/>
                    <a:gd name="T40" fmla="*/ 405 w 830"/>
                    <a:gd name="T41" fmla="*/ 39 h 58"/>
                    <a:gd name="T42" fmla="*/ 382 w 830"/>
                    <a:gd name="T43" fmla="*/ 35 h 58"/>
                    <a:gd name="T44" fmla="*/ 362 w 830"/>
                    <a:gd name="T45" fmla="*/ 35 h 58"/>
                    <a:gd name="T46" fmla="*/ 343 w 830"/>
                    <a:gd name="T47" fmla="*/ 35 h 58"/>
                    <a:gd name="T48" fmla="*/ 323 w 830"/>
                    <a:gd name="T49" fmla="*/ 31 h 58"/>
                    <a:gd name="T50" fmla="*/ 304 w 830"/>
                    <a:gd name="T51" fmla="*/ 31 h 58"/>
                    <a:gd name="T52" fmla="*/ 288 w 830"/>
                    <a:gd name="T53" fmla="*/ 31 h 58"/>
                    <a:gd name="T54" fmla="*/ 265 w 830"/>
                    <a:gd name="T55" fmla="*/ 27 h 58"/>
                    <a:gd name="T56" fmla="*/ 245 w 830"/>
                    <a:gd name="T57" fmla="*/ 27 h 58"/>
                    <a:gd name="T58" fmla="*/ 230 w 830"/>
                    <a:gd name="T59" fmla="*/ 23 h 58"/>
                    <a:gd name="T60" fmla="*/ 210 w 830"/>
                    <a:gd name="T61" fmla="*/ 23 h 58"/>
                    <a:gd name="T62" fmla="*/ 191 w 830"/>
                    <a:gd name="T63" fmla="*/ 23 h 58"/>
                    <a:gd name="T64" fmla="*/ 175 w 830"/>
                    <a:gd name="T65" fmla="*/ 19 h 58"/>
                    <a:gd name="T66" fmla="*/ 152 w 830"/>
                    <a:gd name="T67" fmla="*/ 19 h 58"/>
                    <a:gd name="T68" fmla="*/ 136 w 830"/>
                    <a:gd name="T69" fmla="*/ 16 h 58"/>
                    <a:gd name="T70" fmla="*/ 117 w 830"/>
                    <a:gd name="T71" fmla="*/ 16 h 58"/>
                    <a:gd name="T72" fmla="*/ 101 w 830"/>
                    <a:gd name="T73" fmla="*/ 12 h 58"/>
                    <a:gd name="T74" fmla="*/ 82 w 830"/>
                    <a:gd name="T75" fmla="*/ 12 h 58"/>
                    <a:gd name="T76" fmla="*/ 66 w 830"/>
                    <a:gd name="T77" fmla="*/ 8 h 58"/>
                    <a:gd name="T78" fmla="*/ 47 w 830"/>
                    <a:gd name="T79" fmla="*/ 8 h 58"/>
                    <a:gd name="T80" fmla="*/ 27 w 830"/>
                    <a:gd name="T81" fmla="*/ 4 h 58"/>
                    <a:gd name="T82" fmla="*/ 11 w 830"/>
                    <a:gd name="T83" fmla="*/ 4 h 5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830" h="58">
                      <a:moveTo>
                        <a:pt x="830" y="58"/>
                      </a:moveTo>
                      <a:lnTo>
                        <a:pt x="826" y="58"/>
                      </a:lnTo>
                      <a:lnTo>
                        <a:pt x="818" y="58"/>
                      </a:lnTo>
                      <a:lnTo>
                        <a:pt x="811" y="58"/>
                      </a:lnTo>
                      <a:lnTo>
                        <a:pt x="807" y="58"/>
                      </a:lnTo>
                      <a:lnTo>
                        <a:pt x="799" y="58"/>
                      </a:lnTo>
                      <a:lnTo>
                        <a:pt x="791" y="58"/>
                      </a:lnTo>
                      <a:lnTo>
                        <a:pt x="783" y="58"/>
                      </a:lnTo>
                      <a:lnTo>
                        <a:pt x="776" y="58"/>
                      </a:lnTo>
                      <a:lnTo>
                        <a:pt x="772" y="58"/>
                      </a:lnTo>
                      <a:lnTo>
                        <a:pt x="764" y="58"/>
                      </a:lnTo>
                      <a:lnTo>
                        <a:pt x="756" y="58"/>
                      </a:lnTo>
                      <a:lnTo>
                        <a:pt x="748" y="58"/>
                      </a:lnTo>
                      <a:lnTo>
                        <a:pt x="737" y="55"/>
                      </a:lnTo>
                      <a:lnTo>
                        <a:pt x="733" y="55"/>
                      </a:lnTo>
                      <a:lnTo>
                        <a:pt x="725" y="55"/>
                      </a:lnTo>
                      <a:lnTo>
                        <a:pt x="717" y="55"/>
                      </a:lnTo>
                      <a:lnTo>
                        <a:pt x="709" y="55"/>
                      </a:lnTo>
                      <a:lnTo>
                        <a:pt x="701" y="55"/>
                      </a:lnTo>
                      <a:lnTo>
                        <a:pt x="698" y="55"/>
                      </a:lnTo>
                      <a:lnTo>
                        <a:pt x="690" y="55"/>
                      </a:lnTo>
                      <a:lnTo>
                        <a:pt x="682" y="55"/>
                      </a:lnTo>
                      <a:lnTo>
                        <a:pt x="674" y="55"/>
                      </a:lnTo>
                      <a:lnTo>
                        <a:pt x="670" y="55"/>
                      </a:lnTo>
                      <a:lnTo>
                        <a:pt x="663" y="55"/>
                      </a:lnTo>
                      <a:lnTo>
                        <a:pt x="655" y="51"/>
                      </a:lnTo>
                      <a:lnTo>
                        <a:pt x="647" y="51"/>
                      </a:lnTo>
                      <a:lnTo>
                        <a:pt x="643" y="51"/>
                      </a:lnTo>
                      <a:lnTo>
                        <a:pt x="635" y="51"/>
                      </a:lnTo>
                      <a:lnTo>
                        <a:pt x="624" y="51"/>
                      </a:lnTo>
                      <a:lnTo>
                        <a:pt x="616" y="51"/>
                      </a:lnTo>
                      <a:lnTo>
                        <a:pt x="612" y="51"/>
                      </a:lnTo>
                      <a:lnTo>
                        <a:pt x="604" y="51"/>
                      </a:lnTo>
                      <a:lnTo>
                        <a:pt x="596" y="51"/>
                      </a:lnTo>
                      <a:lnTo>
                        <a:pt x="588" y="51"/>
                      </a:lnTo>
                      <a:lnTo>
                        <a:pt x="585" y="51"/>
                      </a:lnTo>
                      <a:lnTo>
                        <a:pt x="577" y="47"/>
                      </a:lnTo>
                      <a:lnTo>
                        <a:pt x="569" y="47"/>
                      </a:lnTo>
                      <a:lnTo>
                        <a:pt x="565" y="47"/>
                      </a:lnTo>
                      <a:lnTo>
                        <a:pt x="557" y="47"/>
                      </a:lnTo>
                      <a:lnTo>
                        <a:pt x="549" y="47"/>
                      </a:lnTo>
                      <a:lnTo>
                        <a:pt x="542" y="47"/>
                      </a:lnTo>
                      <a:lnTo>
                        <a:pt x="538" y="47"/>
                      </a:lnTo>
                      <a:lnTo>
                        <a:pt x="530" y="47"/>
                      </a:lnTo>
                      <a:lnTo>
                        <a:pt x="522" y="47"/>
                      </a:lnTo>
                      <a:lnTo>
                        <a:pt x="518" y="47"/>
                      </a:lnTo>
                      <a:lnTo>
                        <a:pt x="507" y="43"/>
                      </a:lnTo>
                      <a:lnTo>
                        <a:pt x="499" y="43"/>
                      </a:lnTo>
                      <a:lnTo>
                        <a:pt x="495" y="43"/>
                      </a:lnTo>
                      <a:lnTo>
                        <a:pt x="487" y="43"/>
                      </a:lnTo>
                      <a:lnTo>
                        <a:pt x="479" y="43"/>
                      </a:lnTo>
                      <a:lnTo>
                        <a:pt x="475" y="43"/>
                      </a:lnTo>
                      <a:lnTo>
                        <a:pt x="468" y="43"/>
                      </a:lnTo>
                      <a:lnTo>
                        <a:pt x="460" y="43"/>
                      </a:lnTo>
                      <a:lnTo>
                        <a:pt x="456" y="43"/>
                      </a:lnTo>
                      <a:lnTo>
                        <a:pt x="448" y="43"/>
                      </a:lnTo>
                      <a:lnTo>
                        <a:pt x="440" y="39"/>
                      </a:lnTo>
                      <a:lnTo>
                        <a:pt x="436" y="39"/>
                      </a:lnTo>
                      <a:lnTo>
                        <a:pt x="429" y="39"/>
                      </a:lnTo>
                      <a:lnTo>
                        <a:pt x="421" y="39"/>
                      </a:lnTo>
                      <a:lnTo>
                        <a:pt x="417" y="39"/>
                      </a:lnTo>
                      <a:lnTo>
                        <a:pt x="409" y="39"/>
                      </a:lnTo>
                      <a:lnTo>
                        <a:pt x="405" y="39"/>
                      </a:lnTo>
                      <a:lnTo>
                        <a:pt x="397" y="39"/>
                      </a:lnTo>
                      <a:lnTo>
                        <a:pt x="386" y="39"/>
                      </a:lnTo>
                      <a:lnTo>
                        <a:pt x="382" y="35"/>
                      </a:lnTo>
                      <a:lnTo>
                        <a:pt x="374" y="35"/>
                      </a:lnTo>
                      <a:lnTo>
                        <a:pt x="366" y="35"/>
                      </a:lnTo>
                      <a:lnTo>
                        <a:pt x="362" y="35"/>
                      </a:lnTo>
                      <a:lnTo>
                        <a:pt x="355" y="35"/>
                      </a:lnTo>
                      <a:lnTo>
                        <a:pt x="351" y="35"/>
                      </a:lnTo>
                      <a:lnTo>
                        <a:pt x="343" y="35"/>
                      </a:lnTo>
                      <a:lnTo>
                        <a:pt x="335" y="35"/>
                      </a:lnTo>
                      <a:lnTo>
                        <a:pt x="331" y="35"/>
                      </a:lnTo>
                      <a:lnTo>
                        <a:pt x="323" y="31"/>
                      </a:lnTo>
                      <a:lnTo>
                        <a:pt x="319" y="31"/>
                      </a:lnTo>
                      <a:lnTo>
                        <a:pt x="312" y="31"/>
                      </a:lnTo>
                      <a:lnTo>
                        <a:pt x="304" y="31"/>
                      </a:lnTo>
                      <a:lnTo>
                        <a:pt x="300" y="31"/>
                      </a:lnTo>
                      <a:lnTo>
                        <a:pt x="292" y="31"/>
                      </a:lnTo>
                      <a:lnTo>
                        <a:pt x="288" y="31"/>
                      </a:lnTo>
                      <a:lnTo>
                        <a:pt x="280" y="31"/>
                      </a:lnTo>
                      <a:lnTo>
                        <a:pt x="273" y="27"/>
                      </a:lnTo>
                      <a:lnTo>
                        <a:pt x="265" y="27"/>
                      </a:lnTo>
                      <a:lnTo>
                        <a:pt x="257" y="27"/>
                      </a:lnTo>
                      <a:lnTo>
                        <a:pt x="253" y="27"/>
                      </a:lnTo>
                      <a:lnTo>
                        <a:pt x="245" y="27"/>
                      </a:lnTo>
                      <a:lnTo>
                        <a:pt x="241" y="27"/>
                      </a:lnTo>
                      <a:lnTo>
                        <a:pt x="234" y="27"/>
                      </a:lnTo>
                      <a:lnTo>
                        <a:pt x="230" y="23"/>
                      </a:lnTo>
                      <a:lnTo>
                        <a:pt x="222" y="23"/>
                      </a:lnTo>
                      <a:lnTo>
                        <a:pt x="218" y="23"/>
                      </a:lnTo>
                      <a:lnTo>
                        <a:pt x="210" y="23"/>
                      </a:lnTo>
                      <a:lnTo>
                        <a:pt x="203" y="23"/>
                      </a:lnTo>
                      <a:lnTo>
                        <a:pt x="199" y="23"/>
                      </a:lnTo>
                      <a:lnTo>
                        <a:pt x="191" y="23"/>
                      </a:lnTo>
                      <a:lnTo>
                        <a:pt x="187" y="19"/>
                      </a:lnTo>
                      <a:lnTo>
                        <a:pt x="179" y="19"/>
                      </a:lnTo>
                      <a:lnTo>
                        <a:pt x="175" y="19"/>
                      </a:lnTo>
                      <a:lnTo>
                        <a:pt x="167" y="19"/>
                      </a:lnTo>
                      <a:lnTo>
                        <a:pt x="164" y="19"/>
                      </a:lnTo>
                      <a:lnTo>
                        <a:pt x="152" y="19"/>
                      </a:lnTo>
                      <a:lnTo>
                        <a:pt x="148" y="19"/>
                      </a:lnTo>
                      <a:lnTo>
                        <a:pt x="140" y="16"/>
                      </a:lnTo>
                      <a:lnTo>
                        <a:pt x="136" y="16"/>
                      </a:lnTo>
                      <a:lnTo>
                        <a:pt x="128" y="16"/>
                      </a:lnTo>
                      <a:lnTo>
                        <a:pt x="125" y="16"/>
                      </a:lnTo>
                      <a:lnTo>
                        <a:pt x="117" y="16"/>
                      </a:lnTo>
                      <a:lnTo>
                        <a:pt x="113" y="16"/>
                      </a:lnTo>
                      <a:lnTo>
                        <a:pt x="105" y="16"/>
                      </a:lnTo>
                      <a:lnTo>
                        <a:pt x="101" y="12"/>
                      </a:lnTo>
                      <a:lnTo>
                        <a:pt x="93" y="12"/>
                      </a:lnTo>
                      <a:lnTo>
                        <a:pt x="89" y="12"/>
                      </a:lnTo>
                      <a:lnTo>
                        <a:pt x="82" y="12"/>
                      </a:lnTo>
                      <a:lnTo>
                        <a:pt x="78" y="12"/>
                      </a:lnTo>
                      <a:lnTo>
                        <a:pt x="70" y="12"/>
                      </a:lnTo>
                      <a:lnTo>
                        <a:pt x="66" y="8"/>
                      </a:lnTo>
                      <a:lnTo>
                        <a:pt x="58" y="8"/>
                      </a:lnTo>
                      <a:lnTo>
                        <a:pt x="54" y="8"/>
                      </a:lnTo>
                      <a:lnTo>
                        <a:pt x="47" y="8"/>
                      </a:lnTo>
                      <a:lnTo>
                        <a:pt x="39" y="8"/>
                      </a:lnTo>
                      <a:lnTo>
                        <a:pt x="31" y="8"/>
                      </a:lnTo>
                      <a:lnTo>
                        <a:pt x="27" y="4"/>
                      </a:lnTo>
                      <a:lnTo>
                        <a:pt x="23" y="4"/>
                      </a:lnTo>
                      <a:lnTo>
                        <a:pt x="15" y="4"/>
                      </a:lnTo>
                      <a:lnTo>
                        <a:pt x="11" y="4"/>
                      </a:lnTo>
                      <a:lnTo>
                        <a:pt x="4" y="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88" name="Freeform 931">
                  <a:extLst>
                    <a:ext uri="{FF2B5EF4-FFF2-40B4-BE49-F238E27FC236}">
                      <a16:creationId xmlns:a16="http://schemas.microsoft.com/office/drawing/2014/main" id="{38504407-60B3-4A6A-BB60-0088C381CE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81" y="384"/>
                  <a:ext cx="667" cy="191"/>
                </a:xfrm>
                <a:custGeom>
                  <a:avLst/>
                  <a:gdLst>
                    <a:gd name="T0" fmla="*/ 655 w 667"/>
                    <a:gd name="T1" fmla="*/ 191 h 191"/>
                    <a:gd name="T2" fmla="*/ 640 w 667"/>
                    <a:gd name="T3" fmla="*/ 191 h 191"/>
                    <a:gd name="T4" fmla="*/ 620 w 667"/>
                    <a:gd name="T5" fmla="*/ 187 h 191"/>
                    <a:gd name="T6" fmla="*/ 604 w 667"/>
                    <a:gd name="T7" fmla="*/ 183 h 191"/>
                    <a:gd name="T8" fmla="*/ 585 w 667"/>
                    <a:gd name="T9" fmla="*/ 183 h 191"/>
                    <a:gd name="T10" fmla="*/ 565 w 667"/>
                    <a:gd name="T11" fmla="*/ 179 h 191"/>
                    <a:gd name="T12" fmla="*/ 550 w 667"/>
                    <a:gd name="T13" fmla="*/ 175 h 191"/>
                    <a:gd name="T14" fmla="*/ 534 w 667"/>
                    <a:gd name="T15" fmla="*/ 175 h 191"/>
                    <a:gd name="T16" fmla="*/ 519 w 667"/>
                    <a:gd name="T17" fmla="*/ 172 h 191"/>
                    <a:gd name="T18" fmla="*/ 503 w 667"/>
                    <a:gd name="T19" fmla="*/ 168 h 191"/>
                    <a:gd name="T20" fmla="*/ 487 w 667"/>
                    <a:gd name="T21" fmla="*/ 168 h 191"/>
                    <a:gd name="T22" fmla="*/ 468 w 667"/>
                    <a:gd name="T23" fmla="*/ 164 h 191"/>
                    <a:gd name="T24" fmla="*/ 452 w 667"/>
                    <a:gd name="T25" fmla="*/ 160 h 191"/>
                    <a:gd name="T26" fmla="*/ 433 w 667"/>
                    <a:gd name="T27" fmla="*/ 156 h 191"/>
                    <a:gd name="T28" fmla="*/ 417 w 667"/>
                    <a:gd name="T29" fmla="*/ 156 h 191"/>
                    <a:gd name="T30" fmla="*/ 402 w 667"/>
                    <a:gd name="T31" fmla="*/ 148 h 191"/>
                    <a:gd name="T32" fmla="*/ 386 w 667"/>
                    <a:gd name="T33" fmla="*/ 144 h 191"/>
                    <a:gd name="T34" fmla="*/ 371 w 667"/>
                    <a:gd name="T35" fmla="*/ 140 h 191"/>
                    <a:gd name="T36" fmla="*/ 355 w 667"/>
                    <a:gd name="T37" fmla="*/ 136 h 191"/>
                    <a:gd name="T38" fmla="*/ 339 w 667"/>
                    <a:gd name="T39" fmla="*/ 133 h 191"/>
                    <a:gd name="T40" fmla="*/ 324 w 667"/>
                    <a:gd name="T41" fmla="*/ 129 h 191"/>
                    <a:gd name="T42" fmla="*/ 308 w 667"/>
                    <a:gd name="T43" fmla="*/ 125 h 191"/>
                    <a:gd name="T44" fmla="*/ 293 w 667"/>
                    <a:gd name="T45" fmla="*/ 121 h 191"/>
                    <a:gd name="T46" fmla="*/ 277 w 667"/>
                    <a:gd name="T47" fmla="*/ 117 h 191"/>
                    <a:gd name="T48" fmla="*/ 261 w 667"/>
                    <a:gd name="T49" fmla="*/ 113 h 191"/>
                    <a:gd name="T50" fmla="*/ 246 w 667"/>
                    <a:gd name="T51" fmla="*/ 105 h 191"/>
                    <a:gd name="T52" fmla="*/ 230 w 667"/>
                    <a:gd name="T53" fmla="*/ 101 h 191"/>
                    <a:gd name="T54" fmla="*/ 215 w 667"/>
                    <a:gd name="T55" fmla="*/ 98 h 191"/>
                    <a:gd name="T56" fmla="*/ 199 w 667"/>
                    <a:gd name="T57" fmla="*/ 90 h 191"/>
                    <a:gd name="T58" fmla="*/ 183 w 667"/>
                    <a:gd name="T59" fmla="*/ 86 h 191"/>
                    <a:gd name="T60" fmla="*/ 172 w 667"/>
                    <a:gd name="T61" fmla="*/ 82 h 191"/>
                    <a:gd name="T62" fmla="*/ 156 w 667"/>
                    <a:gd name="T63" fmla="*/ 74 h 191"/>
                    <a:gd name="T64" fmla="*/ 141 w 667"/>
                    <a:gd name="T65" fmla="*/ 70 h 191"/>
                    <a:gd name="T66" fmla="*/ 129 w 667"/>
                    <a:gd name="T67" fmla="*/ 62 h 191"/>
                    <a:gd name="T68" fmla="*/ 109 w 667"/>
                    <a:gd name="T69" fmla="*/ 55 h 191"/>
                    <a:gd name="T70" fmla="*/ 94 w 667"/>
                    <a:gd name="T71" fmla="*/ 51 h 191"/>
                    <a:gd name="T72" fmla="*/ 82 w 667"/>
                    <a:gd name="T73" fmla="*/ 43 h 191"/>
                    <a:gd name="T74" fmla="*/ 66 w 667"/>
                    <a:gd name="T75" fmla="*/ 31 h 191"/>
                    <a:gd name="T76" fmla="*/ 55 w 667"/>
                    <a:gd name="T77" fmla="*/ 24 h 191"/>
                    <a:gd name="T78" fmla="*/ 39 w 667"/>
                    <a:gd name="T79" fmla="*/ 20 h 191"/>
                    <a:gd name="T80" fmla="*/ 24 w 667"/>
                    <a:gd name="T81" fmla="*/ 12 h 191"/>
                    <a:gd name="T82" fmla="*/ 12 w 667"/>
                    <a:gd name="T83" fmla="*/ 4 h 19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67" h="191">
                      <a:moveTo>
                        <a:pt x="667" y="191"/>
                      </a:moveTo>
                      <a:lnTo>
                        <a:pt x="659" y="191"/>
                      </a:lnTo>
                      <a:lnTo>
                        <a:pt x="655" y="191"/>
                      </a:lnTo>
                      <a:lnTo>
                        <a:pt x="647" y="191"/>
                      </a:lnTo>
                      <a:lnTo>
                        <a:pt x="643" y="191"/>
                      </a:lnTo>
                      <a:lnTo>
                        <a:pt x="640" y="191"/>
                      </a:lnTo>
                      <a:lnTo>
                        <a:pt x="632" y="187"/>
                      </a:lnTo>
                      <a:lnTo>
                        <a:pt x="628" y="187"/>
                      </a:lnTo>
                      <a:lnTo>
                        <a:pt x="620" y="187"/>
                      </a:lnTo>
                      <a:lnTo>
                        <a:pt x="616" y="187"/>
                      </a:lnTo>
                      <a:lnTo>
                        <a:pt x="608" y="187"/>
                      </a:lnTo>
                      <a:lnTo>
                        <a:pt x="604" y="183"/>
                      </a:lnTo>
                      <a:lnTo>
                        <a:pt x="601" y="183"/>
                      </a:lnTo>
                      <a:lnTo>
                        <a:pt x="589" y="183"/>
                      </a:lnTo>
                      <a:lnTo>
                        <a:pt x="585" y="183"/>
                      </a:lnTo>
                      <a:lnTo>
                        <a:pt x="577" y="183"/>
                      </a:lnTo>
                      <a:lnTo>
                        <a:pt x="573" y="179"/>
                      </a:lnTo>
                      <a:lnTo>
                        <a:pt x="565" y="179"/>
                      </a:lnTo>
                      <a:lnTo>
                        <a:pt x="562" y="179"/>
                      </a:lnTo>
                      <a:lnTo>
                        <a:pt x="558" y="179"/>
                      </a:lnTo>
                      <a:lnTo>
                        <a:pt x="550" y="175"/>
                      </a:lnTo>
                      <a:lnTo>
                        <a:pt x="546" y="175"/>
                      </a:lnTo>
                      <a:lnTo>
                        <a:pt x="538" y="175"/>
                      </a:lnTo>
                      <a:lnTo>
                        <a:pt x="534" y="175"/>
                      </a:lnTo>
                      <a:lnTo>
                        <a:pt x="530" y="175"/>
                      </a:lnTo>
                      <a:lnTo>
                        <a:pt x="523" y="172"/>
                      </a:lnTo>
                      <a:lnTo>
                        <a:pt x="519" y="172"/>
                      </a:lnTo>
                      <a:lnTo>
                        <a:pt x="515" y="172"/>
                      </a:lnTo>
                      <a:lnTo>
                        <a:pt x="507" y="172"/>
                      </a:lnTo>
                      <a:lnTo>
                        <a:pt x="503" y="168"/>
                      </a:lnTo>
                      <a:lnTo>
                        <a:pt x="495" y="168"/>
                      </a:lnTo>
                      <a:lnTo>
                        <a:pt x="491" y="168"/>
                      </a:lnTo>
                      <a:lnTo>
                        <a:pt x="487" y="168"/>
                      </a:lnTo>
                      <a:lnTo>
                        <a:pt x="480" y="164"/>
                      </a:lnTo>
                      <a:lnTo>
                        <a:pt x="472" y="164"/>
                      </a:lnTo>
                      <a:lnTo>
                        <a:pt x="468" y="164"/>
                      </a:lnTo>
                      <a:lnTo>
                        <a:pt x="460" y="164"/>
                      </a:lnTo>
                      <a:lnTo>
                        <a:pt x="456" y="160"/>
                      </a:lnTo>
                      <a:lnTo>
                        <a:pt x="452" y="160"/>
                      </a:lnTo>
                      <a:lnTo>
                        <a:pt x="445" y="160"/>
                      </a:lnTo>
                      <a:lnTo>
                        <a:pt x="441" y="160"/>
                      </a:lnTo>
                      <a:lnTo>
                        <a:pt x="433" y="156"/>
                      </a:lnTo>
                      <a:lnTo>
                        <a:pt x="429" y="156"/>
                      </a:lnTo>
                      <a:lnTo>
                        <a:pt x="425" y="156"/>
                      </a:lnTo>
                      <a:lnTo>
                        <a:pt x="417" y="156"/>
                      </a:lnTo>
                      <a:lnTo>
                        <a:pt x="413" y="148"/>
                      </a:lnTo>
                      <a:lnTo>
                        <a:pt x="410" y="148"/>
                      </a:lnTo>
                      <a:lnTo>
                        <a:pt x="402" y="148"/>
                      </a:lnTo>
                      <a:lnTo>
                        <a:pt x="398" y="144"/>
                      </a:lnTo>
                      <a:lnTo>
                        <a:pt x="394" y="144"/>
                      </a:lnTo>
                      <a:lnTo>
                        <a:pt x="386" y="144"/>
                      </a:lnTo>
                      <a:lnTo>
                        <a:pt x="382" y="140"/>
                      </a:lnTo>
                      <a:lnTo>
                        <a:pt x="378" y="140"/>
                      </a:lnTo>
                      <a:lnTo>
                        <a:pt x="371" y="140"/>
                      </a:lnTo>
                      <a:lnTo>
                        <a:pt x="367" y="140"/>
                      </a:lnTo>
                      <a:lnTo>
                        <a:pt x="363" y="136"/>
                      </a:lnTo>
                      <a:lnTo>
                        <a:pt x="355" y="136"/>
                      </a:lnTo>
                      <a:lnTo>
                        <a:pt x="347" y="136"/>
                      </a:lnTo>
                      <a:lnTo>
                        <a:pt x="343" y="133"/>
                      </a:lnTo>
                      <a:lnTo>
                        <a:pt x="339" y="133"/>
                      </a:lnTo>
                      <a:lnTo>
                        <a:pt x="332" y="133"/>
                      </a:lnTo>
                      <a:lnTo>
                        <a:pt x="328" y="129"/>
                      </a:lnTo>
                      <a:lnTo>
                        <a:pt x="324" y="129"/>
                      </a:lnTo>
                      <a:lnTo>
                        <a:pt x="316" y="129"/>
                      </a:lnTo>
                      <a:lnTo>
                        <a:pt x="312" y="125"/>
                      </a:lnTo>
                      <a:lnTo>
                        <a:pt x="308" y="125"/>
                      </a:lnTo>
                      <a:lnTo>
                        <a:pt x="300" y="125"/>
                      </a:lnTo>
                      <a:lnTo>
                        <a:pt x="296" y="121"/>
                      </a:lnTo>
                      <a:lnTo>
                        <a:pt x="293" y="121"/>
                      </a:lnTo>
                      <a:lnTo>
                        <a:pt x="289" y="117"/>
                      </a:lnTo>
                      <a:lnTo>
                        <a:pt x="281" y="117"/>
                      </a:lnTo>
                      <a:lnTo>
                        <a:pt x="277" y="117"/>
                      </a:lnTo>
                      <a:lnTo>
                        <a:pt x="273" y="113"/>
                      </a:lnTo>
                      <a:lnTo>
                        <a:pt x="265" y="113"/>
                      </a:lnTo>
                      <a:lnTo>
                        <a:pt x="261" y="113"/>
                      </a:lnTo>
                      <a:lnTo>
                        <a:pt x="257" y="109"/>
                      </a:lnTo>
                      <a:lnTo>
                        <a:pt x="254" y="109"/>
                      </a:lnTo>
                      <a:lnTo>
                        <a:pt x="246" y="105"/>
                      </a:lnTo>
                      <a:lnTo>
                        <a:pt x="238" y="105"/>
                      </a:lnTo>
                      <a:lnTo>
                        <a:pt x="234" y="105"/>
                      </a:lnTo>
                      <a:lnTo>
                        <a:pt x="230" y="101"/>
                      </a:lnTo>
                      <a:lnTo>
                        <a:pt x="222" y="101"/>
                      </a:lnTo>
                      <a:lnTo>
                        <a:pt x="218" y="98"/>
                      </a:lnTo>
                      <a:lnTo>
                        <a:pt x="215" y="98"/>
                      </a:lnTo>
                      <a:lnTo>
                        <a:pt x="211" y="94"/>
                      </a:lnTo>
                      <a:lnTo>
                        <a:pt x="203" y="94"/>
                      </a:lnTo>
                      <a:lnTo>
                        <a:pt x="199" y="90"/>
                      </a:lnTo>
                      <a:lnTo>
                        <a:pt x="195" y="90"/>
                      </a:lnTo>
                      <a:lnTo>
                        <a:pt x="191" y="90"/>
                      </a:lnTo>
                      <a:lnTo>
                        <a:pt x="183" y="86"/>
                      </a:lnTo>
                      <a:lnTo>
                        <a:pt x="180" y="86"/>
                      </a:lnTo>
                      <a:lnTo>
                        <a:pt x="176" y="82"/>
                      </a:lnTo>
                      <a:lnTo>
                        <a:pt x="172" y="82"/>
                      </a:lnTo>
                      <a:lnTo>
                        <a:pt x="164" y="78"/>
                      </a:lnTo>
                      <a:lnTo>
                        <a:pt x="160" y="78"/>
                      </a:lnTo>
                      <a:lnTo>
                        <a:pt x="156" y="74"/>
                      </a:lnTo>
                      <a:lnTo>
                        <a:pt x="152" y="74"/>
                      </a:lnTo>
                      <a:lnTo>
                        <a:pt x="144" y="70"/>
                      </a:lnTo>
                      <a:lnTo>
                        <a:pt x="141" y="70"/>
                      </a:lnTo>
                      <a:lnTo>
                        <a:pt x="137" y="66"/>
                      </a:lnTo>
                      <a:lnTo>
                        <a:pt x="133" y="66"/>
                      </a:lnTo>
                      <a:lnTo>
                        <a:pt x="129" y="62"/>
                      </a:lnTo>
                      <a:lnTo>
                        <a:pt x="117" y="59"/>
                      </a:lnTo>
                      <a:lnTo>
                        <a:pt x="113" y="59"/>
                      </a:lnTo>
                      <a:lnTo>
                        <a:pt x="109" y="55"/>
                      </a:lnTo>
                      <a:lnTo>
                        <a:pt x="105" y="55"/>
                      </a:lnTo>
                      <a:lnTo>
                        <a:pt x="102" y="51"/>
                      </a:lnTo>
                      <a:lnTo>
                        <a:pt x="94" y="51"/>
                      </a:lnTo>
                      <a:lnTo>
                        <a:pt x="90" y="47"/>
                      </a:lnTo>
                      <a:lnTo>
                        <a:pt x="86" y="43"/>
                      </a:lnTo>
                      <a:lnTo>
                        <a:pt x="82" y="43"/>
                      </a:lnTo>
                      <a:lnTo>
                        <a:pt x="74" y="39"/>
                      </a:lnTo>
                      <a:lnTo>
                        <a:pt x="70" y="39"/>
                      </a:lnTo>
                      <a:lnTo>
                        <a:pt x="66" y="31"/>
                      </a:lnTo>
                      <a:lnTo>
                        <a:pt x="63" y="31"/>
                      </a:lnTo>
                      <a:lnTo>
                        <a:pt x="59" y="27"/>
                      </a:lnTo>
                      <a:lnTo>
                        <a:pt x="55" y="24"/>
                      </a:lnTo>
                      <a:lnTo>
                        <a:pt x="47" y="24"/>
                      </a:lnTo>
                      <a:lnTo>
                        <a:pt x="43" y="20"/>
                      </a:lnTo>
                      <a:lnTo>
                        <a:pt x="39" y="20"/>
                      </a:lnTo>
                      <a:lnTo>
                        <a:pt x="35" y="16"/>
                      </a:lnTo>
                      <a:lnTo>
                        <a:pt x="31" y="12"/>
                      </a:lnTo>
                      <a:lnTo>
                        <a:pt x="24" y="12"/>
                      </a:lnTo>
                      <a:lnTo>
                        <a:pt x="20" y="8"/>
                      </a:lnTo>
                      <a:lnTo>
                        <a:pt x="16" y="8"/>
                      </a:lnTo>
                      <a:lnTo>
                        <a:pt x="12" y="4"/>
                      </a:lnTo>
                      <a:lnTo>
                        <a:pt x="4" y="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89" name="Freeform 932">
                  <a:extLst>
                    <a:ext uri="{FF2B5EF4-FFF2-40B4-BE49-F238E27FC236}">
                      <a16:creationId xmlns:a16="http://schemas.microsoft.com/office/drawing/2014/main" id="{8AD9E32A-3A6B-479D-A0B6-001EE24B02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39" y="373"/>
                  <a:ext cx="542" cy="549"/>
                </a:xfrm>
                <a:custGeom>
                  <a:avLst/>
                  <a:gdLst>
                    <a:gd name="T0" fmla="*/ 530 w 542"/>
                    <a:gd name="T1" fmla="*/ 7 h 549"/>
                    <a:gd name="T2" fmla="*/ 519 w 542"/>
                    <a:gd name="T3" fmla="*/ 3 h 549"/>
                    <a:gd name="T4" fmla="*/ 503 w 542"/>
                    <a:gd name="T5" fmla="*/ 0 h 549"/>
                    <a:gd name="T6" fmla="*/ 491 w 542"/>
                    <a:gd name="T7" fmla="*/ 0 h 549"/>
                    <a:gd name="T8" fmla="*/ 476 w 542"/>
                    <a:gd name="T9" fmla="*/ 0 h 549"/>
                    <a:gd name="T10" fmla="*/ 464 w 542"/>
                    <a:gd name="T11" fmla="*/ 7 h 549"/>
                    <a:gd name="T12" fmla="*/ 453 w 542"/>
                    <a:gd name="T13" fmla="*/ 19 h 549"/>
                    <a:gd name="T14" fmla="*/ 437 w 542"/>
                    <a:gd name="T15" fmla="*/ 35 h 549"/>
                    <a:gd name="T16" fmla="*/ 421 w 542"/>
                    <a:gd name="T17" fmla="*/ 58 h 549"/>
                    <a:gd name="T18" fmla="*/ 406 w 542"/>
                    <a:gd name="T19" fmla="*/ 89 h 549"/>
                    <a:gd name="T20" fmla="*/ 394 w 542"/>
                    <a:gd name="T21" fmla="*/ 120 h 549"/>
                    <a:gd name="T22" fmla="*/ 382 w 542"/>
                    <a:gd name="T23" fmla="*/ 155 h 549"/>
                    <a:gd name="T24" fmla="*/ 367 w 542"/>
                    <a:gd name="T25" fmla="*/ 194 h 549"/>
                    <a:gd name="T26" fmla="*/ 355 w 542"/>
                    <a:gd name="T27" fmla="*/ 225 h 549"/>
                    <a:gd name="T28" fmla="*/ 343 w 542"/>
                    <a:gd name="T29" fmla="*/ 253 h 549"/>
                    <a:gd name="T30" fmla="*/ 332 w 542"/>
                    <a:gd name="T31" fmla="*/ 276 h 549"/>
                    <a:gd name="T32" fmla="*/ 312 w 542"/>
                    <a:gd name="T33" fmla="*/ 295 h 549"/>
                    <a:gd name="T34" fmla="*/ 300 w 542"/>
                    <a:gd name="T35" fmla="*/ 307 h 549"/>
                    <a:gd name="T36" fmla="*/ 289 w 542"/>
                    <a:gd name="T37" fmla="*/ 315 h 549"/>
                    <a:gd name="T38" fmla="*/ 277 w 542"/>
                    <a:gd name="T39" fmla="*/ 319 h 549"/>
                    <a:gd name="T40" fmla="*/ 265 w 542"/>
                    <a:gd name="T41" fmla="*/ 323 h 549"/>
                    <a:gd name="T42" fmla="*/ 250 w 542"/>
                    <a:gd name="T43" fmla="*/ 323 h 549"/>
                    <a:gd name="T44" fmla="*/ 238 w 542"/>
                    <a:gd name="T45" fmla="*/ 327 h 549"/>
                    <a:gd name="T46" fmla="*/ 226 w 542"/>
                    <a:gd name="T47" fmla="*/ 327 h 549"/>
                    <a:gd name="T48" fmla="*/ 215 w 542"/>
                    <a:gd name="T49" fmla="*/ 331 h 549"/>
                    <a:gd name="T50" fmla="*/ 203 w 542"/>
                    <a:gd name="T51" fmla="*/ 334 h 549"/>
                    <a:gd name="T52" fmla="*/ 187 w 542"/>
                    <a:gd name="T53" fmla="*/ 338 h 549"/>
                    <a:gd name="T54" fmla="*/ 176 w 542"/>
                    <a:gd name="T55" fmla="*/ 342 h 549"/>
                    <a:gd name="T56" fmla="*/ 164 w 542"/>
                    <a:gd name="T57" fmla="*/ 346 h 549"/>
                    <a:gd name="T58" fmla="*/ 148 w 542"/>
                    <a:gd name="T59" fmla="*/ 354 h 549"/>
                    <a:gd name="T60" fmla="*/ 137 w 542"/>
                    <a:gd name="T61" fmla="*/ 366 h 549"/>
                    <a:gd name="T62" fmla="*/ 125 w 542"/>
                    <a:gd name="T63" fmla="*/ 377 h 549"/>
                    <a:gd name="T64" fmla="*/ 113 w 542"/>
                    <a:gd name="T65" fmla="*/ 389 h 549"/>
                    <a:gd name="T66" fmla="*/ 102 w 542"/>
                    <a:gd name="T67" fmla="*/ 404 h 549"/>
                    <a:gd name="T68" fmla="*/ 90 w 542"/>
                    <a:gd name="T69" fmla="*/ 420 h 549"/>
                    <a:gd name="T70" fmla="*/ 74 w 542"/>
                    <a:gd name="T71" fmla="*/ 436 h 549"/>
                    <a:gd name="T72" fmla="*/ 63 w 542"/>
                    <a:gd name="T73" fmla="*/ 451 h 549"/>
                    <a:gd name="T74" fmla="*/ 51 w 542"/>
                    <a:gd name="T75" fmla="*/ 467 h 549"/>
                    <a:gd name="T76" fmla="*/ 39 w 542"/>
                    <a:gd name="T77" fmla="*/ 482 h 549"/>
                    <a:gd name="T78" fmla="*/ 31 w 542"/>
                    <a:gd name="T79" fmla="*/ 502 h 549"/>
                    <a:gd name="T80" fmla="*/ 20 w 542"/>
                    <a:gd name="T81" fmla="*/ 521 h 549"/>
                    <a:gd name="T82" fmla="*/ 8 w 542"/>
                    <a:gd name="T83" fmla="*/ 537 h 54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42" h="549">
                      <a:moveTo>
                        <a:pt x="542" y="11"/>
                      </a:moveTo>
                      <a:lnTo>
                        <a:pt x="534" y="11"/>
                      </a:lnTo>
                      <a:lnTo>
                        <a:pt x="530" y="7"/>
                      </a:lnTo>
                      <a:lnTo>
                        <a:pt x="527" y="7"/>
                      </a:lnTo>
                      <a:lnTo>
                        <a:pt x="523" y="3"/>
                      </a:lnTo>
                      <a:lnTo>
                        <a:pt x="519" y="3"/>
                      </a:lnTo>
                      <a:lnTo>
                        <a:pt x="515" y="3"/>
                      </a:lnTo>
                      <a:lnTo>
                        <a:pt x="507" y="0"/>
                      </a:lnTo>
                      <a:lnTo>
                        <a:pt x="503" y="0"/>
                      </a:lnTo>
                      <a:lnTo>
                        <a:pt x="499" y="0"/>
                      </a:lnTo>
                      <a:lnTo>
                        <a:pt x="495" y="0"/>
                      </a:lnTo>
                      <a:lnTo>
                        <a:pt x="491" y="0"/>
                      </a:lnTo>
                      <a:lnTo>
                        <a:pt x="488" y="0"/>
                      </a:lnTo>
                      <a:lnTo>
                        <a:pt x="484" y="0"/>
                      </a:lnTo>
                      <a:lnTo>
                        <a:pt x="476" y="0"/>
                      </a:lnTo>
                      <a:lnTo>
                        <a:pt x="472" y="3"/>
                      </a:lnTo>
                      <a:lnTo>
                        <a:pt x="468" y="3"/>
                      </a:lnTo>
                      <a:lnTo>
                        <a:pt x="464" y="7"/>
                      </a:lnTo>
                      <a:lnTo>
                        <a:pt x="460" y="11"/>
                      </a:lnTo>
                      <a:lnTo>
                        <a:pt x="456" y="11"/>
                      </a:lnTo>
                      <a:lnTo>
                        <a:pt x="453" y="19"/>
                      </a:lnTo>
                      <a:lnTo>
                        <a:pt x="445" y="23"/>
                      </a:lnTo>
                      <a:lnTo>
                        <a:pt x="441" y="27"/>
                      </a:lnTo>
                      <a:lnTo>
                        <a:pt x="437" y="35"/>
                      </a:lnTo>
                      <a:lnTo>
                        <a:pt x="429" y="38"/>
                      </a:lnTo>
                      <a:lnTo>
                        <a:pt x="425" y="50"/>
                      </a:lnTo>
                      <a:lnTo>
                        <a:pt x="421" y="58"/>
                      </a:lnTo>
                      <a:lnTo>
                        <a:pt x="417" y="70"/>
                      </a:lnTo>
                      <a:lnTo>
                        <a:pt x="414" y="77"/>
                      </a:lnTo>
                      <a:lnTo>
                        <a:pt x="406" y="89"/>
                      </a:lnTo>
                      <a:lnTo>
                        <a:pt x="402" y="97"/>
                      </a:lnTo>
                      <a:lnTo>
                        <a:pt x="398" y="109"/>
                      </a:lnTo>
                      <a:lnTo>
                        <a:pt x="394" y="120"/>
                      </a:lnTo>
                      <a:lnTo>
                        <a:pt x="390" y="132"/>
                      </a:lnTo>
                      <a:lnTo>
                        <a:pt x="386" y="144"/>
                      </a:lnTo>
                      <a:lnTo>
                        <a:pt x="382" y="155"/>
                      </a:lnTo>
                      <a:lnTo>
                        <a:pt x="378" y="171"/>
                      </a:lnTo>
                      <a:lnTo>
                        <a:pt x="375" y="183"/>
                      </a:lnTo>
                      <a:lnTo>
                        <a:pt x="367" y="194"/>
                      </a:lnTo>
                      <a:lnTo>
                        <a:pt x="363" y="206"/>
                      </a:lnTo>
                      <a:lnTo>
                        <a:pt x="359" y="218"/>
                      </a:lnTo>
                      <a:lnTo>
                        <a:pt x="355" y="225"/>
                      </a:lnTo>
                      <a:lnTo>
                        <a:pt x="351" y="237"/>
                      </a:lnTo>
                      <a:lnTo>
                        <a:pt x="347" y="245"/>
                      </a:lnTo>
                      <a:lnTo>
                        <a:pt x="343" y="253"/>
                      </a:lnTo>
                      <a:lnTo>
                        <a:pt x="339" y="260"/>
                      </a:lnTo>
                      <a:lnTo>
                        <a:pt x="336" y="268"/>
                      </a:lnTo>
                      <a:lnTo>
                        <a:pt x="332" y="276"/>
                      </a:lnTo>
                      <a:lnTo>
                        <a:pt x="328" y="284"/>
                      </a:lnTo>
                      <a:lnTo>
                        <a:pt x="320" y="292"/>
                      </a:lnTo>
                      <a:lnTo>
                        <a:pt x="312" y="295"/>
                      </a:lnTo>
                      <a:lnTo>
                        <a:pt x="308" y="299"/>
                      </a:lnTo>
                      <a:lnTo>
                        <a:pt x="304" y="303"/>
                      </a:lnTo>
                      <a:lnTo>
                        <a:pt x="300" y="307"/>
                      </a:lnTo>
                      <a:lnTo>
                        <a:pt x="297" y="311"/>
                      </a:lnTo>
                      <a:lnTo>
                        <a:pt x="293" y="311"/>
                      </a:lnTo>
                      <a:lnTo>
                        <a:pt x="289" y="315"/>
                      </a:lnTo>
                      <a:lnTo>
                        <a:pt x="285" y="315"/>
                      </a:lnTo>
                      <a:lnTo>
                        <a:pt x="281" y="319"/>
                      </a:lnTo>
                      <a:lnTo>
                        <a:pt x="277" y="319"/>
                      </a:lnTo>
                      <a:lnTo>
                        <a:pt x="273" y="319"/>
                      </a:lnTo>
                      <a:lnTo>
                        <a:pt x="269" y="323"/>
                      </a:lnTo>
                      <a:lnTo>
                        <a:pt x="265" y="323"/>
                      </a:lnTo>
                      <a:lnTo>
                        <a:pt x="258" y="323"/>
                      </a:lnTo>
                      <a:lnTo>
                        <a:pt x="254" y="323"/>
                      </a:lnTo>
                      <a:lnTo>
                        <a:pt x="250" y="323"/>
                      </a:lnTo>
                      <a:lnTo>
                        <a:pt x="246" y="327"/>
                      </a:lnTo>
                      <a:lnTo>
                        <a:pt x="242" y="327"/>
                      </a:lnTo>
                      <a:lnTo>
                        <a:pt x="238" y="327"/>
                      </a:lnTo>
                      <a:lnTo>
                        <a:pt x="234" y="327"/>
                      </a:lnTo>
                      <a:lnTo>
                        <a:pt x="230" y="327"/>
                      </a:lnTo>
                      <a:lnTo>
                        <a:pt x="226" y="327"/>
                      </a:lnTo>
                      <a:lnTo>
                        <a:pt x="223" y="327"/>
                      </a:lnTo>
                      <a:lnTo>
                        <a:pt x="219" y="331"/>
                      </a:lnTo>
                      <a:lnTo>
                        <a:pt x="215" y="331"/>
                      </a:lnTo>
                      <a:lnTo>
                        <a:pt x="211" y="331"/>
                      </a:lnTo>
                      <a:lnTo>
                        <a:pt x="207" y="331"/>
                      </a:lnTo>
                      <a:lnTo>
                        <a:pt x="203" y="334"/>
                      </a:lnTo>
                      <a:lnTo>
                        <a:pt x="195" y="334"/>
                      </a:lnTo>
                      <a:lnTo>
                        <a:pt x="191" y="334"/>
                      </a:lnTo>
                      <a:lnTo>
                        <a:pt x="187" y="338"/>
                      </a:lnTo>
                      <a:lnTo>
                        <a:pt x="184" y="338"/>
                      </a:lnTo>
                      <a:lnTo>
                        <a:pt x="180" y="338"/>
                      </a:lnTo>
                      <a:lnTo>
                        <a:pt x="176" y="342"/>
                      </a:lnTo>
                      <a:lnTo>
                        <a:pt x="172" y="342"/>
                      </a:lnTo>
                      <a:lnTo>
                        <a:pt x="168" y="346"/>
                      </a:lnTo>
                      <a:lnTo>
                        <a:pt x="164" y="346"/>
                      </a:lnTo>
                      <a:lnTo>
                        <a:pt x="156" y="350"/>
                      </a:lnTo>
                      <a:lnTo>
                        <a:pt x="152" y="354"/>
                      </a:lnTo>
                      <a:lnTo>
                        <a:pt x="148" y="354"/>
                      </a:lnTo>
                      <a:lnTo>
                        <a:pt x="145" y="358"/>
                      </a:lnTo>
                      <a:lnTo>
                        <a:pt x="141" y="362"/>
                      </a:lnTo>
                      <a:lnTo>
                        <a:pt x="137" y="366"/>
                      </a:lnTo>
                      <a:lnTo>
                        <a:pt x="133" y="369"/>
                      </a:lnTo>
                      <a:lnTo>
                        <a:pt x="129" y="373"/>
                      </a:lnTo>
                      <a:lnTo>
                        <a:pt x="125" y="377"/>
                      </a:lnTo>
                      <a:lnTo>
                        <a:pt x="121" y="381"/>
                      </a:lnTo>
                      <a:lnTo>
                        <a:pt x="117" y="385"/>
                      </a:lnTo>
                      <a:lnTo>
                        <a:pt x="113" y="389"/>
                      </a:lnTo>
                      <a:lnTo>
                        <a:pt x="109" y="393"/>
                      </a:lnTo>
                      <a:lnTo>
                        <a:pt x="106" y="401"/>
                      </a:lnTo>
                      <a:lnTo>
                        <a:pt x="102" y="404"/>
                      </a:lnTo>
                      <a:lnTo>
                        <a:pt x="98" y="408"/>
                      </a:lnTo>
                      <a:lnTo>
                        <a:pt x="94" y="412"/>
                      </a:lnTo>
                      <a:lnTo>
                        <a:pt x="90" y="420"/>
                      </a:lnTo>
                      <a:lnTo>
                        <a:pt x="86" y="424"/>
                      </a:lnTo>
                      <a:lnTo>
                        <a:pt x="78" y="428"/>
                      </a:lnTo>
                      <a:lnTo>
                        <a:pt x="74" y="436"/>
                      </a:lnTo>
                      <a:lnTo>
                        <a:pt x="70" y="440"/>
                      </a:lnTo>
                      <a:lnTo>
                        <a:pt x="67" y="443"/>
                      </a:lnTo>
                      <a:lnTo>
                        <a:pt x="63" y="451"/>
                      </a:lnTo>
                      <a:lnTo>
                        <a:pt x="59" y="455"/>
                      </a:lnTo>
                      <a:lnTo>
                        <a:pt x="55" y="463"/>
                      </a:lnTo>
                      <a:lnTo>
                        <a:pt x="51" y="467"/>
                      </a:lnTo>
                      <a:lnTo>
                        <a:pt x="47" y="475"/>
                      </a:lnTo>
                      <a:lnTo>
                        <a:pt x="43" y="478"/>
                      </a:lnTo>
                      <a:lnTo>
                        <a:pt x="39" y="482"/>
                      </a:lnTo>
                      <a:lnTo>
                        <a:pt x="39" y="490"/>
                      </a:lnTo>
                      <a:lnTo>
                        <a:pt x="35" y="494"/>
                      </a:lnTo>
                      <a:lnTo>
                        <a:pt x="31" y="502"/>
                      </a:lnTo>
                      <a:lnTo>
                        <a:pt x="28" y="506"/>
                      </a:lnTo>
                      <a:lnTo>
                        <a:pt x="24" y="517"/>
                      </a:lnTo>
                      <a:lnTo>
                        <a:pt x="20" y="521"/>
                      </a:lnTo>
                      <a:lnTo>
                        <a:pt x="16" y="529"/>
                      </a:lnTo>
                      <a:lnTo>
                        <a:pt x="12" y="533"/>
                      </a:lnTo>
                      <a:lnTo>
                        <a:pt x="8" y="537"/>
                      </a:lnTo>
                      <a:lnTo>
                        <a:pt x="4" y="545"/>
                      </a:lnTo>
                      <a:lnTo>
                        <a:pt x="0" y="549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90" name="Freeform 933">
                  <a:extLst>
                    <a:ext uri="{FF2B5EF4-FFF2-40B4-BE49-F238E27FC236}">
                      <a16:creationId xmlns:a16="http://schemas.microsoft.com/office/drawing/2014/main" id="{7010BBCD-A3A2-49A7-B310-53DEAA9DF0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0" y="922"/>
                  <a:ext cx="429" cy="124"/>
                </a:xfrm>
                <a:custGeom>
                  <a:avLst/>
                  <a:gdLst>
                    <a:gd name="T0" fmla="*/ 425 w 429"/>
                    <a:gd name="T1" fmla="*/ 7 h 124"/>
                    <a:gd name="T2" fmla="*/ 418 w 429"/>
                    <a:gd name="T3" fmla="*/ 15 h 124"/>
                    <a:gd name="T4" fmla="*/ 410 w 429"/>
                    <a:gd name="T5" fmla="*/ 27 h 124"/>
                    <a:gd name="T6" fmla="*/ 402 w 429"/>
                    <a:gd name="T7" fmla="*/ 35 h 124"/>
                    <a:gd name="T8" fmla="*/ 390 w 429"/>
                    <a:gd name="T9" fmla="*/ 42 h 124"/>
                    <a:gd name="T10" fmla="*/ 383 w 429"/>
                    <a:gd name="T11" fmla="*/ 54 h 124"/>
                    <a:gd name="T12" fmla="*/ 375 w 429"/>
                    <a:gd name="T13" fmla="*/ 62 h 124"/>
                    <a:gd name="T14" fmla="*/ 367 w 429"/>
                    <a:gd name="T15" fmla="*/ 70 h 124"/>
                    <a:gd name="T16" fmla="*/ 359 w 429"/>
                    <a:gd name="T17" fmla="*/ 77 h 124"/>
                    <a:gd name="T18" fmla="*/ 351 w 429"/>
                    <a:gd name="T19" fmla="*/ 89 h 124"/>
                    <a:gd name="T20" fmla="*/ 344 w 429"/>
                    <a:gd name="T21" fmla="*/ 93 h 124"/>
                    <a:gd name="T22" fmla="*/ 336 w 429"/>
                    <a:gd name="T23" fmla="*/ 97 h 124"/>
                    <a:gd name="T24" fmla="*/ 328 w 429"/>
                    <a:gd name="T25" fmla="*/ 105 h 124"/>
                    <a:gd name="T26" fmla="*/ 320 w 429"/>
                    <a:gd name="T27" fmla="*/ 109 h 124"/>
                    <a:gd name="T28" fmla="*/ 312 w 429"/>
                    <a:gd name="T29" fmla="*/ 113 h 124"/>
                    <a:gd name="T30" fmla="*/ 305 w 429"/>
                    <a:gd name="T31" fmla="*/ 116 h 124"/>
                    <a:gd name="T32" fmla="*/ 297 w 429"/>
                    <a:gd name="T33" fmla="*/ 116 h 124"/>
                    <a:gd name="T34" fmla="*/ 289 w 429"/>
                    <a:gd name="T35" fmla="*/ 120 h 124"/>
                    <a:gd name="T36" fmla="*/ 281 w 429"/>
                    <a:gd name="T37" fmla="*/ 120 h 124"/>
                    <a:gd name="T38" fmla="*/ 269 w 429"/>
                    <a:gd name="T39" fmla="*/ 124 h 124"/>
                    <a:gd name="T40" fmla="*/ 262 w 429"/>
                    <a:gd name="T41" fmla="*/ 124 h 124"/>
                    <a:gd name="T42" fmla="*/ 254 w 429"/>
                    <a:gd name="T43" fmla="*/ 124 h 124"/>
                    <a:gd name="T44" fmla="*/ 246 w 429"/>
                    <a:gd name="T45" fmla="*/ 124 h 124"/>
                    <a:gd name="T46" fmla="*/ 238 w 429"/>
                    <a:gd name="T47" fmla="*/ 124 h 124"/>
                    <a:gd name="T48" fmla="*/ 230 w 429"/>
                    <a:gd name="T49" fmla="*/ 124 h 124"/>
                    <a:gd name="T50" fmla="*/ 223 w 429"/>
                    <a:gd name="T51" fmla="*/ 124 h 124"/>
                    <a:gd name="T52" fmla="*/ 215 w 429"/>
                    <a:gd name="T53" fmla="*/ 124 h 124"/>
                    <a:gd name="T54" fmla="*/ 207 w 429"/>
                    <a:gd name="T55" fmla="*/ 124 h 124"/>
                    <a:gd name="T56" fmla="*/ 199 w 429"/>
                    <a:gd name="T57" fmla="*/ 120 h 124"/>
                    <a:gd name="T58" fmla="*/ 192 w 429"/>
                    <a:gd name="T59" fmla="*/ 120 h 124"/>
                    <a:gd name="T60" fmla="*/ 184 w 429"/>
                    <a:gd name="T61" fmla="*/ 120 h 124"/>
                    <a:gd name="T62" fmla="*/ 176 w 429"/>
                    <a:gd name="T63" fmla="*/ 116 h 124"/>
                    <a:gd name="T64" fmla="*/ 168 w 429"/>
                    <a:gd name="T65" fmla="*/ 116 h 124"/>
                    <a:gd name="T66" fmla="*/ 156 w 429"/>
                    <a:gd name="T67" fmla="*/ 113 h 124"/>
                    <a:gd name="T68" fmla="*/ 149 w 429"/>
                    <a:gd name="T69" fmla="*/ 113 h 124"/>
                    <a:gd name="T70" fmla="*/ 141 w 429"/>
                    <a:gd name="T71" fmla="*/ 109 h 124"/>
                    <a:gd name="T72" fmla="*/ 133 w 429"/>
                    <a:gd name="T73" fmla="*/ 109 h 124"/>
                    <a:gd name="T74" fmla="*/ 125 w 429"/>
                    <a:gd name="T75" fmla="*/ 105 h 124"/>
                    <a:gd name="T76" fmla="*/ 117 w 429"/>
                    <a:gd name="T77" fmla="*/ 101 h 124"/>
                    <a:gd name="T78" fmla="*/ 110 w 429"/>
                    <a:gd name="T79" fmla="*/ 101 h 124"/>
                    <a:gd name="T80" fmla="*/ 102 w 429"/>
                    <a:gd name="T81" fmla="*/ 97 h 124"/>
                    <a:gd name="T82" fmla="*/ 94 w 429"/>
                    <a:gd name="T83" fmla="*/ 93 h 124"/>
                    <a:gd name="T84" fmla="*/ 86 w 429"/>
                    <a:gd name="T85" fmla="*/ 93 h 124"/>
                    <a:gd name="T86" fmla="*/ 78 w 429"/>
                    <a:gd name="T87" fmla="*/ 89 h 124"/>
                    <a:gd name="T88" fmla="*/ 71 w 429"/>
                    <a:gd name="T89" fmla="*/ 89 h 124"/>
                    <a:gd name="T90" fmla="*/ 63 w 429"/>
                    <a:gd name="T91" fmla="*/ 85 h 124"/>
                    <a:gd name="T92" fmla="*/ 55 w 429"/>
                    <a:gd name="T93" fmla="*/ 77 h 124"/>
                    <a:gd name="T94" fmla="*/ 47 w 429"/>
                    <a:gd name="T95" fmla="*/ 77 h 124"/>
                    <a:gd name="T96" fmla="*/ 36 w 429"/>
                    <a:gd name="T97" fmla="*/ 74 h 124"/>
                    <a:gd name="T98" fmla="*/ 28 w 429"/>
                    <a:gd name="T99" fmla="*/ 70 h 124"/>
                    <a:gd name="T100" fmla="*/ 20 w 429"/>
                    <a:gd name="T101" fmla="*/ 70 h 124"/>
                    <a:gd name="T102" fmla="*/ 12 w 429"/>
                    <a:gd name="T103" fmla="*/ 66 h 124"/>
                    <a:gd name="T104" fmla="*/ 4 w 429"/>
                    <a:gd name="T105" fmla="*/ 66 h 124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0" t="0" r="r" b="b"/>
                  <a:pathLst>
                    <a:path w="429" h="124">
                      <a:moveTo>
                        <a:pt x="429" y="0"/>
                      </a:moveTo>
                      <a:lnTo>
                        <a:pt x="425" y="7"/>
                      </a:lnTo>
                      <a:lnTo>
                        <a:pt x="422" y="11"/>
                      </a:lnTo>
                      <a:lnTo>
                        <a:pt x="418" y="15"/>
                      </a:lnTo>
                      <a:lnTo>
                        <a:pt x="414" y="19"/>
                      </a:lnTo>
                      <a:lnTo>
                        <a:pt x="410" y="27"/>
                      </a:lnTo>
                      <a:lnTo>
                        <a:pt x="406" y="31"/>
                      </a:lnTo>
                      <a:lnTo>
                        <a:pt x="402" y="35"/>
                      </a:lnTo>
                      <a:lnTo>
                        <a:pt x="398" y="39"/>
                      </a:lnTo>
                      <a:lnTo>
                        <a:pt x="390" y="42"/>
                      </a:lnTo>
                      <a:lnTo>
                        <a:pt x="386" y="46"/>
                      </a:lnTo>
                      <a:lnTo>
                        <a:pt x="383" y="54"/>
                      </a:lnTo>
                      <a:lnTo>
                        <a:pt x="379" y="58"/>
                      </a:lnTo>
                      <a:lnTo>
                        <a:pt x="375" y="62"/>
                      </a:lnTo>
                      <a:lnTo>
                        <a:pt x="371" y="66"/>
                      </a:lnTo>
                      <a:lnTo>
                        <a:pt x="367" y="70"/>
                      </a:lnTo>
                      <a:lnTo>
                        <a:pt x="363" y="74"/>
                      </a:lnTo>
                      <a:lnTo>
                        <a:pt x="359" y="77"/>
                      </a:lnTo>
                      <a:lnTo>
                        <a:pt x="355" y="85"/>
                      </a:lnTo>
                      <a:lnTo>
                        <a:pt x="351" y="89"/>
                      </a:lnTo>
                      <a:lnTo>
                        <a:pt x="347" y="89"/>
                      </a:lnTo>
                      <a:lnTo>
                        <a:pt x="344" y="93"/>
                      </a:lnTo>
                      <a:lnTo>
                        <a:pt x="340" y="97"/>
                      </a:lnTo>
                      <a:lnTo>
                        <a:pt x="336" y="97"/>
                      </a:lnTo>
                      <a:lnTo>
                        <a:pt x="332" y="101"/>
                      </a:lnTo>
                      <a:lnTo>
                        <a:pt x="328" y="105"/>
                      </a:lnTo>
                      <a:lnTo>
                        <a:pt x="324" y="105"/>
                      </a:lnTo>
                      <a:lnTo>
                        <a:pt x="320" y="109"/>
                      </a:lnTo>
                      <a:lnTo>
                        <a:pt x="316" y="113"/>
                      </a:lnTo>
                      <a:lnTo>
                        <a:pt x="312" y="113"/>
                      </a:lnTo>
                      <a:lnTo>
                        <a:pt x="308" y="113"/>
                      </a:lnTo>
                      <a:lnTo>
                        <a:pt x="305" y="116"/>
                      </a:lnTo>
                      <a:lnTo>
                        <a:pt x="301" y="116"/>
                      </a:lnTo>
                      <a:lnTo>
                        <a:pt x="297" y="116"/>
                      </a:lnTo>
                      <a:lnTo>
                        <a:pt x="293" y="120"/>
                      </a:lnTo>
                      <a:lnTo>
                        <a:pt x="289" y="120"/>
                      </a:lnTo>
                      <a:lnTo>
                        <a:pt x="285" y="120"/>
                      </a:lnTo>
                      <a:lnTo>
                        <a:pt x="281" y="120"/>
                      </a:lnTo>
                      <a:lnTo>
                        <a:pt x="273" y="120"/>
                      </a:lnTo>
                      <a:lnTo>
                        <a:pt x="269" y="124"/>
                      </a:lnTo>
                      <a:lnTo>
                        <a:pt x="266" y="124"/>
                      </a:lnTo>
                      <a:lnTo>
                        <a:pt x="262" y="124"/>
                      </a:lnTo>
                      <a:lnTo>
                        <a:pt x="258" y="124"/>
                      </a:lnTo>
                      <a:lnTo>
                        <a:pt x="254" y="124"/>
                      </a:lnTo>
                      <a:lnTo>
                        <a:pt x="250" y="124"/>
                      </a:lnTo>
                      <a:lnTo>
                        <a:pt x="246" y="124"/>
                      </a:lnTo>
                      <a:lnTo>
                        <a:pt x="242" y="124"/>
                      </a:lnTo>
                      <a:lnTo>
                        <a:pt x="238" y="124"/>
                      </a:lnTo>
                      <a:lnTo>
                        <a:pt x="234" y="124"/>
                      </a:lnTo>
                      <a:lnTo>
                        <a:pt x="230" y="124"/>
                      </a:lnTo>
                      <a:lnTo>
                        <a:pt x="227" y="124"/>
                      </a:lnTo>
                      <a:lnTo>
                        <a:pt x="223" y="124"/>
                      </a:lnTo>
                      <a:lnTo>
                        <a:pt x="219" y="124"/>
                      </a:lnTo>
                      <a:lnTo>
                        <a:pt x="215" y="124"/>
                      </a:lnTo>
                      <a:lnTo>
                        <a:pt x="211" y="124"/>
                      </a:lnTo>
                      <a:lnTo>
                        <a:pt x="207" y="124"/>
                      </a:lnTo>
                      <a:lnTo>
                        <a:pt x="203" y="120"/>
                      </a:lnTo>
                      <a:lnTo>
                        <a:pt x="199" y="120"/>
                      </a:lnTo>
                      <a:lnTo>
                        <a:pt x="195" y="120"/>
                      </a:lnTo>
                      <a:lnTo>
                        <a:pt x="192" y="120"/>
                      </a:lnTo>
                      <a:lnTo>
                        <a:pt x="188" y="120"/>
                      </a:lnTo>
                      <a:lnTo>
                        <a:pt x="184" y="120"/>
                      </a:lnTo>
                      <a:lnTo>
                        <a:pt x="180" y="116"/>
                      </a:lnTo>
                      <a:lnTo>
                        <a:pt x="176" y="116"/>
                      </a:lnTo>
                      <a:lnTo>
                        <a:pt x="172" y="116"/>
                      </a:lnTo>
                      <a:lnTo>
                        <a:pt x="168" y="116"/>
                      </a:lnTo>
                      <a:lnTo>
                        <a:pt x="164" y="113"/>
                      </a:lnTo>
                      <a:lnTo>
                        <a:pt x="156" y="113"/>
                      </a:lnTo>
                      <a:lnTo>
                        <a:pt x="153" y="113"/>
                      </a:lnTo>
                      <a:lnTo>
                        <a:pt x="149" y="113"/>
                      </a:lnTo>
                      <a:lnTo>
                        <a:pt x="145" y="109"/>
                      </a:lnTo>
                      <a:lnTo>
                        <a:pt x="141" y="109"/>
                      </a:lnTo>
                      <a:lnTo>
                        <a:pt x="137" y="109"/>
                      </a:lnTo>
                      <a:lnTo>
                        <a:pt x="133" y="109"/>
                      </a:lnTo>
                      <a:lnTo>
                        <a:pt x="129" y="105"/>
                      </a:lnTo>
                      <a:lnTo>
                        <a:pt x="125" y="105"/>
                      </a:lnTo>
                      <a:lnTo>
                        <a:pt x="121" y="105"/>
                      </a:lnTo>
                      <a:lnTo>
                        <a:pt x="117" y="101"/>
                      </a:lnTo>
                      <a:lnTo>
                        <a:pt x="114" y="101"/>
                      </a:lnTo>
                      <a:lnTo>
                        <a:pt x="110" y="101"/>
                      </a:lnTo>
                      <a:lnTo>
                        <a:pt x="106" y="97"/>
                      </a:lnTo>
                      <a:lnTo>
                        <a:pt x="102" y="97"/>
                      </a:lnTo>
                      <a:lnTo>
                        <a:pt x="98" y="97"/>
                      </a:lnTo>
                      <a:lnTo>
                        <a:pt x="94" y="93"/>
                      </a:lnTo>
                      <a:lnTo>
                        <a:pt x="90" y="93"/>
                      </a:lnTo>
                      <a:lnTo>
                        <a:pt x="86" y="93"/>
                      </a:lnTo>
                      <a:lnTo>
                        <a:pt x="82" y="93"/>
                      </a:lnTo>
                      <a:lnTo>
                        <a:pt x="78" y="89"/>
                      </a:lnTo>
                      <a:lnTo>
                        <a:pt x="75" y="89"/>
                      </a:lnTo>
                      <a:lnTo>
                        <a:pt x="71" y="89"/>
                      </a:lnTo>
                      <a:lnTo>
                        <a:pt x="67" y="85"/>
                      </a:lnTo>
                      <a:lnTo>
                        <a:pt x="63" y="85"/>
                      </a:lnTo>
                      <a:lnTo>
                        <a:pt x="59" y="85"/>
                      </a:lnTo>
                      <a:lnTo>
                        <a:pt x="55" y="77"/>
                      </a:lnTo>
                      <a:lnTo>
                        <a:pt x="51" y="77"/>
                      </a:lnTo>
                      <a:lnTo>
                        <a:pt x="47" y="77"/>
                      </a:lnTo>
                      <a:lnTo>
                        <a:pt x="39" y="74"/>
                      </a:lnTo>
                      <a:lnTo>
                        <a:pt x="36" y="74"/>
                      </a:lnTo>
                      <a:lnTo>
                        <a:pt x="32" y="74"/>
                      </a:lnTo>
                      <a:lnTo>
                        <a:pt x="28" y="70"/>
                      </a:lnTo>
                      <a:lnTo>
                        <a:pt x="24" y="70"/>
                      </a:lnTo>
                      <a:lnTo>
                        <a:pt x="20" y="70"/>
                      </a:lnTo>
                      <a:lnTo>
                        <a:pt x="16" y="66"/>
                      </a:lnTo>
                      <a:lnTo>
                        <a:pt x="12" y="66"/>
                      </a:lnTo>
                      <a:lnTo>
                        <a:pt x="8" y="66"/>
                      </a:lnTo>
                      <a:lnTo>
                        <a:pt x="4" y="66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91" name="Freeform 934">
                  <a:extLst>
                    <a:ext uri="{FF2B5EF4-FFF2-40B4-BE49-F238E27FC236}">
                      <a16:creationId xmlns:a16="http://schemas.microsoft.com/office/drawing/2014/main" id="{8D482F4C-AEEA-4E8E-BA8C-7B0B9864BF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48" y="633"/>
                  <a:ext cx="830" cy="39"/>
                </a:xfrm>
                <a:custGeom>
                  <a:avLst/>
                  <a:gdLst>
                    <a:gd name="T0" fmla="*/ 818 w 830"/>
                    <a:gd name="T1" fmla="*/ 39 h 39"/>
                    <a:gd name="T2" fmla="*/ 799 w 830"/>
                    <a:gd name="T3" fmla="*/ 39 h 39"/>
                    <a:gd name="T4" fmla="*/ 776 w 830"/>
                    <a:gd name="T5" fmla="*/ 39 h 39"/>
                    <a:gd name="T6" fmla="*/ 756 w 830"/>
                    <a:gd name="T7" fmla="*/ 39 h 39"/>
                    <a:gd name="T8" fmla="*/ 733 w 830"/>
                    <a:gd name="T9" fmla="*/ 35 h 39"/>
                    <a:gd name="T10" fmla="*/ 709 w 830"/>
                    <a:gd name="T11" fmla="*/ 35 h 39"/>
                    <a:gd name="T12" fmla="*/ 690 w 830"/>
                    <a:gd name="T13" fmla="*/ 35 h 39"/>
                    <a:gd name="T14" fmla="*/ 670 w 830"/>
                    <a:gd name="T15" fmla="*/ 35 h 39"/>
                    <a:gd name="T16" fmla="*/ 647 w 830"/>
                    <a:gd name="T17" fmla="*/ 35 h 39"/>
                    <a:gd name="T18" fmla="*/ 624 w 830"/>
                    <a:gd name="T19" fmla="*/ 35 h 39"/>
                    <a:gd name="T20" fmla="*/ 604 w 830"/>
                    <a:gd name="T21" fmla="*/ 32 h 39"/>
                    <a:gd name="T22" fmla="*/ 585 w 830"/>
                    <a:gd name="T23" fmla="*/ 32 h 39"/>
                    <a:gd name="T24" fmla="*/ 565 w 830"/>
                    <a:gd name="T25" fmla="*/ 32 h 39"/>
                    <a:gd name="T26" fmla="*/ 542 w 830"/>
                    <a:gd name="T27" fmla="*/ 32 h 39"/>
                    <a:gd name="T28" fmla="*/ 522 w 830"/>
                    <a:gd name="T29" fmla="*/ 32 h 39"/>
                    <a:gd name="T30" fmla="*/ 499 w 830"/>
                    <a:gd name="T31" fmla="*/ 28 h 39"/>
                    <a:gd name="T32" fmla="*/ 479 w 830"/>
                    <a:gd name="T33" fmla="*/ 28 h 39"/>
                    <a:gd name="T34" fmla="*/ 460 w 830"/>
                    <a:gd name="T35" fmla="*/ 28 h 39"/>
                    <a:gd name="T36" fmla="*/ 440 w 830"/>
                    <a:gd name="T37" fmla="*/ 28 h 39"/>
                    <a:gd name="T38" fmla="*/ 421 w 830"/>
                    <a:gd name="T39" fmla="*/ 28 h 39"/>
                    <a:gd name="T40" fmla="*/ 405 w 830"/>
                    <a:gd name="T41" fmla="*/ 24 h 39"/>
                    <a:gd name="T42" fmla="*/ 382 w 830"/>
                    <a:gd name="T43" fmla="*/ 24 h 39"/>
                    <a:gd name="T44" fmla="*/ 362 w 830"/>
                    <a:gd name="T45" fmla="*/ 24 h 39"/>
                    <a:gd name="T46" fmla="*/ 343 w 830"/>
                    <a:gd name="T47" fmla="*/ 24 h 39"/>
                    <a:gd name="T48" fmla="*/ 323 w 830"/>
                    <a:gd name="T49" fmla="*/ 24 h 39"/>
                    <a:gd name="T50" fmla="*/ 304 w 830"/>
                    <a:gd name="T51" fmla="*/ 16 h 39"/>
                    <a:gd name="T52" fmla="*/ 288 w 830"/>
                    <a:gd name="T53" fmla="*/ 16 h 39"/>
                    <a:gd name="T54" fmla="*/ 265 w 830"/>
                    <a:gd name="T55" fmla="*/ 16 h 39"/>
                    <a:gd name="T56" fmla="*/ 245 w 830"/>
                    <a:gd name="T57" fmla="*/ 16 h 39"/>
                    <a:gd name="T58" fmla="*/ 230 w 830"/>
                    <a:gd name="T59" fmla="*/ 12 h 39"/>
                    <a:gd name="T60" fmla="*/ 210 w 830"/>
                    <a:gd name="T61" fmla="*/ 12 h 39"/>
                    <a:gd name="T62" fmla="*/ 191 w 830"/>
                    <a:gd name="T63" fmla="*/ 12 h 39"/>
                    <a:gd name="T64" fmla="*/ 175 w 830"/>
                    <a:gd name="T65" fmla="*/ 12 h 39"/>
                    <a:gd name="T66" fmla="*/ 152 w 830"/>
                    <a:gd name="T67" fmla="*/ 8 h 39"/>
                    <a:gd name="T68" fmla="*/ 136 w 830"/>
                    <a:gd name="T69" fmla="*/ 8 h 39"/>
                    <a:gd name="T70" fmla="*/ 117 w 830"/>
                    <a:gd name="T71" fmla="*/ 8 h 39"/>
                    <a:gd name="T72" fmla="*/ 101 w 830"/>
                    <a:gd name="T73" fmla="*/ 8 h 39"/>
                    <a:gd name="T74" fmla="*/ 82 w 830"/>
                    <a:gd name="T75" fmla="*/ 4 h 39"/>
                    <a:gd name="T76" fmla="*/ 66 w 830"/>
                    <a:gd name="T77" fmla="*/ 4 h 39"/>
                    <a:gd name="T78" fmla="*/ 47 w 830"/>
                    <a:gd name="T79" fmla="*/ 4 h 39"/>
                    <a:gd name="T80" fmla="*/ 27 w 830"/>
                    <a:gd name="T81" fmla="*/ 0 h 39"/>
                    <a:gd name="T82" fmla="*/ 11 w 830"/>
                    <a:gd name="T83" fmla="*/ 0 h 3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830" h="39">
                      <a:moveTo>
                        <a:pt x="830" y="39"/>
                      </a:moveTo>
                      <a:lnTo>
                        <a:pt x="826" y="39"/>
                      </a:lnTo>
                      <a:lnTo>
                        <a:pt x="818" y="39"/>
                      </a:lnTo>
                      <a:lnTo>
                        <a:pt x="811" y="39"/>
                      </a:lnTo>
                      <a:lnTo>
                        <a:pt x="807" y="39"/>
                      </a:lnTo>
                      <a:lnTo>
                        <a:pt x="799" y="39"/>
                      </a:lnTo>
                      <a:lnTo>
                        <a:pt x="791" y="39"/>
                      </a:lnTo>
                      <a:lnTo>
                        <a:pt x="783" y="39"/>
                      </a:lnTo>
                      <a:lnTo>
                        <a:pt x="776" y="39"/>
                      </a:lnTo>
                      <a:lnTo>
                        <a:pt x="772" y="39"/>
                      </a:lnTo>
                      <a:lnTo>
                        <a:pt x="764" y="39"/>
                      </a:lnTo>
                      <a:lnTo>
                        <a:pt x="756" y="39"/>
                      </a:lnTo>
                      <a:lnTo>
                        <a:pt x="748" y="39"/>
                      </a:lnTo>
                      <a:lnTo>
                        <a:pt x="737" y="39"/>
                      </a:lnTo>
                      <a:lnTo>
                        <a:pt x="733" y="35"/>
                      </a:lnTo>
                      <a:lnTo>
                        <a:pt x="725" y="35"/>
                      </a:lnTo>
                      <a:lnTo>
                        <a:pt x="717" y="35"/>
                      </a:lnTo>
                      <a:lnTo>
                        <a:pt x="709" y="35"/>
                      </a:lnTo>
                      <a:lnTo>
                        <a:pt x="701" y="35"/>
                      </a:lnTo>
                      <a:lnTo>
                        <a:pt x="698" y="35"/>
                      </a:lnTo>
                      <a:lnTo>
                        <a:pt x="690" y="35"/>
                      </a:lnTo>
                      <a:lnTo>
                        <a:pt x="682" y="35"/>
                      </a:lnTo>
                      <a:lnTo>
                        <a:pt x="674" y="35"/>
                      </a:lnTo>
                      <a:lnTo>
                        <a:pt x="670" y="35"/>
                      </a:lnTo>
                      <a:lnTo>
                        <a:pt x="663" y="35"/>
                      </a:lnTo>
                      <a:lnTo>
                        <a:pt x="655" y="35"/>
                      </a:lnTo>
                      <a:lnTo>
                        <a:pt x="647" y="35"/>
                      </a:lnTo>
                      <a:lnTo>
                        <a:pt x="643" y="35"/>
                      </a:lnTo>
                      <a:lnTo>
                        <a:pt x="635" y="35"/>
                      </a:lnTo>
                      <a:lnTo>
                        <a:pt x="624" y="35"/>
                      </a:lnTo>
                      <a:lnTo>
                        <a:pt x="616" y="35"/>
                      </a:lnTo>
                      <a:lnTo>
                        <a:pt x="612" y="32"/>
                      </a:lnTo>
                      <a:lnTo>
                        <a:pt x="604" y="32"/>
                      </a:lnTo>
                      <a:lnTo>
                        <a:pt x="596" y="32"/>
                      </a:lnTo>
                      <a:lnTo>
                        <a:pt x="588" y="32"/>
                      </a:lnTo>
                      <a:lnTo>
                        <a:pt x="585" y="32"/>
                      </a:lnTo>
                      <a:lnTo>
                        <a:pt x="577" y="32"/>
                      </a:lnTo>
                      <a:lnTo>
                        <a:pt x="569" y="32"/>
                      </a:lnTo>
                      <a:lnTo>
                        <a:pt x="565" y="32"/>
                      </a:lnTo>
                      <a:lnTo>
                        <a:pt x="557" y="32"/>
                      </a:lnTo>
                      <a:lnTo>
                        <a:pt x="549" y="32"/>
                      </a:lnTo>
                      <a:lnTo>
                        <a:pt x="542" y="32"/>
                      </a:lnTo>
                      <a:lnTo>
                        <a:pt x="538" y="32"/>
                      </a:lnTo>
                      <a:lnTo>
                        <a:pt x="530" y="32"/>
                      </a:lnTo>
                      <a:lnTo>
                        <a:pt x="522" y="32"/>
                      </a:lnTo>
                      <a:lnTo>
                        <a:pt x="518" y="32"/>
                      </a:lnTo>
                      <a:lnTo>
                        <a:pt x="507" y="32"/>
                      </a:lnTo>
                      <a:lnTo>
                        <a:pt x="499" y="28"/>
                      </a:lnTo>
                      <a:lnTo>
                        <a:pt x="495" y="28"/>
                      </a:lnTo>
                      <a:lnTo>
                        <a:pt x="487" y="28"/>
                      </a:lnTo>
                      <a:lnTo>
                        <a:pt x="479" y="28"/>
                      </a:lnTo>
                      <a:lnTo>
                        <a:pt x="475" y="28"/>
                      </a:lnTo>
                      <a:lnTo>
                        <a:pt x="468" y="28"/>
                      </a:lnTo>
                      <a:lnTo>
                        <a:pt x="460" y="28"/>
                      </a:lnTo>
                      <a:lnTo>
                        <a:pt x="456" y="28"/>
                      </a:lnTo>
                      <a:lnTo>
                        <a:pt x="448" y="28"/>
                      </a:lnTo>
                      <a:lnTo>
                        <a:pt x="440" y="28"/>
                      </a:lnTo>
                      <a:lnTo>
                        <a:pt x="436" y="28"/>
                      </a:lnTo>
                      <a:lnTo>
                        <a:pt x="429" y="28"/>
                      </a:lnTo>
                      <a:lnTo>
                        <a:pt x="421" y="28"/>
                      </a:lnTo>
                      <a:lnTo>
                        <a:pt x="417" y="28"/>
                      </a:lnTo>
                      <a:lnTo>
                        <a:pt x="409" y="28"/>
                      </a:lnTo>
                      <a:lnTo>
                        <a:pt x="405" y="24"/>
                      </a:lnTo>
                      <a:lnTo>
                        <a:pt x="397" y="24"/>
                      </a:lnTo>
                      <a:lnTo>
                        <a:pt x="386" y="24"/>
                      </a:lnTo>
                      <a:lnTo>
                        <a:pt x="382" y="24"/>
                      </a:lnTo>
                      <a:lnTo>
                        <a:pt x="374" y="24"/>
                      </a:lnTo>
                      <a:lnTo>
                        <a:pt x="366" y="24"/>
                      </a:lnTo>
                      <a:lnTo>
                        <a:pt x="362" y="24"/>
                      </a:lnTo>
                      <a:lnTo>
                        <a:pt x="355" y="24"/>
                      </a:lnTo>
                      <a:lnTo>
                        <a:pt x="351" y="24"/>
                      </a:lnTo>
                      <a:lnTo>
                        <a:pt x="343" y="24"/>
                      </a:lnTo>
                      <a:lnTo>
                        <a:pt x="335" y="24"/>
                      </a:lnTo>
                      <a:lnTo>
                        <a:pt x="331" y="24"/>
                      </a:lnTo>
                      <a:lnTo>
                        <a:pt x="323" y="24"/>
                      </a:lnTo>
                      <a:lnTo>
                        <a:pt x="319" y="24"/>
                      </a:lnTo>
                      <a:lnTo>
                        <a:pt x="312" y="16"/>
                      </a:lnTo>
                      <a:lnTo>
                        <a:pt x="304" y="16"/>
                      </a:lnTo>
                      <a:lnTo>
                        <a:pt x="300" y="16"/>
                      </a:lnTo>
                      <a:lnTo>
                        <a:pt x="292" y="16"/>
                      </a:lnTo>
                      <a:lnTo>
                        <a:pt x="288" y="16"/>
                      </a:lnTo>
                      <a:lnTo>
                        <a:pt x="280" y="16"/>
                      </a:lnTo>
                      <a:lnTo>
                        <a:pt x="273" y="16"/>
                      </a:lnTo>
                      <a:lnTo>
                        <a:pt x="265" y="16"/>
                      </a:lnTo>
                      <a:lnTo>
                        <a:pt x="257" y="16"/>
                      </a:lnTo>
                      <a:lnTo>
                        <a:pt x="253" y="16"/>
                      </a:lnTo>
                      <a:lnTo>
                        <a:pt x="245" y="16"/>
                      </a:lnTo>
                      <a:lnTo>
                        <a:pt x="241" y="16"/>
                      </a:lnTo>
                      <a:lnTo>
                        <a:pt x="234" y="12"/>
                      </a:lnTo>
                      <a:lnTo>
                        <a:pt x="230" y="12"/>
                      </a:lnTo>
                      <a:lnTo>
                        <a:pt x="222" y="12"/>
                      </a:lnTo>
                      <a:lnTo>
                        <a:pt x="218" y="12"/>
                      </a:lnTo>
                      <a:lnTo>
                        <a:pt x="210" y="12"/>
                      </a:lnTo>
                      <a:lnTo>
                        <a:pt x="203" y="12"/>
                      </a:lnTo>
                      <a:lnTo>
                        <a:pt x="199" y="12"/>
                      </a:lnTo>
                      <a:lnTo>
                        <a:pt x="191" y="12"/>
                      </a:lnTo>
                      <a:lnTo>
                        <a:pt x="187" y="12"/>
                      </a:lnTo>
                      <a:lnTo>
                        <a:pt x="179" y="12"/>
                      </a:lnTo>
                      <a:lnTo>
                        <a:pt x="175" y="12"/>
                      </a:lnTo>
                      <a:lnTo>
                        <a:pt x="167" y="12"/>
                      </a:lnTo>
                      <a:lnTo>
                        <a:pt x="164" y="8"/>
                      </a:lnTo>
                      <a:lnTo>
                        <a:pt x="152" y="8"/>
                      </a:lnTo>
                      <a:lnTo>
                        <a:pt x="148" y="8"/>
                      </a:lnTo>
                      <a:lnTo>
                        <a:pt x="140" y="8"/>
                      </a:lnTo>
                      <a:lnTo>
                        <a:pt x="136" y="8"/>
                      </a:lnTo>
                      <a:lnTo>
                        <a:pt x="128" y="8"/>
                      </a:lnTo>
                      <a:lnTo>
                        <a:pt x="125" y="8"/>
                      </a:lnTo>
                      <a:lnTo>
                        <a:pt x="117" y="8"/>
                      </a:lnTo>
                      <a:lnTo>
                        <a:pt x="113" y="8"/>
                      </a:lnTo>
                      <a:lnTo>
                        <a:pt x="105" y="8"/>
                      </a:lnTo>
                      <a:lnTo>
                        <a:pt x="101" y="8"/>
                      </a:lnTo>
                      <a:lnTo>
                        <a:pt x="93" y="4"/>
                      </a:lnTo>
                      <a:lnTo>
                        <a:pt x="89" y="4"/>
                      </a:lnTo>
                      <a:lnTo>
                        <a:pt x="82" y="4"/>
                      </a:lnTo>
                      <a:lnTo>
                        <a:pt x="78" y="4"/>
                      </a:lnTo>
                      <a:lnTo>
                        <a:pt x="70" y="4"/>
                      </a:lnTo>
                      <a:lnTo>
                        <a:pt x="66" y="4"/>
                      </a:lnTo>
                      <a:lnTo>
                        <a:pt x="58" y="4"/>
                      </a:lnTo>
                      <a:lnTo>
                        <a:pt x="54" y="4"/>
                      </a:lnTo>
                      <a:lnTo>
                        <a:pt x="47" y="4"/>
                      </a:lnTo>
                      <a:lnTo>
                        <a:pt x="39" y="4"/>
                      </a:lnTo>
                      <a:lnTo>
                        <a:pt x="31" y="0"/>
                      </a:lnTo>
                      <a:lnTo>
                        <a:pt x="27" y="0"/>
                      </a:lnTo>
                      <a:lnTo>
                        <a:pt x="23" y="0"/>
                      </a:lnTo>
                      <a:lnTo>
                        <a:pt x="15" y="0"/>
                      </a:lnTo>
                      <a:lnTo>
                        <a:pt x="11" y="0"/>
                      </a:lnTo>
                      <a:lnTo>
                        <a:pt x="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92" name="Freeform 935">
                  <a:extLst>
                    <a:ext uri="{FF2B5EF4-FFF2-40B4-BE49-F238E27FC236}">
                      <a16:creationId xmlns:a16="http://schemas.microsoft.com/office/drawing/2014/main" id="{8D7E233A-C8A1-4AC5-96E0-BF305CD6B4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81" y="552"/>
                  <a:ext cx="667" cy="81"/>
                </a:xfrm>
                <a:custGeom>
                  <a:avLst/>
                  <a:gdLst>
                    <a:gd name="T0" fmla="*/ 655 w 667"/>
                    <a:gd name="T1" fmla="*/ 81 h 81"/>
                    <a:gd name="T2" fmla="*/ 640 w 667"/>
                    <a:gd name="T3" fmla="*/ 78 h 81"/>
                    <a:gd name="T4" fmla="*/ 620 w 667"/>
                    <a:gd name="T5" fmla="*/ 78 h 81"/>
                    <a:gd name="T6" fmla="*/ 604 w 667"/>
                    <a:gd name="T7" fmla="*/ 78 h 81"/>
                    <a:gd name="T8" fmla="*/ 585 w 667"/>
                    <a:gd name="T9" fmla="*/ 74 h 81"/>
                    <a:gd name="T10" fmla="*/ 565 w 667"/>
                    <a:gd name="T11" fmla="*/ 74 h 81"/>
                    <a:gd name="T12" fmla="*/ 550 w 667"/>
                    <a:gd name="T13" fmla="*/ 74 h 81"/>
                    <a:gd name="T14" fmla="*/ 534 w 667"/>
                    <a:gd name="T15" fmla="*/ 70 h 81"/>
                    <a:gd name="T16" fmla="*/ 519 w 667"/>
                    <a:gd name="T17" fmla="*/ 70 h 81"/>
                    <a:gd name="T18" fmla="*/ 503 w 667"/>
                    <a:gd name="T19" fmla="*/ 70 h 81"/>
                    <a:gd name="T20" fmla="*/ 487 w 667"/>
                    <a:gd name="T21" fmla="*/ 66 h 81"/>
                    <a:gd name="T22" fmla="*/ 468 w 667"/>
                    <a:gd name="T23" fmla="*/ 66 h 81"/>
                    <a:gd name="T24" fmla="*/ 452 w 667"/>
                    <a:gd name="T25" fmla="*/ 62 h 81"/>
                    <a:gd name="T26" fmla="*/ 433 w 667"/>
                    <a:gd name="T27" fmla="*/ 62 h 81"/>
                    <a:gd name="T28" fmla="*/ 417 w 667"/>
                    <a:gd name="T29" fmla="*/ 62 h 81"/>
                    <a:gd name="T30" fmla="*/ 402 w 667"/>
                    <a:gd name="T31" fmla="*/ 58 h 81"/>
                    <a:gd name="T32" fmla="*/ 386 w 667"/>
                    <a:gd name="T33" fmla="*/ 58 h 81"/>
                    <a:gd name="T34" fmla="*/ 371 w 667"/>
                    <a:gd name="T35" fmla="*/ 54 h 81"/>
                    <a:gd name="T36" fmla="*/ 355 w 667"/>
                    <a:gd name="T37" fmla="*/ 54 h 81"/>
                    <a:gd name="T38" fmla="*/ 339 w 667"/>
                    <a:gd name="T39" fmla="*/ 50 h 81"/>
                    <a:gd name="T40" fmla="*/ 324 w 667"/>
                    <a:gd name="T41" fmla="*/ 50 h 81"/>
                    <a:gd name="T42" fmla="*/ 308 w 667"/>
                    <a:gd name="T43" fmla="*/ 46 h 81"/>
                    <a:gd name="T44" fmla="*/ 293 w 667"/>
                    <a:gd name="T45" fmla="*/ 46 h 81"/>
                    <a:gd name="T46" fmla="*/ 277 w 667"/>
                    <a:gd name="T47" fmla="*/ 42 h 81"/>
                    <a:gd name="T48" fmla="*/ 261 w 667"/>
                    <a:gd name="T49" fmla="*/ 42 h 81"/>
                    <a:gd name="T50" fmla="*/ 246 w 667"/>
                    <a:gd name="T51" fmla="*/ 39 h 81"/>
                    <a:gd name="T52" fmla="*/ 230 w 667"/>
                    <a:gd name="T53" fmla="*/ 39 h 81"/>
                    <a:gd name="T54" fmla="*/ 215 w 667"/>
                    <a:gd name="T55" fmla="*/ 35 h 81"/>
                    <a:gd name="T56" fmla="*/ 199 w 667"/>
                    <a:gd name="T57" fmla="*/ 35 h 81"/>
                    <a:gd name="T58" fmla="*/ 183 w 667"/>
                    <a:gd name="T59" fmla="*/ 31 h 81"/>
                    <a:gd name="T60" fmla="*/ 172 w 667"/>
                    <a:gd name="T61" fmla="*/ 31 h 81"/>
                    <a:gd name="T62" fmla="*/ 156 w 667"/>
                    <a:gd name="T63" fmla="*/ 27 h 81"/>
                    <a:gd name="T64" fmla="*/ 141 w 667"/>
                    <a:gd name="T65" fmla="*/ 23 h 81"/>
                    <a:gd name="T66" fmla="*/ 129 w 667"/>
                    <a:gd name="T67" fmla="*/ 23 h 81"/>
                    <a:gd name="T68" fmla="*/ 109 w 667"/>
                    <a:gd name="T69" fmla="*/ 19 h 81"/>
                    <a:gd name="T70" fmla="*/ 94 w 667"/>
                    <a:gd name="T71" fmla="*/ 19 h 81"/>
                    <a:gd name="T72" fmla="*/ 82 w 667"/>
                    <a:gd name="T73" fmla="*/ 15 h 81"/>
                    <a:gd name="T74" fmla="*/ 66 w 667"/>
                    <a:gd name="T75" fmla="*/ 11 h 81"/>
                    <a:gd name="T76" fmla="*/ 55 w 667"/>
                    <a:gd name="T77" fmla="*/ 11 h 81"/>
                    <a:gd name="T78" fmla="*/ 39 w 667"/>
                    <a:gd name="T79" fmla="*/ 7 h 81"/>
                    <a:gd name="T80" fmla="*/ 24 w 667"/>
                    <a:gd name="T81" fmla="*/ 7 h 81"/>
                    <a:gd name="T82" fmla="*/ 12 w 667"/>
                    <a:gd name="T83" fmla="*/ 4 h 8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67" h="81">
                      <a:moveTo>
                        <a:pt x="667" y="81"/>
                      </a:moveTo>
                      <a:lnTo>
                        <a:pt x="659" y="81"/>
                      </a:lnTo>
                      <a:lnTo>
                        <a:pt x="655" y="81"/>
                      </a:lnTo>
                      <a:lnTo>
                        <a:pt x="647" y="81"/>
                      </a:lnTo>
                      <a:lnTo>
                        <a:pt x="643" y="78"/>
                      </a:lnTo>
                      <a:lnTo>
                        <a:pt x="640" y="78"/>
                      </a:lnTo>
                      <a:lnTo>
                        <a:pt x="632" y="78"/>
                      </a:lnTo>
                      <a:lnTo>
                        <a:pt x="628" y="78"/>
                      </a:lnTo>
                      <a:lnTo>
                        <a:pt x="620" y="78"/>
                      </a:lnTo>
                      <a:lnTo>
                        <a:pt x="616" y="78"/>
                      </a:lnTo>
                      <a:lnTo>
                        <a:pt x="608" y="78"/>
                      </a:lnTo>
                      <a:lnTo>
                        <a:pt x="604" y="78"/>
                      </a:lnTo>
                      <a:lnTo>
                        <a:pt x="601" y="78"/>
                      </a:lnTo>
                      <a:lnTo>
                        <a:pt x="589" y="74"/>
                      </a:lnTo>
                      <a:lnTo>
                        <a:pt x="585" y="74"/>
                      </a:lnTo>
                      <a:lnTo>
                        <a:pt x="577" y="74"/>
                      </a:lnTo>
                      <a:lnTo>
                        <a:pt x="573" y="74"/>
                      </a:lnTo>
                      <a:lnTo>
                        <a:pt x="565" y="74"/>
                      </a:lnTo>
                      <a:lnTo>
                        <a:pt x="562" y="74"/>
                      </a:lnTo>
                      <a:lnTo>
                        <a:pt x="558" y="74"/>
                      </a:lnTo>
                      <a:lnTo>
                        <a:pt x="550" y="74"/>
                      </a:lnTo>
                      <a:lnTo>
                        <a:pt x="546" y="74"/>
                      </a:lnTo>
                      <a:lnTo>
                        <a:pt x="538" y="70"/>
                      </a:lnTo>
                      <a:lnTo>
                        <a:pt x="534" y="70"/>
                      </a:lnTo>
                      <a:lnTo>
                        <a:pt x="530" y="70"/>
                      </a:lnTo>
                      <a:lnTo>
                        <a:pt x="523" y="70"/>
                      </a:lnTo>
                      <a:lnTo>
                        <a:pt x="519" y="70"/>
                      </a:lnTo>
                      <a:lnTo>
                        <a:pt x="515" y="70"/>
                      </a:lnTo>
                      <a:lnTo>
                        <a:pt x="507" y="70"/>
                      </a:lnTo>
                      <a:lnTo>
                        <a:pt x="503" y="70"/>
                      </a:lnTo>
                      <a:lnTo>
                        <a:pt x="495" y="66"/>
                      </a:lnTo>
                      <a:lnTo>
                        <a:pt x="491" y="66"/>
                      </a:lnTo>
                      <a:lnTo>
                        <a:pt x="487" y="66"/>
                      </a:lnTo>
                      <a:lnTo>
                        <a:pt x="480" y="66"/>
                      </a:lnTo>
                      <a:lnTo>
                        <a:pt x="472" y="66"/>
                      </a:lnTo>
                      <a:lnTo>
                        <a:pt x="468" y="66"/>
                      </a:lnTo>
                      <a:lnTo>
                        <a:pt x="460" y="66"/>
                      </a:lnTo>
                      <a:lnTo>
                        <a:pt x="456" y="62"/>
                      </a:lnTo>
                      <a:lnTo>
                        <a:pt x="452" y="62"/>
                      </a:lnTo>
                      <a:lnTo>
                        <a:pt x="445" y="62"/>
                      </a:lnTo>
                      <a:lnTo>
                        <a:pt x="441" y="62"/>
                      </a:lnTo>
                      <a:lnTo>
                        <a:pt x="433" y="62"/>
                      </a:lnTo>
                      <a:lnTo>
                        <a:pt x="429" y="62"/>
                      </a:lnTo>
                      <a:lnTo>
                        <a:pt x="425" y="62"/>
                      </a:lnTo>
                      <a:lnTo>
                        <a:pt x="417" y="62"/>
                      </a:lnTo>
                      <a:lnTo>
                        <a:pt x="413" y="58"/>
                      </a:lnTo>
                      <a:lnTo>
                        <a:pt x="410" y="58"/>
                      </a:lnTo>
                      <a:lnTo>
                        <a:pt x="402" y="58"/>
                      </a:lnTo>
                      <a:lnTo>
                        <a:pt x="398" y="58"/>
                      </a:lnTo>
                      <a:lnTo>
                        <a:pt x="394" y="58"/>
                      </a:lnTo>
                      <a:lnTo>
                        <a:pt x="386" y="58"/>
                      </a:lnTo>
                      <a:lnTo>
                        <a:pt x="382" y="58"/>
                      </a:lnTo>
                      <a:lnTo>
                        <a:pt x="378" y="54"/>
                      </a:lnTo>
                      <a:lnTo>
                        <a:pt x="371" y="54"/>
                      </a:lnTo>
                      <a:lnTo>
                        <a:pt x="367" y="54"/>
                      </a:lnTo>
                      <a:lnTo>
                        <a:pt x="363" y="54"/>
                      </a:lnTo>
                      <a:lnTo>
                        <a:pt x="355" y="54"/>
                      </a:lnTo>
                      <a:lnTo>
                        <a:pt x="347" y="54"/>
                      </a:lnTo>
                      <a:lnTo>
                        <a:pt x="343" y="50"/>
                      </a:lnTo>
                      <a:lnTo>
                        <a:pt x="339" y="50"/>
                      </a:lnTo>
                      <a:lnTo>
                        <a:pt x="332" y="50"/>
                      </a:lnTo>
                      <a:lnTo>
                        <a:pt x="328" y="50"/>
                      </a:lnTo>
                      <a:lnTo>
                        <a:pt x="324" y="50"/>
                      </a:lnTo>
                      <a:lnTo>
                        <a:pt x="316" y="50"/>
                      </a:lnTo>
                      <a:lnTo>
                        <a:pt x="312" y="50"/>
                      </a:lnTo>
                      <a:lnTo>
                        <a:pt x="308" y="46"/>
                      </a:lnTo>
                      <a:lnTo>
                        <a:pt x="300" y="46"/>
                      </a:lnTo>
                      <a:lnTo>
                        <a:pt x="296" y="46"/>
                      </a:lnTo>
                      <a:lnTo>
                        <a:pt x="293" y="46"/>
                      </a:lnTo>
                      <a:lnTo>
                        <a:pt x="289" y="46"/>
                      </a:lnTo>
                      <a:lnTo>
                        <a:pt x="281" y="46"/>
                      </a:lnTo>
                      <a:lnTo>
                        <a:pt x="277" y="42"/>
                      </a:lnTo>
                      <a:lnTo>
                        <a:pt x="273" y="42"/>
                      </a:lnTo>
                      <a:lnTo>
                        <a:pt x="265" y="42"/>
                      </a:lnTo>
                      <a:lnTo>
                        <a:pt x="261" y="42"/>
                      </a:lnTo>
                      <a:lnTo>
                        <a:pt x="257" y="42"/>
                      </a:lnTo>
                      <a:lnTo>
                        <a:pt x="254" y="42"/>
                      </a:lnTo>
                      <a:lnTo>
                        <a:pt x="246" y="39"/>
                      </a:lnTo>
                      <a:lnTo>
                        <a:pt x="238" y="39"/>
                      </a:lnTo>
                      <a:lnTo>
                        <a:pt x="234" y="39"/>
                      </a:lnTo>
                      <a:lnTo>
                        <a:pt x="230" y="39"/>
                      </a:lnTo>
                      <a:lnTo>
                        <a:pt x="222" y="39"/>
                      </a:lnTo>
                      <a:lnTo>
                        <a:pt x="218" y="35"/>
                      </a:lnTo>
                      <a:lnTo>
                        <a:pt x="215" y="35"/>
                      </a:lnTo>
                      <a:lnTo>
                        <a:pt x="211" y="35"/>
                      </a:lnTo>
                      <a:lnTo>
                        <a:pt x="203" y="35"/>
                      </a:lnTo>
                      <a:lnTo>
                        <a:pt x="199" y="35"/>
                      </a:lnTo>
                      <a:lnTo>
                        <a:pt x="195" y="35"/>
                      </a:lnTo>
                      <a:lnTo>
                        <a:pt x="191" y="31"/>
                      </a:lnTo>
                      <a:lnTo>
                        <a:pt x="183" y="31"/>
                      </a:lnTo>
                      <a:lnTo>
                        <a:pt x="180" y="31"/>
                      </a:lnTo>
                      <a:lnTo>
                        <a:pt x="176" y="31"/>
                      </a:lnTo>
                      <a:lnTo>
                        <a:pt x="172" y="31"/>
                      </a:lnTo>
                      <a:lnTo>
                        <a:pt x="164" y="27"/>
                      </a:lnTo>
                      <a:lnTo>
                        <a:pt x="160" y="27"/>
                      </a:lnTo>
                      <a:lnTo>
                        <a:pt x="156" y="27"/>
                      </a:lnTo>
                      <a:lnTo>
                        <a:pt x="152" y="27"/>
                      </a:lnTo>
                      <a:lnTo>
                        <a:pt x="144" y="27"/>
                      </a:lnTo>
                      <a:lnTo>
                        <a:pt x="141" y="23"/>
                      </a:lnTo>
                      <a:lnTo>
                        <a:pt x="137" y="23"/>
                      </a:lnTo>
                      <a:lnTo>
                        <a:pt x="133" y="23"/>
                      </a:lnTo>
                      <a:lnTo>
                        <a:pt x="129" y="23"/>
                      </a:lnTo>
                      <a:lnTo>
                        <a:pt x="117" y="23"/>
                      </a:lnTo>
                      <a:lnTo>
                        <a:pt x="113" y="19"/>
                      </a:lnTo>
                      <a:lnTo>
                        <a:pt x="109" y="19"/>
                      </a:lnTo>
                      <a:lnTo>
                        <a:pt x="105" y="19"/>
                      </a:lnTo>
                      <a:lnTo>
                        <a:pt x="102" y="19"/>
                      </a:lnTo>
                      <a:lnTo>
                        <a:pt x="94" y="19"/>
                      </a:lnTo>
                      <a:lnTo>
                        <a:pt x="90" y="15"/>
                      </a:lnTo>
                      <a:lnTo>
                        <a:pt x="86" y="15"/>
                      </a:lnTo>
                      <a:lnTo>
                        <a:pt x="82" y="15"/>
                      </a:lnTo>
                      <a:lnTo>
                        <a:pt x="74" y="15"/>
                      </a:lnTo>
                      <a:lnTo>
                        <a:pt x="70" y="15"/>
                      </a:lnTo>
                      <a:lnTo>
                        <a:pt x="66" y="11"/>
                      </a:lnTo>
                      <a:lnTo>
                        <a:pt x="63" y="11"/>
                      </a:lnTo>
                      <a:lnTo>
                        <a:pt x="59" y="11"/>
                      </a:lnTo>
                      <a:lnTo>
                        <a:pt x="55" y="11"/>
                      </a:lnTo>
                      <a:lnTo>
                        <a:pt x="47" y="11"/>
                      </a:lnTo>
                      <a:lnTo>
                        <a:pt x="43" y="7"/>
                      </a:lnTo>
                      <a:lnTo>
                        <a:pt x="39" y="7"/>
                      </a:lnTo>
                      <a:lnTo>
                        <a:pt x="35" y="7"/>
                      </a:lnTo>
                      <a:lnTo>
                        <a:pt x="31" y="7"/>
                      </a:lnTo>
                      <a:lnTo>
                        <a:pt x="24" y="7"/>
                      </a:lnTo>
                      <a:lnTo>
                        <a:pt x="20" y="4"/>
                      </a:lnTo>
                      <a:lnTo>
                        <a:pt x="16" y="4"/>
                      </a:lnTo>
                      <a:lnTo>
                        <a:pt x="12" y="4"/>
                      </a:lnTo>
                      <a:lnTo>
                        <a:pt x="4" y="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93" name="Freeform 936">
                  <a:extLst>
                    <a:ext uri="{FF2B5EF4-FFF2-40B4-BE49-F238E27FC236}">
                      <a16:creationId xmlns:a16="http://schemas.microsoft.com/office/drawing/2014/main" id="{79E6761D-E738-4D2F-BA5A-4C074A70F5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39" y="520"/>
                  <a:ext cx="542" cy="316"/>
                </a:xfrm>
                <a:custGeom>
                  <a:avLst/>
                  <a:gdLst>
                    <a:gd name="T0" fmla="*/ 530 w 542"/>
                    <a:gd name="T1" fmla="*/ 32 h 316"/>
                    <a:gd name="T2" fmla="*/ 519 w 542"/>
                    <a:gd name="T3" fmla="*/ 28 h 316"/>
                    <a:gd name="T4" fmla="*/ 503 w 542"/>
                    <a:gd name="T5" fmla="*/ 28 h 316"/>
                    <a:gd name="T6" fmla="*/ 491 w 542"/>
                    <a:gd name="T7" fmla="*/ 24 h 316"/>
                    <a:gd name="T8" fmla="*/ 476 w 542"/>
                    <a:gd name="T9" fmla="*/ 24 h 316"/>
                    <a:gd name="T10" fmla="*/ 464 w 542"/>
                    <a:gd name="T11" fmla="*/ 20 h 316"/>
                    <a:gd name="T12" fmla="*/ 453 w 542"/>
                    <a:gd name="T13" fmla="*/ 12 h 316"/>
                    <a:gd name="T14" fmla="*/ 437 w 542"/>
                    <a:gd name="T15" fmla="*/ 12 h 316"/>
                    <a:gd name="T16" fmla="*/ 421 w 542"/>
                    <a:gd name="T17" fmla="*/ 8 h 316"/>
                    <a:gd name="T18" fmla="*/ 406 w 542"/>
                    <a:gd name="T19" fmla="*/ 8 h 316"/>
                    <a:gd name="T20" fmla="*/ 394 w 542"/>
                    <a:gd name="T21" fmla="*/ 4 h 316"/>
                    <a:gd name="T22" fmla="*/ 382 w 542"/>
                    <a:gd name="T23" fmla="*/ 4 h 316"/>
                    <a:gd name="T24" fmla="*/ 367 w 542"/>
                    <a:gd name="T25" fmla="*/ 4 h 316"/>
                    <a:gd name="T26" fmla="*/ 355 w 542"/>
                    <a:gd name="T27" fmla="*/ 0 h 316"/>
                    <a:gd name="T28" fmla="*/ 343 w 542"/>
                    <a:gd name="T29" fmla="*/ 0 h 316"/>
                    <a:gd name="T30" fmla="*/ 332 w 542"/>
                    <a:gd name="T31" fmla="*/ 0 h 316"/>
                    <a:gd name="T32" fmla="*/ 312 w 542"/>
                    <a:gd name="T33" fmla="*/ 0 h 316"/>
                    <a:gd name="T34" fmla="*/ 300 w 542"/>
                    <a:gd name="T35" fmla="*/ 0 h 316"/>
                    <a:gd name="T36" fmla="*/ 289 w 542"/>
                    <a:gd name="T37" fmla="*/ 4 h 316"/>
                    <a:gd name="T38" fmla="*/ 277 w 542"/>
                    <a:gd name="T39" fmla="*/ 4 h 316"/>
                    <a:gd name="T40" fmla="*/ 265 w 542"/>
                    <a:gd name="T41" fmla="*/ 8 h 316"/>
                    <a:gd name="T42" fmla="*/ 250 w 542"/>
                    <a:gd name="T43" fmla="*/ 12 h 316"/>
                    <a:gd name="T44" fmla="*/ 238 w 542"/>
                    <a:gd name="T45" fmla="*/ 20 h 316"/>
                    <a:gd name="T46" fmla="*/ 226 w 542"/>
                    <a:gd name="T47" fmla="*/ 24 h 316"/>
                    <a:gd name="T48" fmla="*/ 215 w 542"/>
                    <a:gd name="T49" fmla="*/ 32 h 316"/>
                    <a:gd name="T50" fmla="*/ 203 w 542"/>
                    <a:gd name="T51" fmla="*/ 39 h 316"/>
                    <a:gd name="T52" fmla="*/ 187 w 542"/>
                    <a:gd name="T53" fmla="*/ 47 h 316"/>
                    <a:gd name="T54" fmla="*/ 176 w 542"/>
                    <a:gd name="T55" fmla="*/ 55 h 316"/>
                    <a:gd name="T56" fmla="*/ 164 w 542"/>
                    <a:gd name="T57" fmla="*/ 67 h 316"/>
                    <a:gd name="T58" fmla="*/ 148 w 542"/>
                    <a:gd name="T59" fmla="*/ 78 h 316"/>
                    <a:gd name="T60" fmla="*/ 137 w 542"/>
                    <a:gd name="T61" fmla="*/ 94 h 316"/>
                    <a:gd name="T62" fmla="*/ 125 w 542"/>
                    <a:gd name="T63" fmla="*/ 110 h 316"/>
                    <a:gd name="T64" fmla="*/ 113 w 542"/>
                    <a:gd name="T65" fmla="*/ 125 h 316"/>
                    <a:gd name="T66" fmla="*/ 102 w 542"/>
                    <a:gd name="T67" fmla="*/ 145 h 316"/>
                    <a:gd name="T68" fmla="*/ 90 w 542"/>
                    <a:gd name="T69" fmla="*/ 164 h 316"/>
                    <a:gd name="T70" fmla="*/ 74 w 542"/>
                    <a:gd name="T71" fmla="*/ 180 h 316"/>
                    <a:gd name="T72" fmla="*/ 63 w 542"/>
                    <a:gd name="T73" fmla="*/ 199 h 316"/>
                    <a:gd name="T74" fmla="*/ 51 w 542"/>
                    <a:gd name="T75" fmla="*/ 219 h 316"/>
                    <a:gd name="T76" fmla="*/ 39 w 542"/>
                    <a:gd name="T77" fmla="*/ 242 h 316"/>
                    <a:gd name="T78" fmla="*/ 31 w 542"/>
                    <a:gd name="T79" fmla="*/ 265 h 316"/>
                    <a:gd name="T80" fmla="*/ 20 w 542"/>
                    <a:gd name="T81" fmla="*/ 285 h 316"/>
                    <a:gd name="T82" fmla="*/ 8 w 542"/>
                    <a:gd name="T83" fmla="*/ 304 h 3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42" h="316">
                      <a:moveTo>
                        <a:pt x="542" y="32"/>
                      </a:moveTo>
                      <a:lnTo>
                        <a:pt x="534" y="32"/>
                      </a:lnTo>
                      <a:lnTo>
                        <a:pt x="530" y="32"/>
                      </a:lnTo>
                      <a:lnTo>
                        <a:pt x="527" y="32"/>
                      </a:lnTo>
                      <a:lnTo>
                        <a:pt x="523" y="32"/>
                      </a:lnTo>
                      <a:lnTo>
                        <a:pt x="519" y="28"/>
                      </a:lnTo>
                      <a:lnTo>
                        <a:pt x="515" y="28"/>
                      </a:lnTo>
                      <a:lnTo>
                        <a:pt x="507" y="28"/>
                      </a:lnTo>
                      <a:lnTo>
                        <a:pt x="503" y="28"/>
                      </a:lnTo>
                      <a:lnTo>
                        <a:pt x="499" y="28"/>
                      </a:lnTo>
                      <a:lnTo>
                        <a:pt x="495" y="24"/>
                      </a:lnTo>
                      <a:lnTo>
                        <a:pt x="491" y="24"/>
                      </a:lnTo>
                      <a:lnTo>
                        <a:pt x="488" y="24"/>
                      </a:lnTo>
                      <a:lnTo>
                        <a:pt x="484" y="24"/>
                      </a:lnTo>
                      <a:lnTo>
                        <a:pt x="476" y="24"/>
                      </a:lnTo>
                      <a:lnTo>
                        <a:pt x="472" y="20"/>
                      </a:lnTo>
                      <a:lnTo>
                        <a:pt x="468" y="20"/>
                      </a:lnTo>
                      <a:lnTo>
                        <a:pt x="464" y="20"/>
                      </a:lnTo>
                      <a:lnTo>
                        <a:pt x="460" y="20"/>
                      </a:lnTo>
                      <a:lnTo>
                        <a:pt x="456" y="20"/>
                      </a:lnTo>
                      <a:lnTo>
                        <a:pt x="453" y="12"/>
                      </a:lnTo>
                      <a:lnTo>
                        <a:pt x="445" y="12"/>
                      </a:lnTo>
                      <a:lnTo>
                        <a:pt x="441" y="12"/>
                      </a:lnTo>
                      <a:lnTo>
                        <a:pt x="437" y="12"/>
                      </a:lnTo>
                      <a:lnTo>
                        <a:pt x="429" y="12"/>
                      </a:lnTo>
                      <a:lnTo>
                        <a:pt x="425" y="12"/>
                      </a:lnTo>
                      <a:lnTo>
                        <a:pt x="421" y="8"/>
                      </a:lnTo>
                      <a:lnTo>
                        <a:pt x="417" y="8"/>
                      </a:lnTo>
                      <a:lnTo>
                        <a:pt x="414" y="8"/>
                      </a:lnTo>
                      <a:lnTo>
                        <a:pt x="406" y="8"/>
                      </a:lnTo>
                      <a:lnTo>
                        <a:pt x="402" y="8"/>
                      </a:lnTo>
                      <a:lnTo>
                        <a:pt x="398" y="8"/>
                      </a:lnTo>
                      <a:lnTo>
                        <a:pt x="394" y="4"/>
                      </a:lnTo>
                      <a:lnTo>
                        <a:pt x="390" y="4"/>
                      </a:lnTo>
                      <a:lnTo>
                        <a:pt x="386" y="4"/>
                      </a:lnTo>
                      <a:lnTo>
                        <a:pt x="382" y="4"/>
                      </a:lnTo>
                      <a:lnTo>
                        <a:pt x="378" y="4"/>
                      </a:lnTo>
                      <a:lnTo>
                        <a:pt x="375" y="4"/>
                      </a:lnTo>
                      <a:lnTo>
                        <a:pt x="367" y="4"/>
                      </a:lnTo>
                      <a:lnTo>
                        <a:pt x="363" y="4"/>
                      </a:lnTo>
                      <a:lnTo>
                        <a:pt x="359" y="4"/>
                      </a:lnTo>
                      <a:lnTo>
                        <a:pt x="355" y="0"/>
                      </a:lnTo>
                      <a:lnTo>
                        <a:pt x="351" y="0"/>
                      </a:lnTo>
                      <a:lnTo>
                        <a:pt x="347" y="0"/>
                      </a:lnTo>
                      <a:lnTo>
                        <a:pt x="343" y="0"/>
                      </a:lnTo>
                      <a:lnTo>
                        <a:pt x="339" y="0"/>
                      </a:lnTo>
                      <a:lnTo>
                        <a:pt x="336" y="0"/>
                      </a:lnTo>
                      <a:lnTo>
                        <a:pt x="332" y="0"/>
                      </a:lnTo>
                      <a:lnTo>
                        <a:pt x="328" y="0"/>
                      </a:lnTo>
                      <a:lnTo>
                        <a:pt x="320" y="0"/>
                      </a:lnTo>
                      <a:lnTo>
                        <a:pt x="312" y="0"/>
                      </a:lnTo>
                      <a:lnTo>
                        <a:pt x="308" y="0"/>
                      </a:lnTo>
                      <a:lnTo>
                        <a:pt x="304" y="0"/>
                      </a:lnTo>
                      <a:lnTo>
                        <a:pt x="300" y="0"/>
                      </a:lnTo>
                      <a:lnTo>
                        <a:pt x="297" y="4"/>
                      </a:lnTo>
                      <a:lnTo>
                        <a:pt x="293" y="4"/>
                      </a:lnTo>
                      <a:lnTo>
                        <a:pt x="289" y="4"/>
                      </a:lnTo>
                      <a:lnTo>
                        <a:pt x="285" y="4"/>
                      </a:lnTo>
                      <a:lnTo>
                        <a:pt x="281" y="4"/>
                      </a:lnTo>
                      <a:lnTo>
                        <a:pt x="277" y="4"/>
                      </a:lnTo>
                      <a:lnTo>
                        <a:pt x="273" y="4"/>
                      </a:lnTo>
                      <a:lnTo>
                        <a:pt x="269" y="8"/>
                      </a:lnTo>
                      <a:lnTo>
                        <a:pt x="265" y="8"/>
                      </a:lnTo>
                      <a:lnTo>
                        <a:pt x="258" y="8"/>
                      </a:lnTo>
                      <a:lnTo>
                        <a:pt x="254" y="12"/>
                      </a:lnTo>
                      <a:lnTo>
                        <a:pt x="250" y="12"/>
                      </a:lnTo>
                      <a:lnTo>
                        <a:pt x="246" y="12"/>
                      </a:lnTo>
                      <a:lnTo>
                        <a:pt x="242" y="20"/>
                      </a:lnTo>
                      <a:lnTo>
                        <a:pt x="238" y="20"/>
                      </a:lnTo>
                      <a:lnTo>
                        <a:pt x="234" y="20"/>
                      </a:lnTo>
                      <a:lnTo>
                        <a:pt x="230" y="24"/>
                      </a:lnTo>
                      <a:lnTo>
                        <a:pt x="226" y="24"/>
                      </a:lnTo>
                      <a:lnTo>
                        <a:pt x="223" y="28"/>
                      </a:lnTo>
                      <a:lnTo>
                        <a:pt x="219" y="28"/>
                      </a:lnTo>
                      <a:lnTo>
                        <a:pt x="215" y="32"/>
                      </a:lnTo>
                      <a:lnTo>
                        <a:pt x="211" y="32"/>
                      </a:lnTo>
                      <a:lnTo>
                        <a:pt x="207" y="36"/>
                      </a:lnTo>
                      <a:lnTo>
                        <a:pt x="203" y="39"/>
                      </a:lnTo>
                      <a:lnTo>
                        <a:pt x="195" y="39"/>
                      </a:lnTo>
                      <a:lnTo>
                        <a:pt x="191" y="43"/>
                      </a:lnTo>
                      <a:lnTo>
                        <a:pt x="187" y="47"/>
                      </a:lnTo>
                      <a:lnTo>
                        <a:pt x="184" y="51"/>
                      </a:lnTo>
                      <a:lnTo>
                        <a:pt x="180" y="51"/>
                      </a:lnTo>
                      <a:lnTo>
                        <a:pt x="176" y="55"/>
                      </a:lnTo>
                      <a:lnTo>
                        <a:pt x="172" y="59"/>
                      </a:lnTo>
                      <a:lnTo>
                        <a:pt x="168" y="63"/>
                      </a:lnTo>
                      <a:lnTo>
                        <a:pt x="164" y="67"/>
                      </a:lnTo>
                      <a:lnTo>
                        <a:pt x="156" y="71"/>
                      </a:lnTo>
                      <a:lnTo>
                        <a:pt x="152" y="74"/>
                      </a:lnTo>
                      <a:lnTo>
                        <a:pt x="148" y="78"/>
                      </a:lnTo>
                      <a:lnTo>
                        <a:pt x="145" y="82"/>
                      </a:lnTo>
                      <a:lnTo>
                        <a:pt x="141" y="90"/>
                      </a:lnTo>
                      <a:lnTo>
                        <a:pt x="137" y="94"/>
                      </a:lnTo>
                      <a:lnTo>
                        <a:pt x="133" y="98"/>
                      </a:lnTo>
                      <a:lnTo>
                        <a:pt x="129" y="102"/>
                      </a:lnTo>
                      <a:lnTo>
                        <a:pt x="125" y="110"/>
                      </a:lnTo>
                      <a:lnTo>
                        <a:pt x="121" y="113"/>
                      </a:lnTo>
                      <a:lnTo>
                        <a:pt x="117" y="117"/>
                      </a:lnTo>
                      <a:lnTo>
                        <a:pt x="113" y="125"/>
                      </a:lnTo>
                      <a:lnTo>
                        <a:pt x="109" y="129"/>
                      </a:lnTo>
                      <a:lnTo>
                        <a:pt x="106" y="137"/>
                      </a:lnTo>
                      <a:lnTo>
                        <a:pt x="102" y="145"/>
                      </a:lnTo>
                      <a:lnTo>
                        <a:pt x="98" y="148"/>
                      </a:lnTo>
                      <a:lnTo>
                        <a:pt x="94" y="156"/>
                      </a:lnTo>
                      <a:lnTo>
                        <a:pt x="90" y="164"/>
                      </a:lnTo>
                      <a:lnTo>
                        <a:pt x="86" y="168"/>
                      </a:lnTo>
                      <a:lnTo>
                        <a:pt x="78" y="176"/>
                      </a:lnTo>
                      <a:lnTo>
                        <a:pt x="74" y="180"/>
                      </a:lnTo>
                      <a:lnTo>
                        <a:pt x="70" y="187"/>
                      </a:lnTo>
                      <a:lnTo>
                        <a:pt x="67" y="195"/>
                      </a:lnTo>
                      <a:lnTo>
                        <a:pt x="63" y="199"/>
                      </a:lnTo>
                      <a:lnTo>
                        <a:pt x="59" y="207"/>
                      </a:lnTo>
                      <a:lnTo>
                        <a:pt x="55" y="215"/>
                      </a:lnTo>
                      <a:lnTo>
                        <a:pt x="51" y="219"/>
                      </a:lnTo>
                      <a:lnTo>
                        <a:pt x="47" y="226"/>
                      </a:lnTo>
                      <a:lnTo>
                        <a:pt x="43" y="234"/>
                      </a:lnTo>
                      <a:lnTo>
                        <a:pt x="39" y="242"/>
                      </a:lnTo>
                      <a:lnTo>
                        <a:pt x="39" y="246"/>
                      </a:lnTo>
                      <a:lnTo>
                        <a:pt x="35" y="257"/>
                      </a:lnTo>
                      <a:lnTo>
                        <a:pt x="31" y="265"/>
                      </a:lnTo>
                      <a:lnTo>
                        <a:pt x="28" y="269"/>
                      </a:lnTo>
                      <a:lnTo>
                        <a:pt x="24" y="277"/>
                      </a:lnTo>
                      <a:lnTo>
                        <a:pt x="20" y="285"/>
                      </a:lnTo>
                      <a:lnTo>
                        <a:pt x="16" y="289"/>
                      </a:lnTo>
                      <a:lnTo>
                        <a:pt x="12" y="296"/>
                      </a:lnTo>
                      <a:lnTo>
                        <a:pt x="8" y="304"/>
                      </a:lnTo>
                      <a:lnTo>
                        <a:pt x="4" y="308"/>
                      </a:lnTo>
                      <a:lnTo>
                        <a:pt x="0" y="316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94" name="Freeform 937">
                  <a:extLst>
                    <a:ext uri="{FF2B5EF4-FFF2-40B4-BE49-F238E27FC236}">
                      <a16:creationId xmlns:a16="http://schemas.microsoft.com/office/drawing/2014/main" id="{EB9E66C0-3E3B-48F3-BCF2-9F7A5F8BA8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0" y="836"/>
                  <a:ext cx="429" cy="152"/>
                </a:xfrm>
                <a:custGeom>
                  <a:avLst/>
                  <a:gdLst>
                    <a:gd name="T0" fmla="*/ 425 w 429"/>
                    <a:gd name="T1" fmla="*/ 4 h 152"/>
                    <a:gd name="T2" fmla="*/ 418 w 429"/>
                    <a:gd name="T3" fmla="*/ 15 h 152"/>
                    <a:gd name="T4" fmla="*/ 410 w 429"/>
                    <a:gd name="T5" fmla="*/ 27 h 152"/>
                    <a:gd name="T6" fmla="*/ 402 w 429"/>
                    <a:gd name="T7" fmla="*/ 39 h 152"/>
                    <a:gd name="T8" fmla="*/ 390 w 429"/>
                    <a:gd name="T9" fmla="*/ 54 h 152"/>
                    <a:gd name="T10" fmla="*/ 383 w 429"/>
                    <a:gd name="T11" fmla="*/ 62 h 152"/>
                    <a:gd name="T12" fmla="*/ 375 w 429"/>
                    <a:gd name="T13" fmla="*/ 74 h 152"/>
                    <a:gd name="T14" fmla="*/ 371 w 429"/>
                    <a:gd name="T15" fmla="*/ 82 h 152"/>
                    <a:gd name="T16" fmla="*/ 363 w 429"/>
                    <a:gd name="T17" fmla="*/ 89 h 152"/>
                    <a:gd name="T18" fmla="*/ 355 w 429"/>
                    <a:gd name="T19" fmla="*/ 97 h 152"/>
                    <a:gd name="T20" fmla="*/ 347 w 429"/>
                    <a:gd name="T21" fmla="*/ 105 h 152"/>
                    <a:gd name="T22" fmla="*/ 340 w 429"/>
                    <a:gd name="T23" fmla="*/ 109 h 152"/>
                    <a:gd name="T24" fmla="*/ 332 w 429"/>
                    <a:gd name="T25" fmla="*/ 117 h 152"/>
                    <a:gd name="T26" fmla="*/ 324 w 429"/>
                    <a:gd name="T27" fmla="*/ 121 h 152"/>
                    <a:gd name="T28" fmla="*/ 316 w 429"/>
                    <a:gd name="T29" fmla="*/ 128 h 152"/>
                    <a:gd name="T30" fmla="*/ 308 w 429"/>
                    <a:gd name="T31" fmla="*/ 132 h 152"/>
                    <a:gd name="T32" fmla="*/ 301 w 429"/>
                    <a:gd name="T33" fmla="*/ 136 h 152"/>
                    <a:gd name="T34" fmla="*/ 293 w 429"/>
                    <a:gd name="T35" fmla="*/ 140 h 152"/>
                    <a:gd name="T36" fmla="*/ 285 w 429"/>
                    <a:gd name="T37" fmla="*/ 140 h 152"/>
                    <a:gd name="T38" fmla="*/ 273 w 429"/>
                    <a:gd name="T39" fmla="*/ 144 h 152"/>
                    <a:gd name="T40" fmla="*/ 266 w 429"/>
                    <a:gd name="T41" fmla="*/ 148 h 152"/>
                    <a:gd name="T42" fmla="*/ 258 w 429"/>
                    <a:gd name="T43" fmla="*/ 148 h 152"/>
                    <a:gd name="T44" fmla="*/ 250 w 429"/>
                    <a:gd name="T45" fmla="*/ 152 h 152"/>
                    <a:gd name="T46" fmla="*/ 242 w 429"/>
                    <a:gd name="T47" fmla="*/ 152 h 152"/>
                    <a:gd name="T48" fmla="*/ 234 w 429"/>
                    <a:gd name="T49" fmla="*/ 152 h 152"/>
                    <a:gd name="T50" fmla="*/ 227 w 429"/>
                    <a:gd name="T51" fmla="*/ 152 h 152"/>
                    <a:gd name="T52" fmla="*/ 219 w 429"/>
                    <a:gd name="T53" fmla="*/ 152 h 152"/>
                    <a:gd name="T54" fmla="*/ 211 w 429"/>
                    <a:gd name="T55" fmla="*/ 152 h 152"/>
                    <a:gd name="T56" fmla="*/ 203 w 429"/>
                    <a:gd name="T57" fmla="*/ 152 h 152"/>
                    <a:gd name="T58" fmla="*/ 195 w 429"/>
                    <a:gd name="T59" fmla="*/ 152 h 152"/>
                    <a:gd name="T60" fmla="*/ 188 w 429"/>
                    <a:gd name="T61" fmla="*/ 152 h 152"/>
                    <a:gd name="T62" fmla="*/ 180 w 429"/>
                    <a:gd name="T63" fmla="*/ 152 h 152"/>
                    <a:gd name="T64" fmla="*/ 172 w 429"/>
                    <a:gd name="T65" fmla="*/ 148 h 152"/>
                    <a:gd name="T66" fmla="*/ 164 w 429"/>
                    <a:gd name="T67" fmla="*/ 148 h 152"/>
                    <a:gd name="T68" fmla="*/ 153 w 429"/>
                    <a:gd name="T69" fmla="*/ 148 h 152"/>
                    <a:gd name="T70" fmla="*/ 145 w 429"/>
                    <a:gd name="T71" fmla="*/ 144 h 152"/>
                    <a:gd name="T72" fmla="*/ 137 w 429"/>
                    <a:gd name="T73" fmla="*/ 144 h 152"/>
                    <a:gd name="T74" fmla="*/ 129 w 429"/>
                    <a:gd name="T75" fmla="*/ 144 h 152"/>
                    <a:gd name="T76" fmla="*/ 121 w 429"/>
                    <a:gd name="T77" fmla="*/ 140 h 152"/>
                    <a:gd name="T78" fmla="*/ 114 w 429"/>
                    <a:gd name="T79" fmla="*/ 140 h 152"/>
                    <a:gd name="T80" fmla="*/ 106 w 429"/>
                    <a:gd name="T81" fmla="*/ 136 h 152"/>
                    <a:gd name="T82" fmla="*/ 98 w 429"/>
                    <a:gd name="T83" fmla="*/ 136 h 152"/>
                    <a:gd name="T84" fmla="*/ 90 w 429"/>
                    <a:gd name="T85" fmla="*/ 132 h 152"/>
                    <a:gd name="T86" fmla="*/ 82 w 429"/>
                    <a:gd name="T87" fmla="*/ 132 h 152"/>
                    <a:gd name="T88" fmla="*/ 75 w 429"/>
                    <a:gd name="T89" fmla="*/ 128 h 152"/>
                    <a:gd name="T90" fmla="*/ 67 w 429"/>
                    <a:gd name="T91" fmla="*/ 128 h 152"/>
                    <a:gd name="T92" fmla="*/ 59 w 429"/>
                    <a:gd name="T93" fmla="*/ 125 h 152"/>
                    <a:gd name="T94" fmla="*/ 51 w 429"/>
                    <a:gd name="T95" fmla="*/ 125 h 152"/>
                    <a:gd name="T96" fmla="*/ 39 w 429"/>
                    <a:gd name="T97" fmla="*/ 121 h 152"/>
                    <a:gd name="T98" fmla="*/ 32 w 429"/>
                    <a:gd name="T99" fmla="*/ 121 h 152"/>
                    <a:gd name="T100" fmla="*/ 24 w 429"/>
                    <a:gd name="T101" fmla="*/ 117 h 152"/>
                    <a:gd name="T102" fmla="*/ 16 w 429"/>
                    <a:gd name="T103" fmla="*/ 117 h 152"/>
                    <a:gd name="T104" fmla="*/ 8 w 429"/>
                    <a:gd name="T105" fmla="*/ 113 h 152"/>
                    <a:gd name="T106" fmla="*/ 0 w 429"/>
                    <a:gd name="T107" fmla="*/ 113 h 152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29" h="152">
                      <a:moveTo>
                        <a:pt x="429" y="0"/>
                      </a:moveTo>
                      <a:lnTo>
                        <a:pt x="425" y="4"/>
                      </a:lnTo>
                      <a:lnTo>
                        <a:pt x="422" y="12"/>
                      </a:lnTo>
                      <a:lnTo>
                        <a:pt x="418" y="15"/>
                      </a:lnTo>
                      <a:lnTo>
                        <a:pt x="414" y="23"/>
                      </a:lnTo>
                      <a:lnTo>
                        <a:pt x="410" y="27"/>
                      </a:lnTo>
                      <a:lnTo>
                        <a:pt x="406" y="35"/>
                      </a:lnTo>
                      <a:lnTo>
                        <a:pt x="402" y="39"/>
                      </a:lnTo>
                      <a:lnTo>
                        <a:pt x="398" y="43"/>
                      </a:lnTo>
                      <a:lnTo>
                        <a:pt x="390" y="54"/>
                      </a:lnTo>
                      <a:lnTo>
                        <a:pt x="386" y="58"/>
                      </a:lnTo>
                      <a:lnTo>
                        <a:pt x="383" y="62"/>
                      </a:lnTo>
                      <a:lnTo>
                        <a:pt x="379" y="66"/>
                      </a:lnTo>
                      <a:lnTo>
                        <a:pt x="375" y="74"/>
                      </a:lnTo>
                      <a:lnTo>
                        <a:pt x="371" y="78"/>
                      </a:lnTo>
                      <a:lnTo>
                        <a:pt x="371" y="82"/>
                      </a:lnTo>
                      <a:lnTo>
                        <a:pt x="367" y="86"/>
                      </a:lnTo>
                      <a:lnTo>
                        <a:pt x="363" y="89"/>
                      </a:lnTo>
                      <a:lnTo>
                        <a:pt x="359" y="93"/>
                      </a:lnTo>
                      <a:lnTo>
                        <a:pt x="355" y="97"/>
                      </a:lnTo>
                      <a:lnTo>
                        <a:pt x="351" y="101"/>
                      </a:lnTo>
                      <a:lnTo>
                        <a:pt x="347" y="105"/>
                      </a:lnTo>
                      <a:lnTo>
                        <a:pt x="344" y="105"/>
                      </a:lnTo>
                      <a:lnTo>
                        <a:pt x="340" y="109"/>
                      </a:lnTo>
                      <a:lnTo>
                        <a:pt x="336" y="113"/>
                      </a:lnTo>
                      <a:lnTo>
                        <a:pt x="332" y="117"/>
                      </a:lnTo>
                      <a:lnTo>
                        <a:pt x="328" y="117"/>
                      </a:lnTo>
                      <a:lnTo>
                        <a:pt x="324" y="121"/>
                      </a:lnTo>
                      <a:lnTo>
                        <a:pt x="320" y="125"/>
                      </a:lnTo>
                      <a:lnTo>
                        <a:pt x="316" y="128"/>
                      </a:lnTo>
                      <a:lnTo>
                        <a:pt x="312" y="128"/>
                      </a:lnTo>
                      <a:lnTo>
                        <a:pt x="308" y="132"/>
                      </a:lnTo>
                      <a:lnTo>
                        <a:pt x="305" y="132"/>
                      </a:lnTo>
                      <a:lnTo>
                        <a:pt x="301" y="136"/>
                      </a:lnTo>
                      <a:lnTo>
                        <a:pt x="297" y="136"/>
                      </a:lnTo>
                      <a:lnTo>
                        <a:pt x="293" y="140"/>
                      </a:lnTo>
                      <a:lnTo>
                        <a:pt x="289" y="140"/>
                      </a:lnTo>
                      <a:lnTo>
                        <a:pt x="285" y="140"/>
                      </a:lnTo>
                      <a:lnTo>
                        <a:pt x="281" y="144"/>
                      </a:lnTo>
                      <a:lnTo>
                        <a:pt x="273" y="144"/>
                      </a:lnTo>
                      <a:lnTo>
                        <a:pt x="269" y="148"/>
                      </a:lnTo>
                      <a:lnTo>
                        <a:pt x="266" y="148"/>
                      </a:lnTo>
                      <a:lnTo>
                        <a:pt x="262" y="148"/>
                      </a:lnTo>
                      <a:lnTo>
                        <a:pt x="258" y="148"/>
                      </a:lnTo>
                      <a:lnTo>
                        <a:pt x="254" y="148"/>
                      </a:lnTo>
                      <a:lnTo>
                        <a:pt x="250" y="152"/>
                      </a:lnTo>
                      <a:lnTo>
                        <a:pt x="246" y="152"/>
                      </a:lnTo>
                      <a:lnTo>
                        <a:pt x="242" y="152"/>
                      </a:lnTo>
                      <a:lnTo>
                        <a:pt x="238" y="152"/>
                      </a:lnTo>
                      <a:lnTo>
                        <a:pt x="234" y="152"/>
                      </a:lnTo>
                      <a:lnTo>
                        <a:pt x="230" y="152"/>
                      </a:lnTo>
                      <a:lnTo>
                        <a:pt x="227" y="152"/>
                      </a:lnTo>
                      <a:lnTo>
                        <a:pt x="223" y="152"/>
                      </a:lnTo>
                      <a:lnTo>
                        <a:pt x="219" y="152"/>
                      </a:lnTo>
                      <a:lnTo>
                        <a:pt x="215" y="152"/>
                      </a:lnTo>
                      <a:lnTo>
                        <a:pt x="211" y="152"/>
                      </a:lnTo>
                      <a:lnTo>
                        <a:pt x="207" y="152"/>
                      </a:lnTo>
                      <a:lnTo>
                        <a:pt x="203" y="152"/>
                      </a:lnTo>
                      <a:lnTo>
                        <a:pt x="199" y="152"/>
                      </a:lnTo>
                      <a:lnTo>
                        <a:pt x="195" y="152"/>
                      </a:lnTo>
                      <a:lnTo>
                        <a:pt x="192" y="152"/>
                      </a:lnTo>
                      <a:lnTo>
                        <a:pt x="188" y="152"/>
                      </a:lnTo>
                      <a:lnTo>
                        <a:pt x="184" y="152"/>
                      </a:lnTo>
                      <a:lnTo>
                        <a:pt x="180" y="152"/>
                      </a:lnTo>
                      <a:lnTo>
                        <a:pt x="176" y="148"/>
                      </a:lnTo>
                      <a:lnTo>
                        <a:pt x="172" y="148"/>
                      </a:lnTo>
                      <a:lnTo>
                        <a:pt x="168" y="148"/>
                      </a:lnTo>
                      <a:lnTo>
                        <a:pt x="164" y="148"/>
                      </a:lnTo>
                      <a:lnTo>
                        <a:pt x="156" y="148"/>
                      </a:lnTo>
                      <a:lnTo>
                        <a:pt x="153" y="148"/>
                      </a:lnTo>
                      <a:lnTo>
                        <a:pt x="149" y="148"/>
                      </a:lnTo>
                      <a:lnTo>
                        <a:pt x="145" y="144"/>
                      </a:lnTo>
                      <a:lnTo>
                        <a:pt x="141" y="144"/>
                      </a:lnTo>
                      <a:lnTo>
                        <a:pt x="137" y="144"/>
                      </a:lnTo>
                      <a:lnTo>
                        <a:pt x="133" y="144"/>
                      </a:lnTo>
                      <a:lnTo>
                        <a:pt x="129" y="144"/>
                      </a:lnTo>
                      <a:lnTo>
                        <a:pt x="125" y="140"/>
                      </a:lnTo>
                      <a:lnTo>
                        <a:pt x="121" y="140"/>
                      </a:lnTo>
                      <a:lnTo>
                        <a:pt x="117" y="140"/>
                      </a:lnTo>
                      <a:lnTo>
                        <a:pt x="114" y="140"/>
                      </a:lnTo>
                      <a:lnTo>
                        <a:pt x="110" y="136"/>
                      </a:lnTo>
                      <a:lnTo>
                        <a:pt x="106" y="136"/>
                      </a:lnTo>
                      <a:lnTo>
                        <a:pt x="102" y="136"/>
                      </a:lnTo>
                      <a:lnTo>
                        <a:pt x="98" y="136"/>
                      </a:lnTo>
                      <a:lnTo>
                        <a:pt x="94" y="132"/>
                      </a:lnTo>
                      <a:lnTo>
                        <a:pt x="90" y="132"/>
                      </a:lnTo>
                      <a:lnTo>
                        <a:pt x="86" y="132"/>
                      </a:lnTo>
                      <a:lnTo>
                        <a:pt x="82" y="132"/>
                      </a:lnTo>
                      <a:lnTo>
                        <a:pt x="78" y="128"/>
                      </a:lnTo>
                      <a:lnTo>
                        <a:pt x="75" y="128"/>
                      </a:lnTo>
                      <a:lnTo>
                        <a:pt x="71" y="128"/>
                      </a:lnTo>
                      <a:lnTo>
                        <a:pt x="67" y="128"/>
                      </a:lnTo>
                      <a:lnTo>
                        <a:pt x="63" y="128"/>
                      </a:lnTo>
                      <a:lnTo>
                        <a:pt x="59" y="125"/>
                      </a:lnTo>
                      <a:lnTo>
                        <a:pt x="55" y="125"/>
                      </a:lnTo>
                      <a:lnTo>
                        <a:pt x="51" y="125"/>
                      </a:lnTo>
                      <a:lnTo>
                        <a:pt x="47" y="121"/>
                      </a:lnTo>
                      <a:lnTo>
                        <a:pt x="39" y="121"/>
                      </a:lnTo>
                      <a:lnTo>
                        <a:pt x="36" y="121"/>
                      </a:lnTo>
                      <a:lnTo>
                        <a:pt x="32" y="121"/>
                      </a:lnTo>
                      <a:lnTo>
                        <a:pt x="28" y="117"/>
                      </a:lnTo>
                      <a:lnTo>
                        <a:pt x="24" y="117"/>
                      </a:lnTo>
                      <a:lnTo>
                        <a:pt x="20" y="117"/>
                      </a:lnTo>
                      <a:lnTo>
                        <a:pt x="16" y="117"/>
                      </a:lnTo>
                      <a:lnTo>
                        <a:pt x="12" y="113"/>
                      </a:lnTo>
                      <a:lnTo>
                        <a:pt x="8" y="113"/>
                      </a:lnTo>
                      <a:lnTo>
                        <a:pt x="4" y="113"/>
                      </a:lnTo>
                      <a:lnTo>
                        <a:pt x="0" y="113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95" name="Freeform 938">
                  <a:extLst>
                    <a:ext uri="{FF2B5EF4-FFF2-40B4-BE49-F238E27FC236}">
                      <a16:creationId xmlns:a16="http://schemas.microsoft.com/office/drawing/2014/main" id="{CBC7818D-EE13-4024-B0BB-9AFD4CA4E4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48" y="711"/>
                  <a:ext cx="830" cy="20"/>
                </a:xfrm>
                <a:custGeom>
                  <a:avLst/>
                  <a:gdLst>
                    <a:gd name="T0" fmla="*/ 818 w 830"/>
                    <a:gd name="T1" fmla="*/ 20 h 20"/>
                    <a:gd name="T2" fmla="*/ 799 w 830"/>
                    <a:gd name="T3" fmla="*/ 20 h 20"/>
                    <a:gd name="T4" fmla="*/ 776 w 830"/>
                    <a:gd name="T5" fmla="*/ 20 h 20"/>
                    <a:gd name="T6" fmla="*/ 756 w 830"/>
                    <a:gd name="T7" fmla="*/ 20 h 20"/>
                    <a:gd name="T8" fmla="*/ 733 w 830"/>
                    <a:gd name="T9" fmla="*/ 20 h 20"/>
                    <a:gd name="T10" fmla="*/ 709 w 830"/>
                    <a:gd name="T11" fmla="*/ 20 h 20"/>
                    <a:gd name="T12" fmla="*/ 690 w 830"/>
                    <a:gd name="T13" fmla="*/ 20 h 20"/>
                    <a:gd name="T14" fmla="*/ 670 w 830"/>
                    <a:gd name="T15" fmla="*/ 20 h 20"/>
                    <a:gd name="T16" fmla="*/ 647 w 830"/>
                    <a:gd name="T17" fmla="*/ 20 h 20"/>
                    <a:gd name="T18" fmla="*/ 624 w 830"/>
                    <a:gd name="T19" fmla="*/ 20 h 20"/>
                    <a:gd name="T20" fmla="*/ 604 w 830"/>
                    <a:gd name="T21" fmla="*/ 20 h 20"/>
                    <a:gd name="T22" fmla="*/ 585 w 830"/>
                    <a:gd name="T23" fmla="*/ 16 h 20"/>
                    <a:gd name="T24" fmla="*/ 565 w 830"/>
                    <a:gd name="T25" fmla="*/ 16 h 20"/>
                    <a:gd name="T26" fmla="*/ 542 w 830"/>
                    <a:gd name="T27" fmla="*/ 16 h 20"/>
                    <a:gd name="T28" fmla="*/ 522 w 830"/>
                    <a:gd name="T29" fmla="*/ 16 h 20"/>
                    <a:gd name="T30" fmla="*/ 499 w 830"/>
                    <a:gd name="T31" fmla="*/ 16 h 20"/>
                    <a:gd name="T32" fmla="*/ 479 w 830"/>
                    <a:gd name="T33" fmla="*/ 16 h 20"/>
                    <a:gd name="T34" fmla="*/ 460 w 830"/>
                    <a:gd name="T35" fmla="*/ 16 h 20"/>
                    <a:gd name="T36" fmla="*/ 440 w 830"/>
                    <a:gd name="T37" fmla="*/ 16 h 20"/>
                    <a:gd name="T38" fmla="*/ 421 w 830"/>
                    <a:gd name="T39" fmla="*/ 16 h 20"/>
                    <a:gd name="T40" fmla="*/ 405 w 830"/>
                    <a:gd name="T41" fmla="*/ 12 h 20"/>
                    <a:gd name="T42" fmla="*/ 382 w 830"/>
                    <a:gd name="T43" fmla="*/ 12 h 20"/>
                    <a:gd name="T44" fmla="*/ 362 w 830"/>
                    <a:gd name="T45" fmla="*/ 12 h 20"/>
                    <a:gd name="T46" fmla="*/ 343 w 830"/>
                    <a:gd name="T47" fmla="*/ 12 h 20"/>
                    <a:gd name="T48" fmla="*/ 323 w 830"/>
                    <a:gd name="T49" fmla="*/ 12 h 20"/>
                    <a:gd name="T50" fmla="*/ 304 w 830"/>
                    <a:gd name="T51" fmla="*/ 12 h 20"/>
                    <a:gd name="T52" fmla="*/ 288 w 830"/>
                    <a:gd name="T53" fmla="*/ 12 h 20"/>
                    <a:gd name="T54" fmla="*/ 265 w 830"/>
                    <a:gd name="T55" fmla="*/ 8 h 20"/>
                    <a:gd name="T56" fmla="*/ 245 w 830"/>
                    <a:gd name="T57" fmla="*/ 8 h 20"/>
                    <a:gd name="T58" fmla="*/ 230 w 830"/>
                    <a:gd name="T59" fmla="*/ 8 h 20"/>
                    <a:gd name="T60" fmla="*/ 210 w 830"/>
                    <a:gd name="T61" fmla="*/ 8 h 20"/>
                    <a:gd name="T62" fmla="*/ 191 w 830"/>
                    <a:gd name="T63" fmla="*/ 8 h 20"/>
                    <a:gd name="T64" fmla="*/ 175 w 830"/>
                    <a:gd name="T65" fmla="*/ 8 h 20"/>
                    <a:gd name="T66" fmla="*/ 152 w 830"/>
                    <a:gd name="T67" fmla="*/ 4 h 20"/>
                    <a:gd name="T68" fmla="*/ 136 w 830"/>
                    <a:gd name="T69" fmla="*/ 4 h 20"/>
                    <a:gd name="T70" fmla="*/ 117 w 830"/>
                    <a:gd name="T71" fmla="*/ 4 h 20"/>
                    <a:gd name="T72" fmla="*/ 101 w 830"/>
                    <a:gd name="T73" fmla="*/ 4 h 20"/>
                    <a:gd name="T74" fmla="*/ 82 w 830"/>
                    <a:gd name="T75" fmla="*/ 4 h 20"/>
                    <a:gd name="T76" fmla="*/ 66 w 830"/>
                    <a:gd name="T77" fmla="*/ 4 h 20"/>
                    <a:gd name="T78" fmla="*/ 47 w 830"/>
                    <a:gd name="T79" fmla="*/ 0 h 20"/>
                    <a:gd name="T80" fmla="*/ 27 w 830"/>
                    <a:gd name="T81" fmla="*/ 0 h 20"/>
                    <a:gd name="T82" fmla="*/ 11 w 830"/>
                    <a:gd name="T83" fmla="*/ 0 h 2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830" h="20">
                      <a:moveTo>
                        <a:pt x="830" y="20"/>
                      </a:moveTo>
                      <a:lnTo>
                        <a:pt x="826" y="20"/>
                      </a:lnTo>
                      <a:lnTo>
                        <a:pt x="818" y="20"/>
                      </a:lnTo>
                      <a:lnTo>
                        <a:pt x="811" y="20"/>
                      </a:lnTo>
                      <a:lnTo>
                        <a:pt x="807" y="20"/>
                      </a:lnTo>
                      <a:lnTo>
                        <a:pt x="799" y="20"/>
                      </a:lnTo>
                      <a:lnTo>
                        <a:pt x="791" y="20"/>
                      </a:lnTo>
                      <a:lnTo>
                        <a:pt x="783" y="20"/>
                      </a:lnTo>
                      <a:lnTo>
                        <a:pt x="776" y="20"/>
                      </a:lnTo>
                      <a:lnTo>
                        <a:pt x="772" y="20"/>
                      </a:lnTo>
                      <a:lnTo>
                        <a:pt x="764" y="20"/>
                      </a:lnTo>
                      <a:lnTo>
                        <a:pt x="756" y="20"/>
                      </a:lnTo>
                      <a:lnTo>
                        <a:pt x="748" y="20"/>
                      </a:lnTo>
                      <a:lnTo>
                        <a:pt x="737" y="20"/>
                      </a:lnTo>
                      <a:lnTo>
                        <a:pt x="733" y="20"/>
                      </a:lnTo>
                      <a:lnTo>
                        <a:pt x="725" y="20"/>
                      </a:lnTo>
                      <a:lnTo>
                        <a:pt x="717" y="20"/>
                      </a:lnTo>
                      <a:lnTo>
                        <a:pt x="709" y="20"/>
                      </a:lnTo>
                      <a:lnTo>
                        <a:pt x="701" y="20"/>
                      </a:lnTo>
                      <a:lnTo>
                        <a:pt x="698" y="20"/>
                      </a:lnTo>
                      <a:lnTo>
                        <a:pt x="690" y="20"/>
                      </a:lnTo>
                      <a:lnTo>
                        <a:pt x="682" y="20"/>
                      </a:lnTo>
                      <a:lnTo>
                        <a:pt x="674" y="20"/>
                      </a:lnTo>
                      <a:lnTo>
                        <a:pt x="670" y="20"/>
                      </a:lnTo>
                      <a:lnTo>
                        <a:pt x="663" y="20"/>
                      </a:lnTo>
                      <a:lnTo>
                        <a:pt x="655" y="20"/>
                      </a:lnTo>
                      <a:lnTo>
                        <a:pt x="647" y="20"/>
                      </a:lnTo>
                      <a:lnTo>
                        <a:pt x="643" y="20"/>
                      </a:lnTo>
                      <a:lnTo>
                        <a:pt x="635" y="20"/>
                      </a:lnTo>
                      <a:lnTo>
                        <a:pt x="624" y="20"/>
                      </a:lnTo>
                      <a:lnTo>
                        <a:pt x="616" y="20"/>
                      </a:lnTo>
                      <a:lnTo>
                        <a:pt x="612" y="20"/>
                      </a:lnTo>
                      <a:lnTo>
                        <a:pt x="604" y="20"/>
                      </a:lnTo>
                      <a:lnTo>
                        <a:pt x="596" y="16"/>
                      </a:lnTo>
                      <a:lnTo>
                        <a:pt x="588" y="16"/>
                      </a:lnTo>
                      <a:lnTo>
                        <a:pt x="585" y="16"/>
                      </a:lnTo>
                      <a:lnTo>
                        <a:pt x="577" y="16"/>
                      </a:lnTo>
                      <a:lnTo>
                        <a:pt x="569" y="16"/>
                      </a:lnTo>
                      <a:lnTo>
                        <a:pt x="565" y="16"/>
                      </a:lnTo>
                      <a:lnTo>
                        <a:pt x="557" y="16"/>
                      </a:lnTo>
                      <a:lnTo>
                        <a:pt x="549" y="16"/>
                      </a:lnTo>
                      <a:lnTo>
                        <a:pt x="542" y="16"/>
                      </a:lnTo>
                      <a:lnTo>
                        <a:pt x="538" y="16"/>
                      </a:lnTo>
                      <a:lnTo>
                        <a:pt x="530" y="16"/>
                      </a:lnTo>
                      <a:lnTo>
                        <a:pt x="522" y="16"/>
                      </a:lnTo>
                      <a:lnTo>
                        <a:pt x="518" y="16"/>
                      </a:lnTo>
                      <a:lnTo>
                        <a:pt x="507" y="16"/>
                      </a:lnTo>
                      <a:lnTo>
                        <a:pt x="499" y="16"/>
                      </a:lnTo>
                      <a:lnTo>
                        <a:pt x="495" y="16"/>
                      </a:lnTo>
                      <a:lnTo>
                        <a:pt x="487" y="16"/>
                      </a:lnTo>
                      <a:lnTo>
                        <a:pt x="479" y="16"/>
                      </a:lnTo>
                      <a:lnTo>
                        <a:pt x="475" y="16"/>
                      </a:lnTo>
                      <a:lnTo>
                        <a:pt x="468" y="16"/>
                      </a:lnTo>
                      <a:lnTo>
                        <a:pt x="460" y="16"/>
                      </a:lnTo>
                      <a:lnTo>
                        <a:pt x="456" y="16"/>
                      </a:lnTo>
                      <a:lnTo>
                        <a:pt x="448" y="16"/>
                      </a:lnTo>
                      <a:lnTo>
                        <a:pt x="440" y="16"/>
                      </a:lnTo>
                      <a:lnTo>
                        <a:pt x="436" y="16"/>
                      </a:lnTo>
                      <a:lnTo>
                        <a:pt x="429" y="16"/>
                      </a:lnTo>
                      <a:lnTo>
                        <a:pt x="421" y="16"/>
                      </a:lnTo>
                      <a:lnTo>
                        <a:pt x="417" y="12"/>
                      </a:lnTo>
                      <a:lnTo>
                        <a:pt x="409" y="12"/>
                      </a:lnTo>
                      <a:lnTo>
                        <a:pt x="405" y="12"/>
                      </a:lnTo>
                      <a:lnTo>
                        <a:pt x="397" y="12"/>
                      </a:lnTo>
                      <a:lnTo>
                        <a:pt x="386" y="12"/>
                      </a:lnTo>
                      <a:lnTo>
                        <a:pt x="382" y="12"/>
                      </a:lnTo>
                      <a:lnTo>
                        <a:pt x="374" y="12"/>
                      </a:lnTo>
                      <a:lnTo>
                        <a:pt x="366" y="12"/>
                      </a:lnTo>
                      <a:lnTo>
                        <a:pt x="362" y="12"/>
                      </a:lnTo>
                      <a:lnTo>
                        <a:pt x="355" y="12"/>
                      </a:lnTo>
                      <a:lnTo>
                        <a:pt x="351" y="12"/>
                      </a:lnTo>
                      <a:lnTo>
                        <a:pt x="343" y="12"/>
                      </a:lnTo>
                      <a:lnTo>
                        <a:pt x="335" y="12"/>
                      </a:lnTo>
                      <a:lnTo>
                        <a:pt x="331" y="12"/>
                      </a:lnTo>
                      <a:lnTo>
                        <a:pt x="323" y="12"/>
                      </a:lnTo>
                      <a:lnTo>
                        <a:pt x="319" y="12"/>
                      </a:lnTo>
                      <a:lnTo>
                        <a:pt x="312" y="12"/>
                      </a:lnTo>
                      <a:lnTo>
                        <a:pt x="304" y="12"/>
                      </a:lnTo>
                      <a:lnTo>
                        <a:pt x="300" y="12"/>
                      </a:lnTo>
                      <a:lnTo>
                        <a:pt x="292" y="12"/>
                      </a:lnTo>
                      <a:lnTo>
                        <a:pt x="288" y="12"/>
                      </a:lnTo>
                      <a:lnTo>
                        <a:pt x="280" y="12"/>
                      </a:lnTo>
                      <a:lnTo>
                        <a:pt x="273" y="12"/>
                      </a:lnTo>
                      <a:lnTo>
                        <a:pt x="265" y="8"/>
                      </a:lnTo>
                      <a:lnTo>
                        <a:pt x="257" y="8"/>
                      </a:lnTo>
                      <a:lnTo>
                        <a:pt x="253" y="8"/>
                      </a:lnTo>
                      <a:lnTo>
                        <a:pt x="245" y="8"/>
                      </a:lnTo>
                      <a:lnTo>
                        <a:pt x="241" y="8"/>
                      </a:lnTo>
                      <a:lnTo>
                        <a:pt x="234" y="8"/>
                      </a:lnTo>
                      <a:lnTo>
                        <a:pt x="230" y="8"/>
                      </a:lnTo>
                      <a:lnTo>
                        <a:pt x="222" y="8"/>
                      </a:lnTo>
                      <a:lnTo>
                        <a:pt x="218" y="8"/>
                      </a:lnTo>
                      <a:lnTo>
                        <a:pt x="210" y="8"/>
                      </a:lnTo>
                      <a:lnTo>
                        <a:pt x="203" y="8"/>
                      </a:lnTo>
                      <a:lnTo>
                        <a:pt x="199" y="8"/>
                      </a:lnTo>
                      <a:lnTo>
                        <a:pt x="191" y="8"/>
                      </a:lnTo>
                      <a:lnTo>
                        <a:pt x="187" y="8"/>
                      </a:lnTo>
                      <a:lnTo>
                        <a:pt x="179" y="8"/>
                      </a:lnTo>
                      <a:lnTo>
                        <a:pt x="175" y="8"/>
                      </a:lnTo>
                      <a:lnTo>
                        <a:pt x="167" y="8"/>
                      </a:lnTo>
                      <a:lnTo>
                        <a:pt x="164" y="8"/>
                      </a:lnTo>
                      <a:lnTo>
                        <a:pt x="152" y="4"/>
                      </a:lnTo>
                      <a:lnTo>
                        <a:pt x="148" y="4"/>
                      </a:lnTo>
                      <a:lnTo>
                        <a:pt x="140" y="4"/>
                      </a:lnTo>
                      <a:lnTo>
                        <a:pt x="136" y="4"/>
                      </a:lnTo>
                      <a:lnTo>
                        <a:pt x="128" y="4"/>
                      </a:lnTo>
                      <a:lnTo>
                        <a:pt x="125" y="4"/>
                      </a:lnTo>
                      <a:lnTo>
                        <a:pt x="117" y="4"/>
                      </a:lnTo>
                      <a:lnTo>
                        <a:pt x="113" y="4"/>
                      </a:lnTo>
                      <a:lnTo>
                        <a:pt x="105" y="4"/>
                      </a:lnTo>
                      <a:lnTo>
                        <a:pt x="101" y="4"/>
                      </a:lnTo>
                      <a:lnTo>
                        <a:pt x="93" y="4"/>
                      </a:lnTo>
                      <a:lnTo>
                        <a:pt x="89" y="4"/>
                      </a:lnTo>
                      <a:lnTo>
                        <a:pt x="82" y="4"/>
                      </a:lnTo>
                      <a:lnTo>
                        <a:pt x="78" y="4"/>
                      </a:lnTo>
                      <a:lnTo>
                        <a:pt x="70" y="4"/>
                      </a:lnTo>
                      <a:lnTo>
                        <a:pt x="66" y="4"/>
                      </a:lnTo>
                      <a:lnTo>
                        <a:pt x="58" y="0"/>
                      </a:lnTo>
                      <a:lnTo>
                        <a:pt x="54" y="0"/>
                      </a:lnTo>
                      <a:lnTo>
                        <a:pt x="47" y="0"/>
                      </a:lnTo>
                      <a:lnTo>
                        <a:pt x="39" y="0"/>
                      </a:lnTo>
                      <a:lnTo>
                        <a:pt x="31" y="0"/>
                      </a:lnTo>
                      <a:lnTo>
                        <a:pt x="27" y="0"/>
                      </a:lnTo>
                      <a:lnTo>
                        <a:pt x="23" y="0"/>
                      </a:lnTo>
                      <a:lnTo>
                        <a:pt x="15" y="0"/>
                      </a:lnTo>
                      <a:lnTo>
                        <a:pt x="11" y="0"/>
                      </a:lnTo>
                      <a:lnTo>
                        <a:pt x="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96" name="Freeform 939">
                  <a:extLst>
                    <a:ext uri="{FF2B5EF4-FFF2-40B4-BE49-F238E27FC236}">
                      <a16:creationId xmlns:a16="http://schemas.microsoft.com/office/drawing/2014/main" id="{84030748-BE15-48CC-8F1F-D13570ABFE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81" y="602"/>
                  <a:ext cx="667" cy="109"/>
                </a:xfrm>
                <a:custGeom>
                  <a:avLst/>
                  <a:gdLst>
                    <a:gd name="T0" fmla="*/ 655 w 667"/>
                    <a:gd name="T1" fmla="*/ 109 h 109"/>
                    <a:gd name="T2" fmla="*/ 640 w 667"/>
                    <a:gd name="T3" fmla="*/ 105 h 109"/>
                    <a:gd name="T4" fmla="*/ 620 w 667"/>
                    <a:gd name="T5" fmla="*/ 105 h 109"/>
                    <a:gd name="T6" fmla="*/ 604 w 667"/>
                    <a:gd name="T7" fmla="*/ 105 h 109"/>
                    <a:gd name="T8" fmla="*/ 585 w 667"/>
                    <a:gd name="T9" fmla="*/ 102 h 109"/>
                    <a:gd name="T10" fmla="*/ 565 w 667"/>
                    <a:gd name="T11" fmla="*/ 102 h 109"/>
                    <a:gd name="T12" fmla="*/ 550 w 667"/>
                    <a:gd name="T13" fmla="*/ 102 h 109"/>
                    <a:gd name="T14" fmla="*/ 534 w 667"/>
                    <a:gd name="T15" fmla="*/ 102 h 109"/>
                    <a:gd name="T16" fmla="*/ 519 w 667"/>
                    <a:gd name="T17" fmla="*/ 98 h 109"/>
                    <a:gd name="T18" fmla="*/ 503 w 667"/>
                    <a:gd name="T19" fmla="*/ 98 h 109"/>
                    <a:gd name="T20" fmla="*/ 487 w 667"/>
                    <a:gd name="T21" fmla="*/ 98 h 109"/>
                    <a:gd name="T22" fmla="*/ 468 w 667"/>
                    <a:gd name="T23" fmla="*/ 94 h 109"/>
                    <a:gd name="T24" fmla="*/ 452 w 667"/>
                    <a:gd name="T25" fmla="*/ 94 h 109"/>
                    <a:gd name="T26" fmla="*/ 433 w 667"/>
                    <a:gd name="T27" fmla="*/ 90 h 109"/>
                    <a:gd name="T28" fmla="*/ 417 w 667"/>
                    <a:gd name="T29" fmla="*/ 90 h 109"/>
                    <a:gd name="T30" fmla="*/ 402 w 667"/>
                    <a:gd name="T31" fmla="*/ 90 h 109"/>
                    <a:gd name="T32" fmla="*/ 386 w 667"/>
                    <a:gd name="T33" fmla="*/ 86 h 109"/>
                    <a:gd name="T34" fmla="*/ 371 w 667"/>
                    <a:gd name="T35" fmla="*/ 86 h 109"/>
                    <a:gd name="T36" fmla="*/ 355 w 667"/>
                    <a:gd name="T37" fmla="*/ 82 h 109"/>
                    <a:gd name="T38" fmla="*/ 339 w 667"/>
                    <a:gd name="T39" fmla="*/ 82 h 109"/>
                    <a:gd name="T40" fmla="*/ 324 w 667"/>
                    <a:gd name="T41" fmla="*/ 78 h 109"/>
                    <a:gd name="T42" fmla="*/ 308 w 667"/>
                    <a:gd name="T43" fmla="*/ 78 h 109"/>
                    <a:gd name="T44" fmla="*/ 293 w 667"/>
                    <a:gd name="T45" fmla="*/ 74 h 109"/>
                    <a:gd name="T46" fmla="*/ 277 w 667"/>
                    <a:gd name="T47" fmla="*/ 70 h 109"/>
                    <a:gd name="T48" fmla="*/ 261 w 667"/>
                    <a:gd name="T49" fmla="*/ 70 h 109"/>
                    <a:gd name="T50" fmla="*/ 246 w 667"/>
                    <a:gd name="T51" fmla="*/ 66 h 109"/>
                    <a:gd name="T52" fmla="*/ 230 w 667"/>
                    <a:gd name="T53" fmla="*/ 63 h 109"/>
                    <a:gd name="T54" fmla="*/ 215 w 667"/>
                    <a:gd name="T55" fmla="*/ 63 h 109"/>
                    <a:gd name="T56" fmla="*/ 199 w 667"/>
                    <a:gd name="T57" fmla="*/ 59 h 109"/>
                    <a:gd name="T58" fmla="*/ 183 w 667"/>
                    <a:gd name="T59" fmla="*/ 55 h 109"/>
                    <a:gd name="T60" fmla="*/ 172 w 667"/>
                    <a:gd name="T61" fmla="*/ 47 h 109"/>
                    <a:gd name="T62" fmla="*/ 156 w 667"/>
                    <a:gd name="T63" fmla="*/ 43 h 109"/>
                    <a:gd name="T64" fmla="*/ 141 w 667"/>
                    <a:gd name="T65" fmla="*/ 39 h 109"/>
                    <a:gd name="T66" fmla="*/ 129 w 667"/>
                    <a:gd name="T67" fmla="*/ 35 h 109"/>
                    <a:gd name="T68" fmla="*/ 109 w 667"/>
                    <a:gd name="T69" fmla="*/ 31 h 109"/>
                    <a:gd name="T70" fmla="*/ 94 w 667"/>
                    <a:gd name="T71" fmla="*/ 28 h 109"/>
                    <a:gd name="T72" fmla="*/ 82 w 667"/>
                    <a:gd name="T73" fmla="*/ 24 h 109"/>
                    <a:gd name="T74" fmla="*/ 66 w 667"/>
                    <a:gd name="T75" fmla="*/ 20 h 109"/>
                    <a:gd name="T76" fmla="*/ 55 w 667"/>
                    <a:gd name="T77" fmla="*/ 16 h 109"/>
                    <a:gd name="T78" fmla="*/ 39 w 667"/>
                    <a:gd name="T79" fmla="*/ 8 h 109"/>
                    <a:gd name="T80" fmla="*/ 24 w 667"/>
                    <a:gd name="T81" fmla="*/ 4 h 109"/>
                    <a:gd name="T82" fmla="*/ 12 w 667"/>
                    <a:gd name="T83" fmla="*/ 0 h 10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67" h="109">
                      <a:moveTo>
                        <a:pt x="667" y="109"/>
                      </a:moveTo>
                      <a:lnTo>
                        <a:pt x="659" y="109"/>
                      </a:lnTo>
                      <a:lnTo>
                        <a:pt x="655" y="109"/>
                      </a:lnTo>
                      <a:lnTo>
                        <a:pt x="647" y="105"/>
                      </a:lnTo>
                      <a:lnTo>
                        <a:pt x="643" y="105"/>
                      </a:lnTo>
                      <a:lnTo>
                        <a:pt x="640" y="105"/>
                      </a:lnTo>
                      <a:lnTo>
                        <a:pt x="632" y="105"/>
                      </a:lnTo>
                      <a:lnTo>
                        <a:pt x="628" y="105"/>
                      </a:lnTo>
                      <a:lnTo>
                        <a:pt x="620" y="105"/>
                      </a:lnTo>
                      <a:lnTo>
                        <a:pt x="616" y="105"/>
                      </a:lnTo>
                      <a:lnTo>
                        <a:pt x="608" y="105"/>
                      </a:lnTo>
                      <a:lnTo>
                        <a:pt x="604" y="105"/>
                      </a:lnTo>
                      <a:lnTo>
                        <a:pt x="601" y="105"/>
                      </a:lnTo>
                      <a:lnTo>
                        <a:pt x="589" y="105"/>
                      </a:lnTo>
                      <a:lnTo>
                        <a:pt x="585" y="102"/>
                      </a:lnTo>
                      <a:lnTo>
                        <a:pt x="577" y="102"/>
                      </a:lnTo>
                      <a:lnTo>
                        <a:pt x="573" y="102"/>
                      </a:lnTo>
                      <a:lnTo>
                        <a:pt x="565" y="102"/>
                      </a:lnTo>
                      <a:lnTo>
                        <a:pt x="562" y="102"/>
                      </a:lnTo>
                      <a:lnTo>
                        <a:pt x="558" y="102"/>
                      </a:lnTo>
                      <a:lnTo>
                        <a:pt x="550" y="102"/>
                      </a:lnTo>
                      <a:lnTo>
                        <a:pt x="546" y="102"/>
                      </a:lnTo>
                      <a:lnTo>
                        <a:pt x="538" y="102"/>
                      </a:lnTo>
                      <a:lnTo>
                        <a:pt x="534" y="102"/>
                      </a:lnTo>
                      <a:lnTo>
                        <a:pt x="530" y="102"/>
                      </a:lnTo>
                      <a:lnTo>
                        <a:pt x="523" y="98"/>
                      </a:lnTo>
                      <a:lnTo>
                        <a:pt x="519" y="98"/>
                      </a:lnTo>
                      <a:lnTo>
                        <a:pt x="515" y="98"/>
                      </a:lnTo>
                      <a:lnTo>
                        <a:pt x="507" y="98"/>
                      </a:lnTo>
                      <a:lnTo>
                        <a:pt x="503" y="98"/>
                      </a:lnTo>
                      <a:lnTo>
                        <a:pt x="495" y="98"/>
                      </a:lnTo>
                      <a:lnTo>
                        <a:pt x="491" y="98"/>
                      </a:lnTo>
                      <a:lnTo>
                        <a:pt x="487" y="98"/>
                      </a:lnTo>
                      <a:lnTo>
                        <a:pt x="480" y="94"/>
                      </a:lnTo>
                      <a:lnTo>
                        <a:pt x="472" y="94"/>
                      </a:lnTo>
                      <a:lnTo>
                        <a:pt x="468" y="94"/>
                      </a:lnTo>
                      <a:lnTo>
                        <a:pt x="460" y="94"/>
                      </a:lnTo>
                      <a:lnTo>
                        <a:pt x="456" y="94"/>
                      </a:lnTo>
                      <a:lnTo>
                        <a:pt x="452" y="94"/>
                      </a:lnTo>
                      <a:lnTo>
                        <a:pt x="445" y="94"/>
                      </a:lnTo>
                      <a:lnTo>
                        <a:pt x="441" y="94"/>
                      </a:lnTo>
                      <a:lnTo>
                        <a:pt x="433" y="90"/>
                      </a:lnTo>
                      <a:lnTo>
                        <a:pt x="429" y="90"/>
                      </a:lnTo>
                      <a:lnTo>
                        <a:pt x="425" y="90"/>
                      </a:lnTo>
                      <a:lnTo>
                        <a:pt x="417" y="90"/>
                      </a:lnTo>
                      <a:lnTo>
                        <a:pt x="413" y="90"/>
                      </a:lnTo>
                      <a:lnTo>
                        <a:pt x="410" y="90"/>
                      </a:lnTo>
                      <a:lnTo>
                        <a:pt x="402" y="90"/>
                      </a:lnTo>
                      <a:lnTo>
                        <a:pt x="398" y="90"/>
                      </a:lnTo>
                      <a:lnTo>
                        <a:pt x="394" y="86"/>
                      </a:lnTo>
                      <a:lnTo>
                        <a:pt x="386" y="86"/>
                      </a:lnTo>
                      <a:lnTo>
                        <a:pt x="382" y="86"/>
                      </a:lnTo>
                      <a:lnTo>
                        <a:pt x="378" y="86"/>
                      </a:lnTo>
                      <a:lnTo>
                        <a:pt x="371" y="86"/>
                      </a:lnTo>
                      <a:lnTo>
                        <a:pt x="367" y="86"/>
                      </a:lnTo>
                      <a:lnTo>
                        <a:pt x="363" y="82"/>
                      </a:lnTo>
                      <a:lnTo>
                        <a:pt x="355" y="82"/>
                      </a:lnTo>
                      <a:lnTo>
                        <a:pt x="347" y="82"/>
                      </a:lnTo>
                      <a:lnTo>
                        <a:pt x="343" y="82"/>
                      </a:lnTo>
                      <a:lnTo>
                        <a:pt x="339" y="82"/>
                      </a:lnTo>
                      <a:lnTo>
                        <a:pt x="332" y="82"/>
                      </a:lnTo>
                      <a:lnTo>
                        <a:pt x="328" y="78"/>
                      </a:lnTo>
                      <a:lnTo>
                        <a:pt x="324" y="78"/>
                      </a:lnTo>
                      <a:lnTo>
                        <a:pt x="316" y="78"/>
                      </a:lnTo>
                      <a:lnTo>
                        <a:pt x="312" y="78"/>
                      </a:lnTo>
                      <a:lnTo>
                        <a:pt x="308" y="78"/>
                      </a:lnTo>
                      <a:lnTo>
                        <a:pt x="300" y="74"/>
                      </a:lnTo>
                      <a:lnTo>
                        <a:pt x="296" y="74"/>
                      </a:lnTo>
                      <a:lnTo>
                        <a:pt x="293" y="74"/>
                      </a:lnTo>
                      <a:lnTo>
                        <a:pt x="289" y="74"/>
                      </a:lnTo>
                      <a:lnTo>
                        <a:pt x="281" y="74"/>
                      </a:lnTo>
                      <a:lnTo>
                        <a:pt x="277" y="70"/>
                      </a:lnTo>
                      <a:lnTo>
                        <a:pt x="273" y="70"/>
                      </a:lnTo>
                      <a:lnTo>
                        <a:pt x="265" y="70"/>
                      </a:lnTo>
                      <a:lnTo>
                        <a:pt x="261" y="70"/>
                      </a:lnTo>
                      <a:lnTo>
                        <a:pt x="257" y="70"/>
                      </a:lnTo>
                      <a:lnTo>
                        <a:pt x="254" y="66"/>
                      </a:lnTo>
                      <a:lnTo>
                        <a:pt x="246" y="66"/>
                      </a:lnTo>
                      <a:lnTo>
                        <a:pt x="238" y="66"/>
                      </a:lnTo>
                      <a:lnTo>
                        <a:pt x="234" y="66"/>
                      </a:lnTo>
                      <a:lnTo>
                        <a:pt x="230" y="63"/>
                      </a:lnTo>
                      <a:lnTo>
                        <a:pt x="222" y="63"/>
                      </a:lnTo>
                      <a:lnTo>
                        <a:pt x="218" y="63"/>
                      </a:lnTo>
                      <a:lnTo>
                        <a:pt x="215" y="63"/>
                      </a:lnTo>
                      <a:lnTo>
                        <a:pt x="211" y="59"/>
                      </a:lnTo>
                      <a:lnTo>
                        <a:pt x="203" y="59"/>
                      </a:lnTo>
                      <a:lnTo>
                        <a:pt x="199" y="59"/>
                      </a:lnTo>
                      <a:lnTo>
                        <a:pt x="195" y="59"/>
                      </a:lnTo>
                      <a:lnTo>
                        <a:pt x="191" y="55"/>
                      </a:lnTo>
                      <a:lnTo>
                        <a:pt x="183" y="55"/>
                      </a:lnTo>
                      <a:lnTo>
                        <a:pt x="180" y="55"/>
                      </a:lnTo>
                      <a:lnTo>
                        <a:pt x="176" y="47"/>
                      </a:lnTo>
                      <a:lnTo>
                        <a:pt x="172" y="47"/>
                      </a:lnTo>
                      <a:lnTo>
                        <a:pt x="164" y="47"/>
                      </a:lnTo>
                      <a:lnTo>
                        <a:pt x="160" y="47"/>
                      </a:lnTo>
                      <a:lnTo>
                        <a:pt x="156" y="43"/>
                      </a:lnTo>
                      <a:lnTo>
                        <a:pt x="152" y="43"/>
                      </a:lnTo>
                      <a:lnTo>
                        <a:pt x="144" y="43"/>
                      </a:lnTo>
                      <a:lnTo>
                        <a:pt x="141" y="39"/>
                      </a:lnTo>
                      <a:lnTo>
                        <a:pt x="137" y="39"/>
                      </a:lnTo>
                      <a:lnTo>
                        <a:pt x="133" y="39"/>
                      </a:lnTo>
                      <a:lnTo>
                        <a:pt x="129" y="35"/>
                      </a:lnTo>
                      <a:lnTo>
                        <a:pt x="117" y="35"/>
                      </a:lnTo>
                      <a:lnTo>
                        <a:pt x="113" y="35"/>
                      </a:lnTo>
                      <a:lnTo>
                        <a:pt x="109" y="31"/>
                      </a:lnTo>
                      <a:lnTo>
                        <a:pt x="105" y="31"/>
                      </a:lnTo>
                      <a:lnTo>
                        <a:pt x="102" y="28"/>
                      </a:lnTo>
                      <a:lnTo>
                        <a:pt x="94" y="28"/>
                      </a:lnTo>
                      <a:lnTo>
                        <a:pt x="90" y="28"/>
                      </a:lnTo>
                      <a:lnTo>
                        <a:pt x="86" y="24"/>
                      </a:lnTo>
                      <a:lnTo>
                        <a:pt x="82" y="24"/>
                      </a:lnTo>
                      <a:lnTo>
                        <a:pt x="74" y="24"/>
                      </a:lnTo>
                      <a:lnTo>
                        <a:pt x="70" y="20"/>
                      </a:lnTo>
                      <a:lnTo>
                        <a:pt x="66" y="20"/>
                      </a:lnTo>
                      <a:lnTo>
                        <a:pt x="63" y="16"/>
                      </a:lnTo>
                      <a:lnTo>
                        <a:pt x="59" y="16"/>
                      </a:lnTo>
                      <a:lnTo>
                        <a:pt x="55" y="16"/>
                      </a:lnTo>
                      <a:lnTo>
                        <a:pt x="47" y="12"/>
                      </a:lnTo>
                      <a:lnTo>
                        <a:pt x="43" y="12"/>
                      </a:lnTo>
                      <a:lnTo>
                        <a:pt x="39" y="8"/>
                      </a:lnTo>
                      <a:lnTo>
                        <a:pt x="35" y="8"/>
                      </a:lnTo>
                      <a:lnTo>
                        <a:pt x="31" y="8"/>
                      </a:lnTo>
                      <a:lnTo>
                        <a:pt x="24" y="4"/>
                      </a:lnTo>
                      <a:lnTo>
                        <a:pt x="20" y="4"/>
                      </a:lnTo>
                      <a:lnTo>
                        <a:pt x="16" y="4"/>
                      </a:lnTo>
                      <a:lnTo>
                        <a:pt x="12" y="0"/>
                      </a:lnTo>
                      <a:lnTo>
                        <a:pt x="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97" name="Freeform 940">
                  <a:extLst>
                    <a:ext uri="{FF2B5EF4-FFF2-40B4-BE49-F238E27FC236}">
                      <a16:creationId xmlns:a16="http://schemas.microsoft.com/office/drawing/2014/main" id="{931D8CF0-CDB1-4019-A1DC-055B35549B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35" y="594"/>
                  <a:ext cx="546" cy="339"/>
                </a:xfrm>
                <a:custGeom>
                  <a:avLst/>
                  <a:gdLst>
                    <a:gd name="T0" fmla="*/ 534 w 546"/>
                    <a:gd name="T1" fmla="*/ 4 h 339"/>
                    <a:gd name="T2" fmla="*/ 523 w 546"/>
                    <a:gd name="T3" fmla="*/ 4 h 339"/>
                    <a:gd name="T4" fmla="*/ 507 w 546"/>
                    <a:gd name="T5" fmla="*/ 0 h 339"/>
                    <a:gd name="T6" fmla="*/ 495 w 546"/>
                    <a:gd name="T7" fmla="*/ 4 h 339"/>
                    <a:gd name="T8" fmla="*/ 480 w 546"/>
                    <a:gd name="T9" fmla="*/ 8 h 339"/>
                    <a:gd name="T10" fmla="*/ 468 w 546"/>
                    <a:gd name="T11" fmla="*/ 16 h 339"/>
                    <a:gd name="T12" fmla="*/ 457 w 546"/>
                    <a:gd name="T13" fmla="*/ 28 h 339"/>
                    <a:gd name="T14" fmla="*/ 441 w 546"/>
                    <a:gd name="T15" fmla="*/ 47 h 339"/>
                    <a:gd name="T16" fmla="*/ 425 w 546"/>
                    <a:gd name="T17" fmla="*/ 74 h 339"/>
                    <a:gd name="T18" fmla="*/ 410 w 546"/>
                    <a:gd name="T19" fmla="*/ 106 h 339"/>
                    <a:gd name="T20" fmla="*/ 398 w 546"/>
                    <a:gd name="T21" fmla="*/ 141 h 339"/>
                    <a:gd name="T22" fmla="*/ 386 w 546"/>
                    <a:gd name="T23" fmla="*/ 180 h 339"/>
                    <a:gd name="T24" fmla="*/ 371 w 546"/>
                    <a:gd name="T25" fmla="*/ 215 h 339"/>
                    <a:gd name="T26" fmla="*/ 359 w 546"/>
                    <a:gd name="T27" fmla="*/ 250 h 339"/>
                    <a:gd name="T28" fmla="*/ 347 w 546"/>
                    <a:gd name="T29" fmla="*/ 277 h 339"/>
                    <a:gd name="T30" fmla="*/ 336 w 546"/>
                    <a:gd name="T31" fmla="*/ 304 h 339"/>
                    <a:gd name="T32" fmla="*/ 316 w 546"/>
                    <a:gd name="T33" fmla="*/ 320 h 339"/>
                    <a:gd name="T34" fmla="*/ 304 w 546"/>
                    <a:gd name="T35" fmla="*/ 331 h 339"/>
                    <a:gd name="T36" fmla="*/ 293 w 546"/>
                    <a:gd name="T37" fmla="*/ 335 h 339"/>
                    <a:gd name="T38" fmla="*/ 281 w 546"/>
                    <a:gd name="T39" fmla="*/ 339 h 339"/>
                    <a:gd name="T40" fmla="*/ 269 w 546"/>
                    <a:gd name="T41" fmla="*/ 339 h 339"/>
                    <a:gd name="T42" fmla="*/ 254 w 546"/>
                    <a:gd name="T43" fmla="*/ 339 h 339"/>
                    <a:gd name="T44" fmla="*/ 242 w 546"/>
                    <a:gd name="T45" fmla="*/ 335 h 339"/>
                    <a:gd name="T46" fmla="*/ 230 w 546"/>
                    <a:gd name="T47" fmla="*/ 331 h 339"/>
                    <a:gd name="T48" fmla="*/ 219 w 546"/>
                    <a:gd name="T49" fmla="*/ 328 h 339"/>
                    <a:gd name="T50" fmla="*/ 207 w 546"/>
                    <a:gd name="T51" fmla="*/ 324 h 339"/>
                    <a:gd name="T52" fmla="*/ 191 w 546"/>
                    <a:gd name="T53" fmla="*/ 320 h 339"/>
                    <a:gd name="T54" fmla="*/ 180 w 546"/>
                    <a:gd name="T55" fmla="*/ 316 h 339"/>
                    <a:gd name="T56" fmla="*/ 168 w 546"/>
                    <a:gd name="T57" fmla="*/ 308 h 339"/>
                    <a:gd name="T58" fmla="*/ 152 w 546"/>
                    <a:gd name="T59" fmla="*/ 304 h 339"/>
                    <a:gd name="T60" fmla="*/ 141 w 546"/>
                    <a:gd name="T61" fmla="*/ 300 h 339"/>
                    <a:gd name="T62" fmla="*/ 129 w 546"/>
                    <a:gd name="T63" fmla="*/ 296 h 339"/>
                    <a:gd name="T64" fmla="*/ 117 w 546"/>
                    <a:gd name="T65" fmla="*/ 289 h 339"/>
                    <a:gd name="T66" fmla="*/ 106 w 546"/>
                    <a:gd name="T67" fmla="*/ 285 h 339"/>
                    <a:gd name="T68" fmla="*/ 94 w 546"/>
                    <a:gd name="T69" fmla="*/ 281 h 339"/>
                    <a:gd name="T70" fmla="*/ 78 w 546"/>
                    <a:gd name="T71" fmla="*/ 277 h 339"/>
                    <a:gd name="T72" fmla="*/ 67 w 546"/>
                    <a:gd name="T73" fmla="*/ 277 h 339"/>
                    <a:gd name="T74" fmla="*/ 55 w 546"/>
                    <a:gd name="T75" fmla="*/ 273 h 339"/>
                    <a:gd name="T76" fmla="*/ 43 w 546"/>
                    <a:gd name="T77" fmla="*/ 269 h 339"/>
                    <a:gd name="T78" fmla="*/ 32 w 546"/>
                    <a:gd name="T79" fmla="*/ 265 h 339"/>
                    <a:gd name="T80" fmla="*/ 20 w 546"/>
                    <a:gd name="T81" fmla="*/ 261 h 339"/>
                    <a:gd name="T82" fmla="*/ 8 w 546"/>
                    <a:gd name="T83" fmla="*/ 261 h 33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46" h="339">
                      <a:moveTo>
                        <a:pt x="546" y="8"/>
                      </a:moveTo>
                      <a:lnTo>
                        <a:pt x="538" y="4"/>
                      </a:lnTo>
                      <a:lnTo>
                        <a:pt x="534" y="4"/>
                      </a:lnTo>
                      <a:lnTo>
                        <a:pt x="531" y="4"/>
                      </a:lnTo>
                      <a:lnTo>
                        <a:pt x="527" y="4"/>
                      </a:lnTo>
                      <a:lnTo>
                        <a:pt x="523" y="4"/>
                      </a:lnTo>
                      <a:lnTo>
                        <a:pt x="519" y="0"/>
                      </a:lnTo>
                      <a:lnTo>
                        <a:pt x="511" y="0"/>
                      </a:lnTo>
                      <a:lnTo>
                        <a:pt x="507" y="0"/>
                      </a:lnTo>
                      <a:lnTo>
                        <a:pt x="503" y="0"/>
                      </a:lnTo>
                      <a:lnTo>
                        <a:pt x="499" y="4"/>
                      </a:lnTo>
                      <a:lnTo>
                        <a:pt x="495" y="4"/>
                      </a:lnTo>
                      <a:lnTo>
                        <a:pt x="492" y="4"/>
                      </a:lnTo>
                      <a:lnTo>
                        <a:pt x="488" y="4"/>
                      </a:lnTo>
                      <a:lnTo>
                        <a:pt x="480" y="8"/>
                      </a:lnTo>
                      <a:lnTo>
                        <a:pt x="476" y="8"/>
                      </a:lnTo>
                      <a:lnTo>
                        <a:pt x="472" y="12"/>
                      </a:lnTo>
                      <a:lnTo>
                        <a:pt x="468" y="16"/>
                      </a:lnTo>
                      <a:lnTo>
                        <a:pt x="464" y="20"/>
                      </a:lnTo>
                      <a:lnTo>
                        <a:pt x="460" y="24"/>
                      </a:lnTo>
                      <a:lnTo>
                        <a:pt x="457" y="28"/>
                      </a:lnTo>
                      <a:lnTo>
                        <a:pt x="449" y="36"/>
                      </a:lnTo>
                      <a:lnTo>
                        <a:pt x="445" y="39"/>
                      </a:lnTo>
                      <a:lnTo>
                        <a:pt x="441" y="47"/>
                      </a:lnTo>
                      <a:lnTo>
                        <a:pt x="433" y="55"/>
                      </a:lnTo>
                      <a:lnTo>
                        <a:pt x="429" y="67"/>
                      </a:lnTo>
                      <a:lnTo>
                        <a:pt x="425" y="74"/>
                      </a:lnTo>
                      <a:lnTo>
                        <a:pt x="421" y="86"/>
                      </a:lnTo>
                      <a:lnTo>
                        <a:pt x="418" y="94"/>
                      </a:lnTo>
                      <a:lnTo>
                        <a:pt x="410" y="106"/>
                      </a:lnTo>
                      <a:lnTo>
                        <a:pt x="406" y="117"/>
                      </a:lnTo>
                      <a:lnTo>
                        <a:pt x="402" y="129"/>
                      </a:lnTo>
                      <a:lnTo>
                        <a:pt x="398" y="141"/>
                      </a:lnTo>
                      <a:lnTo>
                        <a:pt x="394" y="152"/>
                      </a:lnTo>
                      <a:lnTo>
                        <a:pt x="390" y="164"/>
                      </a:lnTo>
                      <a:lnTo>
                        <a:pt x="386" y="180"/>
                      </a:lnTo>
                      <a:lnTo>
                        <a:pt x="382" y="191"/>
                      </a:lnTo>
                      <a:lnTo>
                        <a:pt x="379" y="203"/>
                      </a:lnTo>
                      <a:lnTo>
                        <a:pt x="371" y="215"/>
                      </a:lnTo>
                      <a:lnTo>
                        <a:pt x="367" y="226"/>
                      </a:lnTo>
                      <a:lnTo>
                        <a:pt x="363" y="238"/>
                      </a:lnTo>
                      <a:lnTo>
                        <a:pt x="359" y="250"/>
                      </a:lnTo>
                      <a:lnTo>
                        <a:pt x="355" y="257"/>
                      </a:lnTo>
                      <a:lnTo>
                        <a:pt x="351" y="269"/>
                      </a:lnTo>
                      <a:lnTo>
                        <a:pt x="347" y="277"/>
                      </a:lnTo>
                      <a:lnTo>
                        <a:pt x="343" y="285"/>
                      </a:lnTo>
                      <a:lnTo>
                        <a:pt x="340" y="296"/>
                      </a:lnTo>
                      <a:lnTo>
                        <a:pt x="336" y="304"/>
                      </a:lnTo>
                      <a:lnTo>
                        <a:pt x="332" y="308"/>
                      </a:lnTo>
                      <a:lnTo>
                        <a:pt x="324" y="316"/>
                      </a:lnTo>
                      <a:lnTo>
                        <a:pt x="316" y="320"/>
                      </a:lnTo>
                      <a:lnTo>
                        <a:pt x="312" y="324"/>
                      </a:lnTo>
                      <a:lnTo>
                        <a:pt x="308" y="328"/>
                      </a:lnTo>
                      <a:lnTo>
                        <a:pt x="304" y="331"/>
                      </a:lnTo>
                      <a:lnTo>
                        <a:pt x="301" y="331"/>
                      </a:lnTo>
                      <a:lnTo>
                        <a:pt x="297" y="335"/>
                      </a:lnTo>
                      <a:lnTo>
                        <a:pt x="293" y="335"/>
                      </a:lnTo>
                      <a:lnTo>
                        <a:pt x="289" y="339"/>
                      </a:lnTo>
                      <a:lnTo>
                        <a:pt x="285" y="339"/>
                      </a:lnTo>
                      <a:lnTo>
                        <a:pt x="281" y="339"/>
                      </a:lnTo>
                      <a:lnTo>
                        <a:pt x="277" y="339"/>
                      </a:lnTo>
                      <a:lnTo>
                        <a:pt x="273" y="339"/>
                      </a:lnTo>
                      <a:lnTo>
                        <a:pt x="269" y="339"/>
                      </a:lnTo>
                      <a:lnTo>
                        <a:pt x="262" y="339"/>
                      </a:lnTo>
                      <a:lnTo>
                        <a:pt x="258" y="339"/>
                      </a:lnTo>
                      <a:lnTo>
                        <a:pt x="254" y="339"/>
                      </a:lnTo>
                      <a:lnTo>
                        <a:pt x="250" y="339"/>
                      </a:lnTo>
                      <a:lnTo>
                        <a:pt x="246" y="335"/>
                      </a:lnTo>
                      <a:lnTo>
                        <a:pt x="242" y="335"/>
                      </a:lnTo>
                      <a:lnTo>
                        <a:pt x="238" y="335"/>
                      </a:lnTo>
                      <a:lnTo>
                        <a:pt x="234" y="331"/>
                      </a:lnTo>
                      <a:lnTo>
                        <a:pt x="230" y="331"/>
                      </a:lnTo>
                      <a:lnTo>
                        <a:pt x="227" y="331"/>
                      </a:lnTo>
                      <a:lnTo>
                        <a:pt x="223" y="328"/>
                      </a:lnTo>
                      <a:lnTo>
                        <a:pt x="219" y="328"/>
                      </a:lnTo>
                      <a:lnTo>
                        <a:pt x="215" y="328"/>
                      </a:lnTo>
                      <a:lnTo>
                        <a:pt x="211" y="324"/>
                      </a:lnTo>
                      <a:lnTo>
                        <a:pt x="207" y="324"/>
                      </a:lnTo>
                      <a:lnTo>
                        <a:pt x="199" y="324"/>
                      </a:lnTo>
                      <a:lnTo>
                        <a:pt x="195" y="320"/>
                      </a:lnTo>
                      <a:lnTo>
                        <a:pt x="191" y="320"/>
                      </a:lnTo>
                      <a:lnTo>
                        <a:pt x="188" y="316"/>
                      </a:lnTo>
                      <a:lnTo>
                        <a:pt x="184" y="316"/>
                      </a:lnTo>
                      <a:lnTo>
                        <a:pt x="180" y="316"/>
                      </a:lnTo>
                      <a:lnTo>
                        <a:pt x="176" y="312"/>
                      </a:lnTo>
                      <a:lnTo>
                        <a:pt x="172" y="312"/>
                      </a:lnTo>
                      <a:lnTo>
                        <a:pt x="168" y="308"/>
                      </a:lnTo>
                      <a:lnTo>
                        <a:pt x="160" y="308"/>
                      </a:lnTo>
                      <a:lnTo>
                        <a:pt x="156" y="308"/>
                      </a:lnTo>
                      <a:lnTo>
                        <a:pt x="152" y="304"/>
                      </a:lnTo>
                      <a:lnTo>
                        <a:pt x="149" y="304"/>
                      </a:lnTo>
                      <a:lnTo>
                        <a:pt x="145" y="304"/>
                      </a:lnTo>
                      <a:lnTo>
                        <a:pt x="141" y="300"/>
                      </a:lnTo>
                      <a:lnTo>
                        <a:pt x="137" y="300"/>
                      </a:lnTo>
                      <a:lnTo>
                        <a:pt x="133" y="296"/>
                      </a:lnTo>
                      <a:lnTo>
                        <a:pt x="129" y="296"/>
                      </a:lnTo>
                      <a:lnTo>
                        <a:pt x="125" y="296"/>
                      </a:lnTo>
                      <a:lnTo>
                        <a:pt x="121" y="289"/>
                      </a:lnTo>
                      <a:lnTo>
                        <a:pt x="117" y="289"/>
                      </a:lnTo>
                      <a:lnTo>
                        <a:pt x="113" y="289"/>
                      </a:lnTo>
                      <a:lnTo>
                        <a:pt x="110" y="285"/>
                      </a:lnTo>
                      <a:lnTo>
                        <a:pt x="106" y="285"/>
                      </a:lnTo>
                      <a:lnTo>
                        <a:pt x="102" y="285"/>
                      </a:lnTo>
                      <a:lnTo>
                        <a:pt x="98" y="285"/>
                      </a:lnTo>
                      <a:lnTo>
                        <a:pt x="94" y="281"/>
                      </a:lnTo>
                      <a:lnTo>
                        <a:pt x="90" y="281"/>
                      </a:lnTo>
                      <a:lnTo>
                        <a:pt x="82" y="281"/>
                      </a:lnTo>
                      <a:lnTo>
                        <a:pt x="78" y="277"/>
                      </a:lnTo>
                      <a:lnTo>
                        <a:pt x="74" y="277"/>
                      </a:lnTo>
                      <a:lnTo>
                        <a:pt x="71" y="277"/>
                      </a:lnTo>
                      <a:lnTo>
                        <a:pt x="67" y="277"/>
                      </a:lnTo>
                      <a:lnTo>
                        <a:pt x="63" y="273"/>
                      </a:lnTo>
                      <a:lnTo>
                        <a:pt x="59" y="273"/>
                      </a:lnTo>
                      <a:lnTo>
                        <a:pt x="55" y="273"/>
                      </a:lnTo>
                      <a:lnTo>
                        <a:pt x="51" y="269"/>
                      </a:lnTo>
                      <a:lnTo>
                        <a:pt x="47" y="269"/>
                      </a:lnTo>
                      <a:lnTo>
                        <a:pt x="43" y="269"/>
                      </a:lnTo>
                      <a:lnTo>
                        <a:pt x="39" y="269"/>
                      </a:lnTo>
                      <a:lnTo>
                        <a:pt x="35" y="265"/>
                      </a:lnTo>
                      <a:lnTo>
                        <a:pt x="32" y="265"/>
                      </a:lnTo>
                      <a:lnTo>
                        <a:pt x="28" y="265"/>
                      </a:lnTo>
                      <a:lnTo>
                        <a:pt x="24" y="265"/>
                      </a:lnTo>
                      <a:lnTo>
                        <a:pt x="20" y="261"/>
                      </a:lnTo>
                      <a:lnTo>
                        <a:pt x="16" y="261"/>
                      </a:lnTo>
                      <a:lnTo>
                        <a:pt x="12" y="261"/>
                      </a:lnTo>
                      <a:lnTo>
                        <a:pt x="8" y="261"/>
                      </a:lnTo>
                      <a:lnTo>
                        <a:pt x="4" y="261"/>
                      </a:lnTo>
                      <a:lnTo>
                        <a:pt x="0" y="257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98" name="Freeform 941">
                  <a:extLst>
                    <a:ext uri="{FF2B5EF4-FFF2-40B4-BE49-F238E27FC236}">
                      <a16:creationId xmlns:a16="http://schemas.microsoft.com/office/drawing/2014/main" id="{ACA06E8A-FEFB-478E-922A-9BC90D4F88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0" y="809"/>
                  <a:ext cx="425" cy="42"/>
                </a:xfrm>
                <a:custGeom>
                  <a:avLst/>
                  <a:gdLst>
                    <a:gd name="T0" fmla="*/ 422 w 425"/>
                    <a:gd name="T1" fmla="*/ 42 h 42"/>
                    <a:gd name="T2" fmla="*/ 414 w 425"/>
                    <a:gd name="T3" fmla="*/ 42 h 42"/>
                    <a:gd name="T4" fmla="*/ 406 w 425"/>
                    <a:gd name="T5" fmla="*/ 39 h 42"/>
                    <a:gd name="T6" fmla="*/ 398 w 425"/>
                    <a:gd name="T7" fmla="*/ 39 h 42"/>
                    <a:gd name="T8" fmla="*/ 386 w 425"/>
                    <a:gd name="T9" fmla="*/ 39 h 42"/>
                    <a:gd name="T10" fmla="*/ 379 w 425"/>
                    <a:gd name="T11" fmla="*/ 35 h 42"/>
                    <a:gd name="T12" fmla="*/ 371 w 425"/>
                    <a:gd name="T13" fmla="*/ 35 h 42"/>
                    <a:gd name="T14" fmla="*/ 363 w 425"/>
                    <a:gd name="T15" fmla="*/ 35 h 42"/>
                    <a:gd name="T16" fmla="*/ 355 w 425"/>
                    <a:gd name="T17" fmla="*/ 31 h 42"/>
                    <a:gd name="T18" fmla="*/ 347 w 425"/>
                    <a:gd name="T19" fmla="*/ 31 h 42"/>
                    <a:gd name="T20" fmla="*/ 340 w 425"/>
                    <a:gd name="T21" fmla="*/ 31 h 42"/>
                    <a:gd name="T22" fmla="*/ 332 w 425"/>
                    <a:gd name="T23" fmla="*/ 27 h 42"/>
                    <a:gd name="T24" fmla="*/ 324 w 425"/>
                    <a:gd name="T25" fmla="*/ 27 h 42"/>
                    <a:gd name="T26" fmla="*/ 316 w 425"/>
                    <a:gd name="T27" fmla="*/ 27 h 42"/>
                    <a:gd name="T28" fmla="*/ 308 w 425"/>
                    <a:gd name="T29" fmla="*/ 23 h 42"/>
                    <a:gd name="T30" fmla="*/ 301 w 425"/>
                    <a:gd name="T31" fmla="*/ 23 h 42"/>
                    <a:gd name="T32" fmla="*/ 293 w 425"/>
                    <a:gd name="T33" fmla="*/ 23 h 42"/>
                    <a:gd name="T34" fmla="*/ 285 w 425"/>
                    <a:gd name="T35" fmla="*/ 23 h 42"/>
                    <a:gd name="T36" fmla="*/ 273 w 425"/>
                    <a:gd name="T37" fmla="*/ 19 h 42"/>
                    <a:gd name="T38" fmla="*/ 266 w 425"/>
                    <a:gd name="T39" fmla="*/ 19 h 42"/>
                    <a:gd name="T40" fmla="*/ 258 w 425"/>
                    <a:gd name="T41" fmla="*/ 19 h 42"/>
                    <a:gd name="T42" fmla="*/ 250 w 425"/>
                    <a:gd name="T43" fmla="*/ 19 h 42"/>
                    <a:gd name="T44" fmla="*/ 242 w 425"/>
                    <a:gd name="T45" fmla="*/ 19 h 42"/>
                    <a:gd name="T46" fmla="*/ 234 w 425"/>
                    <a:gd name="T47" fmla="*/ 15 h 42"/>
                    <a:gd name="T48" fmla="*/ 227 w 425"/>
                    <a:gd name="T49" fmla="*/ 15 h 42"/>
                    <a:gd name="T50" fmla="*/ 219 w 425"/>
                    <a:gd name="T51" fmla="*/ 15 h 42"/>
                    <a:gd name="T52" fmla="*/ 211 w 425"/>
                    <a:gd name="T53" fmla="*/ 15 h 42"/>
                    <a:gd name="T54" fmla="*/ 203 w 425"/>
                    <a:gd name="T55" fmla="*/ 11 h 42"/>
                    <a:gd name="T56" fmla="*/ 195 w 425"/>
                    <a:gd name="T57" fmla="*/ 11 h 42"/>
                    <a:gd name="T58" fmla="*/ 188 w 425"/>
                    <a:gd name="T59" fmla="*/ 11 h 42"/>
                    <a:gd name="T60" fmla="*/ 180 w 425"/>
                    <a:gd name="T61" fmla="*/ 11 h 42"/>
                    <a:gd name="T62" fmla="*/ 172 w 425"/>
                    <a:gd name="T63" fmla="*/ 11 h 42"/>
                    <a:gd name="T64" fmla="*/ 164 w 425"/>
                    <a:gd name="T65" fmla="*/ 11 h 42"/>
                    <a:gd name="T66" fmla="*/ 153 w 425"/>
                    <a:gd name="T67" fmla="*/ 7 h 42"/>
                    <a:gd name="T68" fmla="*/ 145 w 425"/>
                    <a:gd name="T69" fmla="*/ 7 h 42"/>
                    <a:gd name="T70" fmla="*/ 137 w 425"/>
                    <a:gd name="T71" fmla="*/ 7 h 42"/>
                    <a:gd name="T72" fmla="*/ 129 w 425"/>
                    <a:gd name="T73" fmla="*/ 7 h 42"/>
                    <a:gd name="T74" fmla="*/ 121 w 425"/>
                    <a:gd name="T75" fmla="*/ 7 h 42"/>
                    <a:gd name="T76" fmla="*/ 114 w 425"/>
                    <a:gd name="T77" fmla="*/ 7 h 42"/>
                    <a:gd name="T78" fmla="*/ 106 w 425"/>
                    <a:gd name="T79" fmla="*/ 4 h 42"/>
                    <a:gd name="T80" fmla="*/ 98 w 425"/>
                    <a:gd name="T81" fmla="*/ 4 h 42"/>
                    <a:gd name="T82" fmla="*/ 90 w 425"/>
                    <a:gd name="T83" fmla="*/ 4 h 42"/>
                    <a:gd name="T84" fmla="*/ 82 w 425"/>
                    <a:gd name="T85" fmla="*/ 4 h 42"/>
                    <a:gd name="T86" fmla="*/ 75 w 425"/>
                    <a:gd name="T87" fmla="*/ 4 h 42"/>
                    <a:gd name="T88" fmla="*/ 67 w 425"/>
                    <a:gd name="T89" fmla="*/ 4 h 42"/>
                    <a:gd name="T90" fmla="*/ 59 w 425"/>
                    <a:gd name="T91" fmla="*/ 4 h 42"/>
                    <a:gd name="T92" fmla="*/ 51 w 425"/>
                    <a:gd name="T93" fmla="*/ 0 h 42"/>
                    <a:gd name="T94" fmla="*/ 39 w 425"/>
                    <a:gd name="T95" fmla="*/ 0 h 42"/>
                    <a:gd name="T96" fmla="*/ 32 w 425"/>
                    <a:gd name="T97" fmla="*/ 0 h 42"/>
                    <a:gd name="T98" fmla="*/ 24 w 425"/>
                    <a:gd name="T99" fmla="*/ 0 h 42"/>
                    <a:gd name="T100" fmla="*/ 16 w 425"/>
                    <a:gd name="T101" fmla="*/ 0 h 42"/>
                    <a:gd name="T102" fmla="*/ 8 w 425"/>
                    <a:gd name="T103" fmla="*/ 0 h 42"/>
                    <a:gd name="T104" fmla="*/ 0 w 425"/>
                    <a:gd name="T105" fmla="*/ 0 h 42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0" t="0" r="r" b="b"/>
                  <a:pathLst>
                    <a:path w="425" h="42">
                      <a:moveTo>
                        <a:pt x="425" y="42"/>
                      </a:moveTo>
                      <a:lnTo>
                        <a:pt x="422" y="42"/>
                      </a:lnTo>
                      <a:lnTo>
                        <a:pt x="418" y="42"/>
                      </a:lnTo>
                      <a:lnTo>
                        <a:pt x="414" y="42"/>
                      </a:lnTo>
                      <a:lnTo>
                        <a:pt x="410" y="42"/>
                      </a:lnTo>
                      <a:lnTo>
                        <a:pt x="406" y="39"/>
                      </a:lnTo>
                      <a:lnTo>
                        <a:pt x="402" y="39"/>
                      </a:lnTo>
                      <a:lnTo>
                        <a:pt x="398" y="39"/>
                      </a:lnTo>
                      <a:lnTo>
                        <a:pt x="390" y="39"/>
                      </a:lnTo>
                      <a:lnTo>
                        <a:pt x="386" y="39"/>
                      </a:lnTo>
                      <a:lnTo>
                        <a:pt x="383" y="35"/>
                      </a:lnTo>
                      <a:lnTo>
                        <a:pt x="379" y="35"/>
                      </a:lnTo>
                      <a:lnTo>
                        <a:pt x="375" y="35"/>
                      </a:lnTo>
                      <a:lnTo>
                        <a:pt x="371" y="35"/>
                      </a:lnTo>
                      <a:lnTo>
                        <a:pt x="367" y="35"/>
                      </a:lnTo>
                      <a:lnTo>
                        <a:pt x="363" y="35"/>
                      </a:lnTo>
                      <a:lnTo>
                        <a:pt x="359" y="31"/>
                      </a:lnTo>
                      <a:lnTo>
                        <a:pt x="355" y="31"/>
                      </a:lnTo>
                      <a:lnTo>
                        <a:pt x="351" y="31"/>
                      </a:lnTo>
                      <a:lnTo>
                        <a:pt x="347" y="31"/>
                      </a:lnTo>
                      <a:lnTo>
                        <a:pt x="344" y="31"/>
                      </a:lnTo>
                      <a:lnTo>
                        <a:pt x="340" y="31"/>
                      </a:lnTo>
                      <a:lnTo>
                        <a:pt x="336" y="27"/>
                      </a:lnTo>
                      <a:lnTo>
                        <a:pt x="332" y="27"/>
                      </a:lnTo>
                      <a:lnTo>
                        <a:pt x="328" y="27"/>
                      </a:lnTo>
                      <a:lnTo>
                        <a:pt x="324" y="27"/>
                      </a:lnTo>
                      <a:lnTo>
                        <a:pt x="320" y="27"/>
                      </a:lnTo>
                      <a:lnTo>
                        <a:pt x="316" y="27"/>
                      </a:lnTo>
                      <a:lnTo>
                        <a:pt x="312" y="27"/>
                      </a:lnTo>
                      <a:lnTo>
                        <a:pt x="308" y="23"/>
                      </a:lnTo>
                      <a:lnTo>
                        <a:pt x="305" y="23"/>
                      </a:lnTo>
                      <a:lnTo>
                        <a:pt x="301" y="23"/>
                      </a:lnTo>
                      <a:lnTo>
                        <a:pt x="297" y="23"/>
                      </a:lnTo>
                      <a:lnTo>
                        <a:pt x="293" y="23"/>
                      </a:lnTo>
                      <a:lnTo>
                        <a:pt x="289" y="23"/>
                      </a:lnTo>
                      <a:lnTo>
                        <a:pt x="285" y="23"/>
                      </a:lnTo>
                      <a:lnTo>
                        <a:pt x="281" y="23"/>
                      </a:lnTo>
                      <a:lnTo>
                        <a:pt x="273" y="19"/>
                      </a:lnTo>
                      <a:lnTo>
                        <a:pt x="269" y="19"/>
                      </a:lnTo>
                      <a:lnTo>
                        <a:pt x="266" y="19"/>
                      </a:lnTo>
                      <a:lnTo>
                        <a:pt x="262" y="19"/>
                      </a:lnTo>
                      <a:lnTo>
                        <a:pt x="258" y="19"/>
                      </a:lnTo>
                      <a:lnTo>
                        <a:pt x="254" y="19"/>
                      </a:lnTo>
                      <a:lnTo>
                        <a:pt x="250" y="19"/>
                      </a:lnTo>
                      <a:lnTo>
                        <a:pt x="246" y="19"/>
                      </a:lnTo>
                      <a:lnTo>
                        <a:pt x="242" y="19"/>
                      </a:lnTo>
                      <a:lnTo>
                        <a:pt x="238" y="15"/>
                      </a:lnTo>
                      <a:lnTo>
                        <a:pt x="234" y="15"/>
                      </a:lnTo>
                      <a:lnTo>
                        <a:pt x="230" y="15"/>
                      </a:lnTo>
                      <a:lnTo>
                        <a:pt x="227" y="15"/>
                      </a:lnTo>
                      <a:lnTo>
                        <a:pt x="223" y="15"/>
                      </a:lnTo>
                      <a:lnTo>
                        <a:pt x="219" y="15"/>
                      </a:lnTo>
                      <a:lnTo>
                        <a:pt x="215" y="15"/>
                      </a:lnTo>
                      <a:lnTo>
                        <a:pt x="211" y="15"/>
                      </a:lnTo>
                      <a:lnTo>
                        <a:pt x="207" y="15"/>
                      </a:lnTo>
                      <a:lnTo>
                        <a:pt x="203" y="11"/>
                      </a:lnTo>
                      <a:lnTo>
                        <a:pt x="199" y="11"/>
                      </a:lnTo>
                      <a:lnTo>
                        <a:pt x="195" y="11"/>
                      </a:lnTo>
                      <a:lnTo>
                        <a:pt x="192" y="11"/>
                      </a:lnTo>
                      <a:lnTo>
                        <a:pt x="188" y="11"/>
                      </a:lnTo>
                      <a:lnTo>
                        <a:pt x="184" y="11"/>
                      </a:lnTo>
                      <a:lnTo>
                        <a:pt x="180" y="11"/>
                      </a:lnTo>
                      <a:lnTo>
                        <a:pt x="176" y="11"/>
                      </a:lnTo>
                      <a:lnTo>
                        <a:pt x="172" y="11"/>
                      </a:lnTo>
                      <a:lnTo>
                        <a:pt x="168" y="11"/>
                      </a:lnTo>
                      <a:lnTo>
                        <a:pt x="164" y="11"/>
                      </a:lnTo>
                      <a:lnTo>
                        <a:pt x="156" y="7"/>
                      </a:lnTo>
                      <a:lnTo>
                        <a:pt x="153" y="7"/>
                      </a:lnTo>
                      <a:lnTo>
                        <a:pt x="149" y="7"/>
                      </a:lnTo>
                      <a:lnTo>
                        <a:pt x="145" y="7"/>
                      </a:lnTo>
                      <a:lnTo>
                        <a:pt x="141" y="7"/>
                      </a:lnTo>
                      <a:lnTo>
                        <a:pt x="137" y="7"/>
                      </a:lnTo>
                      <a:lnTo>
                        <a:pt x="133" y="7"/>
                      </a:lnTo>
                      <a:lnTo>
                        <a:pt x="129" y="7"/>
                      </a:lnTo>
                      <a:lnTo>
                        <a:pt x="125" y="7"/>
                      </a:lnTo>
                      <a:lnTo>
                        <a:pt x="121" y="7"/>
                      </a:lnTo>
                      <a:lnTo>
                        <a:pt x="117" y="7"/>
                      </a:lnTo>
                      <a:lnTo>
                        <a:pt x="114" y="7"/>
                      </a:lnTo>
                      <a:lnTo>
                        <a:pt x="110" y="4"/>
                      </a:lnTo>
                      <a:lnTo>
                        <a:pt x="106" y="4"/>
                      </a:lnTo>
                      <a:lnTo>
                        <a:pt x="102" y="4"/>
                      </a:lnTo>
                      <a:lnTo>
                        <a:pt x="98" y="4"/>
                      </a:lnTo>
                      <a:lnTo>
                        <a:pt x="94" y="4"/>
                      </a:lnTo>
                      <a:lnTo>
                        <a:pt x="90" y="4"/>
                      </a:lnTo>
                      <a:lnTo>
                        <a:pt x="86" y="4"/>
                      </a:lnTo>
                      <a:lnTo>
                        <a:pt x="82" y="4"/>
                      </a:lnTo>
                      <a:lnTo>
                        <a:pt x="78" y="4"/>
                      </a:lnTo>
                      <a:lnTo>
                        <a:pt x="75" y="4"/>
                      </a:lnTo>
                      <a:lnTo>
                        <a:pt x="71" y="4"/>
                      </a:lnTo>
                      <a:lnTo>
                        <a:pt x="67" y="4"/>
                      </a:lnTo>
                      <a:lnTo>
                        <a:pt x="63" y="4"/>
                      </a:lnTo>
                      <a:lnTo>
                        <a:pt x="59" y="4"/>
                      </a:lnTo>
                      <a:lnTo>
                        <a:pt x="55" y="0"/>
                      </a:lnTo>
                      <a:lnTo>
                        <a:pt x="51" y="0"/>
                      </a:lnTo>
                      <a:lnTo>
                        <a:pt x="47" y="0"/>
                      </a:lnTo>
                      <a:lnTo>
                        <a:pt x="39" y="0"/>
                      </a:lnTo>
                      <a:lnTo>
                        <a:pt x="36" y="0"/>
                      </a:lnTo>
                      <a:lnTo>
                        <a:pt x="32" y="0"/>
                      </a:lnTo>
                      <a:lnTo>
                        <a:pt x="28" y="0"/>
                      </a:lnTo>
                      <a:lnTo>
                        <a:pt x="24" y="0"/>
                      </a:lnTo>
                      <a:lnTo>
                        <a:pt x="20" y="0"/>
                      </a:lnTo>
                      <a:lnTo>
                        <a:pt x="16" y="0"/>
                      </a:lnTo>
                      <a:lnTo>
                        <a:pt x="12" y="0"/>
                      </a:lnTo>
                      <a:lnTo>
                        <a:pt x="8" y="0"/>
                      </a:lnTo>
                      <a:lnTo>
                        <a:pt x="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99" name="Rectangle 942">
                  <a:extLst>
                    <a:ext uri="{FF2B5EF4-FFF2-40B4-BE49-F238E27FC236}">
                      <a16:creationId xmlns:a16="http://schemas.microsoft.com/office/drawing/2014/main" id="{C276A7C6-EF0B-41E4-9D84-82762E1D1A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2873" y="666"/>
                  <a:ext cx="132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Real</a:t>
                  </a:r>
                  <a:endParaRPr lang="en-US" altLang="en-US"/>
                </a:p>
              </p:txBody>
            </p:sp>
            <p:sp>
              <p:nvSpPr>
                <p:cNvPr id="27900" name="Rectangle 943">
                  <a:extLst>
                    <a:ext uri="{FF2B5EF4-FFF2-40B4-BE49-F238E27FC236}">
                      <a16:creationId xmlns:a16="http://schemas.microsoft.com/office/drawing/2014/main" id="{EBCCFE11-B943-482E-AB05-49CCFD6D94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28" y="236"/>
                  <a:ext cx="410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Polarizabilities</a:t>
                  </a:r>
                  <a:endParaRPr lang="en-US" altLang="en-US"/>
                </a:p>
              </p:txBody>
            </p:sp>
            <p:sp>
              <p:nvSpPr>
                <p:cNvPr id="27901" name="Rectangle 944">
                  <a:extLst>
                    <a:ext uri="{FF2B5EF4-FFF2-40B4-BE49-F238E27FC236}">
                      <a16:creationId xmlns:a16="http://schemas.microsoft.com/office/drawing/2014/main" id="{9FE9D4A8-0280-4DB3-9043-D176174B79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99" y="1027"/>
                  <a:ext cx="1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 </a:t>
                  </a:r>
                  <a:endParaRPr lang="en-US" altLang="en-US"/>
                </a:p>
              </p:txBody>
            </p:sp>
            <p:sp>
              <p:nvSpPr>
                <p:cNvPr id="27902" name="Rectangle 945">
                  <a:extLst>
                    <a:ext uri="{FF2B5EF4-FFF2-40B4-BE49-F238E27FC236}">
                      <a16:creationId xmlns:a16="http://schemas.microsoft.com/office/drawing/2014/main" id="{8CED0AB1-D097-4D58-91E6-24AA98837F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66" y="314"/>
                  <a:ext cx="1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 </a:t>
                  </a:r>
                  <a:endParaRPr lang="en-US" altLang="en-US"/>
                </a:p>
              </p:txBody>
            </p:sp>
            <p:sp>
              <p:nvSpPr>
                <p:cNvPr id="27903" name="Rectangle 946">
                  <a:extLst>
                    <a:ext uri="{FF2B5EF4-FFF2-40B4-BE49-F238E27FC236}">
                      <a16:creationId xmlns:a16="http://schemas.microsoft.com/office/drawing/2014/main" id="{479EC11A-371D-4D46-ACE4-DA34FFAEEB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0" y="1054"/>
                  <a:ext cx="2464" cy="709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4" name="Rectangle 947">
                  <a:extLst>
                    <a:ext uri="{FF2B5EF4-FFF2-40B4-BE49-F238E27FC236}">
                      <a16:creationId xmlns:a16="http://schemas.microsoft.com/office/drawing/2014/main" id="{6890B8A8-E220-4ACF-A0F4-376EB6ADFA9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0" y="1054"/>
                  <a:ext cx="2464" cy="709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905" name="Line 948">
                  <a:extLst>
                    <a:ext uri="{FF2B5EF4-FFF2-40B4-BE49-F238E27FC236}">
                      <a16:creationId xmlns:a16="http://schemas.microsoft.com/office/drawing/2014/main" id="{3190C71F-4302-48A8-862B-70D6A7E6C9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0" y="1054"/>
                  <a:ext cx="246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06" name="Freeform 949">
                  <a:extLst>
                    <a:ext uri="{FF2B5EF4-FFF2-40B4-BE49-F238E27FC236}">
                      <a16:creationId xmlns:a16="http://schemas.microsoft.com/office/drawing/2014/main" id="{65DAA98F-FD79-4513-BF5E-AA951B4E7F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0" y="1054"/>
                  <a:ext cx="2464" cy="709"/>
                </a:xfrm>
                <a:custGeom>
                  <a:avLst/>
                  <a:gdLst>
                    <a:gd name="T0" fmla="*/ 0 w 632"/>
                    <a:gd name="T1" fmla="*/ 709 h 182"/>
                    <a:gd name="T2" fmla="*/ 2464 w 632"/>
                    <a:gd name="T3" fmla="*/ 709 h 182"/>
                    <a:gd name="T4" fmla="*/ 2464 w 632"/>
                    <a:gd name="T5" fmla="*/ 0 h 18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32" h="182">
                      <a:moveTo>
                        <a:pt x="0" y="182"/>
                      </a:moveTo>
                      <a:lnTo>
                        <a:pt x="632" y="182"/>
                      </a:lnTo>
                      <a:lnTo>
                        <a:pt x="632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07" name="Line 950">
                  <a:extLst>
                    <a:ext uri="{FF2B5EF4-FFF2-40B4-BE49-F238E27FC236}">
                      <a16:creationId xmlns:a16="http://schemas.microsoft.com/office/drawing/2014/main" id="{1405C273-9E32-487D-8AAD-1FB4E7AE10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10" y="1054"/>
                  <a:ext cx="1" cy="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08" name="Line 951">
                  <a:extLst>
                    <a:ext uri="{FF2B5EF4-FFF2-40B4-BE49-F238E27FC236}">
                      <a16:creationId xmlns:a16="http://schemas.microsoft.com/office/drawing/2014/main" id="{0E223617-3CD1-4514-AF32-46391D83B8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0" y="1763"/>
                  <a:ext cx="246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09" name="Line 952">
                  <a:extLst>
                    <a:ext uri="{FF2B5EF4-FFF2-40B4-BE49-F238E27FC236}">
                      <a16:creationId xmlns:a16="http://schemas.microsoft.com/office/drawing/2014/main" id="{349FB825-1AB0-45AC-8065-8E8A490ABF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10" y="1054"/>
                  <a:ext cx="1" cy="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10" name="Line 953">
                  <a:extLst>
                    <a:ext uri="{FF2B5EF4-FFF2-40B4-BE49-F238E27FC236}">
                      <a16:creationId xmlns:a16="http://schemas.microsoft.com/office/drawing/2014/main" id="{F93D32F7-9040-4A52-B058-C1FB3253B7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10" y="1735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11" name="Line 954">
                  <a:extLst>
                    <a:ext uri="{FF2B5EF4-FFF2-40B4-BE49-F238E27FC236}">
                      <a16:creationId xmlns:a16="http://schemas.microsoft.com/office/drawing/2014/main" id="{773DBB07-0BDF-494F-A880-DDABCE461A9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0" y="1054"/>
                  <a:ext cx="1" cy="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12" name="Rectangle 955">
                  <a:extLst>
                    <a:ext uri="{FF2B5EF4-FFF2-40B4-BE49-F238E27FC236}">
                      <a16:creationId xmlns:a16="http://schemas.microsoft.com/office/drawing/2014/main" id="{55714795-BC0B-43A6-BC00-32F6197DCCE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0" y="1778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400</a:t>
                  </a:r>
                  <a:endParaRPr lang="en-US" altLang="en-US"/>
                </a:p>
              </p:txBody>
            </p:sp>
            <p:sp>
              <p:nvSpPr>
                <p:cNvPr id="27913" name="Line 956">
                  <a:extLst>
                    <a:ext uri="{FF2B5EF4-FFF2-40B4-BE49-F238E27FC236}">
                      <a16:creationId xmlns:a16="http://schemas.microsoft.com/office/drawing/2014/main" id="{3A4C7145-CCBE-446A-BFCE-2877FECB182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6" y="1735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14" name="Line 957">
                  <a:extLst>
                    <a:ext uri="{FF2B5EF4-FFF2-40B4-BE49-F238E27FC236}">
                      <a16:creationId xmlns:a16="http://schemas.microsoft.com/office/drawing/2014/main" id="{741C8D17-766C-49A6-82B0-E3CBA89BD5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6" y="1054"/>
                  <a:ext cx="1" cy="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15" name="Rectangle 958">
                  <a:extLst>
                    <a:ext uri="{FF2B5EF4-FFF2-40B4-BE49-F238E27FC236}">
                      <a16:creationId xmlns:a16="http://schemas.microsoft.com/office/drawing/2014/main" id="{CF69ED04-5A27-453D-B83B-E8C216BBC2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05" y="1778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420</a:t>
                  </a:r>
                  <a:endParaRPr lang="en-US" altLang="en-US"/>
                </a:p>
              </p:txBody>
            </p:sp>
            <p:sp>
              <p:nvSpPr>
                <p:cNvPr id="27916" name="Line 959">
                  <a:extLst>
                    <a:ext uri="{FF2B5EF4-FFF2-40B4-BE49-F238E27FC236}">
                      <a16:creationId xmlns:a16="http://schemas.microsoft.com/office/drawing/2014/main" id="{1BA3D94B-B3B5-4DFD-9AA2-2FFC7F3097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702" y="1735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17" name="Line 960">
                  <a:extLst>
                    <a:ext uri="{FF2B5EF4-FFF2-40B4-BE49-F238E27FC236}">
                      <a16:creationId xmlns:a16="http://schemas.microsoft.com/office/drawing/2014/main" id="{EF6296A4-FDE8-47C1-9DB4-C6B0F2C3FB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02" y="1054"/>
                  <a:ext cx="1" cy="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18" name="Rectangle 961">
                  <a:extLst>
                    <a:ext uri="{FF2B5EF4-FFF2-40B4-BE49-F238E27FC236}">
                      <a16:creationId xmlns:a16="http://schemas.microsoft.com/office/drawing/2014/main" id="{36379BFC-F260-4E45-84EE-900B47A36B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51" y="1778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440</a:t>
                  </a:r>
                  <a:endParaRPr lang="en-US" altLang="en-US"/>
                </a:p>
              </p:txBody>
            </p:sp>
            <p:sp>
              <p:nvSpPr>
                <p:cNvPr id="27919" name="Line 962">
                  <a:extLst>
                    <a:ext uri="{FF2B5EF4-FFF2-40B4-BE49-F238E27FC236}">
                      <a16:creationId xmlns:a16="http://schemas.microsoft.com/office/drawing/2014/main" id="{83058404-D4E2-473B-8F4D-286EF2BA53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47" y="1735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20" name="Line 963">
                  <a:extLst>
                    <a:ext uri="{FF2B5EF4-FFF2-40B4-BE49-F238E27FC236}">
                      <a16:creationId xmlns:a16="http://schemas.microsoft.com/office/drawing/2014/main" id="{F41417B1-1475-4C7C-8EF9-E57EFBFA69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47" y="1054"/>
                  <a:ext cx="1" cy="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21" name="Rectangle 964">
                  <a:extLst>
                    <a:ext uri="{FF2B5EF4-FFF2-40B4-BE49-F238E27FC236}">
                      <a16:creationId xmlns:a16="http://schemas.microsoft.com/office/drawing/2014/main" id="{AC6A4DE9-A031-40FC-8F69-52AD1543BE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97" y="1778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460</a:t>
                  </a:r>
                  <a:endParaRPr lang="en-US" altLang="en-US"/>
                </a:p>
              </p:txBody>
            </p:sp>
            <p:sp>
              <p:nvSpPr>
                <p:cNvPr id="27922" name="Line 965">
                  <a:extLst>
                    <a:ext uri="{FF2B5EF4-FFF2-40B4-BE49-F238E27FC236}">
                      <a16:creationId xmlns:a16="http://schemas.microsoft.com/office/drawing/2014/main" id="{83E96479-9B09-4999-B546-654D4891C73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97" y="1735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23" name="Line 966">
                  <a:extLst>
                    <a:ext uri="{FF2B5EF4-FFF2-40B4-BE49-F238E27FC236}">
                      <a16:creationId xmlns:a16="http://schemas.microsoft.com/office/drawing/2014/main" id="{B9A6D84A-7CB9-4C7B-8CFE-219E2466F1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97" y="1054"/>
                  <a:ext cx="1" cy="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24" name="Rectangle 967">
                  <a:extLst>
                    <a:ext uri="{FF2B5EF4-FFF2-40B4-BE49-F238E27FC236}">
                      <a16:creationId xmlns:a16="http://schemas.microsoft.com/office/drawing/2014/main" id="{5EB7C1C7-649B-4016-81B8-A9121B4BED9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2" y="1778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480</a:t>
                  </a:r>
                  <a:endParaRPr lang="en-US" altLang="en-US"/>
                </a:p>
              </p:txBody>
            </p:sp>
            <p:sp>
              <p:nvSpPr>
                <p:cNvPr id="27925" name="Line 968">
                  <a:extLst>
                    <a:ext uri="{FF2B5EF4-FFF2-40B4-BE49-F238E27FC236}">
                      <a16:creationId xmlns:a16="http://schemas.microsoft.com/office/drawing/2014/main" id="{0CACE14F-C373-4910-A267-6C6D86494F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442" y="1735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26" name="Line 969">
                  <a:extLst>
                    <a:ext uri="{FF2B5EF4-FFF2-40B4-BE49-F238E27FC236}">
                      <a16:creationId xmlns:a16="http://schemas.microsoft.com/office/drawing/2014/main" id="{69AF1479-4620-4470-828C-722375E7BD3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42" y="1054"/>
                  <a:ext cx="1" cy="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27" name="Rectangle 970">
                  <a:extLst>
                    <a:ext uri="{FF2B5EF4-FFF2-40B4-BE49-F238E27FC236}">
                      <a16:creationId xmlns:a16="http://schemas.microsoft.com/office/drawing/2014/main" id="{9FA02745-DD44-4E3F-9B43-485C7CD28A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88" y="1778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500</a:t>
                  </a:r>
                  <a:endParaRPr lang="en-US" altLang="en-US"/>
                </a:p>
              </p:txBody>
            </p:sp>
            <p:sp>
              <p:nvSpPr>
                <p:cNvPr id="27928" name="Line 971">
                  <a:extLst>
                    <a:ext uri="{FF2B5EF4-FFF2-40B4-BE49-F238E27FC236}">
                      <a16:creationId xmlns:a16="http://schemas.microsoft.com/office/drawing/2014/main" id="{BE2941F2-491E-4D0A-A848-034ED0F131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88" y="1735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29" name="Line 972">
                  <a:extLst>
                    <a:ext uri="{FF2B5EF4-FFF2-40B4-BE49-F238E27FC236}">
                      <a16:creationId xmlns:a16="http://schemas.microsoft.com/office/drawing/2014/main" id="{9A95C672-9242-41D1-874D-33107EA839C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88" y="1054"/>
                  <a:ext cx="1" cy="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30" name="Rectangle 973">
                  <a:extLst>
                    <a:ext uri="{FF2B5EF4-FFF2-40B4-BE49-F238E27FC236}">
                      <a16:creationId xmlns:a16="http://schemas.microsoft.com/office/drawing/2014/main" id="{4676EE90-AAFC-4182-A7A4-54067B1B64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33" y="1778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520</a:t>
                  </a:r>
                  <a:endParaRPr lang="en-US" altLang="en-US"/>
                </a:p>
              </p:txBody>
            </p:sp>
            <p:sp>
              <p:nvSpPr>
                <p:cNvPr id="27931" name="Line 974">
                  <a:extLst>
                    <a:ext uri="{FF2B5EF4-FFF2-40B4-BE49-F238E27FC236}">
                      <a16:creationId xmlns:a16="http://schemas.microsoft.com/office/drawing/2014/main" id="{0BEBDAB0-444E-4FDE-82B7-B73D06F683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934" y="1735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32" name="Line 975">
                  <a:extLst>
                    <a:ext uri="{FF2B5EF4-FFF2-40B4-BE49-F238E27FC236}">
                      <a16:creationId xmlns:a16="http://schemas.microsoft.com/office/drawing/2014/main" id="{655ABC56-72F8-43CB-A131-9845876733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934" y="1054"/>
                  <a:ext cx="1" cy="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33" name="Rectangle 976">
                  <a:extLst>
                    <a:ext uri="{FF2B5EF4-FFF2-40B4-BE49-F238E27FC236}">
                      <a16:creationId xmlns:a16="http://schemas.microsoft.com/office/drawing/2014/main" id="{726205A1-50EC-4F8B-9A10-4A135F26204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79" y="1778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540</a:t>
                  </a:r>
                  <a:endParaRPr lang="en-US" altLang="en-US"/>
                </a:p>
              </p:txBody>
            </p:sp>
            <p:sp>
              <p:nvSpPr>
                <p:cNvPr id="27934" name="Line 977">
                  <a:extLst>
                    <a:ext uri="{FF2B5EF4-FFF2-40B4-BE49-F238E27FC236}">
                      <a16:creationId xmlns:a16="http://schemas.microsoft.com/office/drawing/2014/main" id="{9F205FA2-04CE-49FC-ABB9-C3B608B560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179" y="1735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35" name="Line 978">
                  <a:extLst>
                    <a:ext uri="{FF2B5EF4-FFF2-40B4-BE49-F238E27FC236}">
                      <a16:creationId xmlns:a16="http://schemas.microsoft.com/office/drawing/2014/main" id="{F23552F4-C7D5-429A-98DE-18D32D8EAA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179" y="1054"/>
                  <a:ext cx="1" cy="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36" name="Rectangle 979">
                  <a:extLst>
                    <a:ext uri="{FF2B5EF4-FFF2-40B4-BE49-F238E27FC236}">
                      <a16:creationId xmlns:a16="http://schemas.microsoft.com/office/drawing/2014/main" id="{E28FDBAB-7F79-4B0D-824F-97D91DE085E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128" y="1778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560</a:t>
                  </a:r>
                  <a:endParaRPr lang="en-US" altLang="en-US"/>
                </a:p>
              </p:txBody>
            </p:sp>
            <p:sp>
              <p:nvSpPr>
                <p:cNvPr id="27937" name="Line 980">
                  <a:extLst>
                    <a:ext uri="{FF2B5EF4-FFF2-40B4-BE49-F238E27FC236}">
                      <a16:creationId xmlns:a16="http://schemas.microsoft.com/office/drawing/2014/main" id="{8D129399-FD69-4109-A56B-7BBFDA8FD0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425" y="1735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38" name="Line 981">
                  <a:extLst>
                    <a:ext uri="{FF2B5EF4-FFF2-40B4-BE49-F238E27FC236}">
                      <a16:creationId xmlns:a16="http://schemas.microsoft.com/office/drawing/2014/main" id="{C488B99F-0B2E-4108-A690-C7C4CFF0D8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425" y="1054"/>
                  <a:ext cx="1" cy="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39" name="Rectangle 982">
                  <a:extLst>
                    <a:ext uri="{FF2B5EF4-FFF2-40B4-BE49-F238E27FC236}">
                      <a16:creationId xmlns:a16="http://schemas.microsoft.com/office/drawing/2014/main" id="{11AB6CD7-72BA-43F6-8BB5-C4ED8E4428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74" y="1778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580</a:t>
                  </a:r>
                  <a:endParaRPr lang="en-US" altLang="en-US"/>
                </a:p>
              </p:txBody>
            </p:sp>
            <p:sp>
              <p:nvSpPr>
                <p:cNvPr id="27940" name="Line 983">
                  <a:extLst>
                    <a:ext uri="{FF2B5EF4-FFF2-40B4-BE49-F238E27FC236}">
                      <a16:creationId xmlns:a16="http://schemas.microsoft.com/office/drawing/2014/main" id="{BC26944C-A198-4B91-B6D0-A239223250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674" y="1735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41" name="Line 984">
                  <a:extLst>
                    <a:ext uri="{FF2B5EF4-FFF2-40B4-BE49-F238E27FC236}">
                      <a16:creationId xmlns:a16="http://schemas.microsoft.com/office/drawing/2014/main" id="{DA5E2757-D69B-4B66-8CB0-4234E328D1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674" y="1054"/>
                  <a:ext cx="1" cy="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42" name="Rectangle 985">
                  <a:extLst>
                    <a:ext uri="{FF2B5EF4-FFF2-40B4-BE49-F238E27FC236}">
                      <a16:creationId xmlns:a16="http://schemas.microsoft.com/office/drawing/2014/main" id="{DAFFE771-9704-47B5-9552-4380B217CE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24" y="1778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600</a:t>
                  </a:r>
                  <a:endParaRPr lang="en-US" altLang="en-US"/>
                </a:p>
              </p:txBody>
            </p:sp>
            <p:sp>
              <p:nvSpPr>
                <p:cNvPr id="27943" name="Line 986">
                  <a:extLst>
                    <a:ext uri="{FF2B5EF4-FFF2-40B4-BE49-F238E27FC236}">
                      <a16:creationId xmlns:a16="http://schemas.microsoft.com/office/drawing/2014/main" id="{C81673C9-94B2-4003-B11A-B51B682005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0" y="1763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44" name="Line 987">
                  <a:extLst>
                    <a:ext uri="{FF2B5EF4-FFF2-40B4-BE49-F238E27FC236}">
                      <a16:creationId xmlns:a16="http://schemas.microsoft.com/office/drawing/2014/main" id="{404F8BB8-D826-40FC-8A1B-C03D46D173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647" y="1763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45" name="Rectangle 988">
                  <a:extLst>
                    <a:ext uri="{FF2B5EF4-FFF2-40B4-BE49-F238E27FC236}">
                      <a16:creationId xmlns:a16="http://schemas.microsoft.com/office/drawing/2014/main" id="{D6C41324-D24D-41AA-AD78-A304765103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56" y="1728"/>
                  <a:ext cx="36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</a:t>
                  </a:r>
                  <a:endParaRPr lang="en-US" altLang="en-US"/>
                </a:p>
              </p:txBody>
            </p:sp>
            <p:sp>
              <p:nvSpPr>
                <p:cNvPr id="27946" name="Line 989">
                  <a:extLst>
                    <a:ext uri="{FF2B5EF4-FFF2-40B4-BE49-F238E27FC236}">
                      <a16:creationId xmlns:a16="http://schemas.microsoft.com/office/drawing/2014/main" id="{B7CCDD5D-9123-4101-86E1-F43FF6C489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0" y="1584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47" name="Line 990">
                  <a:extLst>
                    <a:ext uri="{FF2B5EF4-FFF2-40B4-BE49-F238E27FC236}">
                      <a16:creationId xmlns:a16="http://schemas.microsoft.com/office/drawing/2014/main" id="{5E2C533E-AF8E-43F7-AC72-6684CB4443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647" y="1584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48" name="Rectangle 991">
                  <a:extLst>
                    <a:ext uri="{FF2B5EF4-FFF2-40B4-BE49-F238E27FC236}">
                      <a16:creationId xmlns:a16="http://schemas.microsoft.com/office/drawing/2014/main" id="{D1133B95-CAED-4AA8-A1F6-C36F6F3AAA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31" y="1549"/>
                  <a:ext cx="162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005</a:t>
                  </a:r>
                  <a:endParaRPr lang="en-US" altLang="en-US"/>
                </a:p>
              </p:txBody>
            </p:sp>
            <p:sp>
              <p:nvSpPr>
                <p:cNvPr id="27949" name="Line 992">
                  <a:extLst>
                    <a:ext uri="{FF2B5EF4-FFF2-40B4-BE49-F238E27FC236}">
                      <a16:creationId xmlns:a16="http://schemas.microsoft.com/office/drawing/2014/main" id="{BB9278B3-56EC-44F9-AC7B-65DA0DE220D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0" y="1408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50" name="Line 993">
                  <a:extLst>
                    <a:ext uri="{FF2B5EF4-FFF2-40B4-BE49-F238E27FC236}">
                      <a16:creationId xmlns:a16="http://schemas.microsoft.com/office/drawing/2014/main" id="{AE971A77-3CDF-45F8-80BC-4762BFF391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647" y="1408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51" name="Rectangle 994">
                  <a:extLst>
                    <a:ext uri="{FF2B5EF4-FFF2-40B4-BE49-F238E27FC236}">
                      <a16:creationId xmlns:a16="http://schemas.microsoft.com/office/drawing/2014/main" id="{3BC661F8-8C38-44C9-80FB-AFCAFD99D4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66" y="1373"/>
                  <a:ext cx="126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01</a:t>
                  </a:r>
                  <a:endParaRPr lang="en-US" altLang="en-US"/>
                </a:p>
              </p:txBody>
            </p:sp>
            <p:sp>
              <p:nvSpPr>
                <p:cNvPr id="27952" name="Line 995">
                  <a:extLst>
                    <a:ext uri="{FF2B5EF4-FFF2-40B4-BE49-F238E27FC236}">
                      <a16:creationId xmlns:a16="http://schemas.microsoft.com/office/drawing/2014/main" id="{129908FA-FD20-4C3C-8068-A1C9DA59791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0" y="1229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53" name="Line 996">
                  <a:extLst>
                    <a:ext uri="{FF2B5EF4-FFF2-40B4-BE49-F238E27FC236}">
                      <a16:creationId xmlns:a16="http://schemas.microsoft.com/office/drawing/2014/main" id="{71471E16-E95C-4191-AD11-736E7D2BE7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647" y="1229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54" name="Rectangle 997">
                  <a:extLst>
                    <a:ext uri="{FF2B5EF4-FFF2-40B4-BE49-F238E27FC236}">
                      <a16:creationId xmlns:a16="http://schemas.microsoft.com/office/drawing/2014/main" id="{CE247165-975F-4EA7-8B7C-5A347150BB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31" y="1194"/>
                  <a:ext cx="162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015</a:t>
                  </a:r>
                  <a:endParaRPr lang="en-US" altLang="en-US"/>
                </a:p>
              </p:txBody>
            </p:sp>
            <p:sp>
              <p:nvSpPr>
                <p:cNvPr id="27955" name="Line 998">
                  <a:extLst>
                    <a:ext uri="{FF2B5EF4-FFF2-40B4-BE49-F238E27FC236}">
                      <a16:creationId xmlns:a16="http://schemas.microsoft.com/office/drawing/2014/main" id="{BE794A48-4A8C-46D1-9177-A9BC8E51EA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0" y="1054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56" name="Line 999">
                  <a:extLst>
                    <a:ext uri="{FF2B5EF4-FFF2-40B4-BE49-F238E27FC236}">
                      <a16:creationId xmlns:a16="http://schemas.microsoft.com/office/drawing/2014/main" id="{6D2A87A1-1D55-46FD-AA2A-32881714B7B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647" y="1054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57" name="Rectangle 1000">
                  <a:extLst>
                    <a:ext uri="{FF2B5EF4-FFF2-40B4-BE49-F238E27FC236}">
                      <a16:creationId xmlns:a16="http://schemas.microsoft.com/office/drawing/2014/main" id="{75125059-E34B-41A8-9441-CACC2FE9CB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066" y="1019"/>
                  <a:ext cx="126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02</a:t>
                  </a:r>
                  <a:endParaRPr lang="en-US" altLang="en-US"/>
                </a:p>
              </p:txBody>
            </p:sp>
            <p:sp>
              <p:nvSpPr>
                <p:cNvPr id="27958" name="Line 1001">
                  <a:extLst>
                    <a:ext uri="{FF2B5EF4-FFF2-40B4-BE49-F238E27FC236}">
                      <a16:creationId xmlns:a16="http://schemas.microsoft.com/office/drawing/2014/main" id="{D0B24005-3A48-41DF-BC61-DFB70AD8AD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210" y="1054"/>
                  <a:ext cx="246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59" name="Freeform 1002">
                  <a:extLst>
                    <a:ext uri="{FF2B5EF4-FFF2-40B4-BE49-F238E27FC236}">
                      <a16:creationId xmlns:a16="http://schemas.microsoft.com/office/drawing/2014/main" id="{65D8BA7D-824A-436E-B3D3-4EE06984B3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0" y="1054"/>
                  <a:ext cx="2464" cy="709"/>
                </a:xfrm>
                <a:custGeom>
                  <a:avLst/>
                  <a:gdLst>
                    <a:gd name="T0" fmla="*/ 0 w 632"/>
                    <a:gd name="T1" fmla="*/ 709 h 182"/>
                    <a:gd name="T2" fmla="*/ 2464 w 632"/>
                    <a:gd name="T3" fmla="*/ 709 h 182"/>
                    <a:gd name="T4" fmla="*/ 2464 w 632"/>
                    <a:gd name="T5" fmla="*/ 0 h 18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32" h="182">
                      <a:moveTo>
                        <a:pt x="0" y="182"/>
                      </a:moveTo>
                      <a:lnTo>
                        <a:pt x="632" y="182"/>
                      </a:lnTo>
                      <a:lnTo>
                        <a:pt x="632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60" name="Line 1003">
                  <a:extLst>
                    <a:ext uri="{FF2B5EF4-FFF2-40B4-BE49-F238E27FC236}">
                      <a16:creationId xmlns:a16="http://schemas.microsoft.com/office/drawing/2014/main" id="{64D73098-9EF5-41D8-BDCC-DCFADB04FB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210" y="1054"/>
                  <a:ext cx="1" cy="4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61" name="Freeform 1004">
                  <a:extLst>
                    <a:ext uri="{FF2B5EF4-FFF2-40B4-BE49-F238E27FC236}">
                      <a16:creationId xmlns:a16="http://schemas.microsoft.com/office/drawing/2014/main" id="{151BC0F0-8CA8-4EB0-BE75-4712861A5D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48" y="1626"/>
                  <a:ext cx="830" cy="24"/>
                </a:xfrm>
                <a:custGeom>
                  <a:avLst/>
                  <a:gdLst>
                    <a:gd name="T0" fmla="*/ 818 w 830"/>
                    <a:gd name="T1" fmla="*/ 4 h 24"/>
                    <a:gd name="T2" fmla="*/ 799 w 830"/>
                    <a:gd name="T3" fmla="*/ 4 h 24"/>
                    <a:gd name="T4" fmla="*/ 776 w 830"/>
                    <a:gd name="T5" fmla="*/ 4 h 24"/>
                    <a:gd name="T6" fmla="*/ 756 w 830"/>
                    <a:gd name="T7" fmla="*/ 8 h 24"/>
                    <a:gd name="T8" fmla="*/ 733 w 830"/>
                    <a:gd name="T9" fmla="*/ 8 h 24"/>
                    <a:gd name="T10" fmla="*/ 709 w 830"/>
                    <a:gd name="T11" fmla="*/ 8 h 24"/>
                    <a:gd name="T12" fmla="*/ 690 w 830"/>
                    <a:gd name="T13" fmla="*/ 12 h 24"/>
                    <a:gd name="T14" fmla="*/ 670 w 830"/>
                    <a:gd name="T15" fmla="*/ 12 h 24"/>
                    <a:gd name="T16" fmla="*/ 647 w 830"/>
                    <a:gd name="T17" fmla="*/ 12 h 24"/>
                    <a:gd name="T18" fmla="*/ 624 w 830"/>
                    <a:gd name="T19" fmla="*/ 12 h 24"/>
                    <a:gd name="T20" fmla="*/ 604 w 830"/>
                    <a:gd name="T21" fmla="*/ 16 h 24"/>
                    <a:gd name="T22" fmla="*/ 585 w 830"/>
                    <a:gd name="T23" fmla="*/ 16 h 24"/>
                    <a:gd name="T24" fmla="*/ 565 w 830"/>
                    <a:gd name="T25" fmla="*/ 16 h 24"/>
                    <a:gd name="T26" fmla="*/ 542 w 830"/>
                    <a:gd name="T27" fmla="*/ 16 h 24"/>
                    <a:gd name="T28" fmla="*/ 522 w 830"/>
                    <a:gd name="T29" fmla="*/ 20 h 24"/>
                    <a:gd name="T30" fmla="*/ 499 w 830"/>
                    <a:gd name="T31" fmla="*/ 20 h 24"/>
                    <a:gd name="T32" fmla="*/ 479 w 830"/>
                    <a:gd name="T33" fmla="*/ 20 h 24"/>
                    <a:gd name="T34" fmla="*/ 460 w 830"/>
                    <a:gd name="T35" fmla="*/ 20 h 24"/>
                    <a:gd name="T36" fmla="*/ 440 w 830"/>
                    <a:gd name="T37" fmla="*/ 20 h 24"/>
                    <a:gd name="T38" fmla="*/ 421 w 830"/>
                    <a:gd name="T39" fmla="*/ 20 h 24"/>
                    <a:gd name="T40" fmla="*/ 405 w 830"/>
                    <a:gd name="T41" fmla="*/ 20 h 24"/>
                    <a:gd name="T42" fmla="*/ 382 w 830"/>
                    <a:gd name="T43" fmla="*/ 24 h 24"/>
                    <a:gd name="T44" fmla="*/ 362 w 830"/>
                    <a:gd name="T45" fmla="*/ 24 h 24"/>
                    <a:gd name="T46" fmla="*/ 343 w 830"/>
                    <a:gd name="T47" fmla="*/ 24 h 24"/>
                    <a:gd name="T48" fmla="*/ 323 w 830"/>
                    <a:gd name="T49" fmla="*/ 24 h 24"/>
                    <a:gd name="T50" fmla="*/ 304 w 830"/>
                    <a:gd name="T51" fmla="*/ 24 h 24"/>
                    <a:gd name="T52" fmla="*/ 288 w 830"/>
                    <a:gd name="T53" fmla="*/ 24 h 24"/>
                    <a:gd name="T54" fmla="*/ 265 w 830"/>
                    <a:gd name="T55" fmla="*/ 24 h 24"/>
                    <a:gd name="T56" fmla="*/ 245 w 830"/>
                    <a:gd name="T57" fmla="*/ 24 h 24"/>
                    <a:gd name="T58" fmla="*/ 230 w 830"/>
                    <a:gd name="T59" fmla="*/ 24 h 24"/>
                    <a:gd name="T60" fmla="*/ 210 w 830"/>
                    <a:gd name="T61" fmla="*/ 24 h 24"/>
                    <a:gd name="T62" fmla="*/ 191 w 830"/>
                    <a:gd name="T63" fmla="*/ 24 h 24"/>
                    <a:gd name="T64" fmla="*/ 175 w 830"/>
                    <a:gd name="T65" fmla="*/ 24 h 24"/>
                    <a:gd name="T66" fmla="*/ 152 w 830"/>
                    <a:gd name="T67" fmla="*/ 24 h 24"/>
                    <a:gd name="T68" fmla="*/ 136 w 830"/>
                    <a:gd name="T69" fmla="*/ 24 h 24"/>
                    <a:gd name="T70" fmla="*/ 117 w 830"/>
                    <a:gd name="T71" fmla="*/ 24 h 24"/>
                    <a:gd name="T72" fmla="*/ 101 w 830"/>
                    <a:gd name="T73" fmla="*/ 24 h 24"/>
                    <a:gd name="T74" fmla="*/ 82 w 830"/>
                    <a:gd name="T75" fmla="*/ 24 h 24"/>
                    <a:gd name="T76" fmla="*/ 66 w 830"/>
                    <a:gd name="T77" fmla="*/ 24 h 24"/>
                    <a:gd name="T78" fmla="*/ 47 w 830"/>
                    <a:gd name="T79" fmla="*/ 24 h 24"/>
                    <a:gd name="T80" fmla="*/ 27 w 830"/>
                    <a:gd name="T81" fmla="*/ 24 h 24"/>
                    <a:gd name="T82" fmla="*/ 11 w 830"/>
                    <a:gd name="T83" fmla="*/ 24 h 24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830" h="24">
                      <a:moveTo>
                        <a:pt x="830" y="0"/>
                      </a:moveTo>
                      <a:lnTo>
                        <a:pt x="826" y="4"/>
                      </a:lnTo>
                      <a:lnTo>
                        <a:pt x="818" y="4"/>
                      </a:lnTo>
                      <a:lnTo>
                        <a:pt x="811" y="4"/>
                      </a:lnTo>
                      <a:lnTo>
                        <a:pt x="807" y="4"/>
                      </a:lnTo>
                      <a:lnTo>
                        <a:pt x="799" y="4"/>
                      </a:lnTo>
                      <a:lnTo>
                        <a:pt x="791" y="4"/>
                      </a:lnTo>
                      <a:lnTo>
                        <a:pt x="783" y="4"/>
                      </a:lnTo>
                      <a:lnTo>
                        <a:pt x="776" y="4"/>
                      </a:lnTo>
                      <a:lnTo>
                        <a:pt x="772" y="4"/>
                      </a:lnTo>
                      <a:lnTo>
                        <a:pt x="764" y="8"/>
                      </a:lnTo>
                      <a:lnTo>
                        <a:pt x="756" y="8"/>
                      </a:lnTo>
                      <a:lnTo>
                        <a:pt x="748" y="8"/>
                      </a:lnTo>
                      <a:lnTo>
                        <a:pt x="737" y="8"/>
                      </a:lnTo>
                      <a:lnTo>
                        <a:pt x="733" y="8"/>
                      </a:lnTo>
                      <a:lnTo>
                        <a:pt x="725" y="8"/>
                      </a:lnTo>
                      <a:lnTo>
                        <a:pt x="717" y="8"/>
                      </a:lnTo>
                      <a:lnTo>
                        <a:pt x="709" y="8"/>
                      </a:lnTo>
                      <a:lnTo>
                        <a:pt x="701" y="8"/>
                      </a:lnTo>
                      <a:lnTo>
                        <a:pt x="698" y="12"/>
                      </a:lnTo>
                      <a:lnTo>
                        <a:pt x="690" y="12"/>
                      </a:lnTo>
                      <a:lnTo>
                        <a:pt x="682" y="12"/>
                      </a:lnTo>
                      <a:lnTo>
                        <a:pt x="674" y="12"/>
                      </a:lnTo>
                      <a:lnTo>
                        <a:pt x="670" y="12"/>
                      </a:lnTo>
                      <a:lnTo>
                        <a:pt x="663" y="12"/>
                      </a:lnTo>
                      <a:lnTo>
                        <a:pt x="655" y="12"/>
                      </a:lnTo>
                      <a:lnTo>
                        <a:pt x="647" y="12"/>
                      </a:lnTo>
                      <a:lnTo>
                        <a:pt x="643" y="12"/>
                      </a:lnTo>
                      <a:lnTo>
                        <a:pt x="635" y="12"/>
                      </a:lnTo>
                      <a:lnTo>
                        <a:pt x="624" y="12"/>
                      </a:lnTo>
                      <a:lnTo>
                        <a:pt x="616" y="16"/>
                      </a:lnTo>
                      <a:lnTo>
                        <a:pt x="612" y="16"/>
                      </a:lnTo>
                      <a:lnTo>
                        <a:pt x="604" y="16"/>
                      </a:lnTo>
                      <a:lnTo>
                        <a:pt x="596" y="16"/>
                      </a:lnTo>
                      <a:lnTo>
                        <a:pt x="588" y="16"/>
                      </a:lnTo>
                      <a:lnTo>
                        <a:pt x="585" y="16"/>
                      </a:lnTo>
                      <a:lnTo>
                        <a:pt x="577" y="16"/>
                      </a:lnTo>
                      <a:lnTo>
                        <a:pt x="569" y="16"/>
                      </a:lnTo>
                      <a:lnTo>
                        <a:pt x="565" y="16"/>
                      </a:lnTo>
                      <a:lnTo>
                        <a:pt x="557" y="16"/>
                      </a:lnTo>
                      <a:lnTo>
                        <a:pt x="549" y="16"/>
                      </a:lnTo>
                      <a:lnTo>
                        <a:pt x="542" y="16"/>
                      </a:lnTo>
                      <a:lnTo>
                        <a:pt x="538" y="16"/>
                      </a:lnTo>
                      <a:lnTo>
                        <a:pt x="530" y="16"/>
                      </a:lnTo>
                      <a:lnTo>
                        <a:pt x="522" y="20"/>
                      </a:lnTo>
                      <a:lnTo>
                        <a:pt x="518" y="20"/>
                      </a:lnTo>
                      <a:lnTo>
                        <a:pt x="507" y="20"/>
                      </a:lnTo>
                      <a:lnTo>
                        <a:pt x="499" y="20"/>
                      </a:lnTo>
                      <a:lnTo>
                        <a:pt x="495" y="20"/>
                      </a:lnTo>
                      <a:lnTo>
                        <a:pt x="487" y="20"/>
                      </a:lnTo>
                      <a:lnTo>
                        <a:pt x="479" y="20"/>
                      </a:lnTo>
                      <a:lnTo>
                        <a:pt x="475" y="20"/>
                      </a:lnTo>
                      <a:lnTo>
                        <a:pt x="468" y="20"/>
                      </a:lnTo>
                      <a:lnTo>
                        <a:pt x="460" y="20"/>
                      </a:lnTo>
                      <a:lnTo>
                        <a:pt x="456" y="20"/>
                      </a:lnTo>
                      <a:lnTo>
                        <a:pt x="448" y="20"/>
                      </a:lnTo>
                      <a:lnTo>
                        <a:pt x="440" y="20"/>
                      </a:lnTo>
                      <a:lnTo>
                        <a:pt x="436" y="20"/>
                      </a:lnTo>
                      <a:lnTo>
                        <a:pt x="429" y="20"/>
                      </a:lnTo>
                      <a:lnTo>
                        <a:pt x="421" y="20"/>
                      </a:lnTo>
                      <a:lnTo>
                        <a:pt x="417" y="20"/>
                      </a:lnTo>
                      <a:lnTo>
                        <a:pt x="409" y="20"/>
                      </a:lnTo>
                      <a:lnTo>
                        <a:pt x="405" y="20"/>
                      </a:lnTo>
                      <a:lnTo>
                        <a:pt x="397" y="24"/>
                      </a:lnTo>
                      <a:lnTo>
                        <a:pt x="386" y="24"/>
                      </a:lnTo>
                      <a:lnTo>
                        <a:pt x="382" y="24"/>
                      </a:lnTo>
                      <a:lnTo>
                        <a:pt x="374" y="24"/>
                      </a:lnTo>
                      <a:lnTo>
                        <a:pt x="366" y="24"/>
                      </a:lnTo>
                      <a:lnTo>
                        <a:pt x="362" y="24"/>
                      </a:lnTo>
                      <a:lnTo>
                        <a:pt x="355" y="24"/>
                      </a:lnTo>
                      <a:lnTo>
                        <a:pt x="351" y="24"/>
                      </a:lnTo>
                      <a:lnTo>
                        <a:pt x="343" y="24"/>
                      </a:lnTo>
                      <a:lnTo>
                        <a:pt x="335" y="24"/>
                      </a:lnTo>
                      <a:lnTo>
                        <a:pt x="331" y="24"/>
                      </a:lnTo>
                      <a:lnTo>
                        <a:pt x="323" y="24"/>
                      </a:lnTo>
                      <a:lnTo>
                        <a:pt x="319" y="24"/>
                      </a:lnTo>
                      <a:lnTo>
                        <a:pt x="312" y="24"/>
                      </a:lnTo>
                      <a:lnTo>
                        <a:pt x="304" y="24"/>
                      </a:lnTo>
                      <a:lnTo>
                        <a:pt x="300" y="24"/>
                      </a:lnTo>
                      <a:lnTo>
                        <a:pt x="292" y="24"/>
                      </a:lnTo>
                      <a:lnTo>
                        <a:pt x="288" y="24"/>
                      </a:lnTo>
                      <a:lnTo>
                        <a:pt x="280" y="24"/>
                      </a:lnTo>
                      <a:lnTo>
                        <a:pt x="273" y="24"/>
                      </a:lnTo>
                      <a:lnTo>
                        <a:pt x="265" y="24"/>
                      </a:lnTo>
                      <a:lnTo>
                        <a:pt x="257" y="24"/>
                      </a:lnTo>
                      <a:lnTo>
                        <a:pt x="253" y="24"/>
                      </a:lnTo>
                      <a:lnTo>
                        <a:pt x="245" y="24"/>
                      </a:lnTo>
                      <a:lnTo>
                        <a:pt x="241" y="24"/>
                      </a:lnTo>
                      <a:lnTo>
                        <a:pt x="234" y="24"/>
                      </a:lnTo>
                      <a:lnTo>
                        <a:pt x="230" y="24"/>
                      </a:lnTo>
                      <a:lnTo>
                        <a:pt x="222" y="24"/>
                      </a:lnTo>
                      <a:lnTo>
                        <a:pt x="218" y="24"/>
                      </a:lnTo>
                      <a:lnTo>
                        <a:pt x="210" y="24"/>
                      </a:lnTo>
                      <a:lnTo>
                        <a:pt x="203" y="24"/>
                      </a:lnTo>
                      <a:lnTo>
                        <a:pt x="199" y="24"/>
                      </a:lnTo>
                      <a:lnTo>
                        <a:pt x="191" y="24"/>
                      </a:lnTo>
                      <a:lnTo>
                        <a:pt x="187" y="24"/>
                      </a:lnTo>
                      <a:lnTo>
                        <a:pt x="179" y="24"/>
                      </a:lnTo>
                      <a:lnTo>
                        <a:pt x="175" y="24"/>
                      </a:lnTo>
                      <a:lnTo>
                        <a:pt x="167" y="24"/>
                      </a:lnTo>
                      <a:lnTo>
                        <a:pt x="164" y="24"/>
                      </a:lnTo>
                      <a:lnTo>
                        <a:pt x="152" y="24"/>
                      </a:lnTo>
                      <a:lnTo>
                        <a:pt x="148" y="24"/>
                      </a:lnTo>
                      <a:lnTo>
                        <a:pt x="140" y="24"/>
                      </a:lnTo>
                      <a:lnTo>
                        <a:pt x="136" y="24"/>
                      </a:lnTo>
                      <a:lnTo>
                        <a:pt x="128" y="24"/>
                      </a:lnTo>
                      <a:lnTo>
                        <a:pt x="125" y="24"/>
                      </a:lnTo>
                      <a:lnTo>
                        <a:pt x="117" y="24"/>
                      </a:lnTo>
                      <a:lnTo>
                        <a:pt x="113" y="24"/>
                      </a:lnTo>
                      <a:lnTo>
                        <a:pt x="105" y="24"/>
                      </a:lnTo>
                      <a:lnTo>
                        <a:pt x="101" y="24"/>
                      </a:lnTo>
                      <a:lnTo>
                        <a:pt x="93" y="24"/>
                      </a:lnTo>
                      <a:lnTo>
                        <a:pt x="89" y="24"/>
                      </a:lnTo>
                      <a:lnTo>
                        <a:pt x="82" y="24"/>
                      </a:lnTo>
                      <a:lnTo>
                        <a:pt x="78" y="24"/>
                      </a:lnTo>
                      <a:lnTo>
                        <a:pt x="70" y="24"/>
                      </a:lnTo>
                      <a:lnTo>
                        <a:pt x="66" y="24"/>
                      </a:lnTo>
                      <a:lnTo>
                        <a:pt x="58" y="24"/>
                      </a:lnTo>
                      <a:lnTo>
                        <a:pt x="54" y="24"/>
                      </a:lnTo>
                      <a:lnTo>
                        <a:pt x="47" y="24"/>
                      </a:lnTo>
                      <a:lnTo>
                        <a:pt x="39" y="24"/>
                      </a:lnTo>
                      <a:lnTo>
                        <a:pt x="31" y="24"/>
                      </a:lnTo>
                      <a:lnTo>
                        <a:pt x="27" y="24"/>
                      </a:lnTo>
                      <a:lnTo>
                        <a:pt x="23" y="24"/>
                      </a:lnTo>
                      <a:lnTo>
                        <a:pt x="15" y="24"/>
                      </a:lnTo>
                      <a:lnTo>
                        <a:pt x="11" y="24"/>
                      </a:lnTo>
                      <a:lnTo>
                        <a:pt x="4" y="24"/>
                      </a:lnTo>
                      <a:lnTo>
                        <a:pt x="0" y="24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62" name="Freeform 1005">
                  <a:extLst>
                    <a:ext uri="{FF2B5EF4-FFF2-40B4-BE49-F238E27FC236}">
                      <a16:creationId xmlns:a16="http://schemas.microsoft.com/office/drawing/2014/main" id="{0ADA8A0E-95E7-492F-A943-CBF0F1EF299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81" y="1451"/>
                  <a:ext cx="667" cy="199"/>
                </a:xfrm>
                <a:custGeom>
                  <a:avLst/>
                  <a:gdLst>
                    <a:gd name="T0" fmla="*/ 655 w 667"/>
                    <a:gd name="T1" fmla="*/ 199 h 199"/>
                    <a:gd name="T2" fmla="*/ 640 w 667"/>
                    <a:gd name="T3" fmla="*/ 195 h 199"/>
                    <a:gd name="T4" fmla="*/ 620 w 667"/>
                    <a:gd name="T5" fmla="*/ 195 h 199"/>
                    <a:gd name="T6" fmla="*/ 604 w 667"/>
                    <a:gd name="T7" fmla="*/ 195 h 199"/>
                    <a:gd name="T8" fmla="*/ 585 w 667"/>
                    <a:gd name="T9" fmla="*/ 195 h 199"/>
                    <a:gd name="T10" fmla="*/ 565 w 667"/>
                    <a:gd name="T11" fmla="*/ 195 h 199"/>
                    <a:gd name="T12" fmla="*/ 550 w 667"/>
                    <a:gd name="T13" fmla="*/ 191 h 199"/>
                    <a:gd name="T14" fmla="*/ 534 w 667"/>
                    <a:gd name="T15" fmla="*/ 191 h 199"/>
                    <a:gd name="T16" fmla="*/ 519 w 667"/>
                    <a:gd name="T17" fmla="*/ 191 h 199"/>
                    <a:gd name="T18" fmla="*/ 503 w 667"/>
                    <a:gd name="T19" fmla="*/ 191 h 199"/>
                    <a:gd name="T20" fmla="*/ 487 w 667"/>
                    <a:gd name="T21" fmla="*/ 187 h 199"/>
                    <a:gd name="T22" fmla="*/ 468 w 667"/>
                    <a:gd name="T23" fmla="*/ 187 h 199"/>
                    <a:gd name="T24" fmla="*/ 452 w 667"/>
                    <a:gd name="T25" fmla="*/ 187 h 199"/>
                    <a:gd name="T26" fmla="*/ 433 w 667"/>
                    <a:gd name="T27" fmla="*/ 183 h 199"/>
                    <a:gd name="T28" fmla="*/ 417 w 667"/>
                    <a:gd name="T29" fmla="*/ 183 h 199"/>
                    <a:gd name="T30" fmla="*/ 402 w 667"/>
                    <a:gd name="T31" fmla="*/ 179 h 199"/>
                    <a:gd name="T32" fmla="*/ 386 w 667"/>
                    <a:gd name="T33" fmla="*/ 179 h 199"/>
                    <a:gd name="T34" fmla="*/ 371 w 667"/>
                    <a:gd name="T35" fmla="*/ 175 h 199"/>
                    <a:gd name="T36" fmla="*/ 355 w 667"/>
                    <a:gd name="T37" fmla="*/ 175 h 199"/>
                    <a:gd name="T38" fmla="*/ 339 w 667"/>
                    <a:gd name="T39" fmla="*/ 172 h 199"/>
                    <a:gd name="T40" fmla="*/ 324 w 667"/>
                    <a:gd name="T41" fmla="*/ 168 h 199"/>
                    <a:gd name="T42" fmla="*/ 308 w 667"/>
                    <a:gd name="T43" fmla="*/ 168 h 199"/>
                    <a:gd name="T44" fmla="*/ 293 w 667"/>
                    <a:gd name="T45" fmla="*/ 164 h 199"/>
                    <a:gd name="T46" fmla="*/ 277 w 667"/>
                    <a:gd name="T47" fmla="*/ 160 h 199"/>
                    <a:gd name="T48" fmla="*/ 261 w 667"/>
                    <a:gd name="T49" fmla="*/ 156 h 199"/>
                    <a:gd name="T50" fmla="*/ 246 w 667"/>
                    <a:gd name="T51" fmla="*/ 152 h 199"/>
                    <a:gd name="T52" fmla="*/ 230 w 667"/>
                    <a:gd name="T53" fmla="*/ 148 h 199"/>
                    <a:gd name="T54" fmla="*/ 215 w 667"/>
                    <a:gd name="T55" fmla="*/ 144 h 199"/>
                    <a:gd name="T56" fmla="*/ 199 w 667"/>
                    <a:gd name="T57" fmla="*/ 140 h 199"/>
                    <a:gd name="T58" fmla="*/ 183 w 667"/>
                    <a:gd name="T59" fmla="*/ 133 h 199"/>
                    <a:gd name="T60" fmla="*/ 172 w 667"/>
                    <a:gd name="T61" fmla="*/ 125 h 199"/>
                    <a:gd name="T62" fmla="*/ 156 w 667"/>
                    <a:gd name="T63" fmla="*/ 121 h 199"/>
                    <a:gd name="T64" fmla="*/ 141 w 667"/>
                    <a:gd name="T65" fmla="*/ 113 h 199"/>
                    <a:gd name="T66" fmla="*/ 129 w 667"/>
                    <a:gd name="T67" fmla="*/ 109 h 199"/>
                    <a:gd name="T68" fmla="*/ 109 w 667"/>
                    <a:gd name="T69" fmla="*/ 101 h 199"/>
                    <a:gd name="T70" fmla="*/ 94 w 667"/>
                    <a:gd name="T71" fmla="*/ 90 h 199"/>
                    <a:gd name="T72" fmla="*/ 82 w 667"/>
                    <a:gd name="T73" fmla="*/ 82 h 199"/>
                    <a:gd name="T74" fmla="*/ 66 w 667"/>
                    <a:gd name="T75" fmla="*/ 70 h 199"/>
                    <a:gd name="T76" fmla="*/ 55 w 667"/>
                    <a:gd name="T77" fmla="*/ 59 h 199"/>
                    <a:gd name="T78" fmla="*/ 39 w 667"/>
                    <a:gd name="T79" fmla="*/ 47 h 199"/>
                    <a:gd name="T80" fmla="*/ 24 w 667"/>
                    <a:gd name="T81" fmla="*/ 31 h 199"/>
                    <a:gd name="T82" fmla="*/ 12 w 667"/>
                    <a:gd name="T83" fmla="*/ 12 h 19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67" h="199">
                      <a:moveTo>
                        <a:pt x="667" y="199"/>
                      </a:moveTo>
                      <a:lnTo>
                        <a:pt x="659" y="199"/>
                      </a:lnTo>
                      <a:lnTo>
                        <a:pt x="655" y="199"/>
                      </a:lnTo>
                      <a:lnTo>
                        <a:pt x="647" y="195"/>
                      </a:lnTo>
                      <a:lnTo>
                        <a:pt x="643" y="195"/>
                      </a:lnTo>
                      <a:lnTo>
                        <a:pt x="640" y="195"/>
                      </a:lnTo>
                      <a:lnTo>
                        <a:pt x="632" y="195"/>
                      </a:lnTo>
                      <a:lnTo>
                        <a:pt x="628" y="195"/>
                      </a:lnTo>
                      <a:lnTo>
                        <a:pt x="620" y="195"/>
                      </a:lnTo>
                      <a:lnTo>
                        <a:pt x="616" y="195"/>
                      </a:lnTo>
                      <a:lnTo>
                        <a:pt x="608" y="195"/>
                      </a:lnTo>
                      <a:lnTo>
                        <a:pt x="604" y="195"/>
                      </a:lnTo>
                      <a:lnTo>
                        <a:pt x="601" y="195"/>
                      </a:lnTo>
                      <a:lnTo>
                        <a:pt x="589" y="195"/>
                      </a:lnTo>
                      <a:lnTo>
                        <a:pt x="585" y="195"/>
                      </a:lnTo>
                      <a:lnTo>
                        <a:pt x="577" y="195"/>
                      </a:lnTo>
                      <a:lnTo>
                        <a:pt x="573" y="195"/>
                      </a:lnTo>
                      <a:lnTo>
                        <a:pt x="565" y="195"/>
                      </a:lnTo>
                      <a:lnTo>
                        <a:pt x="562" y="195"/>
                      </a:lnTo>
                      <a:lnTo>
                        <a:pt x="558" y="191"/>
                      </a:lnTo>
                      <a:lnTo>
                        <a:pt x="550" y="191"/>
                      </a:lnTo>
                      <a:lnTo>
                        <a:pt x="546" y="191"/>
                      </a:lnTo>
                      <a:lnTo>
                        <a:pt x="538" y="191"/>
                      </a:lnTo>
                      <a:lnTo>
                        <a:pt x="534" y="191"/>
                      </a:lnTo>
                      <a:lnTo>
                        <a:pt x="530" y="191"/>
                      </a:lnTo>
                      <a:lnTo>
                        <a:pt x="523" y="191"/>
                      </a:lnTo>
                      <a:lnTo>
                        <a:pt x="519" y="191"/>
                      </a:lnTo>
                      <a:lnTo>
                        <a:pt x="515" y="191"/>
                      </a:lnTo>
                      <a:lnTo>
                        <a:pt x="507" y="191"/>
                      </a:lnTo>
                      <a:lnTo>
                        <a:pt x="503" y="191"/>
                      </a:lnTo>
                      <a:lnTo>
                        <a:pt x="495" y="187"/>
                      </a:lnTo>
                      <a:lnTo>
                        <a:pt x="491" y="187"/>
                      </a:lnTo>
                      <a:lnTo>
                        <a:pt x="487" y="187"/>
                      </a:lnTo>
                      <a:lnTo>
                        <a:pt x="480" y="187"/>
                      </a:lnTo>
                      <a:lnTo>
                        <a:pt x="472" y="187"/>
                      </a:lnTo>
                      <a:lnTo>
                        <a:pt x="468" y="187"/>
                      </a:lnTo>
                      <a:lnTo>
                        <a:pt x="460" y="187"/>
                      </a:lnTo>
                      <a:lnTo>
                        <a:pt x="456" y="187"/>
                      </a:lnTo>
                      <a:lnTo>
                        <a:pt x="452" y="187"/>
                      </a:lnTo>
                      <a:lnTo>
                        <a:pt x="445" y="183"/>
                      </a:lnTo>
                      <a:lnTo>
                        <a:pt x="441" y="183"/>
                      </a:lnTo>
                      <a:lnTo>
                        <a:pt x="433" y="183"/>
                      </a:lnTo>
                      <a:lnTo>
                        <a:pt x="429" y="183"/>
                      </a:lnTo>
                      <a:lnTo>
                        <a:pt x="425" y="183"/>
                      </a:lnTo>
                      <a:lnTo>
                        <a:pt x="417" y="183"/>
                      </a:lnTo>
                      <a:lnTo>
                        <a:pt x="413" y="183"/>
                      </a:lnTo>
                      <a:lnTo>
                        <a:pt x="410" y="179"/>
                      </a:lnTo>
                      <a:lnTo>
                        <a:pt x="402" y="179"/>
                      </a:lnTo>
                      <a:lnTo>
                        <a:pt x="398" y="179"/>
                      </a:lnTo>
                      <a:lnTo>
                        <a:pt x="394" y="179"/>
                      </a:lnTo>
                      <a:lnTo>
                        <a:pt x="386" y="179"/>
                      </a:lnTo>
                      <a:lnTo>
                        <a:pt x="382" y="179"/>
                      </a:lnTo>
                      <a:lnTo>
                        <a:pt x="378" y="175"/>
                      </a:lnTo>
                      <a:lnTo>
                        <a:pt x="371" y="175"/>
                      </a:lnTo>
                      <a:lnTo>
                        <a:pt x="367" y="175"/>
                      </a:lnTo>
                      <a:lnTo>
                        <a:pt x="363" y="175"/>
                      </a:lnTo>
                      <a:lnTo>
                        <a:pt x="355" y="175"/>
                      </a:lnTo>
                      <a:lnTo>
                        <a:pt x="347" y="172"/>
                      </a:lnTo>
                      <a:lnTo>
                        <a:pt x="343" y="172"/>
                      </a:lnTo>
                      <a:lnTo>
                        <a:pt x="339" y="172"/>
                      </a:lnTo>
                      <a:lnTo>
                        <a:pt x="332" y="172"/>
                      </a:lnTo>
                      <a:lnTo>
                        <a:pt x="328" y="172"/>
                      </a:lnTo>
                      <a:lnTo>
                        <a:pt x="324" y="168"/>
                      </a:lnTo>
                      <a:lnTo>
                        <a:pt x="316" y="168"/>
                      </a:lnTo>
                      <a:lnTo>
                        <a:pt x="312" y="168"/>
                      </a:lnTo>
                      <a:lnTo>
                        <a:pt x="308" y="168"/>
                      </a:lnTo>
                      <a:lnTo>
                        <a:pt x="300" y="168"/>
                      </a:lnTo>
                      <a:lnTo>
                        <a:pt x="296" y="164"/>
                      </a:lnTo>
                      <a:lnTo>
                        <a:pt x="293" y="164"/>
                      </a:lnTo>
                      <a:lnTo>
                        <a:pt x="289" y="164"/>
                      </a:lnTo>
                      <a:lnTo>
                        <a:pt x="281" y="160"/>
                      </a:lnTo>
                      <a:lnTo>
                        <a:pt x="277" y="160"/>
                      </a:lnTo>
                      <a:lnTo>
                        <a:pt x="273" y="160"/>
                      </a:lnTo>
                      <a:lnTo>
                        <a:pt x="265" y="160"/>
                      </a:lnTo>
                      <a:lnTo>
                        <a:pt x="261" y="156"/>
                      </a:lnTo>
                      <a:lnTo>
                        <a:pt x="257" y="156"/>
                      </a:lnTo>
                      <a:lnTo>
                        <a:pt x="254" y="156"/>
                      </a:lnTo>
                      <a:lnTo>
                        <a:pt x="246" y="152"/>
                      </a:lnTo>
                      <a:lnTo>
                        <a:pt x="238" y="152"/>
                      </a:lnTo>
                      <a:lnTo>
                        <a:pt x="234" y="152"/>
                      </a:lnTo>
                      <a:lnTo>
                        <a:pt x="230" y="148"/>
                      </a:lnTo>
                      <a:lnTo>
                        <a:pt x="222" y="148"/>
                      </a:lnTo>
                      <a:lnTo>
                        <a:pt x="218" y="148"/>
                      </a:lnTo>
                      <a:lnTo>
                        <a:pt x="215" y="144"/>
                      </a:lnTo>
                      <a:lnTo>
                        <a:pt x="211" y="144"/>
                      </a:lnTo>
                      <a:lnTo>
                        <a:pt x="203" y="144"/>
                      </a:lnTo>
                      <a:lnTo>
                        <a:pt x="199" y="140"/>
                      </a:lnTo>
                      <a:lnTo>
                        <a:pt x="195" y="140"/>
                      </a:lnTo>
                      <a:lnTo>
                        <a:pt x="191" y="133"/>
                      </a:lnTo>
                      <a:lnTo>
                        <a:pt x="183" y="133"/>
                      </a:lnTo>
                      <a:lnTo>
                        <a:pt x="180" y="129"/>
                      </a:lnTo>
                      <a:lnTo>
                        <a:pt x="176" y="129"/>
                      </a:lnTo>
                      <a:lnTo>
                        <a:pt x="172" y="125"/>
                      </a:lnTo>
                      <a:lnTo>
                        <a:pt x="164" y="125"/>
                      </a:lnTo>
                      <a:lnTo>
                        <a:pt x="160" y="125"/>
                      </a:lnTo>
                      <a:lnTo>
                        <a:pt x="156" y="121"/>
                      </a:lnTo>
                      <a:lnTo>
                        <a:pt x="152" y="117"/>
                      </a:lnTo>
                      <a:lnTo>
                        <a:pt x="144" y="117"/>
                      </a:lnTo>
                      <a:lnTo>
                        <a:pt x="141" y="113"/>
                      </a:lnTo>
                      <a:lnTo>
                        <a:pt x="137" y="113"/>
                      </a:lnTo>
                      <a:lnTo>
                        <a:pt x="133" y="109"/>
                      </a:lnTo>
                      <a:lnTo>
                        <a:pt x="129" y="109"/>
                      </a:lnTo>
                      <a:lnTo>
                        <a:pt x="117" y="105"/>
                      </a:lnTo>
                      <a:lnTo>
                        <a:pt x="113" y="101"/>
                      </a:lnTo>
                      <a:lnTo>
                        <a:pt x="109" y="101"/>
                      </a:lnTo>
                      <a:lnTo>
                        <a:pt x="105" y="98"/>
                      </a:lnTo>
                      <a:lnTo>
                        <a:pt x="102" y="94"/>
                      </a:lnTo>
                      <a:lnTo>
                        <a:pt x="94" y="90"/>
                      </a:lnTo>
                      <a:lnTo>
                        <a:pt x="90" y="90"/>
                      </a:lnTo>
                      <a:lnTo>
                        <a:pt x="86" y="86"/>
                      </a:lnTo>
                      <a:lnTo>
                        <a:pt x="82" y="82"/>
                      </a:lnTo>
                      <a:lnTo>
                        <a:pt x="74" y="78"/>
                      </a:lnTo>
                      <a:lnTo>
                        <a:pt x="70" y="74"/>
                      </a:lnTo>
                      <a:lnTo>
                        <a:pt x="66" y="70"/>
                      </a:lnTo>
                      <a:lnTo>
                        <a:pt x="63" y="66"/>
                      </a:lnTo>
                      <a:lnTo>
                        <a:pt x="59" y="62"/>
                      </a:lnTo>
                      <a:lnTo>
                        <a:pt x="55" y="59"/>
                      </a:lnTo>
                      <a:lnTo>
                        <a:pt x="47" y="55"/>
                      </a:lnTo>
                      <a:lnTo>
                        <a:pt x="43" y="51"/>
                      </a:lnTo>
                      <a:lnTo>
                        <a:pt x="39" y="47"/>
                      </a:lnTo>
                      <a:lnTo>
                        <a:pt x="35" y="43"/>
                      </a:lnTo>
                      <a:lnTo>
                        <a:pt x="31" y="39"/>
                      </a:lnTo>
                      <a:lnTo>
                        <a:pt x="24" y="31"/>
                      </a:lnTo>
                      <a:lnTo>
                        <a:pt x="20" y="27"/>
                      </a:lnTo>
                      <a:lnTo>
                        <a:pt x="16" y="24"/>
                      </a:lnTo>
                      <a:lnTo>
                        <a:pt x="12" y="12"/>
                      </a:lnTo>
                      <a:lnTo>
                        <a:pt x="4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63" name="Freeform 1006">
                  <a:extLst>
                    <a:ext uri="{FF2B5EF4-FFF2-40B4-BE49-F238E27FC236}">
                      <a16:creationId xmlns:a16="http://schemas.microsoft.com/office/drawing/2014/main" id="{32545749-A512-4BEB-8F2F-CD98C22580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35" y="1171"/>
                  <a:ext cx="546" cy="280"/>
                </a:xfrm>
                <a:custGeom>
                  <a:avLst/>
                  <a:gdLst>
                    <a:gd name="T0" fmla="*/ 534 w 546"/>
                    <a:gd name="T1" fmla="*/ 268 h 280"/>
                    <a:gd name="T2" fmla="*/ 523 w 546"/>
                    <a:gd name="T3" fmla="*/ 249 h 280"/>
                    <a:gd name="T4" fmla="*/ 507 w 546"/>
                    <a:gd name="T5" fmla="*/ 226 h 280"/>
                    <a:gd name="T6" fmla="*/ 495 w 546"/>
                    <a:gd name="T7" fmla="*/ 198 h 280"/>
                    <a:gd name="T8" fmla="*/ 480 w 546"/>
                    <a:gd name="T9" fmla="*/ 167 h 280"/>
                    <a:gd name="T10" fmla="*/ 468 w 546"/>
                    <a:gd name="T11" fmla="*/ 140 h 280"/>
                    <a:gd name="T12" fmla="*/ 457 w 546"/>
                    <a:gd name="T13" fmla="*/ 109 h 280"/>
                    <a:gd name="T14" fmla="*/ 441 w 546"/>
                    <a:gd name="T15" fmla="*/ 78 h 280"/>
                    <a:gd name="T16" fmla="*/ 425 w 546"/>
                    <a:gd name="T17" fmla="*/ 47 h 280"/>
                    <a:gd name="T18" fmla="*/ 410 w 546"/>
                    <a:gd name="T19" fmla="*/ 23 h 280"/>
                    <a:gd name="T20" fmla="*/ 398 w 546"/>
                    <a:gd name="T21" fmla="*/ 8 h 280"/>
                    <a:gd name="T22" fmla="*/ 386 w 546"/>
                    <a:gd name="T23" fmla="*/ 0 h 280"/>
                    <a:gd name="T24" fmla="*/ 371 w 546"/>
                    <a:gd name="T25" fmla="*/ 0 h 280"/>
                    <a:gd name="T26" fmla="*/ 359 w 546"/>
                    <a:gd name="T27" fmla="*/ 8 h 280"/>
                    <a:gd name="T28" fmla="*/ 347 w 546"/>
                    <a:gd name="T29" fmla="*/ 19 h 280"/>
                    <a:gd name="T30" fmla="*/ 336 w 546"/>
                    <a:gd name="T31" fmla="*/ 35 h 280"/>
                    <a:gd name="T32" fmla="*/ 316 w 546"/>
                    <a:gd name="T33" fmla="*/ 50 h 280"/>
                    <a:gd name="T34" fmla="*/ 304 w 546"/>
                    <a:gd name="T35" fmla="*/ 74 h 280"/>
                    <a:gd name="T36" fmla="*/ 293 w 546"/>
                    <a:gd name="T37" fmla="*/ 85 h 280"/>
                    <a:gd name="T38" fmla="*/ 281 w 546"/>
                    <a:gd name="T39" fmla="*/ 97 h 280"/>
                    <a:gd name="T40" fmla="*/ 269 w 546"/>
                    <a:gd name="T41" fmla="*/ 109 h 280"/>
                    <a:gd name="T42" fmla="*/ 254 w 546"/>
                    <a:gd name="T43" fmla="*/ 117 h 280"/>
                    <a:gd name="T44" fmla="*/ 242 w 546"/>
                    <a:gd name="T45" fmla="*/ 121 h 280"/>
                    <a:gd name="T46" fmla="*/ 230 w 546"/>
                    <a:gd name="T47" fmla="*/ 121 h 280"/>
                    <a:gd name="T48" fmla="*/ 219 w 546"/>
                    <a:gd name="T49" fmla="*/ 121 h 280"/>
                    <a:gd name="T50" fmla="*/ 207 w 546"/>
                    <a:gd name="T51" fmla="*/ 121 h 280"/>
                    <a:gd name="T52" fmla="*/ 191 w 546"/>
                    <a:gd name="T53" fmla="*/ 117 h 280"/>
                    <a:gd name="T54" fmla="*/ 180 w 546"/>
                    <a:gd name="T55" fmla="*/ 113 h 280"/>
                    <a:gd name="T56" fmla="*/ 168 w 546"/>
                    <a:gd name="T57" fmla="*/ 109 h 280"/>
                    <a:gd name="T58" fmla="*/ 152 w 546"/>
                    <a:gd name="T59" fmla="*/ 105 h 280"/>
                    <a:gd name="T60" fmla="*/ 141 w 546"/>
                    <a:gd name="T61" fmla="*/ 97 h 280"/>
                    <a:gd name="T62" fmla="*/ 129 w 546"/>
                    <a:gd name="T63" fmla="*/ 93 h 280"/>
                    <a:gd name="T64" fmla="*/ 117 w 546"/>
                    <a:gd name="T65" fmla="*/ 89 h 280"/>
                    <a:gd name="T66" fmla="*/ 106 w 546"/>
                    <a:gd name="T67" fmla="*/ 85 h 280"/>
                    <a:gd name="T68" fmla="*/ 94 w 546"/>
                    <a:gd name="T69" fmla="*/ 82 h 280"/>
                    <a:gd name="T70" fmla="*/ 78 w 546"/>
                    <a:gd name="T71" fmla="*/ 78 h 280"/>
                    <a:gd name="T72" fmla="*/ 67 w 546"/>
                    <a:gd name="T73" fmla="*/ 78 h 280"/>
                    <a:gd name="T74" fmla="*/ 55 w 546"/>
                    <a:gd name="T75" fmla="*/ 78 h 280"/>
                    <a:gd name="T76" fmla="*/ 43 w 546"/>
                    <a:gd name="T77" fmla="*/ 82 h 280"/>
                    <a:gd name="T78" fmla="*/ 32 w 546"/>
                    <a:gd name="T79" fmla="*/ 82 h 280"/>
                    <a:gd name="T80" fmla="*/ 20 w 546"/>
                    <a:gd name="T81" fmla="*/ 89 h 280"/>
                    <a:gd name="T82" fmla="*/ 8 w 546"/>
                    <a:gd name="T83" fmla="*/ 93 h 28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46" h="280">
                      <a:moveTo>
                        <a:pt x="546" y="280"/>
                      </a:moveTo>
                      <a:lnTo>
                        <a:pt x="538" y="276"/>
                      </a:lnTo>
                      <a:lnTo>
                        <a:pt x="534" y="268"/>
                      </a:lnTo>
                      <a:lnTo>
                        <a:pt x="531" y="261"/>
                      </a:lnTo>
                      <a:lnTo>
                        <a:pt x="527" y="257"/>
                      </a:lnTo>
                      <a:lnTo>
                        <a:pt x="523" y="249"/>
                      </a:lnTo>
                      <a:lnTo>
                        <a:pt x="519" y="241"/>
                      </a:lnTo>
                      <a:lnTo>
                        <a:pt x="511" y="233"/>
                      </a:lnTo>
                      <a:lnTo>
                        <a:pt x="507" y="226"/>
                      </a:lnTo>
                      <a:lnTo>
                        <a:pt x="503" y="218"/>
                      </a:lnTo>
                      <a:lnTo>
                        <a:pt x="499" y="210"/>
                      </a:lnTo>
                      <a:lnTo>
                        <a:pt x="495" y="198"/>
                      </a:lnTo>
                      <a:lnTo>
                        <a:pt x="492" y="191"/>
                      </a:lnTo>
                      <a:lnTo>
                        <a:pt x="488" y="179"/>
                      </a:lnTo>
                      <a:lnTo>
                        <a:pt x="480" y="167"/>
                      </a:lnTo>
                      <a:lnTo>
                        <a:pt x="476" y="159"/>
                      </a:lnTo>
                      <a:lnTo>
                        <a:pt x="472" y="148"/>
                      </a:lnTo>
                      <a:lnTo>
                        <a:pt x="468" y="140"/>
                      </a:lnTo>
                      <a:lnTo>
                        <a:pt x="464" y="128"/>
                      </a:lnTo>
                      <a:lnTo>
                        <a:pt x="460" y="121"/>
                      </a:lnTo>
                      <a:lnTo>
                        <a:pt x="457" y="109"/>
                      </a:lnTo>
                      <a:lnTo>
                        <a:pt x="449" y="97"/>
                      </a:lnTo>
                      <a:lnTo>
                        <a:pt x="445" y="89"/>
                      </a:lnTo>
                      <a:lnTo>
                        <a:pt x="441" y="78"/>
                      </a:lnTo>
                      <a:lnTo>
                        <a:pt x="433" y="70"/>
                      </a:lnTo>
                      <a:lnTo>
                        <a:pt x="429" y="58"/>
                      </a:lnTo>
                      <a:lnTo>
                        <a:pt x="425" y="47"/>
                      </a:lnTo>
                      <a:lnTo>
                        <a:pt x="421" y="39"/>
                      </a:lnTo>
                      <a:lnTo>
                        <a:pt x="418" y="31"/>
                      </a:lnTo>
                      <a:lnTo>
                        <a:pt x="410" y="23"/>
                      </a:lnTo>
                      <a:lnTo>
                        <a:pt x="406" y="19"/>
                      </a:lnTo>
                      <a:lnTo>
                        <a:pt x="402" y="11"/>
                      </a:lnTo>
                      <a:lnTo>
                        <a:pt x="398" y="8"/>
                      </a:lnTo>
                      <a:lnTo>
                        <a:pt x="394" y="4"/>
                      </a:lnTo>
                      <a:lnTo>
                        <a:pt x="390" y="0"/>
                      </a:lnTo>
                      <a:lnTo>
                        <a:pt x="386" y="0"/>
                      </a:lnTo>
                      <a:lnTo>
                        <a:pt x="382" y="0"/>
                      </a:lnTo>
                      <a:lnTo>
                        <a:pt x="379" y="0"/>
                      </a:lnTo>
                      <a:lnTo>
                        <a:pt x="371" y="0"/>
                      </a:lnTo>
                      <a:lnTo>
                        <a:pt x="367" y="0"/>
                      </a:lnTo>
                      <a:lnTo>
                        <a:pt x="363" y="4"/>
                      </a:lnTo>
                      <a:lnTo>
                        <a:pt x="359" y="8"/>
                      </a:lnTo>
                      <a:lnTo>
                        <a:pt x="355" y="11"/>
                      </a:lnTo>
                      <a:lnTo>
                        <a:pt x="351" y="15"/>
                      </a:lnTo>
                      <a:lnTo>
                        <a:pt x="347" y="19"/>
                      </a:lnTo>
                      <a:lnTo>
                        <a:pt x="343" y="23"/>
                      </a:lnTo>
                      <a:lnTo>
                        <a:pt x="340" y="31"/>
                      </a:lnTo>
                      <a:lnTo>
                        <a:pt x="336" y="35"/>
                      </a:lnTo>
                      <a:lnTo>
                        <a:pt x="332" y="39"/>
                      </a:lnTo>
                      <a:lnTo>
                        <a:pt x="324" y="47"/>
                      </a:lnTo>
                      <a:lnTo>
                        <a:pt x="316" y="50"/>
                      </a:lnTo>
                      <a:lnTo>
                        <a:pt x="312" y="58"/>
                      </a:lnTo>
                      <a:lnTo>
                        <a:pt x="308" y="62"/>
                      </a:lnTo>
                      <a:lnTo>
                        <a:pt x="304" y="74"/>
                      </a:lnTo>
                      <a:lnTo>
                        <a:pt x="301" y="78"/>
                      </a:lnTo>
                      <a:lnTo>
                        <a:pt x="297" y="82"/>
                      </a:lnTo>
                      <a:lnTo>
                        <a:pt x="293" y="85"/>
                      </a:lnTo>
                      <a:lnTo>
                        <a:pt x="289" y="89"/>
                      </a:lnTo>
                      <a:lnTo>
                        <a:pt x="285" y="93"/>
                      </a:lnTo>
                      <a:lnTo>
                        <a:pt x="281" y="97"/>
                      </a:lnTo>
                      <a:lnTo>
                        <a:pt x="277" y="101"/>
                      </a:lnTo>
                      <a:lnTo>
                        <a:pt x="273" y="105"/>
                      </a:lnTo>
                      <a:lnTo>
                        <a:pt x="269" y="109"/>
                      </a:lnTo>
                      <a:lnTo>
                        <a:pt x="262" y="113"/>
                      </a:lnTo>
                      <a:lnTo>
                        <a:pt x="258" y="113"/>
                      </a:lnTo>
                      <a:lnTo>
                        <a:pt x="254" y="117"/>
                      </a:lnTo>
                      <a:lnTo>
                        <a:pt x="250" y="117"/>
                      </a:lnTo>
                      <a:lnTo>
                        <a:pt x="246" y="121"/>
                      </a:lnTo>
                      <a:lnTo>
                        <a:pt x="242" y="121"/>
                      </a:lnTo>
                      <a:lnTo>
                        <a:pt x="238" y="121"/>
                      </a:lnTo>
                      <a:lnTo>
                        <a:pt x="234" y="121"/>
                      </a:lnTo>
                      <a:lnTo>
                        <a:pt x="230" y="121"/>
                      </a:lnTo>
                      <a:lnTo>
                        <a:pt x="227" y="121"/>
                      </a:lnTo>
                      <a:lnTo>
                        <a:pt x="223" y="121"/>
                      </a:lnTo>
                      <a:lnTo>
                        <a:pt x="219" y="121"/>
                      </a:lnTo>
                      <a:lnTo>
                        <a:pt x="215" y="121"/>
                      </a:lnTo>
                      <a:lnTo>
                        <a:pt x="211" y="121"/>
                      </a:lnTo>
                      <a:lnTo>
                        <a:pt x="207" y="121"/>
                      </a:lnTo>
                      <a:lnTo>
                        <a:pt x="199" y="121"/>
                      </a:lnTo>
                      <a:lnTo>
                        <a:pt x="195" y="121"/>
                      </a:lnTo>
                      <a:lnTo>
                        <a:pt x="191" y="117"/>
                      </a:lnTo>
                      <a:lnTo>
                        <a:pt x="188" y="117"/>
                      </a:lnTo>
                      <a:lnTo>
                        <a:pt x="184" y="117"/>
                      </a:lnTo>
                      <a:lnTo>
                        <a:pt x="180" y="113"/>
                      </a:lnTo>
                      <a:lnTo>
                        <a:pt x="176" y="113"/>
                      </a:lnTo>
                      <a:lnTo>
                        <a:pt x="172" y="109"/>
                      </a:lnTo>
                      <a:lnTo>
                        <a:pt x="168" y="109"/>
                      </a:lnTo>
                      <a:lnTo>
                        <a:pt x="160" y="109"/>
                      </a:lnTo>
                      <a:lnTo>
                        <a:pt x="156" y="105"/>
                      </a:lnTo>
                      <a:lnTo>
                        <a:pt x="152" y="105"/>
                      </a:lnTo>
                      <a:lnTo>
                        <a:pt x="149" y="101"/>
                      </a:lnTo>
                      <a:lnTo>
                        <a:pt x="145" y="101"/>
                      </a:lnTo>
                      <a:lnTo>
                        <a:pt x="141" y="97"/>
                      </a:lnTo>
                      <a:lnTo>
                        <a:pt x="137" y="97"/>
                      </a:lnTo>
                      <a:lnTo>
                        <a:pt x="133" y="97"/>
                      </a:lnTo>
                      <a:lnTo>
                        <a:pt x="129" y="93"/>
                      </a:lnTo>
                      <a:lnTo>
                        <a:pt x="125" y="93"/>
                      </a:lnTo>
                      <a:lnTo>
                        <a:pt x="121" y="89"/>
                      </a:lnTo>
                      <a:lnTo>
                        <a:pt x="117" y="89"/>
                      </a:lnTo>
                      <a:lnTo>
                        <a:pt x="113" y="85"/>
                      </a:lnTo>
                      <a:lnTo>
                        <a:pt x="110" y="85"/>
                      </a:lnTo>
                      <a:lnTo>
                        <a:pt x="106" y="85"/>
                      </a:lnTo>
                      <a:lnTo>
                        <a:pt x="102" y="82"/>
                      </a:lnTo>
                      <a:lnTo>
                        <a:pt x="98" y="82"/>
                      </a:lnTo>
                      <a:lnTo>
                        <a:pt x="94" y="82"/>
                      </a:lnTo>
                      <a:lnTo>
                        <a:pt x="90" y="82"/>
                      </a:lnTo>
                      <a:lnTo>
                        <a:pt x="82" y="78"/>
                      </a:lnTo>
                      <a:lnTo>
                        <a:pt x="78" y="78"/>
                      </a:lnTo>
                      <a:lnTo>
                        <a:pt x="74" y="78"/>
                      </a:lnTo>
                      <a:lnTo>
                        <a:pt x="71" y="78"/>
                      </a:lnTo>
                      <a:lnTo>
                        <a:pt x="67" y="78"/>
                      </a:lnTo>
                      <a:lnTo>
                        <a:pt x="63" y="78"/>
                      </a:lnTo>
                      <a:lnTo>
                        <a:pt x="59" y="78"/>
                      </a:lnTo>
                      <a:lnTo>
                        <a:pt x="55" y="78"/>
                      </a:lnTo>
                      <a:lnTo>
                        <a:pt x="51" y="78"/>
                      </a:lnTo>
                      <a:lnTo>
                        <a:pt x="47" y="78"/>
                      </a:lnTo>
                      <a:lnTo>
                        <a:pt x="43" y="82"/>
                      </a:lnTo>
                      <a:lnTo>
                        <a:pt x="39" y="82"/>
                      </a:lnTo>
                      <a:lnTo>
                        <a:pt x="35" y="82"/>
                      </a:lnTo>
                      <a:lnTo>
                        <a:pt x="32" y="82"/>
                      </a:lnTo>
                      <a:lnTo>
                        <a:pt x="28" y="85"/>
                      </a:lnTo>
                      <a:lnTo>
                        <a:pt x="24" y="85"/>
                      </a:lnTo>
                      <a:lnTo>
                        <a:pt x="20" y="89"/>
                      </a:lnTo>
                      <a:lnTo>
                        <a:pt x="16" y="89"/>
                      </a:lnTo>
                      <a:lnTo>
                        <a:pt x="12" y="93"/>
                      </a:lnTo>
                      <a:lnTo>
                        <a:pt x="8" y="93"/>
                      </a:lnTo>
                      <a:lnTo>
                        <a:pt x="4" y="97"/>
                      </a:lnTo>
                      <a:lnTo>
                        <a:pt x="0" y="97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64" name="Freeform 1007">
                  <a:extLst>
                    <a:ext uri="{FF2B5EF4-FFF2-40B4-BE49-F238E27FC236}">
                      <a16:creationId xmlns:a16="http://schemas.microsoft.com/office/drawing/2014/main" id="{A46AAE60-E352-49CE-946E-6CC9C6ADA2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0" y="1268"/>
                  <a:ext cx="425" cy="351"/>
                </a:xfrm>
                <a:custGeom>
                  <a:avLst/>
                  <a:gdLst>
                    <a:gd name="T0" fmla="*/ 422 w 425"/>
                    <a:gd name="T1" fmla="*/ 4 h 351"/>
                    <a:gd name="T2" fmla="*/ 414 w 425"/>
                    <a:gd name="T3" fmla="*/ 12 h 351"/>
                    <a:gd name="T4" fmla="*/ 406 w 425"/>
                    <a:gd name="T5" fmla="*/ 16 h 351"/>
                    <a:gd name="T6" fmla="*/ 398 w 425"/>
                    <a:gd name="T7" fmla="*/ 24 h 351"/>
                    <a:gd name="T8" fmla="*/ 386 w 425"/>
                    <a:gd name="T9" fmla="*/ 31 h 351"/>
                    <a:gd name="T10" fmla="*/ 379 w 425"/>
                    <a:gd name="T11" fmla="*/ 39 h 351"/>
                    <a:gd name="T12" fmla="*/ 371 w 425"/>
                    <a:gd name="T13" fmla="*/ 43 h 351"/>
                    <a:gd name="T14" fmla="*/ 367 w 425"/>
                    <a:gd name="T15" fmla="*/ 55 h 351"/>
                    <a:gd name="T16" fmla="*/ 359 w 425"/>
                    <a:gd name="T17" fmla="*/ 62 h 351"/>
                    <a:gd name="T18" fmla="*/ 351 w 425"/>
                    <a:gd name="T19" fmla="*/ 70 h 351"/>
                    <a:gd name="T20" fmla="*/ 344 w 425"/>
                    <a:gd name="T21" fmla="*/ 78 h 351"/>
                    <a:gd name="T22" fmla="*/ 336 w 425"/>
                    <a:gd name="T23" fmla="*/ 90 h 351"/>
                    <a:gd name="T24" fmla="*/ 328 w 425"/>
                    <a:gd name="T25" fmla="*/ 98 h 351"/>
                    <a:gd name="T26" fmla="*/ 320 w 425"/>
                    <a:gd name="T27" fmla="*/ 105 h 351"/>
                    <a:gd name="T28" fmla="*/ 316 w 425"/>
                    <a:gd name="T29" fmla="*/ 117 h 351"/>
                    <a:gd name="T30" fmla="*/ 308 w 425"/>
                    <a:gd name="T31" fmla="*/ 125 h 351"/>
                    <a:gd name="T32" fmla="*/ 301 w 425"/>
                    <a:gd name="T33" fmla="*/ 133 h 351"/>
                    <a:gd name="T34" fmla="*/ 293 w 425"/>
                    <a:gd name="T35" fmla="*/ 140 h 351"/>
                    <a:gd name="T36" fmla="*/ 285 w 425"/>
                    <a:gd name="T37" fmla="*/ 148 h 351"/>
                    <a:gd name="T38" fmla="*/ 273 w 425"/>
                    <a:gd name="T39" fmla="*/ 156 h 351"/>
                    <a:gd name="T40" fmla="*/ 269 w 425"/>
                    <a:gd name="T41" fmla="*/ 164 h 351"/>
                    <a:gd name="T42" fmla="*/ 262 w 425"/>
                    <a:gd name="T43" fmla="*/ 171 h 351"/>
                    <a:gd name="T44" fmla="*/ 254 w 425"/>
                    <a:gd name="T45" fmla="*/ 179 h 351"/>
                    <a:gd name="T46" fmla="*/ 246 w 425"/>
                    <a:gd name="T47" fmla="*/ 187 h 351"/>
                    <a:gd name="T48" fmla="*/ 238 w 425"/>
                    <a:gd name="T49" fmla="*/ 195 h 351"/>
                    <a:gd name="T50" fmla="*/ 234 w 425"/>
                    <a:gd name="T51" fmla="*/ 207 h 351"/>
                    <a:gd name="T52" fmla="*/ 227 w 425"/>
                    <a:gd name="T53" fmla="*/ 210 h 351"/>
                    <a:gd name="T54" fmla="*/ 219 w 425"/>
                    <a:gd name="T55" fmla="*/ 218 h 351"/>
                    <a:gd name="T56" fmla="*/ 211 w 425"/>
                    <a:gd name="T57" fmla="*/ 226 h 351"/>
                    <a:gd name="T58" fmla="*/ 203 w 425"/>
                    <a:gd name="T59" fmla="*/ 234 h 351"/>
                    <a:gd name="T60" fmla="*/ 195 w 425"/>
                    <a:gd name="T61" fmla="*/ 242 h 351"/>
                    <a:gd name="T62" fmla="*/ 188 w 425"/>
                    <a:gd name="T63" fmla="*/ 245 h 351"/>
                    <a:gd name="T64" fmla="*/ 180 w 425"/>
                    <a:gd name="T65" fmla="*/ 253 h 351"/>
                    <a:gd name="T66" fmla="*/ 172 w 425"/>
                    <a:gd name="T67" fmla="*/ 261 h 351"/>
                    <a:gd name="T68" fmla="*/ 164 w 425"/>
                    <a:gd name="T69" fmla="*/ 265 h 351"/>
                    <a:gd name="T70" fmla="*/ 153 w 425"/>
                    <a:gd name="T71" fmla="*/ 269 h 351"/>
                    <a:gd name="T72" fmla="*/ 145 w 425"/>
                    <a:gd name="T73" fmla="*/ 277 h 351"/>
                    <a:gd name="T74" fmla="*/ 137 w 425"/>
                    <a:gd name="T75" fmla="*/ 281 h 351"/>
                    <a:gd name="T76" fmla="*/ 129 w 425"/>
                    <a:gd name="T77" fmla="*/ 284 h 351"/>
                    <a:gd name="T78" fmla="*/ 121 w 425"/>
                    <a:gd name="T79" fmla="*/ 292 h 351"/>
                    <a:gd name="T80" fmla="*/ 114 w 425"/>
                    <a:gd name="T81" fmla="*/ 296 h 351"/>
                    <a:gd name="T82" fmla="*/ 106 w 425"/>
                    <a:gd name="T83" fmla="*/ 300 h 351"/>
                    <a:gd name="T84" fmla="*/ 98 w 425"/>
                    <a:gd name="T85" fmla="*/ 304 h 351"/>
                    <a:gd name="T86" fmla="*/ 90 w 425"/>
                    <a:gd name="T87" fmla="*/ 308 h 351"/>
                    <a:gd name="T88" fmla="*/ 82 w 425"/>
                    <a:gd name="T89" fmla="*/ 312 h 351"/>
                    <a:gd name="T90" fmla="*/ 75 w 425"/>
                    <a:gd name="T91" fmla="*/ 316 h 351"/>
                    <a:gd name="T92" fmla="*/ 67 w 425"/>
                    <a:gd name="T93" fmla="*/ 323 h 351"/>
                    <a:gd name="T94" fmla="*/ 59 w 425"/>
                    <a:gd name="T95" fmla="*/ 327 h 351"/>
                    <a:gd name="T96" fmla="*/ 51 w 425"/>
                    <a:gd name="T97" fmla="*/ 331 h 351"/>
                    <a:gd name="T98" fmla="*/ 39 w 425"/>
                    <a:gd name="T99" fmla="*/ 335 h 351"/>
                    <a:gd name="T100" fmla="*/ 32 w 425"/>
                    <a:gd name="T101" fmla="*/ 339 h 351"/>
                    <a:gd name="T102" fmla="*/ 24 w 425"/>
                    <a:gd name="T103" fmla="*/ 339 h 351"/>
                    <a:gd name="T104" fmla="*/ 16 w 425"/>
                    <a:gd name="T105" fmla="*/ 343 h 351"/>
                    <a:gd name="T106" fmla="*/ 8 w 425"/>
                    <a:gd name="T107" fmla="*/ 347 h 351"/>
                    <a:gd name="T108" fmla="*/ 0 w 425"/>
                    <a:gd name="T109" fmla="*/ 351 h 351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425" h="351">
                      <a:moveTo>
                        <a:pt x="425" y="0"/>
                      </a:moveTo>
                      <a:lnTo>
                        <a:pt x="422" y="4"/>
                      </a:lnTo>
                      <a:lnTo>
                        <a:pt x="418" y="8"/>
                      </a:lnTo>
                      <a:lnTo>
                        <a:pt x="414" y="12"/>
                      </a:lnTo>
                      <a:lnTo>
                        <a:pt x="410" y="12"/>
                      </a:lnTo>
                      <a:lnTo>
                        <a:pt x="406" y="16"/>
                      </a:lnTo>
                      <a:lnTo>
                        <a:pt x="402" y="20"/>
                      </a:lnTo>
                      <a:lnTo>
                        <a:pt x="398" y="24"/>
                      </a:lnTo>
                      <a:lnTo>
                        <a:pt x="390" y="27"/>
                      </a:lnTo>
                      <a:lnTo>
                        <a:pt x="386" y="31"/>
                      </a:lnTo>
                      <a:lnTo>
                        <a:pt x="383" y="35"/>
                      </a:lnTo>
                      <a:lnTo>
                        <a:pt x="379" y="39"/>
                      </a:lnTo>
                      <a:lnTo>
                        <a:pt x="375" y="43"/>
                      </a:lnTo>
                      <a:lnTo>
                        <a:pt x="371" y="43"/>
                      </a:lnTo>
                      <a:lnTo>
                        <a:pt x="371" y="51"/>
                      </a:lnTo>
                      <a:lnTo>
                        <a:pt x="367" y="55"/>
                      </a:lnTo>
                      <a:lnTo>
                        <a:pt x="363" y="59"/>
                      </a:lnTo>
                      <a:lnTo>
                        <a:pt x="359" y="62"/>
                      </a:lnTo>
                      <a:lnTo>
                        <a:pt x="355" y="66"/>
                      </a:lnTo>
                      <a:lnTo>
                        <a:pt x="351" y="70"/>
                      </a:lnTo>
                      <a:lnTo>
                        <a:pt x="347" y="74"/>
                      </a:lnTo>
                      <a:lnTo>
                        <a:pt x="344" y="78"/>
                      </a:lnTo>
                      <a:lnTo>
                        <a:pt x="340" y="82"/>
                      </a:lnTo>
                      <a:lnTo>
                        <a:pt x="336" y="90"/>
                      </a:lnTo>
                      <a:lnTo>
                        <a:pt x="332" y="94"/>
                      </a:lnTo>
                      <a:lnTo>
                        <a:pt x="328" y="98"/>
                      </a:lnTo>
                      <a:lnTo>
                        <a:pt x="324" y="101"/>
                      </a:lnTo>
                      <a:lnTo>
                        <a:pt x="320" y="105"/>
                      </a:lnTo>
                      <a:lnTo>
                        <a:pt x="316" y="113"/>
                      </a:lnTo>
                      <a:lnTo>
                        <a:pt x="316" y="117"/>
                      </a:lnTo>
                      <a:lnTo>
                        <a:pt x="312" y="121"/>
                      </a:lnTo>
                      <a:lnTo>
                        <a:pt x="308" y="125"/>
                      </a:lnTo>
                      <a:lnTo>
                        <a:pt x="305" y="129"/>
                      </a:lnTo>
                      <a:lnTo>
                        <a:pt x="301" y="133"/>
                      </a:lnTo>
                      <a:lnTo>
                        <a:pt x="297" y="136"/>
                      </a:lnTo>
                      <a:lnTo>
                        <a:pt x="293" y="140"/>
                      </a:lnTo>
                      <a:lnTo>
                        <a:pt x="289" y="144"/>
                      </a:lnTo>
                      <a:lnTo>
                        <a:pt x="285" y="148"/>
                      </a:lnTo>
                      <a:lnTo>
                        <a:pt x="281" y="152"/>
                      </a:lnTo>
                      <a:lnTo>
                        <a:pt x="273" y="156"/>
                      </a:lnTo>
                      <a:lnTo>
                        <a:pt x="269" y="160"/>
                      </a:lnTo>
                      <a:lnTo>
                        <a:pt x="269" y="164"/>
                      </a:lnTo>
                      <a:lnTo>
                        <a:pt x="266" y="168"/>
                      </a:lnTo>
                      <a:lnTo>
                        <a:pt x="262" y="171"/>
                      </a:lnTo>
                      <a:lnTo>
                        <a:pt x="258" y="175"/>
                      </a:lnTo>
                      <a:lnTo>
                        <a:pt x="254" y="179"/>
                      </a:lnTo>
                      <a:lnTo>
                        <a:pt x="250" y="183"/>
                      </a:lnTo>
                      <a:lnTo>
                        <a:pt x="246" y="187"/>
                      </a:lnTo>
                      <a:lnTo>
                        <a:pt x="242" y="191"/>
                      </a:lnTo>
                      <a:lnTo>
                        <a:pt x="238" y="195"/>
                      </a:lnTo>
                      <a:lnTo>
                        <a:pt x="234" y="199"/>
                      </a:lnTo>
                      <a:lnTo>
                        <a:pt x="234" y="207"/>
                      </a:lnTo>
                      <a:lnTo>
                        <a:pt x="230" y="210"/>
                      </a:lnTo>
                      <a:lnTo>
                        <a:pt x="227" y="210"/>
                      </a:lnTo>
                      <a:lnTo>
                        <a:pt x="223" y="214"/>
                      </a:lnTo>
                      <a:lnTo>
                        <a:pt x="219" y="218"/>
                      </a:lnTo>
                      <a:lnTo>
                        <a:pt x="215" y="222"/>
                      </a:lnTo>
                      <a:lnTo>
                        <a:pt x="211" y="226"/>
                      </a:lnTo>
                      <a:lnTo>
                        <a:pt x="207" y="230"/>
                      </a:lnTo>
                      <a:lnTo>
                        <a:pt x="203" y="234"/>
                      </a:lnTo>
                      <a:lnTo>
                        <a:pt x="199" y="238"/>
                      </a:lnTo>
                      <a:lnTo>
                        <a:pt x="195" y="242"/>
                      </a:lnTo>
                      <a:lnTo>
                        <a:pt x="192" y="242"/>
                      </a:lnTo>
                      <a:lnTo>
                        <a:pt x="188" y="245"/>
                      </a:lnTo>
                      <a:lnTo>
                        <a:pt x="184" y="249"/>
                      </a:lnTo>
                      <a:lnTo>
                        <a:pt x="180" y="253"/>
                      </a:lnTo>
                      <a:lnTo>
                        <a:pt x="176" y="257"/>
                      </a:lnTo>
                      <a:lnTo>
                        <a:pt x="172" y="261"/>
                      </a:lnTo>
                      <a:lnTo>
                        <a:pt x="168" y="261"/>
                      </a:lnTo>
                      <a:lnTo>
                        <a:pt x="164" y="265"/>
                      </a:lnTo>
                      <a:lnTo>
                        <a:pt x="156" y="269"/>
                      </a:lnTo>
                      <a:lnTo>
                        <a:pt x="153" y="269"/>
                      </a:lnTo>
                      <a:lnTo>
                        <a:pt x="149" y="273"/>
                      </a:lnTo>
                      <a:lnTo>
                        <a:pt x="145" y="277"/>
                      </a:lnTo>
                      <a:lnTo>
                        <a:pt x="141" y="281"/>
                      </a:lnTo>
                      <a:lnTo>
                        <a:pt x="137" y="281"/>
                      </a:lnTo>
                      <a:lnTo>
                        <a:pt x="133" y="284"/>
                      </a:lnTo>
                      <a:lnTo>
                        <a:pt x="129" y="284"/>
                      </a:lnTo>
                      <a:lnTo>
                        <a:pt x="125" y="288"/>
                      </a:lnTo>
                      <a:lnTo>
                        <a:pt x="121" y="292"/>
                      </a:lnTo>
                      <a:lnTo>
                        <a:pt x="117" y="292"/>
                      </a:lnTo>
                      <a:lnTo>
                        <a:pt x="114" y="296"/>
                      </a:lnTo>
                      <a:lnTo>
                        <a:pt x="110" y="296"/>
                      </a:lnTo>
                      <a:lnTo>
                        <a:pt x="106" y="300"/>
                      </a:lnTo>
                      <a:lnTo>
                        <a:pt x="102" y="300"/>
                      </a:lnTo>
                      <a:lnTo>
                        <a:pt x="98" y="304"/>
                      </a:lnTo>
                      <a:lnTo>
                        <a:pt x="94" y="308"/>
                      </a:lnTo>
                      <a:lnTo>
                        <a:pt x="90" y="308"/>
                      </a:lnTo>
                      <a:lnTo>
                        <a:pt x="86" y="312"/>
                      </a:lnTo>
                      <a:lnTo>
                        <a:pt x="82" y="312"/>
                      </a:lnTo>
                      <a:lnTo>
                        <a:pt x="78" y="316"/>
                      </a:lnTo>
                      <a:lnTo>
                        <a:pt x="75" y="316"/>
                      </a:lnTo>
                      <a:lnTo>
                        <a:pt x="71" y="323"/>
                      </a:lnTo>
                      <a:lnTo>
                        <a:pt x="67" y="323"/>
                      </a:lnTo>
                      <a:lnTo>
                        <a:pt x="63" y="327"/>
                      </a:lnTo>
                      <a:lnTo>
                        <a:pt x="59" y="327"/>
                      </a:lnTo>
                      <a:lnTo>
                        <a:pt x="55" y="331"/>
                      </a:lnTo>
                      <a:lnTo>
                        <a:pt x="51" y="331"/>
                      </a:lnTo>
                      <a:lnTo>
                        <a:pt x="47" y="331"/>
                      </a:lnTo>
                      <a:lnTo>
                        <a:pt x="39" y="335"/>
                      </a:lnTo>
                      <a:lnTo>
                        <a:pt x="36" y="335"/>
                      </a:lnTo>
                      <a:lnTo>
                        <a:pt x="32" y="339"/>
                      </a:lnTo>
                      <a:lnTo>
                        <a:pt x="28" y="339"/>
                      </a:lnTo>
                      <a:lnTo>
                        <a:pt x="24" y="339"/>
                      </a:lnTo>
                      <a:lnTo>
                        <a:pt x="20" y="343"/>
                      </a:lnTo>
                      <a:lnTo>
                        <a:pt x="16" y="343"/>
                      </a:lnTo>
                      <a:lnTo>
                        <a:pt x="12" y="347"/>
                      </a:lnTo>
                      <a:lnTo>
                        <a:pt x="8" y="347"/>
                      </a:lnTo>
                      <a:lnTo>
                        <a:pt x="4" y="347"/>
                      </a:lnTo>
                      <a:lnTo>
                        <a:pt x="0" y="351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65" name="Freeform 1008">
                  <a:extLst>
                    <a:ext uri="{FF2B5EF4-FFF2-40B4-BE49-F238E27FC236}">
                      <a16:creationId xmlns:a16="http://schemas.microsoft.com/office/drawing/2014/main" id="{87B6DB50-FD82-409C-B19D-9095B3D334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48" y="1654"/>
                  <a:ext cx="830" cy="19"/>
                </a:xfrm>
                <a:custGeom>
                  <a:avLst/>
                  <a:gdLst>
                    <a:gd name="T0" fmla="*/ 818 w 830"/>
                    <a:gd name="T1" fmla="*/ 0 h 19"/>
                    <a:gd name="T2" fmla="*/ 799 w 830"/>
                    <a:gd name="T3" fmla="*/ 0 h 19"/>
                    <a:gd name="T4" fmla="*/ 776 w 830"/>
                    <a:gd name="T5" fmla="*/ 4 h 19"/>
                    <a:gd name="T6" fmla="*/ 756 w 830"/>
                    <a:gd name="T7" fmla="*/ 4 h 19"/>
                    <a:gd name="T8" fmla="*/ 733 w 830"/>
                    <a:gd name="T9" fmla="*/ 4 h 19"/>
                    <a:gd name="T10" fmla="*/ 709 w 830"/>
                    <a:gd name="T11" fmla="*/ 4 h 19"/>
                    <a:gd name="T12" fmla="*/ 690 w 830"/>
                    <a:gd name="T13" fmla="*/ 7 h 19"/>
                    <a:gd name="T14" fmla="*/ 670 w 830"/>
                    <a:gd name="T15" fmla="*/ 7 h 19"/>
                    <a:gd name="T16" fmla="*/ 647 w 830"/>
                    <a:gd name="T17" fmla="*/ 7 h 19"/>
                    <a:gd name="T18" fmla="*/ 624 w 830"/>
                    <a:gd name="T19" fmla="*/ 7 h 19"/>
                    <a:gd name="T20" fmla="*/ 604 w 830"/>
                    <a:gd name="T21" fmla="*/ 11 h 19"/>
                    <a:gd name="T22" fmla="*/ 585 w 830"/>
                    <a:gd name="T23" fmla="*/ 11 h 19"/>
                    <a:gd name="T24" fmla="*/ 565 w 830"/>
                    <a:gd name="T25" fmla="*/ 11 h 19"/>
                    <a:gd name="T26" fmla="*/ 542 w 830"/>
                    <a:gd name="T27" fmla="*/ 11 h 19"/>
                    <a:gd name="T28" fmla="*/ 522 w 830"/>
                    <a:gd name="T29" fmla="*/ 11 h 19"/>
                    <a:gd name="T30" fmla="*/ 499 w 830"/>
                    <a:gd name="T31" fmla="*/ 11 h 19"/>
                    <a:gd name="T32" fmla="*/ 479 w 830"/>
                    <a:gd name="T33" fmla="*/ 15 h 19"/>
                    <a:gd name="T34" fmla="*/ 460 w 830"/>
                    <a:gd name="T35" fmla="*/ 15 h 19"/>
                    <a:gd name="T36" fmla="*/ 440 w 830"/>
                    <a:gd name="T37" fmla="*/ 15 h 19"/>
                    <a:gd name="T38" fmla="*/ 421 w 830"/>
                    <a:gd name="T39" fmla="*/ 15 h 19"/>
                    <a:gd name="T40" fmla="*/ 405 w 830"/>
                    <a:gd name="T41" fmla="*/ 15 h 19"/>
                    <a:gd name="T42" fmla="*/ 382 w 830"/>
                    <a:gd name="T43" fmla="*/ 15 h 19"/>
                    <a:gd name="T44" fmla="*/ 362 w 830"/>
                    <a:gd name="T45" fmla="*/ 15 h 19"/>
                    <a:gd name="T46" fmla="*/ 343 w 830"/>
                    <a:gd name="T47" fmla="*/ 19 h 19"/>
                    <a:gd name="T48" fmla="*/ 323 w 830"/>
                    <a:gd name="T49" fmla="*/ 19 h 19"/>
                    <a:gd name="T50" fmla="*/ 304 w 830"/>
                    <a:gd name="T51" fmla="*/ 19 h 19"/>
                    <a:gd name="T52" fmla="*/ 288 w 830"/>
                    <a:gd name="T53" fmla="*/ 19 h 19"/>
                    <a:gd name="T54" fmla="*/ 265 w 830"/>
                    <a:gd name="T55" fmla="*/ 19 h 19"/>
                    <a:gd name="T56" fmla="*/ 245 w 830"/>
                    <a:gd name="T57" fmla="*/ 19 h 19"/>
                    <a:gd name="T58" fmla="*/ 230 w 830"/>
                    <a:gd name="T59" fmla="*/ 19 h 19"/>
                    <a:gd name="T60" fmla="*/ 210 w 830"/>
                    <a:gd name="T61" fmla="*/ 19 h 19"/>
                    <a:gd name="T62" fmla="*/ 191 w 830"/>
                    <a:gd name="T63" fmla="*/ 19 h 19"/>
                    <a:gd name="T64" fmla="*/ 175 w 830"/>
                    <a:gd name="T65" fmla="*/ 19 h 19"/>
                    <a:gd name="T66" fmla="*/ 152 w 830"/>
                    <a:gd name="T67" fmla="*/ 19 h 19"/>
                    <a:gd name="T68" fmla="*/ 136 w 830"/>
                    <a:gd name="T69" fmla="*/ 19 h 19"/>
                    <a:gd name="T70" fmla="*/ 117 w 830"/>
                    <a:gd name="T71" fmla="*/ 19 h 19"/>
                    <a:gd name="T72" fmla="*/ 101 w 830"/>
                    <a:gd name="T73" fmla="*/ 19 h 19"/>
                    <a:gd name="T74" fmla="*/ 82 w 830"/>
                    <a:gd name="T75" fmla="*/ 19 h 19"/>
                    <a:gd name="T76" fmla="*/ 66 w 830"/>
                    <a:gd name="T77" fmla="*/ 19 h 19"/>
                    <a:gd name="T78" fmla="*/ 47 w 830"/>
                    <a:gd name="T79" fmla="*/ 19 h 19"/>
                    <a:gd name="T80" fmla="*/ 27 w 830"/>
                    <a:gd name="T81" fmla="*/ 19 h 19"/>
                    <a:gd name="T82" fmla="*/ 11 w 830"/>
                    <a:gd name="T83" fmla="*/ 19 h 1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830" h="19">
                      <a:moveTo>
                        <a:pt x="830" y="0"/>
                      </a:moveTo>
                      <a:lnTo>
                        <a:pt x="826" y="0"/>
                      </a:lnTo>
                      <a:lnTo>
                        <a:pt x="818" y="0"/>
                      </a:lnTo>
                      <a:lnTo>
                        <a:pt x="811" y="0"/>
                      </a:lnTo>
                      <a:lnTo>
                        <a:pt x="807" y="0"/>
                      </a:lnTo>
                      <a:lnTo>
                        <a:pt x="799" y="0"/>
                      </a:lnTo>
                      <a:lnTo>
                        <a:pt x="791" y="0"/>
                      </a:lnTo>
                      <a:lnTo>
                        <a:pt x="783" y="4"/>
                      </a:lnTo>
                      <a:lnTo>
                        <a:pt x="776" y="4"/>
                      </a:lnTo>
                      <a:lnTo>
                        <a:pt x="772" y="4"/>
                      </a:lnTo>
                      <a:lnTo>
                        <a:pt x="764" y="4"/>
                      </a:lnTo>
                      <a:lnTo>
                        <a:pt x="756" y="4"/>
                      </a:lnTo>
                      <a:lnTo>
                        <a:pt x="748" y="4"/>
                      </a:lnTo>
                      <a:lnTo>
                        <a:pt x="737" y="4"/>
                      </a:lnTo>
                      <a:lnTo>
                        <a:pt x="733" y="4"/>
                      </a:lnTo>
                      <a:lnTo>
                        <a:pt x="725" y="4"/>
                      </a:lnTo>
                      <a:lnTo>
                        <a:pt x="717" y="4"/>
                      </a:lnTo>
                      <a:lnTo>
                        <a:pt x="709" y="4"/>
                      </a:lnTo>
                      <a:lnTo>
                        <a:pt x="701" y="7"/>
                      </a:lnTo>
                      <a:lnTo>
                        <a:pt x="698" y="7"/>
                      </a:lnTo>
                      <a:lnTo>
                        <a:pt x="690" y="7"/>
                      </a:lnTo>
                      <a:lnTo>
                        <a:pt x="682" y="7"/>
                      </a:lnTo>
                      <a:lnTo>
                        <a:pt x="674" y="7"/>
                      </a:lnTo>
                      <a:lnTo>
                        <a:pt x="670" y="7"/>
                      </a:lnTo>
                      <a:lnTo>
                        <a:pt x="663" y="7"/>
                      </a:lnTo>
                      <a:lnTo>
                        <a:pt x="655" y="7"/>
                      </a:lnTo>
                      <a:lnTo>
                        <a:pt x="647" y="7"/>
                      </a:lnTo>
                      <a:lnTo>
                        <a:pt x="643" y="7"/>
                      </a:lnTo>
                      <a:lnTo>
                        <a:pt x="635" y="7"/>
                      </a:lnTo>
                      <a:lnTo>
                        <a:pt x="624" y="7"/>
                      </a:lnTo>
                      <a:lnTo>
                        <a:pt x="616" y="7"/>
                      </a:lnTo>
                      <a:lnTo>
                        <a:pt x="612" y="11"/>
                      </a:lnTo>
                      <a:lnTo>
                        <a:pt x="604" y="11"/>
                      </a:lnTo>
                      <a:lnTo>
                        <a:pt x="596" y="11"/>
                      </a:lnTo>
                      <a:lnTo>
                        <a:pt x="588" y="11"/>
                      </a:lnTo>
                      <a:lnTo>
                        <a:pt x="585" y="11"/>
                      </a:lnTo>
                      <a:lnTo>
                        <a:pt x="577" y="11"/>
                      </a:lnTo>
                      <a:lnTo>
                        <a:pt x="569" y="11"/>
                      </a:lnTo>
                      <a:lnTo>
                        <a:pt x="565" y="11"/>
                      </a:lnTo>
                      <a:lnTo>
                        <a:pt x="557" y="11"/>
                      </a:lnTo>
                      <a:lnTo>
                        <a:pt x="549" y="11"/>
                      </a:lnTo>
                      <a:lnTo>
                        <a:pt x="542" y="11"/>
                      </a:lnTo>
                      <a:lnTo>
                        <a:pt x="538" y="11"/>
                      </a:lnTo>
                      <a:lnTo>
                        <a:pt x="530" y="11"/>
                      </a:lnTo>
                      <a:lnTo>
                        <a:pt x="522" y="11"/>
                      </a:lnTo>
                      <a:lnTo>
                        <a:pt x="518" y="11"/>
                      </a:lnTo>
                      <a:lnTo>
                        <a:pt x="507" y="11"/>
                      </a:lnTo>
                      <a:lnTo>
                        <a:pt x="499" y="11"/>
                      </a:lnTo>
                      <a:lnTo>
                        <a:pt x="495" y="15"/>
                      </a:lnTo>
                      <a:lnTo>
                        <a:pt x="487" y="15"/>
                      </a:lnTo>
                      <a:lnTo>
                        <a:pt x="479" y="15"/>
                      </a:lnTo>
                      <a:lnTo>
                        <a:pt x="475" y="15"/>
                      </a:lnTo>
                      <a:lnTo>
                        <a:pt x="468" y="15"/>
                      </a:lnTo>
                      <a:lnTo>
                        <a:pt x="460" y="15"/>
                      </a:lnTo>
                      <a:lnTo>
                        <a:pt x="456" y="15"/>
                      </a:lnTo>
                      <a:lnTo>
                        <a:pt x="448" y="15"/>
                      </a:lnTo>
                      <a:lnTo>
                        <a:pt x="440" y="15"/>
                      </a:lnTo>
                      <a:lnTo>
                        <a:pt x="436" y="15"/>
                      </a:lnTo>
                      <a:lnTo>
                        <a:pt x="429" y="15"/>
                      </a:lnTo>
                      <a:lnTo>
                        <a:pt x="421" y="15"/>
                      </a:lnTo>
                      <a:lnTo>
                        <a:pt x="417" y="15"/>
                      </a:lnTo>
                      <a:lnTo>
                        <a:pt x="409" y="15"/>
                      </a:lnTo>
                      <a:lnTo>
                        <a:pt x="405" y="15"/>
                      </a:lnTo>
                      <a:lnTo>
                        <a:pt x="397" y="15"/>
                      </a:lnTo>
                      <a:lnTo>
                        <a:pt x="386" y="15"/>
                      </a:lnTo>
                      <a:lnTo>
                        <a:pt x="382" y="15"/>
                      </a:lnTo>
                      <a:lnTo>
                        <a:pt x="374" y="15"/>
                      </a:lnTo>
                      <a:lnTo>
                        <a:pt x="366" y="15"/>
                      </a:lnTo>
                      <a:lnTo>
                        <a:pt x="362" y="15"/>
                      </a:lnTo>
                      <a:lnTo>
                        <a:pt x="355" y="15"/>
                      </a:lnTo>
                      <a:lnTo>
                        <a:pt x="351" y="15"/>
                      </a:lnTo>
                      <a:lnTo>
                        <a:pt x="343" y="19"/>
                      </a:lnTo>
                      <a:lnTo>
                        <a:pt x="335" y="19"/>
                      </a:lnTo>
                      <a:lnTo>
                        <a:pt x="331" y="19"/>
                      </a:lnTo>
                      <a:lnTo>
                        <a:pt x="323" y="19"/>
                      </a:lnTo>
                      <a:lnTo>
                        <a:pt x="319" y="19"/>
                      </a:lnTo>
                      <a:lnTo>
                        <a:pt x="312" y="19"/>
                      </a:lnTo>
                      <a:lnTo>
                        <a:pt x="304" y="19"/>
                      </a:lnTo>
                      <a:lnTo>
                        <a:pt x="300" y="19"/>
                      </a:lnTo>
                      <a:lnTo>
                        <a:pt x="292" y="19"/>
                      </a:lnTo>
                      <a:lnTo>
                        <a:pt x="288" y="19"/>
                      </a:lnTo>
                      <a:lnTo>
                        <a:pt x="280" y="19"/>
                      </a:lnTo>
                      <a:lnTo>
                        <a:pt x="273" y="19"/>
                      </a:lnTo>
                      <a:lnTo>
                        <a:pt x="265" y="19"/>
                      </a:lnTo>
                      <a:lnTo>
                        <a:pt x="257" y="19"/>
                      </a:lnTo>
                      <a:lnTo>
                        <a:pt x="253" y="19"/>
                      </a:lnTo>
                      <a:lnTo>
                        <a:pt x="245" y="19"/>
                      </a:lnTo>
                      <a:lnTo>
                        <a:pt x="241" y="19"/>
                      </a:lnTo>
                      <a:lnTo>
                        <a:pt x="234" y="19"/>
                      </a:lnTo>
                      <a:lnTo>
                        <a:pt x="230" y="19"/>
                      </a:lnTo>
                      <a:lnTo>
                        <a:pt x="222" y="19"/>
                      </a:lnTo>
                      <a:lnTo>
                        <a:pt x="218" y="19"/>
                      </a:lnTo>
                      <a:lnTo>
                        <a:pt x="210" y="19"/>
                      </a:lnTo>
                      <a:lnTo>
                        <a:pt x="203" y="19"/>
                      </a:lnTo>
                      <a:lnTo>
                        <a:pt x="199" y="19"/>
                      </a:lnTo>
                      <a:lnTo>
                        <a:pt x="191" y="19"/>
                      </a:lnTo>
                      <a:lnTo>
                        <a:pt x="187" y="19"/>
                      </a:lnTo>
                      <a:lnTo>
                        <a:pt x="179" y="19"/>
                      </a:lnTo>
                      <a:lnTo>
                        <a:pt x="175" y="19"/>
                      </a:lnTo>
                      <a:lnTo>
                        <a:pt x="167" y="19"/>
                      </a:lnTo>
                      <a:lnTo>
                        <a:pt x="164" y="19"/>
                      </a:lnTo>
                      <a:lnTo>
                        <a:pt x="152" y="19"/>
                      </a:lnTo>
                      <a:lnTo>
                        <a:pt x="148" y="19"/>
                      </a:lnTo>
                      <a:lnTo>
                        <a:pt x="140" y="19"/>
                      </a:lnTo>
                      <a:lnTo>
                        <a:pt x="136" y="19"/>
                      </a:lnTo>
                      <a:lnTo>
                        <a:pt x="128" y="19"/>
                      </a:lnTo>
                      <a:lnTo>
                        <a:pt x="125" y="19"/>
                      </a:lnTo>
                      <a:lnTo>
                        <a:pt x="117" y="19"/>
                      </a:lnTo>
                      <a:lnTo>
                        <a:pt x="113" y="19"/>
                      </a:lnTo>
                      <a:lnTo>
                        <a:pt x="105" y="19"/>
                      </a:lnTo>
                      <a:lnTo>
                        <a:pt x="101" y="19"/>
                      </a:lnTo>
                      <a:lnTo>
                        <a:pt x="93" y="19"/>
                      </a:lnTo>
                      <a:lnTo>
                        <a:pt x="89" y="19"/>
                      </a:lnTo>
                      <a:lnTo>
                        <a:pt x="82" y="19"/>
                      </a:lnTo>
                      <a:lnTo>
                        <a:pt x="78" y="19"/>
                      </a:lnTo>
                      <a:lnTo>
                        <a:pt x="70" y="19"/>
                      </a:lnTo>
                      <a:lnTo>
                        <a:pt x="66" y="19"/>
                      </a:lnTo>
                      <a:lnTo>
                        <a:pt x="58" y="19"/>
                      </a:lnTo>
                      <a:lnTo>
                        <a:pt x="54" y="19"/>
                      </a:lnTo>
                      <a:lnTo>
                        <a:pt x="47" y="19"/>
                      </a:lnTo>
                      <a:lnTo>
                        <a:pt x="39" y="19"/>
                      </a:lnTo>
                      <a:lnTo>
                        <a:pt x="31" y="19"/>
                      </a:lnTo>
                      <a:lnTo>
                        <a:pt x="27" y="19"/>
                      </a:lnTo>
                      <a:lnTo>
                        <a:pt x="23" y="19"/>
                      </a:lnTo>
                      <a:lnTo>
                        <a:pt x="15" y="19"/>
                      </a:lnTo>
                      <a:lnTo>
                        <a:pt x="11" y="19"/>
                      </a:lnTo>
                      <a:lnTo>
                        <a:pt x="4" y="19"/>
                      </a:lnTo>
                      <a:lnTo>
                        <a:pt x="0" y="19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66" name="Freeform 1009">
                  <a:extLst>
                    <a:ext uri="{FF2B5EF4-FFF2-40B4-BE49-F238E27FC236}">
                      <a16:creationId xmlns:a16="http://schemas.microsoft.com/office/drawing/2014/main" id="{059211DC-8845-4A13-B274-FCAE6CB197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81" y="1607"/>
                  <a:ext cx="667" cy="66"/>
                </a:xfrm>
                <a:custGeom>
                  <a:avLst/>
                  <a:gdLst>
                    <a:gd name="T0" fmla="*/ 655 w 667"/>
                    <a:gd name="T1" fmla="*/ 66 h 66"/>
                    <a:gd name="T2" fmla="*/ 640 w 667"/>
                    <a:gd name="T3" fmla="*/ 66 h 66"/>
                    <a:gd name="T4" fmla="*/ 620 w 667"/>
                    <a:gd name="T5" fmla="*/ 66 h 66"/>
                    <a:gd name="T6" fmla="*/ 604 w 667"/>
                    <a:gd name="T7" fmla="*/ 66 h 66"/>
                    <a:gd name="T8" fmla="*/ 585 w 667"/>
                    <a:gd name="T9" fmla="*/ 66 h 66"/>
                    <a:gd name="T10" fmla="*/ 565 w 667"/>
                    <a:gd name="T11" fmla="*/ 62 h 66"/>
                    <a:gd name="T12" fmla="*/ 550 w 667"/>
                    <a:gd name="T13" fmla="*/ 62 h 66"/>
                    <a:gd name="T14" fmla="*/ 534 w 667"/>
                    <a:gd name="T15" fmla="*/ 62 h 66"/>
                    <a:gd name="T16" fmla="*/ 519 w 667"/>
                    <a:gd name="T17" fmla="*/ 62 h 66"/>
                    <a:gd name="T18" fmla="*/ 503 w 667"/>
                    <a:gd name="T19" fmla="*/ 62 h 66"/>
                    <a:gd name="T20" fmla="*/ 487 w 667"/>
                    <a:gd name="T21" fmla="*/ 62 h 66"/>
                    <a:gd name="T22" fmla="*/ 468 w 667"/>
                    <a:gd name="T23" fmla="*/ 62 h 66"/>
                    <a:gd name="T24" fmla="*/ 452 w 667"/>
                    <a:gd name="T25" fmla="*/ 58 h 66"/>
                    <a:gd name="T26" fmla="*/ 433 w 667"/>
                    <a:gd name="T27" fmla="*/ 58 h 66"/>
                    <a:gd name="T28" fmla="*/ 417 w 667"/>
                    <a:gd name="T29" fmla="*/ 58 h 66"/>
                    <a:gd name="T30" fmla="*/ 402 w 667"/>
                    <a:gd name="T31" fmla="*/ 58 h 66"/>
                    <a:gd name="T32" fmla="*/ 386 w 667"/>
                    <a:gd name="T33" fmla="*/ 58 h 66"/>
                    <a:gd name="T34" fmla="*/ 371 w 667"/>
                    <a:gd name="T35" fmla="*/ 54 h 66"/>
                    <a:gd name="T36" fmla="*/ 355 w 667"/>
                    <a:gd name="T37" fmla="*/ 54 h 66"/>
                    <a:gd name="T38" fmla="*/ 339 w 667"/>
                    <a:gd name="T39" fmla="*/ 54 h 66"/>
                    <a:gd name="T40" fmla="*/ 324 w 667"/>
                    <a:gd name="T41" fmla="*/ 51 h 66"/>
                    <a:gd name="T42" fmla="*/ 308 w 667"/>
                    <a:gd name="T43" fmla="*/ 51 h 66"/>
                    <a:gd name="T44" fmla="*/ 293 w 667"/>
                    <a:gd name="T45" fmla="*/ 51 h 66"/>
                    <a:gd name="T46" fmla="*/ 277 w 667"/>
                    <a:gd name="T47" fmla="*/ 47 h 66"/>
                    <a:gd name="T48" fmla="*/ 261 w 667"/>
                    <a:gd name="T49" fmla="*/ 47 h 66"/>
                    <a:gd name="T50" fmla="*/ 246 w 667"/>
                    <a:gd name="T51" fmla="*/ 47 h 66"/>
                    <a:gd name="T52" fmla="*/ 230 w 667"/>
                    <a:gd name="T53" fmla="*/ 43 h 66"/>
                    <a:gd name="T54" fmla="*/ 215 w 667"/>
                    <a:gd name="T55" fmla="*/ 43 h 66"/>
                    <a:gd name="T56" fmla="*/ 199 w 667"/>
                    <a:gd name="T57" fmla="*/ 39 h 66"/>
                    <a:gd name="T58" fmla="*/ 183 w 667"/>
                    <a:gd name="T59" fmla="*/ 39 h 66"/>
                    <a:gd name="T60" fmla="*/ 172 w 667"/>
                    <a:gd name="T61" fmla="*/ 35 h 66"/>
                    <a:gd name="T62" fmla="*/ 156 w 667"/>
                    <a:gd name="T63" fmla="*/ 35 h 66"/>
                    <a:gd name="T64" fmla="*/ 141 w 667"/>
                    <a:gd name="T65" fmla="*/ 31 h 66"/>
                    <a:gd name="T66" fmla="*/ 129 w 667"/>
                    <a:gd name="T67" fmla="*/ 27 h 66"/>
                    <a:gd name="T68" fmla="*/ 109 w 667"/>
                    <a:gd name="T69" fmla="*/ 27 h 66"/>
                    <a:gd name="T70" fmla="*/ 94 w 667"/>
                    <a:gd name="T71" fmla="*/ 23 h 66"/>
                    <a:gd name="T72" fmla="*/ 82 w 667"/>
                    <a:gd name="T73" fmla="*/ 19 h 66"/>
                    <a:gd name="T74" fmla="*/ 66 w 667"/>
                    <a:gd name="T75" fmla="*/ 19 h 66"/>
                    <a:gd name="T76" fmla="*/ 55 w 667"/>
                    <a:gd name="T77" fmla="*/ 16 h 66"/>
                    <a:gd name="T78" fmla="*/ 39 w 667"/>
                    <a:gd name="T79" fmla="*/ 12 h 66"/>
                    <a:gd name="T80" fmla="*/ 24 w 667"/>
                    <a:gd name="T81" fmla="*/ 8 h 66"/>
                    <a:gd name="T82" fmla="*/ 12 w 667"/>
                    <a:gd name="T83" fmla="*/ 4 h 6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67" h="66">
                      <a:moveTo>
                        <a:pt x="667" y="66"/>
                      </a:moveTo>
                      <a:lnTo>
                        <a:pt x="659" y="66"/>
                      </a:lnTo>
                      <a:lnTo>
                        <a:pt x="655" y="66"/>
                      </a:lnTo>
                      <a:lnTo>
                        <a:pt x="647" y="66"/>
                      </a:lnTo>
                      <a:lnTo>
                        <a:pt x="643" y="66"/>
                      </a:lnTo>
                      <a:lnTo>
                        <a:pt x="640" y="66"/>
                      </a:lnTo>
                      <a:lnTo>
                        <a:pt x="632" y="66"/>
                      </a:lnTo>
                      <a:lnTo>
                        <a:pt x="628" y="66"/>
                      </a:lnTo>
                      <a:lnTo>
                        <a:pt x="620" y="66"/>
                      </a:lnTo>
                      <a:lnTo>
                        <a:pt x="616" y="66"/>
                      </a:lnTo>
                      <a:lnTo>
                        <a:pt x="608" y="66"/>
                      </a:lnTo>
                      <a:lnTo>
                        <a:pt x="604" y="66"/>
                      </a:lnTo>
                      <a:lnTo>
                        <a:pt x="601" y="66"/>
                      </a:lnTo>
                      <a:lnTo>
                        <a:pt x="589" y="66"/>
                      </a:lnTo>
                      <a:lnTo>
                        <a:pt x="585" y="66"/>
                      </a:lnTo>
                      <a:lnTo>
                        <a:pt x="577" y="66"/>
                      </a:lnTo>
                      <a:lnTo>
                        <a:pt x="573" y="62"/>
                      </a:lnTo>
                      <a:lnTo>
                        <a:pt x="565" y="62"/>
                      </a:lnTo>
                      <a:lnTo>
                        <a:pt x="562" y="62"/>
                      </a:lnTo>
                      <a:lnTo>
                        <a:pt x="558" y="62"/>
                      </a:lnTo>
                      <a:lnTo>
                        <a:pt x="550" y="62"/>
                      </a:lnTo>
                      <a:lnTo>
                        <a:pt x="546" y="62"/>
                      </a:lnTo>
                      <a:lnTo>
                        <a:pt x="538" y="62"/>
                      </a:lnTo>
                      <a:lnTo>
                        <a:pt x="534" y="62"/>
                      </a:lnTo>
                      <a:lnTo>
                        <a:pt x="530" y="62"/>
                      </a:lnTo>
                      <a:lnTo>
                        <a:pt x="523" y="62"/>
                      </a:lnTo>
                      <a:lnTo>
                        <a:pt x="519" y="62"/>
                      </a:lnTo>
                      <a:lnTo>
                        <a:pt x="515" y="62"/>
                      </a:lnTo>
                      <a:lnTo>
                        <a:pt x="507" y="62"/>
                      </a:lnTo>
                      <a:lnTo>
                        <a:pt x="503" y="62"/>
                      </a:lnTo>
                      <a:lnTo>
                        <a:pt x="495" y="62"/>
                      </a:lnTo>
                      <a:lnTo>
                        <a:pt x="491" y="62"/>
                      </a:lnTo>
                      <a:lnTo>
                        <a:pt x="487" y="62"/>
                      </a:lnTo>
                      <a:lnTo>
                        <a:pt x="480" y="62"/>
                      </a:lnTo>
                      <a:lnTo>
                        <a:pt x="472" y="62"/>
                      </a:lnTo>
                      <a:lnTo>
                        <a:pt x="468" y="62"/>
                      </a:lnTo>
                      <a:lnTo>
                        <a:pt x="460" y="62"/>
                      </a:lnTo>
                      <a:lnTo>
                        <a:pt x="456" y="58"/>
                      </a:lnTo>
                      <a:lnTo>
                        <a:pt x="452" y="58"/>
                      </a:lnTo>
                      <a:lnTo>
                        <a:pt x="445" y="58"/>
                      </a:lnTo>
                      <a:lnTo>
                        <a:pt x="441" y="58"/>
                      </a:lnTo>
                      <a:lnTo>
                        <a:pt x="433" y="58"/>
                      </a:lnTo>
                      <a:lnTo>
                        <a:pt x="429" y="58"/>
                      </a:lnTo>
                      <a:lnTo>
                        <a:pt x="425" y="58"/>
                      </a:lnTo>
                      <a:lnTo>
                        <a:pt x="417" y="58"/>
                      </a:lnTo>
                      <a:lnTo>
                        <a:pt x="413" y="58"/>
                      </a:lnTo>
                      <a:lnTo>
                        <a:pt x="410" y="58"/>
                      </a:lnTo>
                      <a:lnTo>
                        <a:pt x="402" y="58"/>
                      </a:lnTo>
                      <a:lnTo>
                        <a:pt x="398" y="58"/>
                      </a:lnTo>
                      <a:lnTo>
                        <a:pt x="394" y="58"/>
                      </a:lnTo>
                      <a:lnTo>
                        <a:pt x="386" y="58"/>
                      </a:lnTo>
                      <a:lnTo>
                        <a:pt x="382" y="54"/>
                      </a:lnTo>
                      <a:lnTo>
                        <a:pt x="378" y="54"/>
                      </a:lnTo>
                      <a:lnTo>
                        <a:pt x="371" y="54"/>
                      </a:lnTo>
                      <a:lnTo>
                        <a:pt x="367" y="54"/>
                      </a:lnTo>
                      <a:lnTo>
                        <a:pt x="363" y="54"/>
                      </a:lnTo>
                      <a:lnTo>
                        <a:pt x="355" y="54"/>
                      </a:lnTo>
                      <a:lnTo>
                        <a:pt x="347" y="54"/>
                      </a:lnTo>
                      <a:lnTo>
                        <a:pt x="343" y="54"/>
                      </a:lnTo>
                      <a:lnTo>
                        <a:pt x="339" y="54"/>
                      </a:lnTo>
                      <a:lnTo>
                        <a:pt x="332" y="54"/>
                      </a:lnTo>
                      <a:lnTo>
                        <a:pt x="328" y="51"/>
                      </a:lnTo>
                      <a:lnTo>
                        <a:pt x="324" y="51"/>
                      </a:lnTo>
                      <a:lnTo>
                        <a:pt x="316" y="51"/>
                      </a:lnTo>
                      <a:lnTo>
                        <a:pt x="312" y="51"/>
                      </a:lnTo>
                      <a:lnTo>
                        <a:pt x="308" y="51"/>
                      </a:lnTo>
                      <a:lnTo>
                        <a:pt x="300" y="51"/>
                      </a:lnTo>
                      <a:lnTo>
                        <a:pt x="296" y="51"/>
                      </a:lnTo>
                      <a:lnTo>
                        <a:pt x="293" y="51"/>
                      </a:lnTo>
                      <a:lnTo>
                        <a:pt x="289" y="51"/>
                      </a:lnTo>
                      <a:lnTo>
                        <a:pt x="281" y="47"/>
                      </a:lnTo>
                      <a:lnTo>
                        <a:pt x="277" y="47"/>
                      </a:lnTo>
                      <a:lnTo>
                        <a:pt x="273" y="47"/>
                      </a:lnTo>
                      <a:lnTo>
                        <a:pt x="265" y="47"/>
                      </a:lnTo>
                      <a:lnTo>
                        <a:pt x="261" y="47"/>
                      </a:lnTo>
                      <a:lnTo>
                        <a:pt x="257" y="47"/>
                      </a:lnTo>
                      <a:lnTo>
                        <a:pt x="254" y="47"/>
                      </a:lnTo>
                      <a:lnTo>
                        <a:pt x="246" y="47"/>
                      </a:lnTo>
                      <a:lnTo>
                        <a:pt x="238" y="43"/>
                      </a:lnTo>
                      <a:lnTo>
                        <a:pt x="234" y="43"/>
                      </a:lnTo>
                      <a:lnTo>
                        <a:pt x="230" y="43"/>
                      </a:lnTo>
                      <a:lnTo>
                        <a:pt x="222" y="43"/>
                      </a:lnTo>
                      <a:lnTo>
                        <a:pt x="218" y="43"/>
                      </a:lnTo>
                      <a:lnTo>
                        <a:pt x="215" y="43"/>
                      </a:lnTo>
                      <a:lnTo>
                        <a:pt x="211" y="43"/>
                      </a:lnTo>
                      <a:lnTo>
                        <a:pt x="203" y="39"/>
                      </a:lnTo>
                      <a:lnTo>
                        <a:pt x="199" y="39"/>
                      </a:lnTo>
                      <a:lnTo>
                        <a:pt x="195" y="39"/>
                      </a:lnTo>
                      <a:lnTo>
                        <a:pt x="191" y="39"/>
                      </a:lnTo>
                      <a:lnTo>
                        <a:pt x="183" y="39"/>
                      </a:lnTo>
                      <a:lnTo>
                        <a:pt x="180" y="39"/>
                      </a:lnTo>
                      <a:lnTo>
                        <a:pt x="176" y="35"/>
                      </a:lnTo>
                      <a:lnTo>
                        <a:pt x="172" y="35"/>
                      </a:lnTo>
                      <a:lnTo>
                        <a:pt x="164" y="35"/>
                      </a:lnTo>
                      <a:lnTo>
                        <a:pt x="160" y="35"/>
                      </a:lnTo>
                      <a:lnTo>
                        <a:pt x="156" y="35"/>
                      </a:lnTo>
                      <a:lnTo>
                        <a:pt x="152" y="31"/>
                      </a:lnTo>
                      <a:lnTo>
                        <a:pt x="144" y="31"/>
                      </a:lnTo>
                      <a:lnTo>
                        <a:pt x="141" y="31"/>
                      </a:lnTo>
                      <a:lnTo>
                        <a:pt x="137" y="31"/>
                      </a:lnTo>
                      <a:lnTo>
                        <a:pt x="133" y="31"/>
                      </a:lnTo>
                      <a:lnTo>
                        <a:pt x="129" y="27"/>
                      </a:lnTo>
                      <a:lnTo>
                        <a:pt x="117" y="27"/>
                      </a:lnTo>
                      <a:lnTo>
                        <a:pt x="113" y="27"/>
                      </a:lnTo>
                      <a:lnTo>
                        <a:pt x="109" y="27"/>
                      </a:lnTo>
                      <a:lnTo>
                        <a:pt x="105" y="27"/>
                      </a:lnTo>
                      <a:lnTo>
                        <a:pt x="102" y="23"/>
                      </a:lnTo>
                      <a:lnTo>
                        <a:pt x="94" y="23"/>
                      </a:lnTo>
                      <a:lnTo>
                        <a:pt x="90" y="23"/>
                      </a:lnTo>
                      <a:lnTo>
                        <a:pt x="86" y="23"/>
                      </a:lnTo>
                      <a:lnTo>
                        <a:pt x="82" y="19"/>
                      </a:lnTo>
                      <a:lnTo>
                        <a:pt x="74" y="19"/>
                      </a:lnTo>
                      <a:lnTo>
                        <a:pt x="70" y="19"/>
                      </a:lnTo>
                      <a:lnTo>
                        <a:pt x="66" y="19"/>
                      </a:lnTo>
                      <a:lnTo>
                        <a:pt x="63" y="16"/>
                      </a:lnTo>
                      <a:lnTo>
                        <a:pt x="59" y="16"/>
                      </a:lnTo>
                      <a:lnTo>
                        <a:pt x="55" y="16"/>
                      </a:lnTo>
                      <a:lnTo>
                        <a:pt x="47" y="12"/>
                      </a:lnTo>
                      <a:lnTo>
                        <a:pt x="43" y="12"/>
                      </a:lnTo>
                      <a:lnTo>
                        <a:pt x="39" y="12"/>
                      </a:lnTo>
                      <a:lnTo>
                        <a:pt x="35" y="12"/>
                      </a:lnTo>
                      <a:lnTo>
                        <a:pt x="31" y="8"/>
                      </a:lnTo>
                      <a:lnTo>
                        <a:pt x="24" y="8"/>
                      </a:lnTo>
                      <a:lnTo>
                        <a:pt x="20" y="8"/>
                      </a:lnTo>
                      <a:lnTo>
                        <a:pt x="16" y="4"/>
                      </a:lnTo>
                      <a:lnTo>
                        <a:pt x="12" y="4"/>
                      </a:lnTo>
                      <a:lnTo>
                        <a:pt x="4" y="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67" name="Freeform 1010">
                  <a:extLst>
                    <a:ext uri="{FF2B5EF4-FFF2-40B4-BE49-F238E27FC236}">
                      <a16:creationId xmlns:a16="http://schemas.microsoft.com/office/drawing/2014/main" id="{9E566C77-6707-49F3-B2CA-80FA386CC6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35" y="1284"/>
                  <a:ext cx="546" cy="323"/>
                </a:xfrm>
                <a:custGeom>
                  <a:avLst/>
                  <a:gdLst>
                    <a:gd name="T0" fmla="*/ 534 w 546"/>
                    <a:gd name="T1" fmla="*/ 323 h 323"/>
                    <a:gd name="T2" fmla="*/ 523 w 546"/>
                    <a:gd name="T3" fmla="*/ 319 h 323"/>
                    <a:gd name="T4" fmla="*/ 507 w 546"/>
                    <a:gd name="T5" fmla="*/ 311 h 323"/>
                    <a:gd name="T6" fmla="*/ 495 w 546"/>
                    <a:gd name="T7" fmla="*/ 307 h 323"/>
                    <a:gd name="T8" fmla="*/ 480 w 546"/>
                    <a:gd name="T9" fmla="*/ 300 h 323"/>
                    <a:gd name="T10" fmla="*/ 468 w 546"/>
                    <a:gd name="T11" fmla="*/ 296 h 323"/>
                    <a:gd name="T12" fmla="*/ 457 w 546"/>
                    <a:gd name="T13" fmla="*/ 288 h 323"/>
                    <a:gd name="T14" fmla="*/ 441 w 546"/>
                    <a:gd name="T15" fmla="*/ 284 h 323"/>
                    <a:gd name="T16" fmla="*/ 425 w 546"/>
                    <a:gd name="T17" fmla="*/ 276 h 323"/>
                    <a:gd name="T18" fmla="*/ 410 w 546"/>
                    <a:gd name="T19" fmla="*/ 268 h 323"/>
                    <a:gd name="T20" fmla="*/ 398 w 546"/>
                    <a:gd name="T21" fmla="*/ 265 h 323"/>
                    <a:gd name="T22" fmla="*/ 386 w 546"/>
                    <a:gd name="T23" fmla="*/ 257 h 323"/>
                    <a:gd name="T24" fmla="*/ 371 w 546"/>
                    <a:gd name="T25" fmla="*/ 249 h 323"/>
                    <a:gd name="T26" fmla="*/ 359 w 546"/>
                    <a:gd name="T27" fmla="*/ 241 h 323"/>
                    <a:gd name="T28" fmla="*/ 347 w 546"/>
                    <a:gd name="T29" fmla="*/ 229 h 323"/>
                    <a:gd name="T30" fmla="*/ 336 w 546"/>
                    <a:gd name="T31" fmla="*/ 222 h 323"/>
                    <a:gd name="T32" fmla="*/ 316 w 546"/>
                    <a:gd name="T33" fmla="*/ 214 h 323"/>
                    <a:gd name="T34" fmla="*/ 304 w 546"/>
                    <a:gd name="T35" fmla="*/ 202 h 323"/>
                    <a:gd name="T36" fmla="*/ 293 w 546"/>
                    <a:gd name="T37" fmla="*/ 194 h 323"/>
                    <a:gd name="T38" fmla="*/ 281 w 546"/>
                    <a:gd name="T39" fmla="*/ 179 h 323"/>
                    <a:gd name="T40" fmla="*/ 269 w 546"/>
                    <a:gd name="T41" fmla="*/ 167 h 323"/>
                    <a:gd name="T42" fmla="*/ 254 w 546"/>
                    <a:gd name="T43" fmla="*/ 155 h 323"/>
                    <a:gd name="T44" fmla="*/ 242 w 546"/>
                    <a:gd name="T45" fmla="*/ 144 h 323"/>
                    <a:gd name="T46" fmla="*/ 230 w 546"/>
                    <a:gd name="T47" fmla="*/ 132 h 323"/>
                    <a:gd name="T48" fmla="*/ 219 w 546"/>
                    <a:gd name="T49" fmla="*/ 120 h 323"/>
                    <a:gd name="T50" fmla="*/ 207 w 546"/>
                    <a:gd name="T51" fmla="*/ 109 h 323"/>
                    <a:gd name="T52" fmla="*/ 191 w 546"/>
                    <a:gd name="T53" fmla="*/ 97 h 323"/>
                    <a:gd name="T54" fmla="*/ 180 w 546"/>
                    <a:gd name="T55" fmla="*/ 85 h 323"/>
                    <a:gd name="T56" fmla="*/ 168 w 546"/>
                    <a:gd name="T57" fmla="*/ 74 h 323"/>
                    <a:gd name="T58" fmla="*/ 152 w 546"/>
                    <a:gd name="T59" fmla="*/ 58 h 323"/>
                    <a:gd name="T60" fmla="*/ 141 w 546"/>
                    <a:gd name="T61" fmla="*/ 46 h 323"/>
                    <a:gd name="T62" fmla="*/ 129 w 546"/>
                    <a:gd name="T63" fmla="*/ 39 h 323"/>
                    <a:gd name="T64" fmla="*/ 117 w 546"/>
                    <a:gd name="T65" fmla="*/ 27 h 323"/>
                    <a:gd name="T66" fmla="*/ 106 w 546"/>
                    <a:gd name="T67" fmla="*/ 19 h 323"/>
                    <a:gd name="T68" fmla="*/ 94 w 546"/>
                    <a:gd name="T69" fmla="*/ 15 h 323"/>
                    <a:gd name="T70" fmla="*/ 78 w 546"/>
                    <a:gd name="T71" fmla="*/ 8 h 323"/>
                    <a:gd name="T72" fmla="*/ 67 w 546"/>
                    <a:gd name="T73" fmla="*/ 4 h 323"/>
                    <a:gd name="T74" fmla="*/ 55 w 546"/>
                    <a:gd name="T75" fmla="*/ 0 h 323"/>
                    <a:gd name="T76" fmla="*/ 43 w 546"/>
                    <a:gd name="T77" fmla="*/ 0 h 323"/>
                    <a:gd name="T78" fmla="*/ 32 w 546"/>
                    <a:gd name="T79" fmla="*/ 4 h 323"/>
                    <a:gd name="T80" fmla="*/ 20 w 546"/>
                    <a:gd name="T81" fmla="*/ 4 h 323"/>
                    <a:gd name="T82" fmla="*/ 8 w 546"/>
                    <a:gd name="T83" fmla="*/ 11 h 323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46" h="323">
                      <a:moveTo>
                        <a:pt x="546" y="323"/>
                      </a:moveTo>
                      <a:lnTo>
                        <a:pt x="538" y="323"/>
                      </a:lnTo>
                      <a:lnTo>
                        <a:pt x="534" y="323"/>
                      </a:lnTo>
                      <a:lnTo>
                        <a:pt x="531" y="319"/>
                      </a:lnTo>
                      <a:lnTo>
                        <a:pt x="527" y="319"/>
                      </a:lnTo>
                      <a:lnTo>
                        <a:pt x="523" y="319"/>
                      </a:lnTo>
                      <a:lnTo>
                        <a:pt x="519" y="315"/>
                      </a:lnTo>
                      <a:lnTo>
                        <a:pt x="511" y="315"/>
                      </a:lnTo>
                      <a:lnTo>
                        <a:pt x="507" y="311"/>
                      </a:lnTo>
                      <a:lnTo>
                        <a:pt x="503" y="311"/>
                      </a:lnTo>
                      <a:lnTo>
                        <a:pt x="499" y="311"/>
                      </a:lnTo>
                      <a:lnTo>
                        <a:pt x="495" y="307"/>
                      </a:lnTo>
                      <a:lnTo>
                        <a:pt x="492" y="307"/>
                      </a:lnTo>
                      <a:lnTo>
                        <a:pt x="488" y="300"/>
                      </a:lnTo>
                      <a:lnTo>
                        <a:pt x="480" y="300"/>
                      </a:lnTo>
                      <a:lnTo>
                        <a:pt x="476" y="296"/>
                      </a:lnTo>
                      <a:lnTo>
                        <a:pt x="472" y="296"/>
                      </a:lnTo>
                      <a:lnTo>
                        <a:pt x="468" y="296"/>
                      </a:lnTo>
                      <a:lnTo>
                        <a:pt x="464" y="292"/>
                      </a:lnTo>
                      <a:lnTo>
                        <a:pt x="460" y="292"/>
                      </a:lnTo>
                      <a:lnTo>
                        <a:pt x="457" y="288"/>
                      </a:lnTo>
                      <a:lnTo>
                        <a:pt x="449" y="288"/>
                      </a:lnTo>
                      <a:lnTo>
                        <a:pt x="445" y="284"/>
                      </a:lnTo>
                      <a:lnTo>
                        <a:pt x="441" y="284"/>
                      </a:lnTo>
                      <a:lnTo>
                        <a:pt x="433" y="280"/>
                      </a:lnTo>
                      <a:lnTo>
                        <a:pt x="429" y="280"/>
                      </a:lnTo>
                      <a:lnTo>
                        <a:pt x="425" y="276"/>
                      </a:lnTo>
                      <a:lnTo>
                        <a:pt x="421" y="272"/>
                      </a:lnTo>
                      <a:lnTo>
                        <a:pt x="418" y="272"/>
                      </a:lnTo>
                      <a:lnTo>
                        <a:pt x="410" y="268"/>
                      </a:lnTo>
                      <a:lnTo>
                        <a:pt x="406" y="268"/>
                      </a:lnTo>
                      <a:lnTo>
                        <a:pt x="402" y="265"/>
                      </a:lnTo>
                      <a:lnTo>
                        <a:pt x="398" y="265"/>
                      </a:lnTo>
                      <a:lnTo>
                        <a:pt x="394" y="261"/>
                      </a:lnTo>
                      <a:lnTo>
                        <a:pt x="390" y="257"/>
                      </a:lnTo>
                      <a:lnTo>
                        <a:pt x="386" y="257"/>
                      </a:lnTo>
                      <a:lnTo>
                        <a:pt x="382" y="253"/>
                      </a:lnTo>
                      <a:lnTo>
                        <a:pt x="379" y="249"/>
                      </a:lnTo>
                      <a:lnTo>
                        <a:pt x="371" y="249"/>
                      </a:lnTo>
                      <a:lnTo>
                        <a:pt x="367" y="245"/>
                      </a:lnTo>
                      <a:lnTo>
                        <a:pt x="363" y="241"/>
                      </a:lnTo>
                      <a:lnTo>
                        <a:pt x="359" y="241"/>
                      </a:lnTo>
                      <a:lnTo>
                        <a:pt x="355" y="237"/>
                      </a:lnTo>
                      <a:lnTo>
                        <a:pt x="351" y="233"/>
                      </a:lnTo>
                      <a:lnTo>
                        <a:pt x="347" y="229"/>
                      </a:lnTo>
                      <a:lnTo>
                        <a:pt x="343" y="229"/>
                      </a:lnTo>
                      <a:lnTo>
                        <a:pt x="340" y="226"/>
                      </a:lnTo>
                      <a:lnTo>
                        <a:pt x="336" y="222"/>
                      </a:lnTo>
                      <a:lnTo>
                        <a:pt x="332" y="218"/>
                      </a:lnTo>
                      <a:lnTo>
                        <a:pt x="324" y="218"/>
                      </a:lnTo>
                      <a:lnTo>
                        <a:pt x="316" y="214"/>
                      </a:lnTo>
                      <a:lnTo>
                        <a:pt x="312" y="210"/>
                      </a:lnTo>
                      <a:lnTo>
                        <a:pt x="308" y="206"/>
                      </a:lnTo>
                      <a:lnTo>
                        <a:pt x="304" y="202"/>
                      </a:lnTo>
                      <a:lnTo>
                        <a:pt x="301" y="198"/>
                      </a:lnTo>
                      <a:lnTo>
                        <a:pt x="297" y="198"/>
                      </a:lnTo>
                      <a:lnTo>
                        <a:pt x="293" y="194"/>
                      </a:lnTo>
                      <a:lnTo>
                        <a:pt x="289" y="191"/>
                      </a:lnTo>
                      <a:lnTo>
                        <a:pt x="285" y="183"/>
                      </a:lnTo>
                      <a:lnTo>
                        <a:pt x="281" y="179"/>
                      </a:lnTo>
                      <a:lnTo>
                        <a:pt x="277" y="175"/>
                      </a:lnTo>
                      <a:lnTo>
                        <a:pt x="273" y="171"/>
                      </a:lnTo>
                      <a:lnTo>
                        <a:pt x="269" y="167"/>
                      </a:lnTo>
                      <a:lnTo>
                        <a:pt x="262" y="163"/>
                      </a:lnTo>
                      <a:lnTo>
                        <a:pt x="258" y="159"/>
                      </a:lnTo>
                      <a:lnTo>
                        <a:pt x="254" y="155"/>
                      </a:lnTo>
                      <a:lnTo>
                        <a:pt x="250" y="152"/>
                      </a:lnTo>
                      <a:lnTo>
                        <a:pt x="246" y="148"/>
                      </a:lnTo>
                      <a:lnTo>
                        <a:pt x="242" y="144"/>
                      </a:lnTo>
                      <a:lnTo>
                        <a:pt x="238" y="140"/>
                      </a:lnTo>
                      <a:lnTo>
                        <a:pt x="234" y="136"/>
                      </a:lnTo>
                      <a:lnTo>
                        <a:pt x="230" y="132"/>
                      </a:lnTo>
                      <a:lnTo>
                        <a:pt x="227" y="128"/>
                      </a:lnTo>
                      <a:lnTo>
                        <a:pt x="223" y="124"/>
                      </a:lnTo>
                      <a:lnTo>
                        <a:pt x="219" y="120"/>
                      </a:lnTo>
                      <a:lnTo>
                        <a:pt x="215" y="117"/>
                      </a:lnTo>
                      <a:lnTo>
                        <a:pt x="211" y="113"/>
                      </a:lnTo>
                      <a:lnTo>
                        <a:pt x="207" y="109"/>
                      </a:lnTo>
                      <a:lnTo>
                        <a:pt x="199" y="105"/>
                      </a:lnTo>
                      <a:lnTo>
                        <a:pt x="195" y="101"/>
                      </a:lnTo>
                      <a:lnTo>
                        <a:pt x="191" y="97"/>
                      </a:lnTo>
                      <a:lnTo>
                        <a:pt x="188" y="93"/>
                      </a:lnTo>
                      <a:lnTo>
                        <a:pt x="184" y="89"/>
                      </a:lnTo>
                      <a:lnTo>
                        <a:pt x="180" y="85"/>
                      </a:lnTo>
                      <a:lnTo>
                        <a:pt x="176" y="82"/>
                      </a:lnTo>
                      <a:lnTo>
                        <a:pt x="172" y="78"/>
                      </a:lnTo>
                      <a:lnTo>
                        <a:pt x="168" y="74"/>
                      </a:lnTo>
                      <a:lnTo>
                        <a:pt x="160" y="66"/>
                      </a:lnTo>
                      <a:lnTo>
                        <a:pt x="156" y="62"/>
                      </a:lnTo>
                      <a:lnTo>
                        <a:pt x="152" y="58"/>
                      </a:lnTo>
                      <a:lnTo>
                        <a:pt x="149" y="54"/>
                      </a:lnTo>
                      <a:lnTo>
                        <a:pt x="145" y="50"/>
                      </a:lnTo>
                      <a:lnTo>
                        <a:pt x="141" y="46"/>
                      </a:lnTo>
                      <a:lnTo>
                        <a:pt x="137" y="43"/>
                      </a:lnTo>
                      <a:lnTo>
                        <a:pt x="133" y="39"/>
                      </a:lnTo>
                      <a:lnTo>
                        <a:pt x="129" y="39"/>
                      </a:lnTo>
                      <a:lnTo>
                        <a:pt x="125" y="35"/>
                      </a:lnTo>
                      <a:lnTo>
                        <a:pt x="121" y="31"/>
                      </a:lnTo>
                      <a:lnTo>
                        <a:pt x="117" y="27"/>
                      </a:lnTo>
                      <a:lnTo>
                        <a:pt x="113" y="27"/>
                      </a:lnTo>
                      <a:lnTo>
                        <a:pt x="110" y="23"/>
                      </a:lnTo>
                      <a:lnTo>
                        <a:pt x="106" y="19"/>
                      </a:lnTo>
                      <a:lnTo>
                        <a:pt x="102" y="19"/>
                      </a:lnTo>
                      <a:lnTo>
                        <a:pt x="98" y="15"/>
                      </a:lnTo>
                      <a:lnTo>
                        <a:pt x="94" y="15"/>
                      </a:lnTo>
                      <a:lnTo>
                        <a:pt x="90" y="11"/>
                      </a:lnTo>
                      <a:lnTo>
                        <a:pt x="82" y="11"/>
                      </a:lnTo>
                      <a:lnTo>
                        <a:pt x="78" y="8"/>
                      </a:lnTo>
                      <a:lnTo>
                        <a:pt x="74" y="8"/>
                      </a:lnTo>
                      <a:lnTo>
                        <a:pt x="71" y="4"/>
                      </a:lnTo>
                      <a:lnTo>
                        <a:pt x="67" y="4"/>
                      </a:lnTo>
                      <a:lnTo>
                        <a:pt x="63" y="4"/>
                      </a:lnTo>
                      <a:lnTo>
                        <a:pt x="59" y="4"/>
                      </a:lnTo>
                      <a:lnTo>
                        <a:pt x="55" y="0"/>
                      </a:lnTo>
                      <a:lnTo>
                        <a:pt x="51" y="0"/>
                      </a:lnTo>
                      <a:lnTo>
                        <a:pt x="47" y="0"/>
                      </a:lnTo>
                      <a:lnTo>
                        <a:pt x="43" y="0"/>
                      </a:lnTo>
                      <a:lnTo>
                        <a:pt x="39" y="0"/>
                      </a:lnTo>
                      <a:lnTo>
                        <a:pt x="35" y="4"/>
                      </a:lnTo>
                      <a:lnTo>
                        <a:pt x="32" y="4"/>
                      </a:lnTo>
                      <a:lnTo>
                        <a:pt x="28" y="4"/>
                      </a:lnTo>
                      <a:lnTo>
                        <a:pt x="24" y="4"/>
                      </a:lnTo>
                      <a:lnTo>
                        <a:pt x="20" y="4"/>
                      </a:lnTo>
                      <a:lnTo>
                        <a:pt x="16" y="8"/>
                      </a:lnTo>
                      <a:lnTo>
                        <a:pt x="12" y="8"/>
                      </a:lnTo>
                      <a:lnTo>
                        <a:pt x="8" y="11"/>
                      </a:lnTo>
                      <a:lnTo>
                        <a:pt x="4" y="11"/>
                      </a:lnTo>
                      <a:lnTo>
                        <a:pt x="0" y="15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68" name="Freeform 1011">
                  <a:extLst>
                    <a:ext uri="{FF2B5EF4-FFF2-40B4-BE49-F238E27FC236}">
                      <a16:creationId xmlns:a16="http://schemas.microsoft.com/office/drawing/2014/main" id="{80950FD7-5464-4434-978A-51F9516EF9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0" y="1299"/>
                  <a:ext cx="425" cy="327"/>
                </a:xfrm>
                <a:custGeom>
                  <a:avLst/>
                  <a:gdLst>
                    <a:gd name="T0" fmla="*/ 422 w 425"/>
                    <a:gd name="T1" fmla="*/ 0 h 327"/>
                    <a:gd name="T2" fmla="*/ 414 w 425"/>
                    <a:gd name="T3" fmla="*/ 4 h 327"/>
                    <a:gd name="T4" fmla="*/ 406 w 425"/>
                    <a:gd name="T5" fmla="*/ 12 h 327"/>
                    <a:gd name="T6" fmla="*/ 398 w 425"/>
                    <a:gd name="T7" fmla="*/ 16 h 327"/>
                    <a:gd name="T8" fmla="*/ 386 w 425"/>
                    <a:gd name="T9" fmla="*/ 24 h 327"/>
                    <a:gd name="T10" fmla="*/ 379 w 425"/>
                    <a:gd name="T11" fmla="*/ 31 h 327"/>
                    <a:gd name="T12" fmla="*/ 371 w 425"/>
                    <a:gd name="T13" fmla="*/ 35 h 327"/>
                    <a:gd name="T14" fmla="*/ 367 w 425"/>
                    <a:gd name="T15" fmla="*/ 43 h 327"/>
                    <a:gd name="T16" fmla="*/ 359 w 425"/>
                    <a:gd name="T17" fmla="*/ 51 h 327"/>
                    <a:gd name="T18" fmla="*/ 351 w 425"/>
                    <a:gd name="T19" fmla="*/ 63 h 327"/>
                    <a:gd name="T20" fmla="*/ 344 w 425"/>
                    <a:gd name="T21" fmla="*/ 70 h 327"/>
                    <a:gd name="T22" fmla="*/ 336 w 425"/>
                    <a:gd name="T23" fmla="*/ 78 h 327"/>
                    <a:gd name="T24" fmla="*/ 328 w 425"/>
                    <a:gd name="T25" fmla="*/ 86 h 327"/>
                    <a:gd name="T26" fmla="*/ 320 w 425"/>
                    <a:gd name="T27" fmla="*/ 94 h 327"/>
                    <a:gd name="T28" fmla="*/ 316 w 425"/>
                    <a:gd name="T29" fmla="*/ 102 h 327"/>
                    <a:gd name="T30" fmla="*/ 308 w 425"/>
                    <a:gd name="T31" fmla="*/ 109 h 327"/>
                    <a:gd name="T32" fmla="*/ 301 w 425"/>
                    <a:gd name="T33" fmla="*/ 121 h 327"/>
                    <a:gd name="T34" fmla="*/ 293 w 425"/>
                    <a:gd name="T35" fmla="*/ 129 h 327"/>
                    <a:gd name="T36" fmla="*/ 285 w 425"/>
                    <a:gd name="T37" fmla="*/ 137 h 327"/>
                    <a:gd name="T38" fmla="*/ 273 w 425"/>
                    <a:gd name="T39" fmla="*/ 144 h 327"/>
                    <a:gd name="T40" fmla="*/ 266 w 425"/>
                    <a:gd name="T41" fmla="*/ 152 h 327"/>
                    <a:gd name="T42" fmla="*/ 258 w 425"/>
                    <a:gd name="T43" fmla="*/ 160 h 327"/>
                    <a:gd name="T44" fmla="*/ 250 w 425"/>
                    <a:gd name="T45" fmla="*/ 168 h 327"/>
                    <a:gd name="T46" fmla="*/ 242 w 425"/>
                    <a:gd name="T47" fmla="*/ 179 h 327"/>
                    <a:gd name="T48" fmla="*/ 230 w 425"/>
                    <a:gd name="T49" fmla="*/ 191 h 327"/>
                    <a:gd name="T50" fmla="*/ 230 w 425"/>
                    <a:gd name="T51" fmla="*/ 191 h 327"/>
                    <a:gd name="T52" fmla="*/ 223 w 425"/>
                    <a:gd name="T53" fmla="*/ 199 h 327"/>
                    <a:gd name="T54" fmla="*/ 215 w 425"/>
                    <a:gd name="T55" fmla="*/ 207 h 327"/>
                    <a:gd name="T56" fmla="*/ 207 w 425"/>
                    <a:gd name="T57" fmla="*/ 211 h 327"/>
                    <a:gd name="T58" fmla="*/ 203 w 425"/>
                    <a:gd name="T59" fmla="*/ 218 h 327"/>
                    <a:gd name="T60" fmla="*/ 195 w 425"/>
                    <a:gd name="T61" fmla="*/ 222 h 327"/>
                    <a:gd name="T62" fmla="*/ 188 w 425"/>
                    <a:gd name="T63" fmla="*/ 230 h 327"/>
                    <a:gd name="T64" fmla="*/ 180 w 425"/>
                    <a:gd name="T65" fmla="*/ 234 h 327"/>
                    <a:gd name="T66" fmla="*/ 172 w 425"/>
                    <a:gd name="T67" fmla="*/ 242 h 327"/>
                    <a:gd name="T68" fmla="*/ 164 w 425"/>
                    <a:gd name="T69" fmla="*/ 246 h 327"/>
                    <a:gd name="T70" fmla="*/ 153 w 425"/>
                    <a:gd name="T71" fmla="*/ 250 h 327"/>
                    <a:gd name="T72" fmla="*/ 145 w 425"/>
                    <a:gd name="T73" fmla="*/ 257 h 327"/>
                    <a:gd name="T74" fmla="*/ 137 w 425"/>
                    <a:gd name="T75" fmla="*/ 261 h 327"/>
                    <a:gd name="T76" fmla="*/ 129 w 425"/>
                    <a:gd name="T77" fmla="*/ 265 h 327"/>
                    <a:gd name="T78" fmla="*/ 121 w 425"/>
                    <a:gd name="T79" fmla="*/ 273 h 327"/>
                    <a:gd name="T80" fmla="*/ 114 w 425"/>
                    <a:gd name="T81" fmla="*/ 277 h 327"/>
                    <a:gd name="T82" fmla="*/ 106 w 425"/>
                    <a:gd name="T83" fmla="*/ 281 h 327"/>
                    <a:gd name="T84" fmla="*/ 98 w 425"/>
                    <a:gd name="T85" fmla="*/ 285 h 327"/>
                    <a:gd name="T86" fmla="*/ 90 w 425"/>
                    <a:gd name="T87" fmla="*/ 292 h 327"/>
                    <a:gd name="T88" fmla="*/ 82 w 425"/>
                    <a:gd name="T89" fmla="*/ 296 h 327"/>
                    <a:gd name="T90" fmla="*/ 75 w 425"/>
                    <a:gd name="T91" fmla="*/ 300 h 327"/>
                    <a:gd name="T92" fmla="*/ 67 w 425"/>
                    <a:gd name="T93" fmla="*/ 304 h 327"/>
                    <a:gd name="T94" fmla="*/ 59 w 425"/>
                    <a:gd name="T95" fmla="*/ 308 h 327"/>
                    <a:gd name="T96" fmla="*/ 51 w 425"/>
                    <a:gd name="T97" fmla="*/ 312 h 327"/>
                    <a:gd name="T98" fmla="*/ 39 w 425"/>
                    <a:gd name="T99" fmla="*/ 316 h 327"/>
                    <a:gd name="T100" fmla="*/ 32 w 425"/>
                    <a:gd name="T101" fmla="*/ 320 h 327"/>
                    <a:gd name="T102" fmla="*/ 24 w 425"/>
                    <a:gd name="T103" fmla="*/ 320 h 327"/>
                    <a:gd name="T104" fmla="*/ 16 w 425"/>
                    <a:gd name="T105" fmla="*/ 324 h 327"/>
                    <a:gd name="T106" fmla="*/ 8 w 425"/>
                    <a:gd name="T107" fmla="*/ 327 h 327"/>
                    <a:gd name="T108" fmla="*/ 0 w 425"/>
                    <a:gd name="T109" fmla="*/ 327 h 327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</a:gdLst>
                  <a:ahLst/>
                  <a:cxnLst>
                    <a:cxn ang="T110">
                      <a:pos x="T0" y="T1"/>
                    </a:cxn>
                    <a:cxn ang="T111">
                      <a:pos x="T2" y="T3"/>
                    </a:cxn>
                    <a:cxn ang="T112">
                      <a:pos x="T4" y="T5"/>
                    </a:cxn>
                    <a:cxn ang="T113">
                      <a:pos x="T6" y="T7"/>
                    </a:cxn>
                    <a:cxn ang="T114">
                      <a:pos x="T8" y="T9"/>
                    </a:cxn>
                    <a:cxn ang="T115">
                      <a:pos x="T10" y="T11"/>
                    </a:cxn>
                    <a:cxn ang="T116">
                      <a:pos x="T12" y="T13"/>
                    </a:cxn>
                    <a:cxn ang="T117">
                      <a:pos x="T14" y="T15"/>
                    </a:cxn>
                    <a:cxn ang="T118">
                      <a:pos x="T16" y="T17"/>
                    </a:cxn>
                    <a:cxn ang="T119">
                      <a:pos x="T18" y="T19"/>
                    </a:cxn>
                    <a:cxn ang="T120">
                      <a:pos x="T20" y="T21"/>
                    </a:cxn>
                    <a:cxn ang="T121">
                      <a:pos x="T22" y="T23"/>
                    </a:cxn>
                    <a:cxn ang="T122">
                      <a:pos x="T24" y="T25"/>
                    </a:cxn>
                    <a:cxn ang="T123">
                      <a:pos x="T26" y="T27"/>
                    </a:cxn>
                    <a:cxn ang="T124">
                      <a:pos x="T28" y="T29"/>
                    </a:cxn>
                    <a:cxn ang="T125">
                      <a:pos x="T30" y="T31"/>
                    </a:cxn>
                    <a:cxn ang="T126">
                      <a:pos x="T32" y="T33"/>
                    </a:cxn>
                    <a:cxn ang="T127">
                      <a:pos x="T34" y="T35"/>
                    </a:cxn>
                    <a:cxn ang="T128">
                      <a:pos x="T36" y="T37"/>
                    </a:cxn>
                    <a:cxn ang="T129">
                      <a:pos x="T38" y="T39"/>
                    </a:cxn>
                    <a:cxn ang="T130">
                      <a:pos x="T40" y="T41"/>
                    </a:cxn>
                    <a:cxn ang="T131">
                      <a:pos x="T42" y="T43"/>
                    </a:cxn>
                    <a:cxn ang="T132">
                      <a:pos x="T44" y="T45"/>
                    </a:cxn>
                    <a:cxn ang="T133">
                      <a:pos x="T46" y="T47"/>
                    </a:cxn>
                    <a:cxn ang="T134">
                      <a:pos x="T48" y="T49"/>
                    </a:cxn>
                    <a:cxn ang="T135">
                      <a:pos x="T50" y="T51"/>
                    </a:cxn>
                    <a:cxn ang="T136">
                      <a:pos x="T52" y="T53"/>
                    </a:cxn>
                    <a:cxn ang="T137">
                      <a:pos x="T54" y="T55"/>
                    </a:cxn>
                    <a:cxn ang="T138">
                      <a:pos x="T56" y="T57"/>
                    </a:cxn>
                    <a:cxn ang="T139">
                      <a:pos x="T58" y="T59"/>
                    </a:cxn>
                    <a:cxn ang="T140">
                      <a:pos x="T60" y="T61"/>
                    </a:cxn>
                    <a:cxn ang="T141">
                      <a:pos x="T62" y="T63"/>
                    </a:cxn>
                    <a:cxn ang="T142">
                      <a:pos x="T64" y="T65"/>
                    </a:cxn>
                    <a:cxn ang="T143">
                      <a:pos x="T66" y="T67"/>
                    </a:cxn>
                    <a:cxn ang="T144">
                      <a:pos x="T68" y="T69"/>
                    </a:cxn>
                    <a:cxn ang="T145">
                      <a:pos x="T70" y="T71"/>
                    </a:cxn>
                    <a:cxn ang="T146">
                      <a:pos x="T72" y="T73"/>
                    </a:cxn>
                    <a:cxn ang="T147">
                      <a:pos x="T74" y="T75"/>
                    </a:cxn>
                    <a:cxn ang="T148">
                      <a:pos x="T76" y="T77"/>
                    </a:cxn>
                    <a:cxn ang="T149">
                      <a:pos x="T78" y="T79"/>
                    </a:cxn>
                    <a:cxn ang="T150">
                      <a:pos x="T80" y="T81"/>
                    </a:cxn>
                    <a:cxn ang="T151">
                      <a:pos x="T82" y="T83"/>
                    </a:cxn>
                    <a:cxn ang="T152">
                      <a:pos x="T84" y="T85"/>
                    </a:cxn>
                    <a:cxn ang="T153">
                      <a:pos x="T86" y="T87"/>
                    </a:cxn>
                    <a:cxn ang="T154">
                      <a:pos x="T88" y="T89"/>
                    </a:cxn>
                    <a:cxn ang="T155">
                      <a:pos x="T90" y="T91"/>
                    </a:cxn>
                    <a:cxn ang="T156">
                      <a:pos x="T92" y="T93"/>
                    </a:cxn>
                    <a:cxn ang="T157">
                      <a:pos x="T94" y="T95"/>
                    </a:cxn>
                    <a:cxn ang="T158">
                      <a:pos x="T96" y="T97"/>
                    </a:cxn>
                    <a:cxn ang="T159">
                      <a:pos x="T98" y="T99"/>
                    </a:cxn>
                    <a:cxn ang="T160">
                      <a:pos x="T100" y="T101"/>
                    </a:cxn>
                    <a:cxn ang="T161">
                      <a:pos x="T102" y="T103"/>
                    </a:cxn>
                    <a:cxn ang="T162">
                      <a:pos x="T104" y="T105"/>
                    </a:cxn>
                    <a:cxn ang="T163">
                      <a:pos x="T106" y="T107"/>
                    </a:cxn>
                    <a:cxn ang="T164">
                      <a:pos x="T108" y="T109"/>
                    </a:cxn>
                  </a:cxnLst>
                  <a:rect l="0" t="0" r="r" b="b"/>
                  <a:pathLst>
                    <a:path w="425" h="327">
                      <a:moveTo>
                        <a:pt x="425" y="0"/>
                      </a:moveTo>
                      <a:lnTo>
                        <a:pt x="422" y="0"/>
                      </a:lnTo>
                      <a:lnTo>
                        <a:pt x="418" y="4"/>
                      </a:lnTo>
                      <a:lnTo>
                        <a:pt x="414" y="4"/>
                      </a:lnTo>
                      <a:lnTo>
                        <a:pt x="410" y="8"/>
                      </a:lnTo>
                      <a:lnTo>
                        <a:pt x="406" y="12"/>
                      </a:lnTo>
                      <a:lnTo>
                        <a:pt x="402" y="16"/>
                      </a:lnTo>
                      <a:lnTo>
                        <a:pt x="398" y="16"/>
                      </a:lnTo>
                      <a:lnTo>
                        <a:pt x="390" y="20"/>
                      </a:lnTo>
                      <a:lnTo>
                        <a:pt x="386" y="24"/>
                      </a:lnTo>
                      <a:lnTo>
                        <a:pt x="383" y="28"/>
                      </a:lnTo>
                      <a:lnTo>
                        <a:pt x="379" y="31"/>
                      </a:lnTo>
                      <a:lnTo>
                        <a:pt x="375" y="31"/>
                      </a:lnTo>
                      <a:lnTo>
                        <a:pt x="371" y="35"/>
                      </a:lnTo>
                      <a:lnTo>
                        <a:pt x="371" y="39"/>
                      </a:lnTo>
                      <a:lnTo>
                        <a:pt x="367" y="43"/>
                      </a:lnTo>
                      <a:lnTo>
                        <a:pt x="363" y="47"/>
                      </a:lnTo>
                      <a:lnTo>
                        <a:pt x="359" y="51"/>
                      </a:lnTo>
                      <a:lnTo>
                        <a:pt x="355" y="59"/>
                      </a:lnTo>
                      <a:lnTo>
                        <a:pt x="351" y="63"/>
                      </a:lnTo>
                      <a:lnTo>
                        <a:pt x="347" y="67"/>
                      </a:lnTo>
                      <a:lnTo>
                        <a:pt x="344" y="70"/>
                      </a:lnTo>
                      <a:lnTo>
                        <a:pt x="340" y="74"/>
                      </a:lnTo>
                      <a:lnTo>
                        <a:pt x="336" y="78"/>
                      </a:lnTo>
                      <a:lnTo>
                        <a:pt x="332" y="82"/>
                      </a:lnTo>
                      <a:lnTo>
                        <a:pt x="328" y="86"/>
                      </a:lnTo>
                      <a:lnTo>
                        <a:pt x="324" y="90"/>
                      </a:lnTo>
                      <a:lnTo>
                        <a:pt x="320" y="94"/>
                      </a:lnTo>
                      <a:lnTo>
                        <a:pt x="316" y="98"/>
                      </a:lnTo>
                      <a:lnTo>
                        <a:pt x="316" y="102"/>
                      </a:lnTo>
                      <a:lnTo>
                        <a:pt x="312" y="105"/>
                      </a:lnTo>
                      <a:lnTo>
                        <a:pt x="308" y="109"/>
                      </a:lnTo>
                      <a:lnTo>
                        <a:pt x="305" y="113"/>
                      </a:lnTo>
                      <a:lnTo>
                        <a:pt x="301" y="121"/>
                      </a:lnTo>
                      <a:lnTo>
                        <a:pt x="297" y="125"/>
                      </a:lnTo>
                      <a:lnTo>
                        <a:pt x="293" y="129"/>
                      </a:lnTo>
                      <a:lnTo>
                        <a:pt x="289" y="133"/>
                      </a:lnTo>
                      <a:lnTo>
                        <a:pt x="285" y="137"/>
                      </a:lnTo>
                      <a:lnTo>
                        <a:pt x="281" y="140"/>
                      </a:lnTo>
                      <a:lnTo>
                        <a:pt x="273" y="144"/>
                      </a:lnTo>
                      <a:lnTo>
                        <a:pt x="269" y="148"/>
                      </a:lnTo>
                      <a:lnTo>
                        <a:pt x="266" y="152"/>
                      </a:lnTo>
                      <a:lnTo>
                        <a:pt x="262" y="156"/>
                      </a:lnTo>
                      <a:lnTo>
                        <a:pt x="258" y="160"/>
                      </a:lnTo>
                      <a:lnTo>
                        <a:pt x="254" y="164"/>
                      </a:lnTo>
                      <a:lnTo>
                        <a:pt x="250" y="168"/>
                      </a:lnTo>
                      <a:lnTo>
                        <a:pt x="246" y="176"/>
                      </a:lnTo>
                      <a:lnTo>
                        <a:pt x="242" y="179"/>
                      </a:lnTo>
                      <a:lnTo>
                        <a:pt x="238" y="183"/>
                      </a:lnTo>
                      <a:lnTo>
                        <a:pt x="230" y="191"/>
                      </a:lnTo>
                      <a:lnTo>
                        <a:pt x="234" y="191"/>
                      </a:lnTo>
                      <a:lnTo>
                        <a:pt x="230" y="191"/>
                      </a:lnTo>
                      <a:lnTo>
                        <a:pt x="227" y="195"/>
                      </a:lnTo>
                      <a:lnTo>
                        <a:pt x="223" y="199"/>
                      </a:lnTo>
                      <a:lnTo>
                        <a:pt x="219" y="203"/>
                      </a:lnTo>
                      <a:lnTo>
                        <a:pt x="215" y="207"/>
                      </a:lnTo>
                      <a:lnTo>
                        <a:pt x="211" y="207"/>
                      </a:lnTo>
                      <a:lnTo>
                        <a:pt x="207" y="211"/>
                      </a:lnTo>
                      <a:lnTo>
                        <a:pt x="199" y="218"/>
                      </a:lnTo>
                      <a:lnTo>
                        <a:pt x="203" y="218"/>
                      </a:lnTo>
                      <a:lnTo>
                        <a:pt x="199" y="218"/>
                      </a:lnTo>
                      <a:lnTo>
                        <a:pt x="195" y="222"/>
                      </a:lnTo>
                      <a:lnTo>
                        <a:pt x="192" y="226"/>
                      </a:lnTo>
                      <a:lnTo>
                        <a:pt x="188" y="230"/>
                      </a:lnTo>
                      <a:lnTo>
                        <a:pt x="184" y="230"/>
                      </a:lnTo>
                      <a:lnTo>
                        <a:pt x="180" y="234"/>
                      </a:lnTo>
                      <a:lnTo>
                        <a:pt x="176" y="238"/>
                      </a:lnTo>
                      <a:lnTo>
                        <a:pt x="172" y="242"/>
                      </a:lnTo>
                      <a:lnTo>
                        <a:pt x="168" y="246"/>
                      </a:lnTo>
                      <a:lnTo>
                        <a:pt x="164" y="246"/>
                      </a:lnTo>
                      <a:lnTo>
                        <a:pt x="156" y="250"/>
                      </a:lnTo>
                      <a:lnTo>
                        <a:pt x="153" y="250"/>
                      </a:lnTo>
                      <a:lnTo>
                        <a:pt x="149" y="253"/>
                      </a:lnTo>
                      <a:lnTo>
                        <a:pt x="145" y="257"/>
                      </a:lnTo>
                      <a:lnTo>
                        <a:pt x="141" y="261"/>
                      </a:lnTo>
                      <a:lnTo>
                        <a:pt x="137" y="261"/>
                      </a:lnTo>
                      <a:lnTo>
                        <a:pt x="133" y="265"/>
                      </a:lnTo>
                      <a:lnTo>
                        <a:pt x="129" y="265"/>
                      </a:lnTo>
                      <a:lnTo>
                        <a:pt x="125" y="269"/>
                      </a:lnTo>
                      <a:lnTo>
                        <a:pt x="121" y="273"/>
                      </a:lnTo>
                      <a:lnTo>
                        <a:pt x="117" y="273"/>
                      </a:lnTo>
                      <a:lnTo>
                        <a:pt x="114" y="277"/>
                      </a:lnTo>
                      <a:lnTo>
                        <a:pt x="110" y="277"/>
                      </a:lnTo>
                      <a:lnTo>
                        <a:pt x="106" y="281"/>
                      </a:lnTo>
                      <a:lnTo>
                        <a:pt x="102" y="281"/>
                      </a:lnTo>
                      <a:lnTo>
                        <a:pt x="98" y="285"/>
                      </a:lnTo>
                      <a:lnTo>
                        <a:pt x="94" y="292"/>
                      </a:lnTo>
                      <a:lnTo>
                        <a:pt x="90" y="292"/>
                      </a:lnTo>
                      <a:lnTo>
                        <a:pt x="86" y="296"/>
                      </a:lnTo>
                      <a:lnTo>
                        <a:pt x="82" y="296"/>
                      </a:lnTo>
                      <a:lnTo>
                        <a:pt x="78" y="300"/>
                      </a:lnTo>
                      <a:lnTo>
                        <a:pt x="75" y="300"/>
                      </a:lnTo>
                      <a:lnTo>
                        <a:pt x="71" y="304"/>
                      </a:lnTo>
                      <a:lnTo>
                        <a:pt x="67" y="304"/>
                      </a:lnTo>
                      <a:lnTo>
                        <a:pt x="63" y="304"/>
                      </a:lnTo>
                      <a:lnTo>
                        <a:pt x="59" y="308"/>
                      </a:lnTo>
                      <a:lnTo>
                        <a:pt x="55" y="308"/>
                      </a:lnTo>
                      <a:lnTo>
                        <a:pt x="51" y="312"/>
                      </a:lnTo>
                      <a:lnTo>
                        <a:pt x="47" y="312"/>
                      </a:lnTo>
                      <a:lnTo>
                        <a:pt x="39" y="316"/>
                      </a:lnTo>
                      <a:lnTo>
                        <a:pt x="36" y="316"/>
                      </a:lnTo>
                      <a:lnTo>
                        <a:pt x="32" y="320"/>
                      </a:lnTo>
                      <a:lnTo>
                        <a:pt x="28" y="320"/>
                      </a:lnTo>
                      <a:lnTo>
                        <a:pt x="24" y="320"/>
                      </a:lnTo>
                      <a:lnTo>
                        <a:pt x="20" y="320"/>
                      </a:lnTo>
                      <a:lnTo>
                        <a:pt x="16" y="324"/>
                      </a:lnTo>
                      <a:lnTo>
                        <a:pt x="12" y="324"/>
                      </a:lnTo>
                      <a:lnTo>
                        <a:pt x="8" y="327"/>
                      </a:lnTo>
                      <a:lnTo>
                        <a:pt x="4" y="327"/>
                      </a:lnTo>
                      <a:lnTo>
                        <a:pt x="0" y="327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69" name="Freeform 1012">
                  <a:extLst>
                    <a:ext uri="{FF2B5EF4-FFF2-40B4-BE49-F238E27FC236}">
                      <a16:creationId xmlns:a16="http://schemas.microsoft.com/office/drawing/2014/main" id="{92E92E01-11F7-43B1-A7E1-1617E6CF60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48" y="1735"/>
                  <a:ext cx="830" cy="4"/>
                </a:xfrm>
                <a:custGeom>
                  <a:avLst/>
                  <a:gdLst>
                    <a:gd name="T0" fmla="*/ 818 w 830"/>
                    <a:gd name="T1" fmla="*/ 0 h 4"/>
                    <a:gd name="T2" fmla="*/ 799 w 830"/>
                    <a:gd name="T3" fmla="*/ 0 h 4"/>
                    <a:gd name="T4" fmla="*/ 776 w 830"/>
                    <a:gd name="T5" fmla="*/ 0 h 4"/>
                    <a:gd name="T6" fmla="*/ 756 w 830"/>
                    <a:gd name="T7" fmla="*/ 0 h 4"/>
                    <a:gd name="T8" fmla="*/ 733 w 830"/>
                    <a:gd name="T9" fmla="*/ 0 h 4"/>
                    <a:gd name="T10" fmla="*/ 709 w 830"/>
                    <a:gd name="T11" fmla="*/ 0 h 4"/>
                    <a:gd name="T12" fmla="*/ 690 w 830"/>
                    <a:gd name="T13" fmla="*/ 0 h 4"/>
                    <a:gd name="T14" fmla="*/ 670 w 830"/>
                    <a:gd name="T15" fmla="*/ 0 h 4"/>
                    <a:gd name="T16" fmla="*/ 647 w 830"/>
                    <a:gd name="T17" fmla="*/ 4 h 4"/>
                    <a:gd name="T18" fmla="*/ 624 w 830"/>
                    <a:gd name="T19" fmla="*/ 4 h 4"/>
                    <a:gd name="T20" fmla="*/ 604 w 830"/>
                    <a:gd name="T21" fmla="*/ 4 h 4"/>
                    <a:gd name="T22" fmla="*/ 585 w 830"/>
                    <a:gd name="T23" fmla="*/ 4 h 4"/>
                    <a:gd name="T24" fmla="*/ 565 w 830"/>
                    <a:gd name="T25" fmla="*/ 4 h 4"/>
                    <a:gd name="T26" fmla="*/ 542 w 830"/>
                    <a:gd name="T27" fmla="*/ 4 h 4"/>
                    <a:gd name="T28" fmla="*/ 522 w 830"/>
                    <a:gd name="T29" fmla="*/ 4 h 4"/>
                    <a:gd name="T30" fmla="*/ 499 w 830"/>
                    <a:gd name="T31" fmla="*/ 4 h 4"/>
                    <a:gd name="T32" fmla="*/ 479 w 830"/>
                    <a:gd name="T33" fmla="*/ 4 h 4"/>
                    <a:gd name="T34" fmla="*/ 460 w 830"/>
                    <a:gd name="T35" fmla="*/ 4 h 4"/>
                    <a:gd name="T36" fmla="*/ 440 w 830"/>
                    <a:gd name="T37" fmla="*/ 4 h 4"/>
                    <a:gd name="T38" fmla="*/ 421 w 830"/>
                    <a:gd name="T39" fmla="*/ 4 h 4"/>
                    <a:gd name="T40" fmla="*/ 405 w 830"/>
                    <a:gd name="T41" fmla="*/ 4 h 4"/>
                    <a:gd name="T42" fmla="*/ 382 w 830"/>
                    <a:gd name="T43" fmla="*/ 4 h 4"/>
                    <a:gd name="T44" fmla="*/ 362 w 830"/>
                    <a:gd name="T45" fmla="*/ 4 h 4"/>
                    <a:gd name="T46" fmla="*/ 343 w 830"/>
                    <a:gd name="T47" fmla="*/ 4 h 4"/>
                    <a:gd name="T48" fmla="*/ 323 w 830"/>
                    <a:gd name="T49" fmla="*/ 4 h 4"/>
                    <a:gd name="T50" fmla="*/ 304 w 830"/>
                    <a:gd name="T51" fmla="*/ 4 h 4"/>
                    <a:gd name="T52" fmla="*/ 288 w 830"/>
                    <a:gd name="T53" fmla="*/ 4 h 4"/>
                    <a:gd name="T54" fmla="*/ 265 w 830"/>
                    <a:gd name="T55" fmla="*/ 4 h 4"/>
                    <a:gd name="T56" fmla="*/ 245 w 830"/>
                    <a:gd name="T57" fmla="*/ 4 h 4"/>
                    <a:gd name="T58" fmla="*/ 230 w 830"/>
                    <a:gd name="T59" fmla="*/ 4 h 4"/>
                    <a:gd name="T60" fmla="*/ 210 w 830"/>
                    <a:gd name="T61" fmla="*/ 4 h 4"/>
                    <a:gd name="T62" fmla="*/ 191 w 830"/>
                    <a:gd name="T63" fmla="*/ 4 h 4"/>
                    <a:gd name="T64" fmla="*/ 175 w 830"/>
                    <a:gd name="T65" fmla="*/ 4 h 4"/>
                    <a:gd name="T66" fmla="*/ 152 w 830"/>
                    <a:gd name="T67" fmla="*/ 4 h 4"/>
                    <a:gd name="T68" fmla="*/ 136 w 830"/>
                    <a:gd name="T69" fmla="*/ 4 h 4"/>
                    <a:gd name="T70" fmla="*/ 117 w 830"/>
                    <a:gd name="T71" fmla="*/ 4 h 4"/>
                    <a:gd name="T72" fmla="*/ 101 w 830"/>
                    <a:gd name="T73" fmla="*/ 4 h 4"/>
                    <a:gd name="T74" fmla="*/ 82 w 830"/>
                    <a:gd name="T75" fmla="*/ 0 h 4"/>
                    <a:gd name="T76" fmla="*/ 66 w 830"/>
                    <a:gd name="T77" fmla="*/ 0 h 4"/>
                    <a:gd name="T78" fmla="*/ 47 w 830"/>
                    <a:gd name="T79" fmla="*/ 0 h 4"/>
                    <a:gd name="T80" fmla="*/ 27 w 830"/>
                    <a:gd name="T81" fmla="*/ 0 h 4"/>
                    <a:gd name="T82" fmla="*/ 11 w 830"/>
                    <a:gd name="T83" fmla="*/ 0 h 4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830" h="4">
                      <a:moveTo>
                        <a:pt x="830" y="0"/>
                      </a:moveTo>
                      <a:lnTo>
                        <a:pt x="826" y="0"/>
                      </a:lnTo>
                      <a:lnTo>
                        <a:pt x="818" y="0"/>
                      </a:lnTo>
                      <a:lnTo>
                        <a:pt x="811" y="0"/>
                      </a:lnTo>
                      <a:lnTo>
                        <a:pt x="807" y="0"/>
                      </a:lnTo>
                      <a:lnTo>
                        <a:pt x="799" y="0"/>
                      </a:lnTo>
                      <a:lnTo>
                        <a:pt x="791" y="0"/>
                      </a:lnTo>
                      <a:lnTo>
                        <a:pt x="783" y="0"/>
                      </a:lnTo>
                      <a:lnTo>
                        <a:pt x="776" y="0"/>
                      </a:lnTo>
                      <a:lnTo>
                        <a:pt x="772" y="0"/>
                      </a:lnTo>
                      <a:lnTo>
                        <a:pt x="764" y="0"/>
                      </a:lnTo>
                      <a:lnTo>
                        <a:pt x="756" y="0"/>
                      </a:lnTo>
                      <a:lnTo>
                        <a:pt x="748" y="0"/>
                      </a:lnTo>
                      <a:lnTo>
                        <a:pt x="737" y="0"/>
                      </a:lnTo>
                      <a:lnTo>
                        <a:pt x="733" y="0"/>
                      </a:lnTo>
                      <a:lnTo>
                        <a:pt x="725" y="0"/>
                      </a:lnTo>
                      <a:lnTo>
                        <a:pt x="717" y="0"/>
                      </a:lnTo>
                      <a:lnTo>
                        <a:pt x="709" y="0"/>
                      </a:lnTo>
                      <a:lnTo>
                        <a:pt x="701" y="0"/>
                      </a:lnTo>
                      <a:lnTo>
                        <a:pt x="698" y="0"/>
                      </a:lnTo>
                      <a:lnTo>
                        <a:pt x="690" y="0"/>
                      </a:lnTo>
                      <a:lnTo>
                        <a:pt x="682" y="0"/>
                      </a:lnTo>
                      <a:lnTo>
                        <a:pt x="674" y="0"/>
                      </a:lnTo>
                      <a:lnTo>
                        <a:pt x="670" y="0"/>
                      </a:lnTo>
                      <a:lnTo>
                        <a:pt x="663" y="0"/>
                      </a:lnTo>
                      <a:lnTo>
                        <a:pt x="655" y="0"/>
                      </a:lnTo>
                      <a:lnTo>
                        <a:pt x="647" y="4"/>
                      </a:lnTo>
                      <a:lnTo>
                        <a:pt x="643" y="4"/>
                      </a:lnTo>
                      <a:lnTo>
                        <a:pt x="635" y="4"/>
                      </a:lnTo>
                      <a:lnTo>
                        <a:pt x="624" y="4"/>
                      </a:lnTo>
                      <a:lnTo>
                        <a:pt x="616" y="4"/>
                      </a:lnTo>
                      <a:lnTo>
                        <a:pt x="612" y="4"/>
                      </a:lnTo>
                      <a:lnTo>
                        <a:pt x="604" y="4"/>
                      </a:lnTo>
                      <a:lnTo>
                        <a:pt x="596" y="4"/>
                      </a:lnTo>
                      <a:lnTo>
                        <a:pt x="588" y="4"/>
                      </a:lnTo>
                      <a:lnTo>
                        <a:pt x="585" y="4"/>
                      </a:lnTo>
                      <a:lnTo>
                        <a:pt x="577" y="4"/>
                      </a:lnTo>
                      <a:lnTo>
                        <a:pt x="569" y="4"/>
                      </a:lnTo>
                      <a:lnTo>
                        <a:pt x="565" y="4"/>
                      </a:lnTo>
                      <a:lnTo>
                        <a:pt x="557" y="4"/>
                      </a:lnTo>
                      <a:lnTo>
                        <a:pt x="549" y="4"/>
                      </a:lnTo>
                      <a:lnTo>
                        <a:pt x="542" y="4"/>
                      </a:lnTo>
                      <a:lnTo>
                        <a:pt x="538" y="4"/>
                      </a:lnTo>
                      <a:lnTo>
                        <a:pt x="530" y="4"/>
                      </a:lnTo>
                      <a:lnTo>
                        <a:pt x="522" y="4"/>
                      </a:lnTo>
                      <a:lnTo>
                        <a:pt x="518" y="4"/>
                      </a:lnTo>
                      <a:lnTo>
                        <a:pt x="507" y="4"/>
                      </a:lnTo>
                      <a:lnTo>
                        <a:pt x="499" y="4"/>
                      </a:lnTo>
                      <a:lnTo>
                        <a:pt x="495" y="4"/>
                      </a:lnTo>
                      <a:lnTo>
                        <a:pt x="487" y="4"/>
                      </a:lnTo>
                      <a:lnTo>
                        <a:pt x="479" y="4"/>
                      </a:lnTo>
                      <a:lnTo>
                        <a:pt x="475" y="4"/>
                      </a:lnTo>
                      <a:lnTo>
                        <a:pt x="468" y="4"/>
                      </a:lnTo>
                      <a:lnTo>
                        <a:pt x="460" y="4"/>
                      </a:lnTo>
                      <a:lnTo>
                        <a:pt x="456" y="4"/>
                      </a:lnTo>
                      <a:lnTo>
                        <a:pt x="448" y="4"/>
                      </a:lnTo>
                      <a:lnTo>
                        <a:pt x="440" y="4"/>
                      </a:lnTo>
                      <a:lnTo>
                        <a:pt x="436" y="4"/>
                      </a:lnTo>
                      <a:lnTo>
                        <a:pt x="429" y="4"/>
                      </a:lnTo>
                      <a:lnTo>
                        <a:pt x="421" y="4"/>
                      </a:lnTo>
                      <a:lnTo>
                        <a:pt x="417" y="4"/>
                      </a:lnTo>
                      <a:lnTo>
                        <a:pt x="409" y="4"/>
                      </a:lnTo>
                      <a:lnTo>
                        <a:pt x="405" y="4"/>
                      </a:lnTo>
                      <a:lnTo>
                        <a:pt x="397" y="4"/>
                      </a:lnTo>
                      <a:lnTo>
                        <a:pt x="386" y="4"/>
                      </a:lnTo>
                      <a:lnTo>
                        <a:pt x="382" y="4"/>
                      </a:lnTo>
                      <a:lnTo>
                        <a:pt x="374" y="4"/>
                      </a:lnTo>
                      <a:lnTo>
                        <a:pt x="366" y="4"/>
                      </a:lnTo>
                      <a:lnTo>
                        <a:pt x="362" y="4"/>
                      </a:lnTo>
                      <a:lnTo>
                        <a:pt x="355" y="4"/>
                      </a:lnTo>
                      <a:lnTo>
                        <a:pt x="351" y="4"/>
                      </a:lnTo>
                      <a:lnTo>
                        <a:pt x="343" y="4"/>
                      </a:lnTo>
                      <a:lnTo>
                        <a:pt x="335" y="4"/>
                      </a:lnTo>
                      <a:lnTo>
                        <a:pt x="331" y="4"/>
                      </a:lnTo>
                      <a:lnTo>
                        <a:pt x="323" y="4"/>
                      </a:lnTo>
                      <a:lnTo>
                        <a:pt x="319" y="4"/>
                      </a:lnTo>
                      <a:lnTo>
                        <a:pt x="312" y="4"/>
                      </a:lnTo>
                      <a:lnTo>
                        <a:pt x="304" y="4"/>
                      </a:lnTo>
                      <a:lnTo>
                        <a:pt x="300" y="4"/>
                      </a:lnTo>
                      <a:lnTo>
                        <a:pt x="292" y="4"/>
                      </a:lnTo>
                      <a:lnTo>
                        <a:pt x="288" y="4"/>
                      </a:lnTo>
                      <a:lnTo>
                        <a:pt x="280" y="4"/>
                      </a:lnTo>
                      <a:lnTo>
                        <a:pt x="273" y="4"/>
                      </a:lnTo>
                      <a:lnTo>
                        <a:pt x="265" y="4"/>
                      </a:lnTo>
                      <a:lnTo>
                        <a:pt x="257" y="4"/>
                      </a:lnTo>
                      <a:lnTo>
                        <a:pt x="253" y="4"/>
                      </a:lnTo>
                      <a:lnTo>
                        <a:pt x="245" y="4"/>
                      </a:lnTo>
                      <a:lnTo>
                        <a:pt x="241" y="4"/>
                      </a:lnTo>
                      <a:lnTo>
                        <a:pt x="234" y="4"/>
                      </a:lnTo>
                      <a:lnTo>
                        <a:pt x="230" y="4"/>
                      </a:lnTo>
                      <a:lnTo>
                        <a:pt x="222" y="4"/>
                      </a:lnTo>
                      <a:lnTo>
                        <a:pt x="218" y="4"/>
                      </a:lnTo>
                      <a:lnTo>
                        <a:pt x="210" y="4"/>
                      </a:lnTo>
                      <a:lnTo>
                        <a:pt x="203" y="4"/>
                      </a:lnTo>
                      <a:lnTo>
                        <a:pt x="199" y="4"/>
                      </a:lnTo>
                      <a:lnTo>
                        <a:pt x="191" y="4"/>
                      </a:lnTo>
                      <a:lnTo>
                        <a:pt x="187" y="4"/>
                      </a:lnTo>
                      <a:lnTo>
                        <a:pt x="179" y="4"/>
                      </a:lnTo>
                      <a:lnTo>
                        <a:pt x="175" y="4"/>
                      </a:lnTo>
                      <a:lnTo>
                        <a:pt x="167" y="4"/>
                      </a:lnTo>
                      <a:lnTo>
                        <a:pt x="164" y="4"/>
                      </a:lnTo>
                      <a:lnTo>
                        <a:pt x="152" y="4"/>
                      </a:lnTo>
                      <a:lnTo>
                        <a:pt x="148" y="4"/>
                      </a:lnTo>
                      <a:lnTo>
                        <a:pt x="140" y="4"/>
                      </a:lnTo>
                      <a:lnTo>
                        <a:pt x="136" y="4"/>
                      </a:lnTo>
                      <a:lnTo>
                        <a:pt x="128" y="4"/>
                      </a:lnTo>
                      <a:lnTo>
                        <a:pt x="125" y="4"/>
                      </a:lnTo>
                      <a:lnTo>
                        <a:pt x="117" y="4"/>
                      </a:lnTo>
                      <a:lnTo>
                        <a:pt x="113" y="4"/>
                      </a:lnTo>
                      <a:lnTo>
                        <a:pt x="105" y="4"/>
                      </a:lnTo>
                      <a:lnTo>
                        <a:pt x="101" y="4"/>
                      </a:lnTo>
                      <a:lnTo>
                        <a:pt x="93" y="4"/>
                      </a:lnTo>
                      <a:lnTo>
                        <a:pt x="89" y="0"/>
                      </a:lnTo>
                      <a:lnTo>
                        <a:pt x="82" y="0"/>
                      </a:lnTo>
                      <a:lnTo>
                        <a:pt x="78" y="0"/>
                      </a:lnTo>
                      <a:lnTo>
                        <a:pt x="70" y="0"/>
                      </a:lnTo>
                      <a:lnTo>
                        <a:pt x="66" y="0"/>
                      </a:lnTo>
                      <a:lnTo>
                        <a:pt x="58" y="0"/>
                      </a:lnTo>
                      <a:lnTo>
                        <a:pt x="54" y="0"/>
                      </a:lnTo>
                      <a:lnTo>
                        <a:pt x="47" y="0"/>
                      </a:lnTo>
                      <a:lnTo>
                        <a:pt x="39" y="0"/>
                      </a:lnTo>
                      <a:lnTo>
                        <a:pt x="31" y="0"/>
                      </a:lnTo>
                      <a:lnTo>
                        <a:pt x="27" y="0"/>
                      </a:lnTo>
                      <a:lnTo>
                        <a:pt x="23" y="0"/>
                      </a:lnTo>
                      <a:lnTo>
                        <a:pt x="15" y="0"/>
                      </a:lnTo>
                      <a:lnTo>
                        <a:pt x="11" y="0"/>
                      </a:lnTo>
                      <a:lnTo>
                        <a:pt x="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70" name="Freeform 1013">
                  <a:extLst>
                    <a:ext uri="{FF2B5EF4-FFF2-40B4-BE49-F238E27FC236}">
                      <a16:creationId xmlns:a16="http://schemas.microsoft.com/office/drawing/2014/main" id="{4C8EE2B6-C33E-4377-B4CB-4BFFCFF0F8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81" y="1607"/>
                  <a:ext cx="667" cy="128"/>
                </a:xfrm>
                <a:custGeom>
                  <a:avLst/>
                  <a:gdLst>
                    <a:gd name="T0" fmla="*/ 655 w 667"/>
                    <a:gd name="T1" fmla="*/ 128 h 128"/>
                    <a:gd name="T2" fmla="*/ 640 w 667"/>
                    <a:gd name="T3" fmla="*/ 128 h 128"/>
                    <a:gd name="T4" fmla="*/ 620 w 667"/>
                    <a:gd name="T5" fmla="*/ 128 h 128"/>
                    <a:gd name="T6" fmla="*/ 604 w 667"/>
                    <a:gd name="T7" fmla="*/ 128 h 128"/>
                    <a:gd name="T8" fmla="*/ 585 w 667"/>
                    <a:gd name="T9" fmla="*/ 128 h 128"/>
                    <a:gd name="T10" fmla="*/ 565 w 667"/>
                    <a:gd name="T11" fmla="*/ 128 h 128"/>
                    <a:gd name="T12" fmla="*/ 550 w 667"/>
                    <a:gd name="T13" fmla="*/ 128 h 128"/>
                    <a:gd name="T14" fmla="*/ 534 w 667"/>
                    <a:gd name="T15" fmla="*/ 125 h 128"/>
                    <a:gd name="T16" fmla="*/ 519 w 667"/>
                    <a:gd name="T17" fmla="*/ 125 h 128"/>
                    <a:gd name="T18" fmla="*/ 503 w 667"/>
                    <a:gd name="T19" fmla="*/ 125 h 128"/>
                    <a:gd name="T20" fmla="*/ 487 w 667"/>
                    <a:gd name="T21" fmla="*/ 125 h 128"/>
                    <a:gd name="T22" fmla="*/ 468 w 667"/>
                    <a:gd name="T23" fmla="*/ 125 h 128"/>
                    <a:gd name="T24" fmla="*/ 452 w 667"/>
                    <a:gd name="T25" fmla="*/ 125 h 128"/>
                    <a:gd name="T26" fmla="*/ 433 w 667"/>
                    <a:gd name="T27" fmla="*/ 121 h 128"/>
                    <a:gd name="T28" fmla="*/ 417 w 667"/>
                    <a:gd name="T29" fmla="*/ 121 h 128"/>
                    <a:gd name="T30" fmla="*/ 402 w 667"/>
                    <a:gd name="T31" fmla="*/ 121 h 128"/>
                    <a:gd name="T32" fmla="*/ 386 w 667"/>
                    <a:gd name="T33" fmla="*/ 121 h 128"/>
                    <a:gd name="T34" fmla="*/ 371 w 667"/>
                    <a:gd name="T35" fmla="*/ 117 h 128"/>
                    <a:gd name="T36" fmla="*/ 355 w 667"/>
                    <a:gd name="T37" fmla="*/ 117 h 128"/>
                    <a:gd name="T38" fmla="*/ 339 w 667"/>
                    <a:gd name="T39" fmla="*/ 117 h 128"/>
                    <a:gd name="T40" fmla="*/ 324 w 667"/>
                    <a:gd name="T41" fmla="*/ 117 h 128"/>
                    <a:gd name="T42" fmla="*/ 308 w 667"/>
                    <a:gd name="T43" fmla="*/ 113 h 128"/>
                    <a:gd name="T44" fmla="*/ 293 w 667"/>
                    <a:gd name="T45" fmla="*/ 113 h 128"/>
                    <a:gd name="T46" fmla="*/ 277 w 667"/>
                    <a:gd name="T47" fmla="*/ 109 h 128"/>
                    <a:gd name="T48" fmla="*/ 261 w 667"/>
                    <a:gd name="T49" fmla="*/ 109 h 128"/>
                    <a:gd name="T50" fmla="*/ 246 w 667"/>
                    <a:gd name="T51" fmla="*/ 105 h 128"/>
                    <a:gd name="T52" fmla="*/ 230 w 667"/>
                    <a:gd name="T53" fmla="*/ 105 h 128"/>
                    <a:gd name="T54" fmla="*/ 215 w 667"/>
                    <a:gd name="T55" fmla="*/ 101 h 128"/>
                    <a:gd name="T56" fmla="*/ 199 w 667"/>
                    <a:gd name="T57" fmla="*/ 93 h 128"/>
                    <a:gd name="T58" fmla="*/ 183 w 667"/>
                    <a:gd name="T59" fmla="*/ 93 h 128"/>
                    <a:gd name="T60" fmla="*/ 172 w 667"/>
                    <a:gd name="T61" fmla="*/ 90 h 128"/>
                    <a:gd name="T62" fmla="*/ 156 w 667"/>
                    <a:gd name="T63" fmla="*/ 86 h 128"/>
                    <a:gd name="T64" fmla="*/ 141 w 667"/>
                    <a:gd name="T65" fmla="*/ 82 h 128"/>
                    <a:gd name="T66" fmla="*/ 129 w 667"/>
                    <a:gd name="T67" fmla="*/ 78 h 128"/>
                    <a:gd name="T68" fmla="*/ 109 w 667"/>
                    <a:gd name="T69" fmla="*/ 70 h 128"/>
                    <a:gd name="T70" fmla="*/ 94 w 667"/>
                    <a:gd name="T71" fmla="*/ 66 h 128"/>
                    <a:gd name="T72" fmla="*/ 82 w 667"/>
                    <a:gd name="T73" fmla="*/ 58 h 128"/>
                    <a:gd name="T74" fmla="*/ 66 w 667"/>
                    <a:gd name="T75" fmla="*/ 51 h 128"/>
                    <a:gd name="T76" fmla="*/ 55 w 667"/>
                    <a:gd name="T77" fmla="*/ 43 h 128"/>
                    <a:gd name="T78" fmla="*/ 39 w 667"/>
                    <a:gd name="T79" fmla="*/ 35 h 128"/>
                    <a:gd name="T80" fmla="*/ 24 w 667"/>
                    <a:gd name="T81" fmla="*/ 23 h 128"/>
                    <a:gd name="T82" fmla="*/ 12 w 667"/>
                    <a:gd name="T83" fmla="*/ 12 h 12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67" h="128">
                      <a:moveTo>
                        <a:pt x="667" y="128"/>
                      </a:moveTo>
                      <a:lnTo>
                        <a:pt x="659" y="128"/>
                      </a:lnTo>
                      <a:lnTo>
                        <a:pt x="655" y="128"/>
                      </a:lnTo>
                      <a:lnTo>
                        <a:pt x="647" y="128"/>
                      </a:lnTo>
                      <a:lnTo>
                        <a:pt x="643" y="128"/>
                      </a:lnTo>
                      <a:lnTo>
                        <a:pt x="640" y="128"/>
                      </a:lnTo>
                      <a:lnTo>
                        <a:pt x="632" y="128"/>
                      </a:lnTo>
                      <a:lnTo>
                        <a:pt x="628" y="128"/>
                      </a:lnTo>
                      <a:lnTo>
                        <a:pt x="620" y="128"/>
                      </a:lnTo>
                      <a:lnTo>
                        <a:pt x="616" y="128"/>
                      </a:lnTo>
                      <a:lnTo>
                        <a:pt x="608" y="128"/>
                      </a:lnTo>
                      <a:lnTo>
                        <a:pt x="604" y="128"/>
                      </a:lnTo>
                      <a:lnTo>
                        <a:pt x="601" y="128"/>
                      </a:lnTo>
                      <a:lnTo>
                        <a:pt x="589" y="128"/>
                      </a:lnTo>
                      <a:lnTo>
                        <a:pt x="585" y="128"/>
                      </a:lnTo>
                      <a:lnTo>
                        <a:pt x="577" y="128"/>
                      </a:lnTo>
                      <a:lnTo>
                        <a:pt x="573" y="128"/>
                      </a:lnTo>
                      <a:lnTo>
                        <a:pt x="565" y="128"/>
                      </a:lnTo>
                      <a:lnTo>
                        <a:pt x="562" y="128"/>
                      </a:lnTo>
                      <a:lnTo>
                        <a:pt x="558" y="128"/>
                      </a:lnTo>
                      <a:lnTo>
                        <a:pt x="550" y="128"/>
                      </a:lnTo>
                      <a:lnTo>
                        <a:pt x="546" y="128"/>
                      </a:lnTo>
                      <a:lnTo>
                        <a:pt x="538" y="125"/>
                      </a:lnTo>
                      <a:lnTo>
                        <a:pt x="534" y="125"/>
                      </a:lnTo>
                      <a:lnTo>
                        <a:pt x="530" y="125"/>
                      </a:lnTo>
                      <a:lnTo>
                        <a:pt x="523" y="125"/>
                      </a:lnTo>
                      <a:lnTo>
                        <a:pt x="519" y="125"/>
                      </a:lnTo>
                      <a:lnTo>
                        <a:pt x="515" y="125"/>
                      </a:lnTo>
                      <a:lnTo>
                        <a:pt x="507" y="125"/>
                      </a:lnTo>
                      <a:lnTo>
                        <a:pt x="503" y="125"/>
                      </a:lnTo>
                      <a:lnTo>
                        <a:pt x="495" y="125"/>
                      </a:lnTo>
                      <a:lnTo>
                        <a:pt x="491" y="125"/>
                      </a:lnTo>
                      <a:lnTo>
                        <a:pt x="487" y="125"/>
                      </a:lnTo>
                      <a:lnTo>
                        <a:pt x="480" y="125"/>
                      </a:lnTo>
                      <a:lnTo>
                        <a:pt x="472" y="125"/>
                      </a:lnTo>
                      <a:lnTo>
                        <a:pt x="468" y="125"/>
                      </a:lnTo>
                      <a:lnTo>
                        <a:pt x="460" y="125"/>
                      </a:lnTo>
                      <a:lnTo>
                        <a:pt x="456" y="125"/>
                      </a:lnTo>
                      <a:lnTo>
                        <a:pt x="452" y="125"/>
                      </a:lnTo>
                      <a:lnTo>
                        <a:pt x="445" y="125"/>
                      </a:lnTo>
                      <a:lnTo>
                        <a:pt x="441" y="125"/>
                      </a:lnTo>
                      <a:lnTo>
                        <a:pt x="433" y="121"/>
                      </a:lnTo>
                      <a:lnTo>
                        <a:pt x="429" y="121"/>
                      </a:lnTo>
                      <a:lnTo>
                        <a:pt x="425" y="121"/>
                      </a:lnTo>
                      <a:lnTo>
                        <a:pt x="417" y="121"/>
                      </a:lnTo>
                      <a:lnTo>
                        <a:pt x="413" y="121"/>
                      </a:lnTo>
                      <a:lnTo>
                        <a:pt x="410" y="121"/>
                      </a:lnTo>
                      <a:lnTo>
                        <a:pt x="402" y="121"/>
                      </a:lnTo>
                      <a:lnTo>
                        <a:pt x="398" y="121"/>
                      </a:lnTo>
                      <a:lnTo>
                        <a:pt x="394" y="121"/>
                      </a:lnTo>
                      <a:lnTo>
                        <a:pt x="386" y="121"/>
                      </a:lnTo>
                      <a:lnTo>
                        <a:pt x="382" y="121"/>
                      </a:lnTo>
                      <a:lnTo>
                        <a:pt x="378" y="121"/>
                      </a:lnTo>
                      <a:lnTo>
                        <a:pt x="371" y="117"/>
                      </a:lnTo>
                      <a:lnTo>
                        <a:pt x="367" y="117"/>
                      </a:lnTo>
                      <a:lnTo>
                        <a:pt x="363" y="117"/>
                      </a:lnTo>
                      <a:lnTo>
                        <a:pt x="355" y="117"/>
                      </a:lnTo>
                      <a:lnTo>
                        <a:pt x="347" y="117"/>
                      </a:lnTo>
                      <a:lnTo>
                        <a:pt x="343" y="117"/>
                      </a:lnTo>
                      <a:lnTo>
                        <a:pt x="339" y="117"/>
                      </a:lnTo>
                      <a:lnTo>
                        <a:pt x="332" y="117"/>
                      </a:lnTo>
                      <a:lnTo>
                        <a:pt x="328" y="117"/>
                      </a:lnTo>
                      <a:lnTo>
                        <a:pt x="324" y="117"/>
                      </a:lnTo>
                      <a:lnTo>
                        <a:pt x="316" y="113"/>
                      </a:lnTo>
                      <a:lnTo>
                        <a:pt x="312" y="113"/>
                      </a:lnTo>
                      <a:lnTo>
                        <a:pt x="308" y="113"/>
                      </a:lnTo>
                      <a:lnTo>
                        <a:pt x="300" y="113"/>
                      </a:lnTo>
                      <a:lnTo>
                        <a:pt x="296" y="113"/>
                      </a:lnTo>
                      <a:lnTo>
                        <a:pt x="293" y="113"/>
                      </a:lnTo>
                      <a:lnTo>
                        <a:pt x="289" y="113"/>
                      </a:lnTo>
                      <a:lnTo>
                        <a:pt x="281" y="109"/>
                      </a:lnTo>
                      <a:lnTo>
                        <a:pt x="277" y="109"/>
                      </a:lnTo>
                      <a:lnTo>
                        <a:pt x="273" y="109"/>
                      </a:lnTo>
                      <a:lnTo>
                        <a:pt x="265" y="109"/>
                      </a:lnTo>
                      <a:lnTo>
                        <a:pt x="261" y="109"/>
                      </a:lnTo>
                      <a:lnTo>
                        <a:pt x="257" y="109"/>
                      </a:lnTo>
                      <a:lnTo>
                        <a:pt x="254" y="109"/>
                      </a:lnTo>
                      <a:lnTo>
                        <a:pt x="246" y="105"/>
                      </a:lnTo>
                      <a:lnTo>
                        <a:pt x="238" y="105"/>
                      </a:lnTo>
                      <a:lnTo>
                        <a:pt x="234" y="105"/>
                      </a:lnTo>
                      <a:lnTo>
                        <a:pt x="230" y="105"/>
                      </a:lnTo>
                      <a:lnTo>
                        <a:pt x="222" y="105"/>
                      </a:lnTo>
                      <a:lnTo>
                        <a:pt x="218" y="101"/>
                      </a:lnTo>
                      <a:lnTo>
                        <a:pt x="215" y="101"/>
                      </a:lnTo>
                      <a:lnTo>
                        <a:pt x="211" y="101"/>
                      </a:lnTo>
                      <a:lnTo>
                        <a:pt x="203" y="101"/>
                      </a:lnTo>
                      <a:lnTo>
                        <a:pt x="199" y="93"/>
                      </a:lnTo>
                      <a:lnTo>
                        <a:pt x="195" y="93"/>
                      </a:lnTo>
                      <a:lnTo>
                        <a:pt x="191" y="93"/>
                      </a:lnTo>
                      <a:lnTo>
                        <a:pt x="183" y="93"/>
                      </a:lnTo>
                      <a:lnTo>
                        <a:pt x="180" y="90"/>
                      </a:lnTo>
                      <a:lnTo>
                        <a:pt x="176" y="90"/>
                      </a:lnTo>
                      <a:lnTo>
                        <a:pt x="172" y="90"/>
                      </a:lnTo>
                      <a:lnTo>
                        <a:pt x="164" y="86"/>
                      </a:lnTo>
                      <a:lnTo>
                        <a:pt x="160" y="86"/>
                      </a:lnTo>
                      <a:lnTo>
                        <a:pt x="156" y="86"/>
                      </a:lnTo>
                      <a:lnTo>
                        <a:pt x="152" y="86"/>
                      </a:lnTo>
                      <a:lnTo>
                        <a:pt x="144" y="82"/>
                      </a:lnTo>
                      <a:lnTo>
                        <a:pt x="141" y="82"/>
                      </a:lnTo>
                      <a:lnTo>
                        <a:pt x="137" y="78"/>
                      </a:lnTo>
                      <a:lnTo>
                        <a:pt x="133" y="78"/>
                      </a:lnTo>
                      <a:lnTo>
                        <a:pt x="129" y="78"/>
                      </a:lnTo>
                      <a:lnTo>
                        <a:pt x="117" y="74"/>
                      </a:lnTo>
                      <a:lnTo>
                        <a:pt x="113" y="74"/>
                      </a:lnTo>
                      <a:lnTo>
                        <a:pt x="109" y="70"/>
                      </a:lnTo>
                      <a:lnTo>
                        <a:pt x="105" y="70"/>
                      </a:lnTo>
                      <a:lnTo>
                        <a:pt x="102" y="66"/>
                      </a:lnTo>
                      <a:lnTo>
                        <a:pt x="94" y="66"/>
                      </a:lnTo>
                      <a:lnTo>
                        <a:pt x="90" y="62"/>
                      </a:lnTo>
                      <a:lnTo>
                        <a:pt x="86" y="62"/>
                      </a:lnTo>
                      <a:lnTo>
                        <a:pt x="82" y="58"/>
                      </a:lnTo>
                      <a:lnTo>
                        <a:pt x="74" y="54"/>
                      </a:lnTo>
                      <a:lnTo>
                        <a:pt x="70" y="54"/>
                      </a:lnTo>
                      <a:lnTo>
                        <a:pt x="66" y="51"/>
                      </a:lnTo>
                      <a:lnTo>
                        <a:pt x="63" y="51"/>
                      </a:lnTo>
                      <a:lnTo>
                        <a:pt x="59" y="47"/>
                      </a:lnTo>
                      <a:lnTo>
                        <a:pt x="55" y="43"/>
                      </a:lnTo>
                      <a:lnTo>
                        <a:pt x="47" y="39"/>
                      </a:lnTo>
                      <a:lnTo>
                        <a:pt x="43" y="35"/>
                      </a:lnTo>
                      <a:lnTo>
                        <a:pt x="39" y="35"/>
                      </a:lnTo>
                      <a:lnTo>
                        <a:pt x="35" y="31"/>
                      </a:lnTo>
                      <a:lnTo>
                        <a:pt x="31" y="27"/>
                      </a:lnTo>
                      <a:lnTo>
                        <a:pt x="24" y="23"/>
                      </a:lnTo>
                      <a:lnTo>
                        <a:pt x="20" y="19"/>
                      </a:lnTo>
                      <a:lnTo>
                        <a:pt x="16" y="16"/>
                      </a:lnTo>
                      <a:lnTo>
                        <a:pt x="12" y="12"/>
                      </a:lnTo>
                      <a:lnTo>
                        <a:pt x="4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71" name="Freeform 1014">
                  <a:extLst>
                    <a:ext uri="{FF2B5EF4-FFF2-40B4-BE49-F238E27FC236}">
                      <a16:creationId xmlns:a16="http://schemas.microsoft.com/office/drawing/2014/main" id="{2D36D6F6-6EAA-45E7-9600-EDBFFB5808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35" y="1393"/>
                  <a:ext cx="546" cy="339"/>
                </a:xfrm>
                <a:custGeom>
                  <a:avLst/>
                  <a:gdLst>
                    <a:gd name="T0" fmla="*/ 534 w 546"/>
                    <a:gd name="T1" fmla="*/ 206 h 339"/>
                    <a:gd name="T2" fmla="*/ 523 w 546"/>
                    <a:gd name="T3" fmla="*/ 187 h 339"/>
                    <a:gd name="T4" fmla="*/ 507 w 546"/>
                    <a:gd name="T5" fmla="*/ 167 h 339"/>
                    <a:gd name="T6" fmla="*/ 495 w 546"/>
                    <a:gd name="T7" fmla="*/ 148 h 339"/>
                    <a:gd name="T8" fmla="*/ 480 w 546"/>
                    <a:gd name="T9" fmla="*/ 124 h 339"/>
                    <a:gd name="T10" fmla="*/ 468 w 546"/>
                    <a:gd name="T11" fmla="*/ 101 h 339"/>
                    <a:gd name="T12" fmla="*/ 457 w 546"/>
                    <a:gd name="T13" fmla="*/ 70 h 339"/>
                    <a:gd name="T14" fmla="*/ 441 w 546"/>
                    <a:gd name="T15" fmla="*/ 46 h 339"/>
                    <a:gd name="T16" fmla="*/ 425 w 546"/>
                    <a:gd name="T17" fmla="*/ 27 h 339"/>
                    <a:gd name="T18" fmla="*/ 410 w 546"/>
                    <a:gd name="T19" fmla="*/ 11 h 339"/>
                    <a:gd name="T20" fmla="*/ 398 w 546"/>
                    <a:gd name="T21" fmla="*/ 0 h 339"/>
                    <a:gd name="T22" fmla="*/ 386 w 546"/>
                    <a:gd name="T23" fmla="*/ 0 h 339"/>
                    <a:gd name="T24" fmla="*/ 371 w 546"/>
                    <a:gd name="T25" fmla="*/ 8 h 339"/>
                    <a:gd name="T26" fmla="*/ 359 w 546"/>
                    <a:gd name="T27" fmla="*/ 23 h 339"/>
                    <a:gd name="T28" fmla="*/ 347 w 546"/>
                    <a:gd name="T29" fmla="*/ 43 h 339"/>
                    <a:gd name="T30" fmla="*/ 336 w 546"/>
                    <a:gd name="T31" fmla="*/ 66 h 339"/>
                    <a:gd name="T32" fmla="*/ 316 w 546"/>
                    <a:gd name="T33" fmla="*/ 97 h 339"/>
                    <a:gd name="T34" fmla="*/ 304 w 546"/>
                    <a:gd name="T35" fmla="*/ 124 h 339"/>
                    <a:gd name="T36" fmla="*/ 293 w 546"/>
                    <a:gd name="T37" fmla="*/ 148 h 339"/>
                    <a:gd name="T38" fmla="*/ 281 w 546"/>
                    <a:gd name="T39" fmla="*/ 171 h 339"/>
                    <a:gd name="T40" fmla="*/ 269 w 546"/>
                    <a:gd name="T41" fmla="*/ 191 h 339"/>
                    <a:gd name="T42" fmla="*/ 254 w 546"/>
                    <a:gd name="T43" fmla="*/ 214 h 339"/>
                    <a:gd name="T44" fmla="*/ 242 w 546"/>
                    <a:gd name="T45" fmla="*/ 230 h 339"/>
                    <a:gd name="T46" fmla="*/ 230 w 546"/>
                    <a:gd name="T47" fmla="*/ 245 h 339"/>
                    <a:gd name="T48" fmla="*/ 219 w 546"/>
                    <a:gd name="T49" fmla="*/ 257 h 339"/>
                    <a:gd name="T50" fmla="*/ 207 w 546"/>
                    <a:gd name="T51" fmla="*/ 265 h 339"/>
                    <a:gd name="T52" fmla="*/ 191 w 546"/>
                    <a:gd name="T53" fmla="*/ 276 h 339"/>
                    <a:gd name="T54" fmla="*/ 180 w 546"/>
                    <a:gd name="T55" fmla="*/ 284 h 339"/>
                    <a:gd name="T56" fmla="*/ 168 w 546"/>
                    <a:gd name="T57" fmla="*/ 292 h 339"/>
                    <a:gd name="T58" fmla="*/ 152 w 546"/>
                    <a:gd name="T59" fmla="*/ 296 h 339"/>
                    <a:gd name="T60" fmla="*/ 141 w 546"/>
                    <a:gd name="T61" fmla="*/ 304 h 339"/>
                    <a:gd name="T62" fmla="*/ 129 w 546"/>
                    <a:gd name="T63" fmla="*/ 307 h 339"/>
                    <a:gd name="T64" fmla="*/ 117 w 546"/>
                    <a:gd name="T65" fmla="*/ 315 h 339"/>
                    <a:gd name="T66" fmla="*/ 106 w 546"/>
                    <a:gd name="T67" fmla="*/ 319 h 339"/>
                    <a:gd name="T68" fmla="*/ 94 w 546"/>
                    <a:gd name="T69" fmla="*/ 323 h 339"/>
                    <a:gd name="T70" fmla="*/ 78 w 546"/>
                    <a:gd name="T71" fmla="*/ 327 h 339"/>
                    <a:gd name="T72" fmla="*/ 67 w 546"/>
                    <a:gd name="T73" fmla="*/ 327 h 339"/>
                    <a:gd name="T74" fmla="*/ 55 w 546"/>
                    <a:gd name="T75" fmla="*/ 331 h 339"/>
                    <a:gd name="T76" fmla="*/ 43 w 546"/>
                    <a:gd name="T77" fmla="*/ 335 h 339"/>
                    <a:gd name="T78" fmla="*/ 32 w 546"/>
                    <a:gd name="T79" fmla="*/ 335 h 339"/>
                    <a:gd name="T80" fmla="*/ 20 w 546"/>
                    <a:gd name="T81" fmla="*/ 339 h 339"/>
                    <a:gd name="T82" fmla="*/ 8 w 546"/>
                    <a:gd name="T83" fmla="*/ 339 h 33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46" h="339">
                      <a:moveTo>
                        <a:pt x="546" y="214"/>
                      </a:moveTo>
                      <a:lnTo>
                        <a:pt x="538" y="210"/>
                      </a:lnTo>
                      <a:lnTo>
                        <a:pt x="534" y="206"/>
                      </a:lnTo>
                      <a:lnTo>
                        <a:pt x="531" y="198"/>
                      </a:lnTo>
                      <a:lnTo>
                        <a:pt x="527" y="191"/>
                      </a:lnTo>
                      <a:lnTo>
                        <a:pt x="523" y="187"/>
                      </a:lnTo>
                      <a:lnTo>
                        <a:pt x="519" y="179"/>
                      </a:lnTo>
                      <a:lnTo>
                        <a:pt x="511" y="175"/>
                      </a:lnTo>
                      <a:lnTo>
                        <a:pt x="507" y="167"/>
                      </a:lnTo>
                      <a:lnTo>
                        <a:pt x="503" y="159"/>
                      </a:lnTo>
                      <a:lnTo>
                        <a:pt x="499" y="152"/>
                      </a:lnTo>
                      <a:lnTo>
                        <a:pt x="495" y="148"/>
                      </a:lnTo>
                      <a:lnTo>
                        <a:pt x="492" y="140"/>
                      </a:lnTo>
                      <a:lnTo>
                        <a:pt x="488" y="132"/>
                      </a:lnTo>
                      <a:lnTo>
                        <a:pt x="480" y="124"/>
                      </a:lnTo>
                      <a:lnTo>
                        <a:pt x="476" y="117"/>
                      </a:lnTo>
                      <a:lnTo>
                        <a:pt x="472" y="109"/>
                      </a:lnTo>
                      <a:lnTo>
                        <a:pt x="468" y="101"/>
                      </a:lnTo>
                      <a:lnTo>
                        <a:pt x="464" y="93"/>
                      </a:lnTo>
                      <a:lnTo>
                        <a:pt x="460" y="85"/>
                      </a:lnTo>
                      <a:lnTo>
                        <a:pt x="457" y="70"/>
                      </a:lnTo>
                      <a:lnTo>
                        <a:pt x="449" y="62"/>
                      </a:lnTo>
                      <a:lnTo>
                        <a:pt x="445" y="54"/>
                      </a:lnTo>
                      <a:lnTo>
                        <a:pt x="441" y="46"/>
                      </a:lnTo>
                      <a:lnTo>
                        <a:pt x="433" y="39"/>
                      </a:lnTo>
                      <a:lnTo>
                        <a:pt x="429" y="35"/>
                      </a:lnTo>
                      <a:lnTo>
                        <a:pt x="425" y="27"/>
                      </a:lnTo>
                      <a:lnTo>
                        <a:pt x="421" y="19"/>
                      </a:lnTo>
                      <a:lnTo>
                        <a:pt x="418" y="15"/>
                      </a:lnTo>
                      <a:lnTo>
                        <a:pt x="410" y="11"/>
                      </a:lnTo>
                      <a:lnTo>
                        <a:pt x="406" y="8"/>
                      </a:lnTo>
                      <a:lnTo>
                        <a:pt x="402" y="4"/>
                      </a:lnTo>
                      <a:lnTo>
                        <a:pt x="398" y="0"/>
                      </a:lnTo>
                      <a:lnTo>
                        <a:pt x="394" y="0"/>
                      </a:lnTo>
                      <a:lnTo>
                        <a:pt x="390" y="0"/>
                      </a:lnTo>
                      <a:lnTo>
                        <a:pt x="386" y="0"/>
                      </a:lnTo>
                      <a:lnTo>
                        <a:pt x="382" y="0"/>
                      </a:lnTo>
                      <a:lnTo>
                        <a:pt x="379" y="4"/>
                      </a:lnTo>
                      <a:lnTo>
                        <a:pt x="371" y="8"/>
                      </a:lnTo>
                      <a:lnTo>
                        <a:pt x="367" y="11"/>
                      </a:lnTo>
                      <a:lnTo>
                        <a:pt x="363" y="15"/>
                      </a:lnTo>
                      <a:lnTo>
                        <a:pt x="359" y="23"/>
                      </a:lnTo>
                      <a:lnTo>
                        <a:pt x="355" y="27"/>
                      </a:lnTo>
                      <a:lnTo>
                        <a:pt x="351" y="35"/>
                      </a:lnTo>
                      <a:lnTo>
                        <a:pt x="347" y="43"/>
                      </a:lnTo>
                      <a:lnTo>
                        <a:pt x="343" y="50"/>
                      </a:lnTo>
                      <a:lnTo>
                        <a:pt x="340" y="58"/>
                      </a:lnTo>
                      <a:lnTo>
                        <a:pt x="336" y="66"/>
                      </a:lnTo>
                      <a:lnTo>
                        <a:pt x="332" y="82"/>
                      </a:lnTo>
                      <a:lnTo>
                        <a:pt x="324" y="89"/>
                      </a:lnTo>
                      <a:lnTo>
                        <a:pt x="316" y="97"/>
                      </a:lnTo>
                      <a:lnTo>
                        <a:pt x="312" y="105"/>
                      </a:lnTo>
                      <a:lnTo>
                        <a:pt x="308" y="117"/>
                      </a:lnTo>
                      <a:lnTo>
                        <a:pt x="304" y="124"/>
                      </a:lnTo>
                      <a:lnTo>
                        <a:pt x="301" y="132"/>
                      </a:lnTo>
                      <a:lnTo>
                        <a:pt x="297" y="140"/>
                      </a:lnTo>
                      <a:lnTo>
                        <a:pt x="293" y="148"/>
                      </a:lnTo>
                      <a:lnTo>
                        <a:pt x="289" y="156"/>
                      </a:lnTo>
                      <a:lnTo>
                        <a:pt x="285" y="163"/>
                      </a:lnTo>
                      <a:lnTo>
                        <a:pt x="281" y="171"/>
                      </a:lnTo>
                      <a:lnTo>
                        <a:pt x="277" y="179"/>
                      </a:lnTo>
                      <a:lnTo>
                        <a:pt x="273" y="187"/>
                      </a:lnTo>
                      <a:lnTo>
                        <a:pt x="269" y="191"/>
                      </a:lnTo>
                      <a:lnTo>
                        <a:pt x="262" y="202"/>
                      </a:lnTo>
                      <a:lnTo>
                        <a:pt x="258" y="206"/>
                      </a:lnTo>
                      <a:lnTo>
                        <a:pt x="254" y="214"/>
                      </a:lnTo>
                      <a:lnTo>
                        <a:pt x="250" y="218"/>
                      </a:lnTo>
                      <a:lnTo>
                        <a:pt x="246" y="226"/>
                      </a:lnTo>
                      <a:lnTo>
                        <a:pt x="242" y="230"/>
                      </a:lnTo>
                      <a:lnTo>
                        <a:pt x="238" y="233"/>
                      </a:lnTo>
                      <a:lnTo>
                        <a:pt x="234" y="237"/>
                      </a:lnTo>
                      <a:lnTo>
                        <a:pt x="230" y="245"/>
                      </a:lnTo>
                      <a:lnTo>
                        <a:pt x="227" y="249"/>
                      </a:lnTo>
                      <a:lnTo>
                        <a:pt x="223" y="253"/>
                      </a:lnTo>
                      <a:lnTo>
                        <a:pt x="219" y="257"/>
                      </a:lnTo>
                      <a:lnTo>
                        <a:pt x="215" y="261"/>
                      </a:lnTo>
                      <a:lnTo>
                        <a:pt x="211" y="265"/>
                      </a:lnTo>
                      <a:lnTo>
                        <a:pt x="207" y="265"/>
                      </a:lnTo>
                      <a:lnTo>
                        <a:pt x="199" y="268"/>
                      </a:lnTo>
                      <a:lnTo>
                        <a:pt x="195" y="272"/>
                      </a:lnTo>
                      <a:lnTo>
                        <a:pt x="191" y="276"/>
                      </a:lnTo>
                      <a:lnTo>
                        <a:pt x="188" y="280"/>
                      </a:lnTo>
                      <a:lnTo>
                        <a:pt x="184" y="280"/>
                      </a:lnTo>
                      <a:lnTo>
                        <a:pt x="180" y="284"/>
                      </a:lnTo>
                      <a:lnTo>
                        <a:pt x="176" y="288"/>
                      </a:lnTo>
                      <a:lnTo>
                        <a:pt x="172" y="288"/>
                      </a:lnTo>
                      <a:lnTo>
                        <a:pt x="168" y="292"/>
                      </a:lnTo>
                      <a:lnTo>
                        <a:pt x="160" y="292"/>
                      </a:lnTo>
                      <a:lnTo>
                        <a:pt x="156" y="296"/>
                      </a:lnTo>
                      <a:lnTo>
                        <a:pt x="152" y="296"/>
                      </a:lnTo>
                      <a:lnTo>
                        <a:pt x="149" y="300"/>
                      </a:lnTo>
                      <a:lnTo>
                        <a:pt x="145" y="300"/>
                      </a:lnTo>
                      <a:lnTo>
                        <a:pt x="141" y="304"/>
                      </a:lnTo>
                      <a:lnTo>
                        <a:pt x="137" y="304"/>
                      </a:lnTo>
                      <a:lnTo>
                        <a:pt x="133" y="307"/>
                      </a:lnTo>
                      <a:lnTo>
                        <a:pt x="129" y="307"/>
                      </a:lnTo>
                      <a:lnTo>
                        <a:pt x="125" y="307"/>
                      </a:lnTo>
                      <a:lnTo>
                        <a:pt x="121" y="315"/>
                      </a:lnTo>
                      <a:lnTo>
                        <a:pt x="117" y="315"/>
                      </a:lnTo>
                      <a:lnTo>
                        <a:pt x="113" y="315"/>
                      </a:lnTo>
                      <a:lnTo>
                        <a:pt x="110" y="319"/>
                      </a:lnTo>
                      <a:lnTo>
                        <a:pt x="106" y="319"/>
                      </a:lnTo>
                      <a:lnTo>
                        <a:pt x="102" y="319"/>
                      </a:lnTo>
                      <a:lnTo>
                        <a:pt x="98" y="323"/>
                      </a:lnTo>
                      <a:lnTo>
                        <a:pt x="94" y="323"/>
                      </a:lnTo>
                      <a:lnTo>
                        <a:pt x="90" y="323"/>
                      </a:lnTo>
                      <a:lnTo>
                        <a:pt x="82" y="323"/>
                      </a:lnTo>
                      <a:lnTo>
                        <a:pt x="78" y="327"/>
                      </a:lnTo>
                      <a:lnTo>
                        <a:pt x="74" y="327"/>
                      </a:lnTo>
                      <a:lnTo>
                        <a:pt x="71" y="327"/>
                      </a:lnTo>
                      <a:lnTo>
                        <a:pt x="67" y="327"/>
                      </a:lnTo>
                      <a:lnTo>
                        <a:pt x="63" y="331"/>
                      </a:lnTo>
                      <a:lnTo>
                        <a:pt x="59" y="331"/>
                      </a:lnTo>
                      <a:lnTo>
                        <a:pt x="55" y="331"/>
                      </a:lnTo>
                      <a:lnTo>
                        <a:pt x="51" y="331"/>
                      </a:lnTo>
                      <a:lnTo>
                        <a:pt x="47" y="331"/>
                      </a:lnTo>
                      <a:lnTo>
                        <a:pt x="43" y="335"/>
                      </a:lnTo>
                      <a:lnTo>
                        <a:pt x="39" y="335"/>
                      </a:lnTo>
                      <a:lnTo>
                        <a:pt x="35" y="335"/>
                      </a:lnTo>
                      <a:lnTo>
                        <a:pt x="32" y="335"/>
                      </a:lnTo>
                      <a:lnTo>
                        <a:pt x="28" y="335"/>
                      </a:lnTo>
                      <a:lnTo>
                        <a:pt x="24" y="339"/>
                      </a:lnTo>
                      <a:lnTo>
                        <a:pt x="20" y="339"/>
                      </a:lnTo>
                      <a:lnTo>
                        <a:pt x="16" y="339"/>
                      </a:lnTo>
                      <a:lnTo>
                        <a:pt x="12" y="339"/>
                      </a:lnTo>
                      <a:lnTo>
                        <a:pt x="8" y="339"/>
                      </a:lnTo>
                      <a:lnTo>
                        <a:pt x="4" y="339"/>
                      </a:lnTo>
                      <a:lnTo>
                        <a:pt x="0" y="339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72" name="Freeform 1015">
                  <a:extLst>
                    <a:ext uri="{FF2B5EF4-FFF2-40B4-BE49-F238E27FC236}">
                      <a16:creationId xmlns:a16="http://schemas.microsoft.com/office/drawing/2014/main" id="{3ECA2A68-F9D7-4B1A-9CBF-78CA0E6F48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0" y="1732"/>
                  <a:ext cx="425" cy="19"/>
                </a:xfrm>
                <a:custGeom>
                  <a:avLst/>
                  <a:gdLst>
                    <a:gd name="T0" fmla="*/ 422 w 425"/>
                    <a:gd name="T1" fmla="*/ 0 h 19"/>
                    <a:gd name="T2" fmla="*/ 414 w 425"/>
                    <a:gd name="T3" fmla="*/ 3 h 19"/>
                    <a:gd name="T4" fmla="*/ 406 w 425"/>
                    <a:gd name="T5" fmla="*/ 3 h 19"/>
                    <a:gd name="T6" fmla="*/ 398 w 425"/>
                    <a:gd name="T7" fmla="*/ 3 h 19"/>
                    <a:gd name="T8" fmla="*/ 386 w 425"/>
                    <a:gd name="T9" fmla="*/ 3 h 19"/>
                    <a:gd name="T10" fmla="*/ 379 w 425"/>
                    <a:gd name="T11" fmla="*/ 3 h 19"/>
                    <a:gd name="T12" fmla="*/ 371 w 425"/>
                    <a:gd name="T13" fmla="*/ 7 h 19"/>
                    <a:gd name="T14" fmla="*/ 363 w 425"/>
                    <a:gd name="T15" fmla="*/ 7 h 19"/>
                    <a:gd name="T16" fmla="*/ 355 w 425"/>
                    <a:gd name="T17" fmla="*/ 7 h 19"/>
                    <a:gd name="T18" fmla="*/ 347 w 425"/>
                    <a:gd name="T19" fmla="*/ 7 h 19"/>
                    <a:gd name="T20" fmla="*/ 340 w 425"/>
                    <a:gd name="T21" fmla="*/ 7 h 19"/>
                    <a:gd name="T22" fmla="*/ 332 w 425"/>
                    <a:gd name="T23" fmla="*/ 7 h 19"/>
                    <a:gd name="T24" fmla="*/ 324 w 425"/>
                    <a:gd name="T25" fmla="*/ 11 h 19"/>
                    <a:gd name="T26" fmla="*/ 316 w 425"/>
                    <a:gd name="T27" fmla="*/ 11 h 19"/>
                    <a:gd name="T28" fmla="*/ 308 w 425"/>
                    <a:gd name="T29" fmla="*/ 11 h 19"/>
                    <a:gd name="T30" fmla="*/ 301 w 425"/>
                    <a:gd name="T31" fmla="*/ 11 h 19"/>
                    <a:gd name="T32" fmla="*/ 293 w 425"/>
                    <a:gd name="T33" fmla="*/ 11 h 19"/>
                    <a:gd name="T34" fmla="*/ 285 w 425"/>
                    <a:gd name="T35" fmla="*/ 11 h 19"/>
                    <a:gd name="T36" fmla="*/ 273 w 425"/>
                    <a:gd name="T37" fmla="*/ 11 h 19"/>
                    <a:gd name="T38" fmla="*/ 266 w 425"/>
                    <a:gd name="T39" fmla="*/ 11 h 19"/>
                    <a:gd name="T40" fmla="*/ 258 w 425"/>
                    <a:gd name="T41" fmla="*/ 11 h 19"/>
                    <a:gd name="T42" fmla="*/ 250 w 425"/>
                    <a:gd name="T43" fmla="*/ 11 h 19"/>
                    <a:gd name="T44" fmla="*/ 242 w 425"/>
                    <a:gd name="T45" fmla="*/ 15 h 19"/>
                    <a:gd name="T46" fmla="*/ 234 w 425"/>
                    <a:gd name="T47" fmla="*/ 15 h 19"/>
                    <a:gd name="T48" fmla="*/ 227 w 425"/>
                    <a:gd name="T49" fmla="*/ 15 h 19"/>
                    <a:gd name="T50" fmla="*/ 219 w 425"/>
                    <a:gd name="T51" fmla="*/ 15 h 19"/>
                    <a:gd name="T52" fmla="*/ 211 w 425"/>
                    <a:gd name="T53" fmla="*/ 15 h 19"/>
                    <a:gd name="T54" fmla="*/ 203 w 425"/>
                    <a:gd name="T55" fmla="*/ 15 h 19"/>
                    <a:gd name="T56" fmla="*/ 195 w 425"/>
                    <a:gd name="T57" fmla="*/ 15 h 19"/>
                    <a:gd name="T58" fmla="*/ 188 w 425"/>
                    <a:gd name="T59" fmla="*/ 15 h 19"/>
                    <a:gd name="T60" fmla="*/ 180 w 425"/>
                    <a:gd name="T61" fmla="*/ 15 h 19"/>
                    <a:gd name="T62" fmla="*/ 172 w 425"/>
                    <a:gd name="T63" fmla="*/ 15 h 19"/>
                    <a:gd name="T64" fmla="*/ 164 w 425"/>
                    <a:gd name="T65" fmla="*/ 15 h 19"/>
                    <a:gd name="T66" fmla="*/ 153 w 425"/>
                    <a:gd name="T67" fmla="*/ 15 h 19"/>
                    <a:gd name="T68" fmla="*/ 145 w 425"/>
                    <a:gd name="T69" fmla="*/ 15 h 19"/>
                    <a:gd name="T70" fmla="*/ 137 w 425"/>
                    <a:gd name="T71" fmla="*/ 15 h 19"/>
                    <a:gd name="T72" fmla="*/ 129 w 425"/>
                    <a:gd name="T73" fmla="*/ 15 h 19"/>
                    <a:gd name="T74" fmla="*/ 121 w 425"/>
                    <a:gd name="T75" fmla="*/ 15 h 19"/>
                    <a:gd name="T76" fmla="*/ 114 w 425"/>
                    <a:gd name="T77" fmla="*/ 15 h 19"/>
                    <a:gd name="T78" fmla="*/ 106 w 425"/>
                    <a:gd name="T79" fmla="*/ 19 h 19"/>
                    <a:gd name="T80" fmla="*/ 98 w 425"/>
                    <a:gd name="T81" fmla="*/ 19 h 19"/>
                    <a:gd name="T82" fmla="*/ 90 w 425"/>
                    <a:gd name="T83" fmla="*/ 19 h 19"/>
                    <a:gd name="T84" fmla="*/ 82 w 425"/>
                    <a:gd name="T85" fmla="*/ 19 h 19"/>
                    <a:gd name="T86" fmla="*/ 75 w 425"/>
                    <a:gd name="T87" fmla="*/ 19 h 19"/>
                    <a:gd name="T88" fmla="*/ 67 w 425"/>
                    <a:gd name="T89" fmla="*/ 19 h 19"/>
                    <a:gd name="T90" fmla="*/ 59 w 425"/>
                    <a:gd name="T91" fmla="*/ 19 h 19"/>
                    <a:gd name="T92" fmla="*/ 51 w 425"/>
                    <a:gd name="T93" fmla="*/ 19 h 19"/>
                    <a:gd name="T94" fmla="*/ 39 w 425"/>
                    <a:gd name="T95" fmla="*/ 19 h 19"/>
                    <a:gd name="T96" fmla="*/ 32 w 425"/>
                    <a:gd name="T97" fmla="*/ 19 h 19"/>
                    <a:gd name="T98" fmla="*/ 24 w 425"/>
                    <a:gd name="T99" fmla="*/ 19 h 19"/>
                    <a:gd name="T100" fmla="*/ 16 w 425"/>
                    <a:gd name="T101" fmla="*/ 19 h 19"/>
                    <a:gd name="T102" fmla="*/ 8 w 425"/>
                    <a:gd name="T103" fmla="*/ 19 h 19"/>
                    <a:gd name="T104" fmla="*/ 0 w 425"/>
                    <a:gd name="T105" fmla="*/ 19 h 19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0" t="0" r="r" b="b"/>
                  <a:pathLst>
                    <a:path w="425" h="19">
                      <a:moveTo>
                        <a:pt x="425" y="0"/>
                      </a:moveTo>
                      <a:lnTo>
                        <a:pt x="422" y="0"/>
                      </a:lnTo>
                      <a:lnTo>
                        <a:pt x="418" y="3"/>
                      </a:lnTo>
                      <a:lnTo>
                        <a:pt x="414" y="3"/>
                      </a:lnTo>
                      <a:lnTo>
                        <a:pt x="410" y="3"/>
                      </a:lnTo>
                      <a:lnTo>
                        <a:pt x="406" y="3"/>
                      </a:lnTo>
                      <a:lnTo>
                        <a:pt x="402" y="3"/>
                      </a:lnTo>
                      <a:lnTo>
                        <a:pt x="398" y="3"/>
                      </a:lnTo>
                      <a:lnTo>
                        <a:pt x="390" y="3"/>
                      </a:lnTo>
                      <a:lnTo>
                        <a:pt x="386" y="3"/>
                      </a:lnTo>
                      <a:lnTo>
                        <a:pt x="383" y="3"/>
                      </a:lnTo>
                      <a:lnTo>
                        <a:pt x="379" y="3"/>
                      </a:lnTo>
                      <a:lnTo>
                        <a:pt x="375" y="7"/>
                      </a:lnTo>
                      <a:lnTo>
                        <a:pt x="371" y="7"/>
                      </a:lnTo>
                      <a:lnTo>
                        <a:pt x="367" y="7"/>
                      </a:lnTo>
                      <a:lnTo>
                        <a:pt x="363" y="7"/>
                      </a:lnTo>
                      <a:lnTo>
                        <a:pt x="359" y="7"/>
                      </a:lnTo>
                      <a:lnTo>
                        <a:pt x="355" y="7"/>
                      </a:lnTo>
                      <a:lnTo>
                        <a:pt x="351" y="7"/>
                      </a:lnTo>
                      <a:lnTo>
                        <a:pt x="347" y="7"/>
                      </a:lnTo>
                      <a:lnTo>
                        <a:pt x="344" y="7"/>
                      </a:lnTo>
                      <a:lnTo>
                        <a:pt x="340" y="7"/>
                      </a:lnTo>
                      <a:lnTo>
                        <a:pt x="336" y="7"/>
                      </a:lnTo>
                      <a:lnTo>
                        <a:pt x="332" y="7"/>
                      </a:lnTo>
                      <a:lnTo>
                        <a:pt x="328" y="7"/>
                      </a:lnTo>
                      <a:lnTo>
                        <a:pt x="324" y="11"/>
                      </a:lnTo>
                      <a:lnTo>
                        <a:pt x="320" y="11"/>
                      </a:lnTo>
                      <a:lnTo>
                        <a:pt x="316" y="11"/>
                      </a:lnTo>
                      <a:lnTo>
                        <a:pt x="312" y="11"/>
                      </a:lnTo>
                      <a:lnTo>
                        <a:pt x="308" y="11"/>
                      </a:lnTo>
                      <a:lnTo>
                        <a:pt x="305" y="11"/>
                      </a:lnTo>
                      <a:lnTo>
                        <a:pt x="301" y="11"/>
                      </a:lnTo>
                      <a:lnTo>
                        <a:pt x="297" y="11"/>
                      </a:lnTo>
                      <a:lnTo>
                        <a:pt x="293" y="11"/>
                      </a:lnTo>
                      <a:lnTo>
                        <a:pt x="289" y="11"/>
                      </a:lnTo>
                      <a:lnTo>
                        <a:pt x="285" y="11"/>
                      </a:lnTo>
                      <a:lnTo>
                        <a:pt x="281" y="11"/>
                      </a:lnTo>
                      <a:lnTo>
                        <a:pt x="273" y="11"/>
                      </a:lnTo>
                      <a:lnTo>
                        <a:pt x="269" y="11"/>
                      </a:lnTo>
                      <a:lnTo>
                        <a:pt x="266" y="11"/>
                      </a:lnTo>
                      <a:lnTo>
                        <a:pt x="262" y="11"/>
                      </a:lnTo>
                      <a:lnTo>
                        <a:pt x="258" y="11"/>
                      </a:lnTo>
                      <a:lnTo>
                        <a:pt x="254" y="11"/>
                      </a:lnTo>
                      <a:lnTo>
                        <a:pt x="250" y="11"/>
                      </a:lnTo>
                      <a:lnTo>
                        <a:pt x="246" y="15"/>
                      </a:lnTo>
                      <a:lnTo>
                        <a:pt x="242" y="15"/>
                      </a:lnTo>
                      <a:lnTo>
                        <a:pt x="238" y="15"/>
                      </a:lnTo>
                      <a:lnTo>
                        <a:pt x="234" y="15"/>
                      </a:lnTo>
                      <a:lnTo>
                        <a:pt x="230" y="15"/>
                      </a:lnTo>
                      <a:lnTo>
                        <a:pt x="227" y="15"/>
                      </a:lnTo>
                      <a:lnTo>
                        <a:pt x="223" y="15"/>
                      </a:lnTo>
                      <a:lnTo>
                        <a:pt x="219" y="15"/>
                      </a:lnTo>
                      <a:lnTo>
                        <a:pt x="215" y="15"/>
                      </a:lnTo>
                      <a:lnTo>
                        <a:pt x="211" y="15"/>
                      </a:lnTo>
                      <a:lnTo>
                        <a:pt x="207" y="15"/>
                      </a:lnTo>
                      <a:lnTo>
                        <a:pt x="203" y="15"/>
                      </a:lnTo>
                      <a:lnTo>
                        <a:pt x="199" y="15"/>
                      </a:lnTo>
                      <a:lnTo>
                        <a:pt x="195" y="15"/>
                      </a:lnTo>
                      <a:lnTo>
                        <a:pt x="192" y="15"/>
                      </a:lnTo>
                      <a:lnTo>
                        <a:pt x="188" y="15"/>
                      </a:lnTo>
                      <a:lnTo>
                        <a:pt x="184" y="15"/>
                      </a:lnTo>
                      <a:lnTo>
                        <a:pt x="180" y="15"/>
                      </a:lnTo>
                      <a:lnTo>
                        <a:pt x="176" y="15"/>
                      </a:lnTo>
                      <a:lnTo>
                        <a:pt x="172" y="15"/>
                      </a:lnTo>
                      <a:lnTo>
                        <a:pt x="168" y="15"/>
                      </a:lnTo>
                      <a:lnTo>
                        <a:pt x="164" y="15"/>
                      </a:lnTo>
                      <a:lnTo>
                        <a:pt x="156" y="15"/>
                      </a:lnTo>
                      <a:lnTo>
                        <a:pt x="153" y="15"/>
                      </a:lnTo>
                      <a:lnTo>
                        <a:pt x="149" y="15"/>
                      </a:lnTo>
                      <a:lnTo>
                        <a:pt x="145" y="15"/>
                      </a:lnTo>
                      <a:lnTo>
                        <a:pt x="141" y="15"/>
                      </a:lnTo>
                      <a:lnTo>
                        <a:pt x="137" y="15"/>
                      </a:lnTo>
                      <a:lnTo>
                        <a:pt x="133" y="15"/>
                      </a:lnTo>
                      <a:lnTo>
                        <a:pt x="129" y="15"/>
                      </a:lnTo>
                      <a:lnTo>
                        <a:pt x="125" y="15"/>
                      </a:lnTo>
                      <a:lnTo>
                        <a:pt x="121" y="15"/>
                      </a:lnTo>
                      <a:lnTo>
                        <a:pt x="117" y="15"/>
                      </a:lnTo>
                      <a:lnTo>
                        <a:pt x="114" y="15"/>
                      </a:lnTo>
                      <a:lnTo>
                        <a:pt x="110" y="19"/>
                      </a:lnTo>
                      <a:lnTo>
                        <a:pt x="106" y="19"/>
                      </a:lnTo>
                      <a:lnTo>
                        <a:pt x="102" y="19"/>
                      </a:lnTo>
                      <a:lnTo>
                        <a:pt x="98" y="19"/>
                      </a:lnTo>
                      <a:lnTo>
                        <a:pt x="94" y="19"/>
                      </a:lnTo>
                      <a:lnTo>
                        <a:pt x="90" y="19"/>
                      </a:lnTo>
                      <a:lnTo>
                        <a:pt x="86" y="19"/>
                      </a:lnTo>
                      <a:lnTo>
                        <a:pt x="82" y="19"/>
                      </a:lnTo>
                      <a:lnTo>
                        <a:pt x="78" y="19"/>
                      </a:lnTo>
                      <a:lnTo>
                        <a:pt x="75" y="19"/>
                      </a:lnTo>
                      <a:lnTo>
                        <a:pt x="71" y="19"/>
                      </a:lnTo>
                      <a:lnTo>
                        <a:pt x="67" y="19"/>
                      </a:lnTo>
                      <a:lnTo>
                        <a:pt x="63" y="19"/>
                      </a:lnTo>
                      <a:lnTo>
                        <a:pt x="59" y="19"/>
                      </a:lnTo>
                      <a:lnTo>
                        <a:pt x="55" y="19"/>
                      </a:lnTo>
                      <a:lnTo>
                        <a:pt x="51" y="19"/>
                      </a:lnTo>
                      <a:lnTo>
                        <a:pt x="47" y="19"/>
                      </a:lnTo>
                      <a:lnTo>
                        <a:pt x="39" y="19"/>
                      </a:lnTo>
                      <a:lnTo>
                        <a:pt x="36" y="19"/>
                      </a:lnTo>
                      <a:lnTo>
                        <a:pt x="32" y="19"/>
                      </a:lnTo>
                      <a:lnTo>
                        <a:pt x="28" y="19"/>
                      </a:lnTo>
                      <a:lnTo>
                        <a:pt x="24" y="19"/>
                      </a:lnTo>
                      <a:lnTo>
                        <a:pt x="20" y="19"/>
                      </a:lnTo>
                      <a:lnTo>
                        <a:pt x="16" y="19"/>
                      </a:lnTo>
                      <a:lnTo>
                        <a:pt x="12" y="19"/>
                      </a:lnTo>
                      <a:lnTo>
                        <a:pt x="8" y="19"/>
                      </a:lnTo>
                      <a:lnTo>
                        <a:pt x="4" y="19"/>
                      </a:lnTo>
                      <a:lnTo>
                        <a:pt x="0" y="19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73" name="Freeform 1016">
                  <a:extLst>
                    <a:ext uri="{FF2B5EF4-FFF2-40B4-BE49-F238E27FC236}">
                      <a16:creationId xmlns:a16="http://schemas.microsoft.com/office/drawing/2014/main" id="{AFCBAB9A-7FCA-4B16-A72E-5323CA1E06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48" y="1708"/>
                  <a:ext cx="830" cy="31"/>
                </a:xfrm>
                <a:custGeom>
                  <a:avLst/>
                  <a:gdLst>
                    <a:gd name="T0" fmla="*/ 818 w 830"/>
                    <a:gd name="T1" fmla="*/ 31 h 31"/>
                    <a:gd name="T2" fmla="*/ 799 w 830"/>
                    <a:gd name="T3" fmla="*/ 31 h 31"/>
                    <a:gd name="T4" fmla="*/ 776 w 830"/>
                    <a:gd name="T5" fmla="*/ 31 h 31"/>
                    <a:gd name="T6" fmla="*/ 756 w 830"/>
                    <a:gd name="T7" fmla="*/ 31 h 31"/>
                    <a:gd name="T8" fmla="*/ 733 w 830"/>
                    <a:gd name="T9" fmla="*/ 31 h 31"/>
                    <a:gd name="T10" fmla="*/ 709 w 830"/>
                    <a:gd name="T11" fmla="*/ 27 h 31"/>
                    <a:gd name="T12" fmla="*/ 690 w 830"/>
                    <a:gd name="T13" fmla="*/ 27 h 31"/>
                    <a:gd name="T14" fmla="*/ 670 w 830"/>
                    <a:gd name="T15" fmla="*/ 27 h 31"/>
                    <a:gd name="T16" fmla="*/ 647 w 830"/>
                    <a:gd name="T17" fmla="*/ 27 h 31"/>
                    <a:gd name="T18" fmla="*/ 624 w 830"/>
                    <a:gd name="T19" fmla="*/ 27 h 31"/>
                    <a:gd name="T20" fmla="*/ 604 w 830"/>
                    <a:gd name="T21" fmla="*/ 27 h 31"/>
                    <a:gd name="T22" fmla="*/ 585 w 830"/>
                    <a:gd name="T23" fmla="*/ 27 h 31"/>
                    <a:gd name="T24" fmla="*/ 565 w 830"/>
                    <a:gd name="T25" fmla="*/ 27 h 31"/>
                    <a:gd name="T26" fmla="*/ 542 w 830"/>
                    <a:gd name="T27" fmla="*/ 24 h 31"/>
                    <a:gd name="T28" fmla="*/ 522 w 830"/>
                    <a:gd name="T29" fmla="*/ 24 h 31"/>
                    <a:gd name="T30" fmla="*/ 499 w 830"/>
                    <a:gd name="T31" fmla="*/ 24 h 31"/>
                    <a:gd name="T32" fmla="*/ 479 w 830"/>
                    <a:gd name="T33" fmla="*/ 24 h 31"/>
                    <a:gd name="T34" fmla="*/ 460 w 830"/>
                    <a:gd name="T35" fmla="*/ 24 h 31"/>
                    <a:gd name="T36" fmla="*/ 440 w 830"/>
                    <a:gd name="T37" fmla="*/ 24 h 31"/>
                    <a:gd name="T38" fmla="*/ 421 w 830"/>
                    <a:gd name="T39" fmla="*/ 24 h 31"/>
                    <a:gd name="T40" fmla="*/ 405 w 830"/>
                    <a:gd name="T41" fmla="*/ 20 h 31"/>
                    <a:gd name="T42" fmla="*/ 382 w 830"/>
                    <a:gd name="T43" fmla="*/ 20 h 31"/>
                    <a:gd name="T44" fmla="*/ 362 w 830"/>
                    <a:gd name="T45" fmla="*/ 20 h 31"/>
                    <a:gd name="T46" fmla="*/ 343 w 830"/>
                    <a:gd name="T47" fmla="*/ 20 h 31"/>
                    <a:gd name="T48" fmla="*/ 323 w 830"/>
                    <a:gd name="T49" fmla="*/ 20 h 31"/>
                    <a:gd name="T50" fmla="*/ 304 w 830"/>
                    <a:gd name="T51" fmla="*/ 20 h 31"/>
                    <a:gd name="T52" fmla="*/ 288 w 830"/>
                    <a:gd name="T53" fmla="*/ 16 h 31"/>
                    <a:gd name="T54" fmla="*/ 265 w 830"/>
                    <a:gd name="T55" fmla="*/ 16 h 31"/>
                    <a:gd name="T56" fmla="*/ 245 w 830"/>
                    <a:gd name="T57" fmla="*/ 16 h 31"/>
                    <a:gd name="T58" fmla="*/ 230 w 830"/>
                    <a:gd name="T59" fmla="*/ 16 h 31"/>
                    <a:gd name="T60" fmla="*/ 210 w 830"/>
                    <a:gd name="T61" fmla="*/ 16 h 31"/>
                    <a:gd name="T62" fmla="*/ 191 w 830"/>
                    <a:gd name="T63" fmla="*/ 12 h 31"/>
                    <a:gd name="T64" fmla="*/ 175 w 830"/>
                    <a:gd name="T65" fmla="*/ 12 h 31"/>
                    <a:gd name="T66" fmla="*/ 152 w 830"/>
                    <a:gd name="T67" fmla="*/ 12 h 31"/>
                    <a:gd name="T68" fmla="*/ 136 w 830"/>
                    <a:gd name="T69" fmla="*/ 12 h 31"/>
                    <a:gd name="T70" fmla="*/ 117 w 830"/>
                    <a:gd name="T71" fmla="*/ 8 h 31"/>
                    <a:gd name="T72" fmla="*/ 101 w 830"/>
                    <a:gd name="T73" fmla="*/ 8 h 31"/>
                    <a:gd name="T74" fmla="*/ 82 w 830"/>
                    <a:gd name="T75" fmla="*/ 8 h 31"/>
                    <a:gd name="T76" fmla="*/ 66 w 830"/>
                    <a:gd name="T77" fmla="*/ 4 h 31"/>
                    <a:gd name="T78" fmla="*/ 47 w 830"/>
                    <a:gd name="T79" fmla="*/ 4 h 31"/>
                    <a:gd name="T80" fmla="*/ 27 w 830"/>
                    <a:gd name="T81" fmla="*/ 4 h 31"/>
                    <a:gd name="T82" fmla="*/ 11 w 830"/>
                    <a:gd name="T83" fmla="*/ 4 h 3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830" h="31">
                      <a:moveTo>
                        <a:pt x="830" y="31"/>
                      </a:moveTo>
                      <a:lnTo>
                        <a:pt x="826" y="31"/>
                      </a:lnTo>
                      <a:lnTo>
                        <a:pt x="818" y="31"/>
                      </a:lnTo>
                      <a:lnTo>
                        <a:pt x="811" y="31"/>
                      </a:lnTo>
                      <a:lnTo>
                        <a:pt x="807" y="31"/>
                      </a:lnTo>
                      <a:lnTo>
                        <a:pt x="799" y="31"/>
                      </a:lnTo>
                      <a:lnTo>
                        <a:pt x="791" y="31"/>
                      </a:lnTo>
                      <a:lnTo>
                        <a:pt x="783" y="31"/>
                      </a:lnTo>
                      <a:lnTo>
                        <a:pt x="776" y="31"/>
                      </a:lnTo>
                      <a:lnTo>
                        <a:pt x="772" y="31"/>
                      </a:lnTo>
                      <a:lnTo>
                        <a:pt x="764" y="31"/>
                      </a:lnTo>
                      <a:lnTo>
                        <a:pt x="756" y="31"/>
                      </a:lnTo>
                      <a:lnTo>
                        <a:pt x="748" y="31"/>
                      </a:lnTo>
                      <a:lnTo>
                        <a:pt x="737" y="31"/>
                      </a:lnTo>
                      <a:lnTo>
                        <a:pt x="733" y="31"/>
                      </a:lnTo>
                      <a:lnTo>
                        <a:pt x="725" y="31"/>
                      </a:lnTo>
                      <a:lnTo>
                        <a:pt x="717" y="27"/>
                      </a:lnTo>
                      <a:lnTo>
                        <a:pt x="709" y="27"/>
                      </a:lnTo>
                      <a:lnTo>
                        <a:pt x="701" y="27"/>
                      </a:lnTo>
                      <a:lnTo>
                        <a:pt x="698" y="27"/>
                      </a:lnTo>
                      <a:lnTo>
                        <a:pt x="690" y="27"/>
                      </a:lnTo>
                      <a:lnTo>
                        <a:pt x="682" y="27"/>
                      </a:lnTo>
                      <a:lnTo>
                        <a:pt x="674" y="27"/>
                      </a:lnTo>
                      <a:lnTo>
                        <a:pt x="670" y="27"/>
                      </a:lnTo>
                      <a:lnTo>
                        <a:pt x="663" y="27"/>
                      </a:lnTo>
                      <a:lnTo>
                        <a:pt x="655" y="27"/>
                      </a:lnTo>
                      <a:lnTo>
                        <a:pt x="647" y="27"/>
                      </a:lnTo>
                      <a:lnTo>
                        <a:pt x="643" y="27"/>
                      </a:lnTo>
                      <a:lnTo>
                        <a:pt x="635" y="27"/>
                      </a:lnTo>
                      <a:lnTo>
                        <a:pt x="624" y="27"/>
                      </a:lnTo>
                      <a:lnTo>
                        <a:pt x="616" y="27"/>
                      </a:lnTo>
                      <a:lnTo>
                        <a:pt x="612" y="27"/>
                      </a:lnTo>
                      <a:lnTo>
                        <a:pt x="604" y="27"/>
                      </a:lnTo>
                      <a:lnTo>
                        <a:pt x="596" y="27"/>
                      </a:lnTo>
                      <a:lnTo>
                        <a:pt x="588" y="27"/>
                      </a:lnTo>
                      <a:lnTo>
                        <a:pt x="585" y="27"/>
                      </a:lnTo>
                      <a:lnTo>
                        <a:pt x="577" y="27"/>
                      </a:lnTo>
                      <a:lnTo>
                        <a:pt x="569" y="27"/>
                      </a:lnTo>
                      <a:lnTo>
                        <a:pt x="565" y="27"/>
                      </a:lnTo>
                      <a:lnTo>
                        <a:pt x="557" y="27"/>
                      </a:lnTo>
                      <a:lnTo>
                        <a:pt x="549" y="27"/>
                      </a:lnTo>
                      <a:lnTo>
                        <a:pt x="542" y="24"/>
                      </a:lnTo>
                      <a:lnTo>
                        <a:pt x="538" y="24"/>
                      </a:lnTo>
                      <a:lnTo>
                        <a:pt x="530" y="24"/>
                      </a:lnTo>
                      <a:lnTo>
                        <a:pt x="522" y="24"/>
                      </a:lnTo>
                      <a:lnTo>
                        <a:pt x="518" y="24"/>
                      </a:lnTo>
                      <a:lnTo>
                        <a:pt x="507" y="24"/>
                      </a:lnTo>
                      <a:lnTo>
                        <a:pt x="499" y="24"/>
                      </a:lnTo>
                      <a:lnTo>
                        <a:pt x="495" y="24"/>
                      </a:lnTo>
                      <a:lnTo>
                        <a:pt x="487" y="24"/>
                      </a:lnTo>
                      <a:lnTo>
                        <a:pt x="479" y="24"/>
                      </a:lnTo>
                      <a:lnTo>
                        <a:pt x="475" y="24"/>
                      </a:lnTo>
                      <a:lnTo>
                        <a:pt x="468" y="24"/>
                      </a:lnTo>
                      <a:lnTo>
                        <a:pt x="460" y="24"/>
                      </a:lnTo>
                      <a:lnTo>
                        <a:pt x="456" y="24"/>
                      </a:lnTo>
                      <a:lnTo>
                        <a:pt x="448" y="24"/>
                      </a:lnTo>
                      <a:lnTo>
                        <a:pt x="440" y="24"/>
                      </a:lnTo>
                      <a:lnTo>
                        <a:pt x="436" y="24"/>
                      </a:lnTo>
                      <a:lnTo>
                        <a:pt x="429" y="24"/>
                      </a:lnTo>
                      <a:lnTo>
                        <a:pt x="421" y="24"/>
                      </a:lnTo>
                      <a:lnTo>
                        <a:pt x="417" y="24"/>
                      </a:lnTo>
                      <a:lnTo>
                        <a:pt x="409" y="24"/>
                      </a:lnTo>
                      <a:lnTo>
                        <a:pt x="405" y="20"/>
                      </a:lnTo>
                      <a:lnTo>
                        <a:pt x="397" y="20"/>
                      </a:lnTo>
                      <a:lnTo>
                        <a:pt x="386" y="20"/>
                      </a:lnTo>
                      <a:lnTo>
                        <a:pt x="382" y="20"/>
                      </a:lnTo>
                      <a:lnTo>
                        <a:pt x="374" y="20"/>
                      </a:lnTo>
                      <a:lnTo>
                        <a:pt x="366" y="20"/>
                      </a:lnTo>
                      <a:lnTo>
                        <a:pt x="362" y="20"/>
                      </a:lnTo>
                      <a:lnTo>
                        <a:pt x="355" y="20"/>
                      </a:lnTo>
                      <a:lnTo>
                        <a:pt x="351" y="20"/>
                      </a:lnTo>
                      <a:lnTo>
                        <a:pt x="343" y="20"/>
                      </a:lnTo>
                      <a:lnTo>
                        <a:pt x="335" y="20"/>
                      </a:lnTo>
                      <a:lnTo>
                        <a:pt x="331" y="20"/>
                      </a:lnTo>
                      <a:lnTo>
                        <a:pt x="323" y="20"/>
                      </a:lnTo>
                      <a:lnTo>
                        <a:pt x="319" y="20"/>
                      </a:lnTo>
                      <a:lnTo>
                        <a:pt x="312" y="20"/>
                      </a:lnTo>
                      <a:lnTo>
                        <a:pt x="304" y="20"/>
                      </a:lnTo>
                      <a:lnTo>
                        <a:pt x="300" y="20"/>
                      </a:lnTo>
                      <a:lnTo>
                        <a:pt x="292" y="16"/>
                      </a:lnTo>
                      <a:lnTo>
                        <a:pt x="288" y="16"/>
                      </a:lnTo>
                      <a:lnTo>
                        <a:pt x="280" y="16"/>
                      </a:lnTo>
                      <a:lnTo>
                        <a:pt x="273" y="16"/>
                      </a:lnTo>
                      <a:lnTo>
                        <a:pt x="265" y="16"/>
                      </a:lnTo>
                      <a:lnTo>
                        <a:pt x="257" y="16"/>
                      </a:lnTo>
                      <a:lnTo>
                        <a:pt x="253" y="16"/>
                      </a:lnTo>
                      <a:lnTo>
                        <a:pt x="245" y="16"/>
                      </a:lnTo>
                      <a:lnTo>
                        <a:pt x="241" y="16"/>
                      </a:lnTo>
                      <a:lnTo>
                        <a:pt x="234" y="16"/>
                      </a:lnTo>
                      <a:lnTo>
                        <a:pt x="230" y="16"/>
                      </a:lnTo>
                      <a:lnTo>
                        <a:pt x="222" y="16"/>
                      </a:lnTo>
                      <a:lnTo>
                        <a:pt x="218" y="16"/>
                      </a:lnTo>
                      <a:lnTo>
                        <a:pt x="210" y="16"/>
                      </a:lnTo>
                      <a:lnTo>
                        <a:pt x="203" y="12"/>
                      </a:lnTo>
                      <a:lnTo>
                        <a:pt x="199" y="12"/>
                      </a:lnTo>
                      <a:lnTo>
                        <a:pt x="191" y="12"/>
                      </a:lnTo>
                      <a:lnTo>
                        <a:pt x="187" y="12"/>
                      </a:lnTo>
                      <a:lnTo>
                        <a:pt x="179" y="12"/>
                      </a:lnTo>
                      <a:lnTo>
                        <a:pt x="175" y="12"/>
                      </a:lnTo>
                      <a:lnTo>
                        <a:pt x="167" y="12"/>
                      </a:lnTo>
                      <a:lnTo>
                        <a:pt x="164" y="12"/>
                      </a:lnTo>
                      <a:lnTo>
                        <a:pt x="152" y="12"/>
                      </a:lnTo>
                      <a:lnTo>
                        <a:pt x="148" y="12"/>
                      </a:lnTo>
                      <a:lnTo>
                        <a:pt x="140" y="12"/>
                      </a:lnTo>
                      <a:lnTo>
                        <a:pt x="136" y="12"/>
                      </a:lnTo>
                      <a:lnTo>
                        <a:pt x="128" y="8"/>
                      </a:lnTo>
                      <a:lnTo>
                        <a:pt x="125" y="8"/>
                      </a:lnTo>
                      <a:lnTo>
                        <a:pt x="117" y="8"/>
                      </a:lnTo>
                      <a:lnTo>
                        <a:pt x="113" y="8"/>
                      </a:lnTo>
                      <a:lnTo>
                        <a:pt x="105" y="8"/>
                      </a:lnTo>
                      <a:lnTo>
                        <a:pt x="101" y="8"/>
                      </a:lnTo>
                      <a:lnTo>
                        <a:pt x="93" y="8"/>
                      </a:lnTo>
                      <a:lnTo>
                        <a:pt x="89" y="8"/>
                      </a:lnTo>
                      <a:lnTo>
                        <a:pt x="82" y="8"/>
                      </a:lnTo>
                      <a:lnTo>
                        <a:pt x="78" y="8"/>
                      </a:lnTo>
                      <a:lnTo>
                        <a:pt x="70" y="8"/>
                      </a:lnTo>
                      <a:lnTo>
                        <a:pt x="66" y="4"/>
                      </a:lnTo>
                      <a:lnTo>
                        <a:pt x="58" y="4"/>
                      </a:lnTo>
                      <a:lnTo>
                        <a:pt x="54" y="4"/>
                      </a:lnTo>
                      <a:lnTo>
                        <a:pt x="47" y="4"/>
                      </a:lnTo>
                      <a:lnTo>
                        <a:pt x="39" y="4"/>
                      </a:lnTo>
                      <a:lnTo>
                        <a:pt x="31" y="4"/>
                      </a:lnTo>
                      <a:lnTo>
                        <a:pt x="27" y="4"/>
                      </a:lnTo>
                      <a:lnTo>
                        <a:pt x="23" y="4"/>
                      </a:lnTo>
                      <a:lnTo>
                        <a:pt x="15" y="4"/>
                      </a:lnTo>
                      <a:lnTo>
                        <a:pt x="11" y="4"/>
                      </a:lnTo>
                      <a:lnTo>
                        <a:pt x="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74" name="Freeform 1017">
                  <a:extLst>
                    <a:ext uri="{FF2B5EF4-FFF2-40B4-BE49-F238E27FC236}">
                      <a16:creationId xmlns:a16="http://schemas.microsoft.com/office/drawing/2014/main" id="{B842F158-30B5-47A4-B13C-5B5D1DB38B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81" y="1451"/>
                  <a:ext cx="667" cy="257"/>
                </a:xfrm>
                <a:custGeom>
                  <a:avLst/>
                  <a:gdLst>
                    <a:gd name="T0" fmla="*/ 655 w 667"/>
                    <a:gd name="T1" fmla="*/ 257 h 257"/>
                    <a:gd name="T2" fmla="*/ 640 w 667"/>
                    <a:gd name="T3" fmla="*/ 257 h 257"/>
                    <a:gd name="T4" fmla="*/ 620 w 667"/>
                    <a:gd name="T5" fmla="*/ 249 h 257"/>
                    <a:gd name="T6" fmla="*/ 604 w 667"/>
                    <a:gd name="T7" fmla="*/ 249 h 257"/>
                    <a:gd name="T8" fmla="*/ 585 w 667"/>
                    <a:gd name="T9" fmla="*/ 249 h 257"/>
                    <a:gd name="T10" fmla="*/ 565 w 667"/>
                    <a:gd name="T11" fmla="*/ 246 h 257"/>
                    <a:gd name="T12" fmla="*/ 550 w 667"/>
                    <a:gd name="T13" fmla="*/ 246 h 257"/>
                    <a:gd name="T14" fmla="*/ 534 w 667"/>
                    <a:gd name="T15" fmla="*/ 242 h 257"/>
                    <a:gd name="T16" fmla="*/ 519 w 667"/>
                    <a:gd name="T17" fmla="*/ 242 h 257"/>
                    <a:gd name="T18" fmla="*/ 503 w 667"/>
                    <a:gd name="T19" fmla="*/ 238 h 257"/>
                    <a:gd name="T20" fmla="*/ 487 w 667"/>
                    <a:gd name="T21" fmla="*/ 238 h 257"/>
                    <a:gd name="T22" fmla="*/ 468 w 667"/>
                    <a:gd name="T23" fmla="*/ 234 h 257"/>
                    <a:gd name="T24" fmla="*/ 452 w 667"/>
                    <a:gd name="T25" fmla="*/ 234 h 257"/>
                    <a:gd name="T26" fmla="*/ 433 w 667"/>
                    <a:gd name="T27" fmla="*/ 230 h 257"/>
                    <a:gd name="T28" fmla="*/ 417 w 667"/>
                    <a:gd name="T29" fmla="*/ 226 h 257"/>
                    <a:gd name="T30" fmla="*/ 402 w 667"/>
                    <a:gd name="T31" fmla="*/ 226 h 257"/>
                    <a:gd name="T32" fmla="*/ 386 w 667"/>
                    <a:gd name="T33" fmla="*/ 222 h 257"/>
                    <a:gd name="T34" fmla="*/ 371 w 667"/>
                    <a:gd name="T35" fmla="*/ 218 h 257"/>
                    <a:gd name="T36" fmla="*/ 355 w 667"/>
                    <a:gd name="T37" fmla="*/ 214 h 257"/>
                    <a:gd name="T38" fmla="*/ 339 w 667"/>
                    <a:gd name="T39" fmla="*/ 210 h 257"/>
                    <a:gd name="T40" fmla="*/ 324 w 667"/>
                    <a:gd name="T41" fmla="*/ 210 h 257"/>
                    <a:gd name="T42" fmla="*/ 308 w 667"/>
                    <a:gd name="T43" fmla="*/ 207 h 257"/>
                    <a:gd name="T44" fmla="*/ 293 w 667"/>
                    <a:gd name="T45" fmla="*/ 203 h 257"/>
                    <a:gd name="T46" fmla="*/ 277 w 667"/>
                    <a:gd name="T47" fmla="*/ 199 h 257"/>
                    <a:gd name="T48" fmla="*/ 261 w 667"/>
                    <a:gd name="T49" fmla="*/ 191 h 257"/>
                    <a:gd name="T50" fmla="*/ 246 w 667"/>
                    <a:gd name="T51" fmla="*/ 187 h 257"/>
                    <a:gd name="T52" fmla="*/ 230 w 667"/>
                    <a:gd name="T53" fmla="*/ 183 h 257"/>
                    <a:gd name="T54" fmla="*/ 215 w 667"/>
                    <a:gd name="T55" fmla="*/ 175 h 257"/>
                    <a:gd name="T56" fmla="*/ 199 w 667"/>
                    <a:gd name="T57" fmla="*/ 172 h 257"/>
                    <a:gd name="T58" fmla="*/ 183 w 667"/>
                    <a:gd name="T59" fmla="*/ 164 h 257"/>
                    <a:gd name="T60" fmla="*/ 172 w 667"/>
                    <a:gd name="T61" fmla="*/ 160 h 257"/>
                    <a:gd name="T62" fmla="*/ 156 w 667"/>
                    <a:gd name="T63" fmla="*/ 152 h 257"/>
                    <a:gd name="T64" fmla="*/ 141 w 667"/>
                    <a:gd name="T65" fmla="*/ 144 h 257"/>
                    <a:gd name="T66" fmla="*/ 129 w 667"/>
                    <a:gd name="T67" fmla="*/ 129 h 257"/>
                    <a:gd name="T68" fmla="*/ 109 w 667"/>
                    <a:gd name="T69" fmla="*/ 121 h 257"/>
                    <a:gd name="T70" fmla="*/ 94 w 667"/>
                    <a:gd name="T71" fmla="*/ 109 h 257"/>
                    <a:gd name="T72" fmla="*/ 82 w 667"/>
                    <a:gd name="T73" fmla="*/ 98 h 257"/>
                    <a:gd name="T74" fmla="*/ 66 w 667"/>
                    <a:gd name="T75" fmla="*/ 86 h 257"/>
                    <a:gd name="T76" fmla="*/ 55 w 667"/>
                    <a:gd name="T77" fmla="*/ 70 h 257"/>
                    <a:gd name="T78" fmla="*/ 39 w 667"/>
                    <a:gd name="T79" fmla="*/ 55 h 257"/>
                    <a:gd name="T80" fmla="*/ 24 w 667"/>
                    <a:gd name="T81" fmla="*/ 39 h 257"/>
                    <a:gd name="T82" fmla="*/ 12 w 667"/>
                    <a:gd name="T83" fmla="*/ 16 h 25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67" h="257">
                      <a:moveTo>
                        <a:pt x="667" y="257"/>
                      </a:moveTo>
                      <a:lnTo>
                        <a:pt x="659" y="257"/>
                      </a:lnTo>
                      <a:lnTo>
                        <a:pt x="655" y="257"/>
                      </a:lnTo>
                      <a:lnTo>
                        <a:pt x="647" y="257"/>
                      </a:lnTo>
                      <a:lnTo>
                        <a:pt x="643" y="257"/>
                      </a:lnTo>
                      <a:lnTo>
                        <a:pt x="640" y="257"/>
                      </a:lnTo>
                      <a:lnTo>
                        <a:pt x="632" y="257"/>
                      </a:lnTo>
                      <a:lnTo>
                        <a:pt x="628" y="249"/>
                      </a:lnTo>
                      <a:lnTo>
                        <a:pt x="620" y="249"/>
                      </a:lnTo>
                      <a:lnTo>
                        <a:pt x="616" y="249"/>
                      </a:lnTo>
                      <a:lnTo>
                        <a:pt x="608" y="249"/>
                      </a:lnTo>
                      <a:lnTo>
                        <a:pt x="604" y="249"/>
                      </a:lnTo>
                      <a:lnTo>
                        <a:pt x="601" y="249"/>
                      </a:lnTo>
                      <a:lnTo>
                        <a:pt x="589" y="249"/>
                      </a:lnTo>
                      <a:lnTo>
                        <a:pt x="585" y="249"/>
                      </a:lnTo>
                      <a:lnTo>
                        <a:pt x="577" y="246"/>
                      </a:lnTo>
                      <a:lnTo>
                        <a:pt x="573" y="246"/>
                      </a:lnTo>
                      <a:lnTo>
                        <a:pt x="565" y="246"/>
                      </a:lnTo>
                      <a:lnTo>
                        <a:pt x="562" y="246"/>
                      </a:lnTo>
                      <a:lnTo>
                        <a:pt x="558" y="246"/>
                      </a:lnTo>
                      <a:lnTo>
                        <a:pt x="550" y="246"/>
                      </a:lnTo>
                      <a:lnTo>
                        <a:pt x="546" y="246"/>
                      </a:lnTo>
                      <a:lnTo>
                        <a:pt x="538" y="242"/>
                      </a:lnTo>
                      <a:lnTo>
                        <a:pt x="534" y="242"/>
                      </a:lnTo>
                      <a:lnTo>
                        <a:pt x="530" y="242"/>
                      </a:lnTo>
                      <a:lnTo>
                        <a:pt x="523" y="242"/>
                      </a:lnTo>
                      <a:lnTo>
                        <a:pt x="519" y="242"/>
                      </a:lnTo>
                      <a:lnTo>
                        <a:pt x="515" y="242"/>
                      </a:lnTo>
                      <a:lnTo>
                        <a:pt x="507" y="238"/>
                      </a:lnTo>
                      <a:lnTo>
                        <a:pt x="503" y="238"/>
                      </a:lnTo>
                      <a:lnTo>
                        <a:pt x="495" y="238"/>
                      </a:lnTo>
                      <a:lnTo>
                        <a:pt x="491" y="238"/>
                      </a:lnTo>
                      <a:lnTo>
                        <a:pt x="487" y="238"/>
                      </a:lnTo>
                      <a:lnTo>
                        <a:pt x="480" y="234"/>
                      </a:lnTo>
                      <a:lnTo>
                        <a:pt x="472" y="234"/>
                      </a:lnTo>
                      <a:lnTo>
                        <a:pt x="468" y="234"/>
                      </a:lnTo>
                      <a:lnTo>
                        <a:pt x="460" y="234"/>
                      </a:lnTo>
                      <a:lnTo>
                        <a:pt x="456" y="234"/>
                      </a:lnTo>
                      <a:lnTo>
                        <a:pt x="452" y="234"/>
                      </a:lnTo>
                      <a:lnTo>
                        <a:pt x="445" y="230"/>
                      </a:lnTo>
                      <a:lnTo>
                        <a:pt x="441" y="230"/>
                      </a:lnTo>
                      <a:lnTo>
                        <a:pt x="433" y="230"/>
                      </a:lnTo>
                      <a:lnTo>
                        <a:pt x="429" y="230"/>
                      </a:lnTo>
                      <a:lnTo>
                        <a:pt x="425" y="230"/>
                      </a:lnTo>
                      <a:lnTo>
                        <a:pt x="417" y="226"/>
                      </a:lnTo>
                      <a:lnTo>
                        <a:pt x="413" y="226"/>
                      </a:lnTo>
                      <a:lnTo>
                        <a:pt x="410" y="226"/>
                      </a:lnTo>
                      <a:lnTo>
                        <a:pt x="402" y="226"/>
                      </a:lnTo>
                      <a:lnTo>
                        <a:pt x="398" y="222"/>
                      </a:lnTo>
                      <a:lnTo>
                        <a:pt x="394" y="222"/>
                      </a:lnTo>
                      <a:lnTo>
                        <a:pt x="386" y="222"/>
                      </a:lnTo>
                      <a:lnTo>
                        <a:pt x="382" y="222"/>
                      </a:lnTo>
                      <a:lnTo>
                        <a:pt x="378" y="218"/>
                      </a:lnTo>
                      <a:lnTo>
                        <a:pt x="371" y="218"/>
                      </a:lnTo>
                      <a:lnTo>
                        <a:pt x="367" y="218"/>
                      </a:lnTo>
                      <a:lnTo>
                        <a:pt x="363" y="218"/>
                      </a:lnTo>
                      <a:lnTo>
                        <a:pt x="355" y="214"/>
                      </a:lnTo>
                      <a:lnTo>
                        <a:pt x="347" y="214"/>
                      </a:lnTo>
                      <a:lnTo>
                        <a:pt x="343" y="214"/>
                      </a:lnTo>
                      <a:lnTo>
                        <a:pt x="339" y="210"/>
                      </a:lnTo>
                      <a:lnTo>
                        <a:pt x="332" y="210"/>
                      </a:lnTo>
                      <a:lnTo>
                        <a:pt x="328" y="210"/>
                      </a:lnTo>
                      <a:lnTo>
                        <a:pt x="324" y="210"/>
                      </a:lnTo>
                      <a:lnTo>
                        <a:pt x="316" y="207"/>
                      </a:lnTo>
                      <a:lnTo>
                        <a:pt x="312" y="207"/>
                      </a:lnTo>
                      <a:lnTo>
                        <a:pt x="308" y="207"/>
                      </a:lnTo>
                      <a:lnTo>
                        <a:pt x="300" y="203"/>
                      </a:lnTo>
                      <a:lnTo>
                        <a:pt x="296" y="203"/>
                      </a:lnTo>
                      <a:lnTo>
                        <a:pt x="293" y="203"/>
                      </a:lnTo>
                      <a:lnTo>
                        <a:pt x="289" y="199"/>
                      </a:lnTo>
                      <a:lnTo>
                        <a:pt x="281" y="199"/>
                      </a:lnTo>
                      <a:lnTo>
                        <a:pt x="277" y="199"/>
                      </a:lnTo>
                      <a:lnTo>
                        <a:pt x="273" y="195"/>
                      </a:lnTo>
                      <a:lnTo>
                        <a:pt x="265" y="195"/>
                      </a:lnTo>
                      <a:lnTo>
                        <a:pt x="261" y="191"/>
                      </a:lnTo>
                      <a:lnTo>
                        <a:pt x="257" y="191"/>
                      </a:lnTo>
                      <a:lnTo>
                        <a:pt x="254" y="191"/>
                      </a:lnTo>
                      <a:lnTo>
                        <a:pt x="246" y="187"/>
                      </a:lnTo>
                      <a:lnTo>
                        <a:pt x="238" y="187"/>
                      </a:lnTo>
                      <a:lnTo>
                        <a:pt x="234" y="183"/>
                      </a:lnTo>
                      <a:lnTo>
                        <a:pt x="230" y="183"/>
                      </a:lnTo>
                      <a:lnTo>
                        <a:pt x="222" y="179"/>
                      </a:lnTo>
                      <a:lnTo>
                        <a:pt x="218" y="179"/>
                      </a:lnTo>
                      <a:lnTo>
                        <a:pt x="215" y="175"/>
                      </a:lnTo>
                      <a:lnTo>
                        <a:pt x="211" y="175"/>
                      </a:lnTo>
                      <a:lnTo>
                        <a:pt x="203" y="172"/>
                      </a:lnTo>
                      <a:lnTo>
                        <a:pt x="199" y="172"/>
                      </a:lnTo>
                      <a:lnTo>
                        <a:pt x="195" y="168"/>
                      </a:lnTo>
                      <a:lnTo>
                        <a:pt x="191" y="168"/>
                      </a:lnTo>
                      <a:lnTo>
                        <a:pt x="183" y="164"/>
                      </a:lnTo>
                      <a:lnTo>
                        <a:pt x="180" y="164"/>
                      </a:lnTo>
                      <a:lnTo>
                        <a:pt x="176" y="160"/>
                      </a:lnTo>
                      <a:lnTo>
                        <a:pt x="172" y="160"/>
                      </a:lnTo>
                      <a:lnTo>
                        <a:pt x="164" y="156"/>
                      </a:lnTo>
                      <a:lnTo>
                        <a:pt x="160" y="152"/>
                      </a:lnTo>
                      <a:lnTo>
                        <a:pt x="156" y="152"/>
                      </a:lnTo>
                      <a:lnTo>
                        <a:pt x="152" y="148"/>
                      </a:lnTo>
                      <a:lnTo>
                        <a:pt x="144" y="144"/>
                      </a:lnTo>
                      <a:lnTo>
                        <a:pt x="141" y="144"/>
                      </a:lnTo>
                      <a:lnTo>
                        <a:pt x="137" y="140"/>
                      </a:lnTo>
                      <a:lnTo>
                        <a:pt x="133" y="133"/>
                      </a:lnTo>
                      <a:lnTo>
                        <a:pt x="129" y="129"/>
                      </a:lnTo>
                      <a:lnTo>
                        <a:pt x="117" y="129"/>
                      </a:lnTo>
                      <a:lnTo>
                        <a:pt x="113" y="125"/>
                      </a:lnTo>
                      <a:lnTo>
                        <a:pt x="109" y="121"/>
                      </a:lnTo>
                      <a:lnTo>
                        <a:pt x="105" y="117"/>
                      </a:lnTo>
                      <a:lnTo>
                        <a:pt x="102" y="113"/>
                      </a:lnTo>
                      <a:lnTo>
                        <a:pt x="94" y="109"/>
                      </a:lnTo>
                      <a:lnTo>
                        <a:pt x="90" y="105"/>
                      </a:lnTo>
                      <a:lnTo>
                        <a:pt x="86" y="101"/>
                      </a:lnTo>
                      <a:lnTo>
                        <a:pt x="82" y="98"/>
                      </a:lnTo>
                      <a:lnTo>
                        <a:pt x="74" y="94"/>
                      </a:lnTo>
                      <a:lnTo>
                        <a:pt x="70" y="90"/>
                      </a:lnTo>
                      <a:lnTo>
                        <a:pt x="66" y="86"/>
                      </a:lnTo>
                      <a:lnTo>
                        <a:pt x="63" y="82"/>
                      </a:lnTo>
                      <a:lnTo>
                        <a:pt x="59" y="78"/>
                      </a:lnTo>
                      <a:lnTo>
                        <a:pt x="55" y="70"/>
                      </a:lnTo>
                      <a:lnTo>
                        <a:pt x="47" y="66"/>
                      </a:lnTo>
                      <a:lnTo>
                        <a:pt x="43" y="62"/>
                      </a:lnTo>
                      <a:lnTo>
                        <a:pt x="39" y="55"/>
                      </a:lnTo>
                      <a:lnTo>
                        <a:pt x="35" y="51"/>
                      </a:lnTo>
                      <a:lnTo>
                        <a:pt x="31" y="43"/>
                      </a:lnTo>
                      <a:lnTo>
                        <a:pt x="24" y="39"/>
                      </a:lnTo>
                      <a:lnTo>
                        <a:pt x="20" y="31"/>
                      </a:lnTo>
                      <a:lnTo>
                        <a:pt x="16" y="24"/>
                      </a:lnTo>
                      <a:lnTo>
                        <a:pt x="12" y="16"/>
                      </a:lnTo>
                      <a:lnTo>
                        <a:pt x="4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75" name="Freeform 1018">
                  <a:extLst>
                    <a:ext uri="{FF2B5EF4-FFF2-40B4-BE49-F238E27FC236}">
                      <a16:creationId xmlns:a16="http://schemas.microsoft.com/office/drawing/2014/main" id="{58550754-54D6-4685-947C-C59D52457EC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35" y="1093"/>
                  <a:ext cx="546" cy="358"/>
                </a:xfrm>
                <a:custGeom>
                  <a:avLst/>
                  <a:gdLst>
                    <a:gd name="T0" fmla="*/ 534 w 546"/>
                    <a:gd name="T1" fmla="*/ 343 h 358"/>
                    <a:gd name="T2" fmla="*/ 523 w 546"/>
                    <a:gd name="T3" fmla="*/ 319 h 358"/>
                    <a:gd name="T4" fmla="*/ 507 w 546"/>
                    <a:gd name="T5" fmla="*/ 288 h 358"/>
                    <a:gd name="T6" fmla="*/ 495 w 546"/>
                    <a:gd name="T7" fmla="*/ 253 h 358"/>
                    <a:gd name="T8" fmla="*/ 480 w 546"/>
                    <a:gd name="T9" fmla="*/ 222 h 358"/>
                    <a:gd name="T10" fmla="*/ 468 w 546"/>
                    <a:gd name="T11" fmla="*/ 183 h 358"/>
                    <a:gd name="T12" fmla="*/ 457 w 546"/>
                    <a:gd name="T13" fmla="*/ 148 h 358"/>
                    <a:gd name="T14" fmla="*/ 441 w 546"/>
                    <a:gd name="T15" fmla="*/ 105 h 358"/>
                    <a:gd name="T16" fmla="*/ 425 w 546"/>
                    <a:gd name="T17" fmla="*/ 70 h 358"/>
                    <a:gd name="T18" fmla="*/ 410 w 546"/>
                    <a:gd name="T19" fmla="*/ 43 h 358"/>
                    <a:gd name="T20" fmla="*/ 398 w 546"/>
                    <a:gd name="T21" fmla="*/ 15 h 358"/>
                    <a:gd name="T22" fmla="*/ 386 w 546"/>
                    <a:gd name="T23" fmla="*/ 4 h 358"/>
                    <a:gd name="T24" fmla="*/ 371 w 546"/>
                    <a:gd name="T25" fmla="*/ 0 h 358"/>
                    <a:gd name="T26" fmla="*/ 359 w 546"/>
                    <a:gd name="T27" fmla="*/ 4 h 358"/>
                    <a:gd name="T28" fmla="*/ 347 w 546"/>
                    <a:gd name="T29" fmla="*/ 15 h 358"/>
                    <a:gd name="T30" fmla="*/ 336 w 546"/>
                    <a:gd name="T31" fmla="*/ 35 h 358"/>
                    <a:gd name="T32" fmla="*/ 316 w 546"/>
                    <a:gd name="T33" fmla="*/ 51 h 358"/>
                    <a:gd name="T34" fmla="*/ 304 w 546"/>
                    <a:gd name="T35" fmla="*/ 70 h 358"/>
                    <a:gd name="T36" fmla="*/ 293 w 546"/>
                    <a:gd name="T37" fmla="*/ 82 h 358"/>
                    <a:gd name="T38" fmla="*/ 281 w 546"/>
                    <a:gd name="T39" fmla="*/ 93 h 358"/>
                    <a:gd name="T40" fmla="*/ 269 w 546"/>
                    <a:gd name="T41" fmla="*/ 101 h 358"/>
                    <a:gd name="T42" fmla="*/ 254 w 546"/>
                    <a:gd name="T43" fmla="*/ 109 h 358"/>
                    <a:gd name="T44" fmla="*/ 242 w 546"/>
                    <a:gd name="T45" fmla="*/ 113 h 358"/>
                    <a:gd name="T46" fmla="*/ 230 w 546"/>
                    <a:gd name="T47" fmla="*/ 113 h 358"/>
                    <a:gd name="T48" fmla="*/ 219 w 546"/>
                    <a:gd name="T49" fmla="*/ 109 h 358"/>
                    <a:gd name="T50" fmla="*/ 207 w 546"/>
                    <a:gd name="T51" fmla="*/ 105 h 358"/>
                    <a:gd name="T52" fmla="*/ 191 w 546"/>
                    <a:gd name="T53" fmla="*/ 101 h 358"/>
                    <a:gd name="T54" fmla="*/ 180 w 546"/>
                    <a:gd name="T55" fmla="*/ 93 h 358"/>
                    <a:gd name="T56" fmla="*/ 168 w 546"/>
                    <a:gd name="T57" fmla="*/ 86 h 358"/>
                    <a:gd name="T58" fmla="*/ 152 w 546"/>
                    <a:gd name="T59" fmla="*/ 82 h 358"/>
                    <a:gd name="T60" fmla="*/ 141 w 546"/>
                    <a:gd name="T61" fmla="*/ 74 h 358"/>
                    <a:gd name="T62" fmla="*/ 129 w 546"/>
                    <a:gd name="T63" fmla="*/ 66 h 358"/>
                    <a:gd name="T64" fmla="*/ 117 w 546"/>
                    <a:gd name="T65" fmla="*/ 58 h 358"/>
                    <a:gd name="T66" fmla="*/ 106 w 546"/>
                    <a:gd name="T67" fmla="*/ 51 h 358"/>
                    <a:gd name="T68" fmla="*/ 94 w 546"/>
                    <a:gd name="T69" fmla="*/ 47 h 358"/>
                    <a:gd name="T70" fmla="*/ 78 w 546"/>
                    <a:gd name="T71" fmla="*/ 47 h 358"/>
                    <a:gd name="T72" fmla="*/ 67 w 546"/>
                    <a:gd name="T73" fmla="*/ 43 h 358"/>
                    <a:gd name="T74" fmla="*/ 55 w 546"/>
                    <a:gd name="T75" fmla="*/ 43 h 358"/>
                    <a:gd name="T76" fmla="*/ 43 w 546"/>
                    <a:gd name="T77" fmla="*/ 47 h 358"/>
                    <a:gd name="T78" fmla="*/ 32 w 546"/>
                    <a:gd name="T79" fmla="*/ 51 h 358"/>
                    <a:gd name="T80" fmla="*/ 20 w 546"/>
                    <a:gd name="T81" fmla="*/ 58 h 358"/>
                    <a:gd name="T82" fmla="*/ 8 w 546"/>
                    <a:gd name="T83" fmla="*/ 66 h 35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46" h="358">
                      <a:moveTo>
                        <a:pt x="546" y="358"/>
                      </a:moveTo>
                      <a:lnTo>
                        <a:pt x="538" y="350"/>
                      </a:lnTo>
                      <a:lnTo>
                        <a:pt x="534" y="343"/>
                      </a:lnTo>
                      <a:lnTo>
                        <a:pt x="531" y="335"/>
                      </a:lnTo>
                      <a:lnTo>
                        <a:pt x="527" y="327"/>
                      </a:lnTo>
                      <a:lnTo>
                        <a:pt x="523" y="319"/>
                      </a:lnTo>
                      <a:lnTo>
                        <a:pt x="519" y="308"/>
                      </a:lnTo>
                      <a:lnTo>
                        <a:pt x="511" y="300"/>
                      </a:lnTo>
                      <a:lnTo>
                        <a:pt x="507" y="288"/>
                      </a:lnTo>
                      <a:lnTo>
                        <a:pt x="503" y="280"/>
                      </a:lnTo>
                      <a:lnTo>
                        <a:pt x="499" y="269"/>
                      </a:lnTo>
                      <a:lnTo>
                        <a:pt x="495" y="253"/>
                      </a:lnTo>
                      <a:lnTo>
                        <a:pt x="492" y="241"/>
                      </a:lnTo>
                      <a:lnTo>
                        <a:pt x="488" y="234"/>
                      </a:lnTo>
                      <a:lnTo>
                        <a:pt x="480" y="222"/>
                      </a:lnTo>
                      <a:lnTo>
                        <a:pt x="476" y="210"/>
                      </a:lnTo>
                      <a:lnTo>
                        <a:pt x="472" y="195"/>
                      </a:lnTo>
                      <a:lnTo>
                        <a:pt x="468" y="183"/>
                      </a:lnTo>
                      <a:lnTo>
                        <a:pt x="464" y="171"/>
                      </a:lnTo>
                      <a:lnTo>
                        <a:pt x="460" y="160"/>
                      </a:lnTo>
                      <a:lnTo>
                        <a:pt x="457" y="148"/>
                      </a:lnTo>
                      <a:lnTo>
                        <a:pt x="449" y="132"/>
                      </a:lnTo>
                      <a:lnTo>
                        <a:pt x="445" y="117"/>
                      </a:lnTo>
                      <a:lnTo>
                        <a:pt x="441" y="105"/>
                      </a:lnTo>
                      <a:lnTo>
                        <a:pt x="433" y="93"/>
                      </a:lnTo>
                      <a:lnTo>
                        <a:pt x="429" y="82"/>
                      </a:lnTo>
                      <a:lnTo>
                        <a:pt x="425" y="70"/>
                      </a:lnTo>
                      <a:lnTo>
                        <a:pt x="421" y="62"/>
                      </a:lnTo>
                      <a:lnTo>
                        <a:pt x="418" y="51"/>
                      </a:lnTo>
                      <a:lnTo>
                        <a:pt x="410" y="43"/>
                      </a:lnTo>
                      <a:lnTo>
                        <a:pt x="406" y="35"/>
                      </a:lnTo>
                      <a:lnTo>
                        <a:pt x="402" y="23"/>
                      </a:lnTo>
                      <a:lnTo>
                        <a:pt x="398" y="15"/>
                      </a:lnTo>
                      <a:lnTo>
                        <a:pt x="394" y="12"/>
                      </a:lnTo>
                      <a:lnTo>
                        <a:pt x="390" y="4"/>
                      </a:lnTo>
                      <a:lnTo>
                        <a:pt x="386" y="4"/>
                      </a:lnTo>
                      <a:lnTo>
                        <a:pt x="382" y="0"/>
                      </a:lnTo>
                      <a:lnTo>
                        <a:pt x="379" y="0"/>
                      </a:lnTo>
                      <a:lnTo>
                        <a:pt x="371" y="0"/>
                      </a:lnTo>
                      <a:lnTo>
                        <a:pt x="367" y="0"/>
                      </a:lnTo>
                      <a:lnTo>
                        <a:pt x="363" y="0"/>
                      </a:lnTo>
                      <a:lnTo>
                        <a:pt x="359" y="4"/>
                      </a:lnTo>
                      <a:lnTo>
                        <a:pt x="355" y="8"/>
                      </a:lnTo>
                      <a:lnTo>
                        <a:pt x="351" y="12"/>
                      </a:lnTo>
                      <a:lnTo>
                        <a:pt x="347" y="15"/>
                      </a:lnTo>
                      <a:lnTo>
                        <a:pt x="343" y="19"/>
                      </a:lnTo>
                      <a:lnTo>
                        <a:pt x="340" y="31"/>
                      </a:lnTo>
                      <a:lnTo>
                        <a:pt x="336" y="35"/>
                      </a:lnTo>
                      <a:lnTo>
                        <a:pt x="332" y="39"/>
                      </a:lnTo>
                      <a:lnTo>
                        <a:pt x="324" y="47"/>
                      </a:lnTo>
                      <a:lnTo>
                        <a:pt x="316" y="51"/>
                      </a:lnTo>
                      <a:lnTo>
                        <a:pt x="312" y="58"/>
                      </a:lnTo>
                      <a:lnTo>
                        <a:pt x="308" y="62"/>
                      </a:lnTo>
                      <a:lnTo>
                        <a:pt x="304" y="70"/>
                      </a:lnTo>
                      <a:lnTo>
                        <a:pt x="301" y="74"/>
                      </a:lnTo>
                      <a:lnTo>
                        <a:pt x="297" y="78"/>
                      </a:lnTo>
                      <a:lnTo>
                        <a:pt x="293" y="82"/>
                      </a:lnTo>
                      <a:lnTo>
                        <a:pt x="289" y="86"/>
                      </a:lnTo>
                      <a:lnTo>
                        <a:pt x="285" y="89"/>
                      </a:lnTo>
                      <a:lnTo>
                        <a:pt x="281" y="93"/>
                      </a:lnTo>
                      <a:lnTo>
                        <a:pt x="277" y="97"/>
                      </a:lnTo>
                      <a:lnTo>
                        <a:pt x="273" y="101"/>
                      </a:lnTo>
                      <a:lnTo>
                        <a:pt x="269" y="101"/>
                      </a:lnTo>
                      <a:lnTo>
                        <a:pt x="262" y="105"/>
                      </a:lnTo>
                      <a:lnTo>
                        <a:pt x="258" y="105"/>
                      </a:lnTo>
                      <a:lnTo>
                        <a:pt x="254" y="109"/>
                      </a:lnTo>
                      <a:lnTo>
                        <a:pt x="250" y="109"/>
                      </a:lnTo>
                      <a:lnTo>
                        <a:pt x="246" y="109"/>
                      </a:lnTo>
                      <a:lnTo>
                        <a:pt x="242" y="113"/>
                      </a:lnTo>
                      <a:lnTo>
                        <a:pt x="238" y="113"/>
                      </a:lnTo>
                      <a:lnTo>
                        <a:pt x="234" y="113"/>
                      </a:lnTo>
                      <a:lnTo>
                        <a:pt x="230" y="113"/>
                      </a:lnTo>
                      <a:lnTo>
                        <a:pt x="227" y="113"/>
                      </a:lnTo>
                      <a:lnTo>
                        <a:pt x="223" y="109"/>
                      </a:lnTo>
                      <a:lnTo>
                        <a:pt x="219" y="109"/>
                      </a:lnTo>
                      <a:lnTo>
                        <a:pt x="215" y="109"/>
                      </a:lnTo>
                      <a:lnTo>
                        <a:pt x="211" y="109"/>
                      </a:lnTo>
                      <a:lnTo>
                        <a:pt x="207" y="105"/>
                      </a:lnTo>
                      <a:lnTo>
                        <a:pt x="199" y="105"/>
                      </a:lnTo>
                      <a:lnTo>
                        <a:pt x="195" y="101"/>
                      </a:lnTo>
                      <a:lnTo>
                        <a:pt x="191" y="101"/>
                      </a:lnTo>
                      <a:lnTo>
                        <a:pt x="188" y="97"/>
                      </a:lnTo>
                      <a:lnTo>
                        <a:pt x="184" y="97"/>
                      </a:lnTo>
                      <a:lnTo>
                        <a:pt x="180" y="93"/>
                      </a:lnTo>
                      <a:lnTo>
                        <a:pt x="176" y="93"/>
                      </a:lnTo>
                      <a:lnTo>
                        <a:pt x="172" y="89"/>
                      </a:lnTo>
                      <a:lnTo>
                        <a:pt x="168" y="86"/>
                      </a:lnTo>
                      <a:lnTo>
                        <a:pt x="160" y="86"/>
                      </a:lnTo>
                      <a:lnTo>
                        <a:pt x="156" y="82"/>
                      </a:lnTo>
                      <a:lnTo>
                        <a:pt x="152" y="82"/>
                      </a:lnTo>
                      <a:lnTo>
                        <a:pt x="149" y="78"/>
                      </a:lnTo>
                      <a:lnTo>
                        <a:pt x="145" y="74"/>
                      </a:lnTo>
                      <a:lnTo>
                        <a:pt x="141" y="74"/>
                      </a:lnTo>
                      <a:lnTo>
                        <a:pt x="137" y="70"/>
                      </a:lnTo>
                      <a:lnTo>
                        <a:pt x="133" y="66"/>
                      </a:lnTo>
                      <a:lnTo>
                        <a:pt x="129" y="66"/>
                      </a:lnTo>
                      <a:lnTo>
                        <a:pt x="125" y="62"/>
                      </a:lnTo>
                      <a:lnTo>
                        <a:pt x="121" y="62"/>
                      </a:lnTo>
                      <a:lnTo>
                        <a:pt x="117" y="58"/>
                      </a:lnTo>
                      <a:lnTo>
                        <a:pt x="113" y="54"/>
                      </a:lnTo>
                      <a:lnTo>
                        <a:pt x="110" y="54"/>
                      </a:lnTo>
                      <a:lnTo>
                        <a:pt x="106" y="51"/>
                      </a:lnTo>
                      <a:lnTo>
                        <a:pt x="102" y="51"/>
                      </a:lnTo>
                      <a:lnTo>
                        <a:pt x="98" y="51"/>
                      </a:lnTo>
                      <a:lnTo>
                        <a:pt x="94" y="47"/>
                      </a:lnTo>
                      <a:lnTo>
                        <a:pt x="90" y="47"/>
                      </a:lnTo>
                      <a:lnTo>
                        <a:pt x="82" y="47"/>
                      </a:lnTo>
                      <a:lnTo>
                        <a:pt x="78" y="47"/>
                      </a:lnTo>
                      <a:lnTo>
                        <a:pt x="74" y="43"/>
                      </a:lnTo>
                      <a:lnTo>
                        <a:pt x="71" y="43"/>
                      </a:lnTo>
                      <a:lnTo>
                        <a:pt x="67" y="43"/>
                      </a:lnTo>
                      <a:lnTo>
                        <a:pt x="63" y="43"/>
                      </a:lnTo>
                      <a:lnTo>
                        <a:pt x="59" y="43"/>
                      </a:lnTo>
                      <a:lnTo>
                        <a:pt x="55" y="43"/>
                      </a:lnTo>
                      <a:lnTo>
                        <a:pt x="51" y="43"/>
                      </a:lnTo>
                      <a:lnTo>
                        <a:pt x="47" y="47"/>
                      </a:lnTo>
                      <a:lnTo>
                        <a:pt x="43" y="47"/>
                      </a:lnTo>
                      <a:lnTo>
                        <a:pt x="39" y="47"/>
                      </a:lnTo>
                      <a:lnTo>
                        <a:pt x="35" y="51"/>
                      </a:lnTo>
                      <a:lnTo>
                        <a:pt x="32" y="51"/>
                      </a:lnTo>
                      <a:lnTo>
                        <a:pt x="28" y="54"/>
                      </a:lnTo>
                      <a:lnTo>
                        <a:pt x="24" y="54"/>
                      </a:lnTo>
                      <a:lnTo>
                        <a:pt x="20" y="58"/>
                      </a:lnTo>
                      <a:lnTo>
                        <a:pt x="16" y="62"/>
                      </a:lnTo>
                      <a:lnTo>
                        <a:pt x="12" y="62"/>
                      </a:lnTo>
                      <a:lnTo>
                        <a:pt x="8" y="66"/>
                      </a:lnTo>
                      <a:lnTo>
                        <a:pt x="4" y="70"/>
                      </a:lnTo>
                      <a:lnTo>
                        <a:pt x="0" y="74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76" name="Freeform 1019">
                  <a:extLst>
                    <a:ext uri="{FF2B5EF4-FFF2-40B4-BE49-F238E27FC236}">
                      <a16:creationId xmlns:a16="http://schemas.microsoft.com/office/drawing/2014/main" id="{A744FFF4-373C-4F3C-9D76-2B3967ECD8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0" y="1167"/>
                  <a:ext cx="425" cy="467"/>
                </a:xfrm>
                <a:custGeom>
                  <a:avLst/>
                  <a:gdLst>
                    <a:gd name="T0" fmla="*/ 422 w 425"/>
                    <a:gd name="T1" fmla="*/ 4 h 467"/>
                    <a:gd name="T2" fmla="*/ 414 w 425"/>
                    <a:gd name="T3" fmla="*/ 12 h 467"/>
                    <a:gd name="T4" fmla="*/ 406 w 425"/>
                    <a:gd name="T5" fmla="*/ 19 h 467"/>
                    <a:gd name="T6" fmla="*/ 398 w 425"/>
                    <a:gd name="T7" fmla="*/ 27 h 467"/>
                    <a:gd name="T8" fmla="*/ 386 w 425"/>
                    <a:gd name="T9" fmla="*/ 39 h 467"/>
                    <a:gd name="T10" fmla="*/ 379 w 425"/>
                    <a:gd name="T11" fmla="*/ 47 h 467"/>
                    <a:gd name="T12" fmla="*/ 371 w 425"/>
                    <a:gd name="T13" fmla="*/ 58 h 467"/>
                    <a:gd name="T14" fmla="*/ 367 w 425"/>
                    <a:gd name="T15" fmla="*/ 74 h 467"/>
                    <a:gd name="T16" fmla="*/ 359 w 425"/>
                    <a:gd name="T17" fmla="*/ 82 h 467"/>
                    <a:gd name="T18" fmla="*/ 351 w 425"/>
                    <a:gd name="T19" fmla="*/ 93 h 467"/>
                    <a:gd name="T20" fmla="*/ 344 w 425"/>
                    <a:gd name="T21" fmla="*/ 105 h 467"/>
                    <a:gd name="T22" fmla="*/ 336 w 425"/>
                    <a:gd name="T23" fmla="*/ 117 h 467"/>
                    <a:gd name="T24" fmla="*/ 328 w 425"/>
                    <a:gd name="T25" fmla="*/ 128 h 467"/>
                    <a:gd name="T26" fmla="*/ 320 w 425"/>
                    <a:gd name="T27" fmla="*/ 140 h 467"/>
                    <a:gd name="T28" fmla="*/ 316 w 425"/>
                    <a:gd name="T29" fmla="*/ 152 h 467"/>
                    <a:gd name="T30" fmla="*/ 308 w 425"/>
                    <a:gd name="T31" fmla="*/ 163 h 467"/>
                    <a:gd name="T32" fmla="*/ 301 w 425"/>
                    <a:gd name="T33" fmla="*/ 175 h 467"/>
                    <a:gd name="T34" fmla="*/ 293 w 425"/>
                    <a:gd name="T35" fmla="*/ 183 h 467"/>
                    <a:gd name="T36" fmla="*/ 285 w 425"/>
                    <a:gd name="T37" fmla="*/ 199 h 467"/>
                    <a:gd name="T38" fmla="*/ 273 w 425"/>
                    <a:gd name="T39" fmla="*/ 210 h 467"/>
                    <a:gd name="T40" fmla="*/ 269 w 425"/>
                    <a:gd name="T41" fmla="*/ 222 h 467"/>
                    <a:gd name="T42" fmla="*/ 262 w 425"/>
                    <a:gd name="T43" fmla="*/ 230 h 467"/>
                    <a:gd name="T44" fmla="*/ 254 w 425"/>
                    <a:gd name="T45" fmla="*/ 241 h 467"/>
                    <a:gd name="T46" fmla="*/ 246 w 425"/>
                    <a:gd name="T47" fmla="*/ 249 h 467"/>
                    <a:gd name="T48" fmla="*/ 238 w 425"/>
                    <a:gd name="T49" fmla="*/ 261 h 467"/>
                    <a:gd name="T50" fmla="*/ 234 w 425"/>
                    <a:gd name="T51" fmla="*/ 269 h 467"/>
                    <a:gd name="T52" fmla="*/ 227 w 425"/>
                    <a:gd name="T53" fmla="*/ 280 h 467"/>
                    <a:gd name="T54" fmla="*/ 219 w 425"/>
                    <a:gd name="T55" fmla="*/ 288 h 467"/>
                    <a:gd name="T56" fmla="*/ 211 w 425"/>
                    <a:gd name="T57" fmla="*/ 296 h 467"/>
                    <a:gd name="T58" fmla="*/ 203 w 425"/>
                    <a:gd name="T59" fmla="*/ 308 h 467"/>
                    <a:gd name="T60" fmla="*/ 199 w 425"/>
                    <a:gd name="T61" fmla="*/ 315 h 467"/>
                    <a:gd name="T62" fmla="*/ 192 w 425"/>
                    <a:gd name="T63" fmla="*/ 323 h 467"/>
                    <a:gd name="T64" fmla="*/ 184 w 425"/>
                    <a:gd name="T65" fmla="*/ 331 h 467"/>
                    <a:gd name="T66" fmla="*/ 176 w 425"/>
                    <a:gd name="T67" fmla="*/ 339 h 467"/>
                    <a:gd name="T68" fmla="*/ 172 w 425"/>
                    <a:gd name="T69" fmla="*/ 346 h 467"/>
                    <a:gd name="T70" fmla="*/ 164 w 425"/>
                    <a:gd name="T71" fmla="*/ 354 h 467"/>
                    <a:gd name="T72" fmla="*/ 153 w 425"/>
                    <a:gd name="T73" fmla="*/ 358 h 467"/>
                    <a:gd name="T74" fmla="*/ 141 w 425"/>
                    <a:gd name="T75" fmla="*/ 370 h 467"/>
                    <a:gd name="T76" fmla="*/ 141 w 425"/>
                    <a:gd name="T77" fmla="*/ 370 h 467"/>
                    <a:gd name="T78" fmla="*/ 133 w 425"/>
                    <a:gd name="T79" fmla="*/ 378 h 467"/>
                    <a:gd name="T80" fmla="*/ 125 w 425"/>
                    <a:gd name="T81" fmla="*/ 382 h 467"/>
                    <a:gd name="T82" fmla="*/ 121 w 425"/>
                    <a:gd name="T83" fmla="*/ 389 h 467"/>
                    <a:gd name="T84" fmla="*/ 114 w 425"/>
                    <a:gd name="T85" fmla="*/ 393 h 467"/>
                    <a:gd name="T86" fmla="*/ 106 w 425"/>
                    <a:gd name="T87" fmla="*/ 401 h 467"/>
                    <a:gd name="T88" fmla="*/ 98 w 425"/>
                    <a:gd name="T89" fmla="*/ 405 h 467"/>
                    <a:gd name="T90" fmla="*/ 90 w 425"/>
                    <a:gd name="T91" fmla="*/ 413 h 467"/>
                    <a:gd name="T92" fmla="*/ 82 w 425"/>
                    <a:gd name="T93" fmla="*/ 417 h 467"/>
                    <a:gd name="T94" fmla="*/ 75 w 425"/>
                    <a:gd name="T95" fmla="*/ 428 h 467"/>
                    <a:gd name="T96" fmla="*/ 67 w 425"/>
                    <a:gd name="T97" fmla="*/ 432 h 467"/>
                    <a:gd name="T98" fmla="*/ 59 w 425"/>
                    <a:gd name="T99" fmla="*/ 436 h 467"/>
                    <a:gd name="T100" fmla="*/ 51 w 425"/>
                    <a:gd name="T101" fmla="*/ 440 h 467"/>
                    <a:gd name="T102" fmla="*/ 39 w 425"/>
                    <a:gd name="T103" fmla="*/ 444 h 467"/>
                    <a:gd name="T104" fmla="*/ 32 w 425"/>
                    <a:gd name="T105" fmla="*/ 448 h 467"/>
                    <a:gd name="T106" fmla="*/ 24 w 425"/>
                    <a:gd name="T107" fmla="*/ 452 h 467"/>
                    <a:gd name="T108" fmla="*/ 16 w 425"/>
                    <a:gd name="T109" fmla="*/ 459 h 467"/>
                    <a:gd name="T110" fmla="*/ 8 w 425"/>
                    <a:gd name="T111" fmla="*/ 459 h 467"/>
                    <a:gd name="T112" fmla="*/ 0 w 425"/>
                    <a:gd name="T113" fmla="*/ 467 h 467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0" t="0" r="r" b="b"/>
                  <a:pathLst>
                    <a:path w="425" h="467">
                      <a:moveTo>
                        <a:pt x="425" y="0"/>
                      </a:moveTo>
                      <a:lnTo>
                        <a:pt x="422" y="4"/>
                      </a:lnTo>
                      <a:lnTo>
                        <a:pt x="418" y="8"/>
                      </a:lnTo>
                      <a:lnTo>
                        <a:pt x="414" y="12"/>
                      </a:lnTo>
                      <a:lnTo>
                        <a:pt x="410" y="15"/>
                      </a:lnTo>
                      <a:lnTo>
                        <a:pt x="406" y="19"/>
                      </a:lnTo>
                      <a:lnTo>
                        <a:pt x="402" y="23"/>
                      </a:lnTo>
                      <a:lnTo>
                        <a:pt x="398" y="27"/>
                      </a:lnTo>
                      <a:lnTo>
                        <a:pt x="390" y="31"/>
                      </a:lnTo>
                      <a:lnTo>
                        <a:pt x="386" y="39"/>
                      </a:lnTo>
                      <a:lnTo>
                        <a:pt x="383" y="43"/>
                      </a:lnTo>
                      <a:lnTo>
                        <a:pt x="379" y="47"/>
                      </a:lnTo>
                      <a:lnTo>
                        <a:pt x="375" y="54"/>
                      </a:lnTo>
                      <a:lnTo>
                        <a:pt x="371" y="58"/>
                      </a:lnTo>
                      <a:lnTo>
                        <a:pt x="371" y="62"/>
                      </a:lnTo>
                      <a:lnTo>
                        <a:pt x="367" y="74"/>
                      </a:lnTo>
                      <a:lnTo>
                        <a:pt x="363" y="78"/>
                      </a:lnTo>
                      <a:lnTo>
                        <a:pt x="359" y="82"/>
                      </a:lnTo>
                      <a:lnTo>
                        <a:pt x="355" y="89"/>
                      </a:lnTo>
                      <a:lnTo>
                        <a:pt x="351" y="93"/>
                      </a:lnTo>
                      <a:lnTo>
                        <a:pt x="347" y="101"/>
                      </a:lnTo>
                      <a:lnTo>
                        <a:pt x="344" y="105"/>
                      </a:lnTo>
                      <a:lnTo>
                        <a:pt x="340" y="113"/>
                      </a:lnTo>
                      <a:lnTo>
                        <a:pt x="336" y="117"/>
                      </a:lnTo>
                      <a:lnTo>
                        <a:pt x="332" y="125"/>
                      </a:lnTo>
                      <a:lnTo>
                        <a:pt x="328" y="128"/>
                      </a:lnTo>
                      <a:lnTo>
                        <a:pt x="324" y="132"/>
                      </a:lnTo>
                      <a:lnTo>
                        <a:pt x="320" y="140"/>
                      </a:lnTo>
                      <a:lnTo>
                        <a:pt x="316" y="144"/>
                      </a:lnTo>
                      <a:lnTo>
                        <a:pt x="316" y="152"/>
                      </a:lnTo>
                      <a:lnTo>
                        <a:pt x="312" y="156"/>
                      </a:lnTo>
                      <a:lnTo>
                        <a:pt x="308" y="163"/>
                      </a:lnTo>
                      <a:lnTo>
                        <a:pt x="305" y="167"/>
                      </a:lnTo>
                      <a:lnTo>
                        <a:pt x="301" y="175"/>
                      </a:lnTo>
                      <a:lnTo>
                        <a:pt x="297" y="179"/>
                      </a:lnTo>
                      <a:lnTo>
                        <a:pt x="293" y="183"/>
                      </a:lnTo>
                      <a:lnTo>
                        <a:pt x="289" y="195"/>
                      </a:lnTo>
                      <a:lnTo>
                        <a:pt x="285" y="199"/>
                      </a:lnTo>
                      <a:lnTo>
                        <a:pt x="281" y="206"/>
                      </a:lnTo>
                      <a:lnTo>
                        <a:pt x="273" y="210"/>
                      </a:lnTo>
                      <a:lnTo>
                        <a:pt x="269" y="214"/>
                      </a:lnTo>
                      <a:lnTo>
                        <a:pt x="269" y="222"/>
                      </a:lnTo>
                      <a:lnTo>
                        <a:pt x="266" y="226"/>
                      </a:lnTo>
                      <a:lnTo>
                        <a:pt x="262" y="230"/>
                      </a:lnTo>
                      <a:lnTo>
                        <a:pt x="258" y="237"/>
                      </a:lnTo>
                      <a:lnTo>
                        <a:pt x="254" y="241"/>
                      </a:lnTo>
                      <a:lnTo>
                        <a:pt x="250" y="245"/>
                      </a:lnTo>
                      <a:lnTo>
                        <a:pt x="246" y="249"/>
                      </a:lnTo>
                      <a:lnTo>
                        <a:pt x="242" y="257"/>
                      </a:lnTo>
                      <a:lnTo>
                        <a:pt x="238" y="261"/>
                      </a:lnTo>
                      <a:lnTo>
                        <a:pt x="234" y="265"/>
                      </a:lnTo>
                      <a:lnTo>
                        <a:pt x="234" y="269"/>
                      </a:lnTo>
                      <a:lnTo>
                        <a:pt x="230" y="272"/>
                      </a:lnTo>
                      <a:lnTo>
                        <a:pt x="227" y="280"/>
                      </a:lnTo>
                      <a:lnTo>
                        <a:pt x="223" y="284"/>
                      </a:lnTo>
                      <a:lnTo>
                        <a:pt x="219" y="288"/>
                      </a:lnTo>
                      <a:lnTo>
                        <a:pt x="215" y="292"/>
                      </a:lnTo>
                      <a:lnTo>
                        <a:pt x="211" y="296"/>
                      </a:lnTo>
                      <a:lnTo>
                        <a:pt x="207" y="300"/>
                      </a:lnTo>
                      <a:lnTo>
                        <a:pt x="203" y="308"/>
                      </a:lnTo>
                      <a:lnTo>
                        <a:pt x="203" y="311"/>
                      </a:lnTo>
                      <a:lnTo>
                        <a:pt x="199" y="315"/>
                      </a:lnTo>
                      <a:lnTo>
                        <a:pt x="195" y="319"/>
                      </a:lnTo>
                      <a:lnTo>
                        <a:pt x="192" y="323"/>
                      </a:lnTo>
                      <a:lnTo>
                        <a:pt x="188" y="327"/>
                      </a:lnTo>
                      <a:lnTo>
                        <a:pt x="184" y="331"/>
                      </a:lnTo>
                      <a:lnTo>
                        <a:pt x="180" y="335"/>
                      </a:lnTo>
                      <a:lnTo>
                        <a:pt x="176" y="339"/>
                      </a:lnTo>
                      <a:lnTo>
                        <a:pt x="176" y="343"/>
                      </a:lnTo>
                      <a:lnTo>
                        <a:pt x="172" y="346"/>
                      </a:lnTo>
                      <a:lnTo>
                        <a:pt x="168" y="350"/>
                      </a:lnTo>
                      <a:lnTo>
                        <a:pt x="164" y="354"/>
                      </a:lnTo>
                      <a:lnTo>
                        <a:pt x="156" y="354"/>
                      </a:lnTo>
                      <a:lnTo>
                        <a:pt x="153" y="358"/>
                      </a:lnTo>
                      <a:lnTo>
                        <a:pt x="149" y="362"/>
                      </a:lnTo>
                      <a:lnTo>
                        <a:pt x="141" y="370"/>
                      </a:lnTo>
                      <a:lnTo>
                        <a:pt x="145" y="370"/>
                      </a:lnTo>
                      <a:lnTo>
                        <a:pt x="141" y="370"/>
                      </a:lnTo>
                      <a:lnTo>
                        <a:pt x="137" y="374"/>
                      </a:lnTo>
                      <a:lnTo>
                        <a:pt x="133" y="378"/>
                      </a:lnTo>
                      <a:lnTo>
                        <a:pt x="129" y="382"/>
                      </a:lnTo>
                      <a:lnTo>
                        <a:pt x="125" y="382"/>
                      </a:lnTo>
                      <a:lnTo>
                        <a:pt x="121" y="385"/>
                      </a:lnTo>
                      <a:lnTo>
                        <a:pt x="121" y="389"/>
                      </a:lnTo>
                      <a:lnTo>
                        <a:pt x="117" y="393"/>
                      </a:lnTo>
                      <a:lnTo>
                        <a:pt x="114" y="393"/>
                      </a:lnTo>
                      <a:lnTo>
                        <a:pt x="110" y="397"/>
                      </a:lnTo>
                      <a:lnTo>
                        <a:pt x="106" y="401"/>
                      </a:lnTo>
                      <a:lnTo>
                        <a:pt x="102" y="401"/>
                      </a:lnTo>
                      <a:lnTo>
                        <a:pt x="98" y="405"/>
                      </a:lnTo>
                      <a:lnTo>
                        <a:pt x="94" y="409"/>
                      </a:lnTo>
                      <a:lnTo>
                        <a:pt x="90" y="413"/>
                      </a:lnTo>
                      <a:lnTo>
                        <a:pt x="86" y="413"/>
                      </a:lnTo>
                      <a:lnTo>
                        <a:pt x="82" y="417"/>
                      </a:lnTo>
                      <a:lnTo>
                        <a:pt x="78" y="424"/>
                      </a:lnTo>
                      <a:lnTo>
                        <a:pt x="75" y="428"/>
                      </a:lnTo>
                      <a:lnTo>
                        <a:pt x="71" y="428"/>
                      </a:lnTo>
                      <a:lnTo>
                        <a:pt x="67" y="432"/>
                      </a:lnTo>
                      <a:lnTo>
                        <a:pt x="63" y="432"/>
                      </a:lnTo>
                      <a:lnTo>
                        <a:pt x="59" y="436"/>
                      </a:lnTo>
                      <a:lnTo>
                        <a:pt x="55" y="440"/>
                      </a:lnTo>
                      <a:lnTo>
                        <a:pt x="51" y="440"/>
                      </a:lnTo>
                      <a:lnTo>
                        <a:pt x="47" y="444"/>
                      </a:lnTo>
                      <a:lnTo>
                        <a:pt x="39" y="444"/>
                      </a:lnTo>
                      <a:lnTo>
                        <a:pt x="36" y="448"/>
                      </a:lnTo>
                      <a:lnTo>
                        <a:pt x="32" y="448"/>
                      </a:lnTo>
                      <a:lnTo>
                        <a:pt x="28" y="452"/>
                      </a:lnTo>
                      <a:lnTo>
                        <a:pt x="24" y="452"/>
                      </a:lnTo>
                      <a:lnTo>
                        <a:pt x="20" y="456"/>
                      </a:lnTo>
                      <a:lnTo>
                        <a:pt x="16" y="459"/>
                      </a:lnTo>
                      <a:lnTo>
                        <a:pt x="12" y="459"/>
                      </a:lnTo>
                      <a:lnTo>
                        <a:pt x="8" y="459"/>
                      </a:lnTo>
                      <a:lnTo>
                        <a:pt x="4" y="463"/>
                      </a:lnTo>
                      <a:lnTo>
                        <a:pt x="0" y="467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77" name="Freeform 1020">
                  <a:extLst>
                    <a:ext uri="{FF2B5EF4-FFF2-40B4-BE49-F238E27FC236}">
                      <a16:creationId xmlns:a16="http://schemas.microsoft.com/office/drawing/2014/main" id="{4E4ACD1A-6E30-4846-871A-B9C3F4109E3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48" y="1720"/>
                  <a:ext cx="830" cy="23"/>
                </a:xfrm>
                <a:custGeom>
                  <a:avLst/>
                  <a:gdLst>
                    <a:gd name="T0" fmla="*/ 818 w 830"/>
                    <a:gd name="T1" fmla="*/ 23 h 23"/>
                    <a:gd name="T2" fmla="*/ 799 w 830"/>
                    <a:gd name="T3" fmla="*/ 23 h 23"/>
                    <a:gd name="T4" fmla="*/ 776 w 830"/>
                    <a:gd name="T5" fmla="*/ 23 h 23"/>
                    <a:gd name="T6" fmla="*/ 756 w 830"/>
                    <a:gd name="T7" fmla="*/ 23 h 23"/>
                    <a:gd name="T8" fmla="*/ 733 w 830"/>
                    <a:gd name="T9" fmla="*/ 23 h 23"/>
                    <a:gd name="T10" fmla="*/ 709 w 830"/>
                    <a:gd name="T11" fmla="*/ 19 h 23"/>
                    <a:gd name="T12" fmla="*/ 690 w 830"/>
                    <a:gd name="T13" fmla="*/ 19 h 23"/>
                    <a:gd name="T14" fmla="*/ 670 w 830"/>
                    <a:gd name="T15" fmla="*/ 19 h 23"/>
                    <a:gd name="T16" fmla="*/ 647 w 830"/>
                    <a:gd name="T17" fmla="*/ 19 h 23"/>
                    <a:gd name="T18" fmla="*/ 624 w 830"/>
                    <a:gd name="T19" fmla="*/ 19 h 23"/>
                    <a:gd name="T20" fmla="*/ 604 w 830"/>
                    <a:gd name="T21" fmla="*/ 19 h 23"/>
                    <a:gd name="T22" fmla="*/ 585 w 830"/>
                    <a:gd name="T23" fmla="*/ 19 h 23"/>
                    <a:gd name="T24" fmla="*/ 565 w 830"/>
                    <a:gd name="T25" fmla="*/ 19 h 23"/>
                    <a:gd name="T26" fmla="*/ 542 w 830"/>
                    <a:gd name="T27" fmla="*/ 19 h 23"/>
                    <a:gd name="T28" fmla="*/ 522 w 830"/>
                    <a:gd name="T29" fmla="*/ 19 h 23"/>
                    <a:gd name="T30" fmla="*/ 499 w 830"/>
                    <a:gd name="T31" fmla="*/ 15 h 23"/>
                    <a:gd name="T32" fmla="*/ 479 w 830"/>
                    <a:gd name="T33" fmla="*/ 15 h 23"/>
                    <a:gd name="T34" fmla="*/ 460 w 830"/>
                    <a:gd name="T35" fmla="*/ 15 h 23"/>
                    <a:gd name="T36" fmla="*/ 440 w 830"/>
                    <a:gd name="T37" fmla="*/ 15 h 23"/>
                    <a:gd name="T38" fmla="*/ 421 w 830"/>
                    <a:gd name="T39" fmla="*/ 15 h 23"/>
                    <a:gd name="T40" fmla="*/ 405 w 830"/>
                    <a:gd name="T41" fmla="*/ 15 h 23"/>
                    <a:gd name="T42" fmla="*/ 382 w 830"/>
                    <a:gd name="T43" fmla="*/ 15 h 23"/>
                    <a:gd name="T44" fmla="*/ 362 w 830"/>
                    <a:gd name="T45" fmla="*/ 15 h 23"/>
                    <a:gd name="T46" fmla="*/ 343 w 830"/>
                    <a:gd name="T47" fmla="*/ 12 h 23"/>
                    <a:gd name="T48" fmla="*/ 323 w 830"/>
                    <a:gd name="T49" fmla="*/ 12 h 23"/>
                    <a:gd name="T50" fmla="*/ 304 w 830"/>
                    <a:gd name="T51" fmla="*/ 12 h 23"/>
                    <a:gd name="T52" fmla="*/ 288 w 830"/>
                    <a:gd name="T53" fmla="*/ 12 h 23"/>
                    <a:gd name="T54" fmla="*/ 265 w 830"/>
                    <a:gd name="T55" fmla="*/ 12 h 23"/>
                    <a:gd name="T56" fmla="*/ 245 w 830"/>
                    <a:gd name="T57" fmla="*/ 12 h 23"/>
                    <a:gd name="T58" fmla="*/ 230 w 830"/>
                    <a:gd name="T59" fmla="*/ 12 h 23"/>
                    <a:gd name="T60" fmla="*/ 210 w 830"/>
                    <a:gd name="T61" fmla="*/ 8 h 23"/>
                    <a:gd name="T62" fmla="*/ 191 w 830"/>
                    <a:gd name="T63" fmla="*/ 8 h 23"/>
                    <a:gd name="T64" fmla="*/ 175 w 830"/>
                    <a:gd name="T65" fmla="*/ 8 h 23"/>
                    <a:gd name="T66" fmla="*/ 152 w 830"/>
                    <a:gd name="T67" fmla="*/ 8 h 23"/>
                    <a:gd name="T68" fmla="*/ 136 w 830"/>
                    <a:gd name="T69" fmla="*/ 8 h 23"/>
                    <a:gd name="T70" fmla="*/ 117 w 830"/>
                    <a:gd name="T71" fmla="*/ 8 h 23"/>
                    <a:gd name="T72" fmla="*/ 101 w 830"/>
                    <a:gd name="T73" fmla="*/ 4 h 23"/>
                    <a:gd name="T74" fmla="*/ 82 w 830"/>
                    <a:gd name="T75" fmla="*/ 4 h 23"/>
                    <a:gd name="T76" fmla="*/ 66 w 830"/>
                    <a:gd name="T77" fmla="*/ 4 h 23"/>
                    <a:gd name="T78" fmla="*/ 47 w 830"/>
                    <a:gd name="T79" fmla="*/ 4 h 23"/>
                    <a:gd name="T80" fmla="*/ 27 w 830"/>
                    <a:gd name="T81" fmla="*/ 0 h 23"/>
                    <a:gd name="T82" fmla="*/ 11 w 830"/>
                    <a:gd name="T83" fmla="*/ 0 h 23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830" h="23">
                      <a:moveTo>
                        <a:pt x="830" y="23"/>
                      </a:moveTo>
                      <a:lnTo>
                        <a:pt x="826" y="23"/>
                      </a:lnTo>
                      <a:lnTo>
                        <a:pt x="818" y="23"/>
                      </a:lnTo>
                      <a:lnTo>
                        <a:pt x="811" y="23"/>
                      </a:lnTo>
                      <a:lnTo>
                        <a:pt x="807" y="23"/>
                      </a:lnTo>
                      <a:lnTo>
                        <a:pt x="799" y="23"/>
                      </a:lnTo>
                      <a:lnTo>
                        <a:pt x="791" y="23"/>
                      </a:lnTo>
                      <a:lnTo>
                        <a:pt x="783" y="23"/>
                      </a:lnTo>
                      <a:lnTo>
                        <a:pt x="776" y="23"/>
                      </a:lnTo>
                      <a:lnTo>
                        <a:pt x="772" y="23"/>
                      </a:lnTo>
                      <a:lnTo>
                        <a:pt x="764" y="23"/>
                      </a:lnTo>
                      <a:lnTo>
                        <a:pt x="756" y="23"/>
                      </a:lnTo>
                      <a:lnTo>
                        <a:pt x="748" y="23"/>
                      </a:lnTo>
                      <a:lnTo>
                        <a:pt x="737" y="23"/>
                      </a:lnTo>
                      <a:lnTo>
                        <a:pt x="733" y="23"/>
                      </a:lnTo>
                      <a:lnTo>
                        <a:pt x="725" y="19"/>
                      </a:lnTo>
                      <a:lnTo>
                        <a:pt x="717" y="19"/>
                      </a:lnTo>
                      <a:lnTo>
                        <a:pt x="709" y="19"/>
                      </a:lnTo>
                      <a:lnTo>
                        <a:pt x="701" y="19"/>
                      </a:lnTo>
                      <a:lnTo>
                        <a:pt x="698" y="19"/>
                      </a:lnTo>
                      <a:lnTo>
                        <a:pt x="690" y="19"/>
                      </a:lnTo>
                      <a:lnTo>
                        <a:pt x="682" y="19"/>
                      </a:lnTo>
                      <a:lnTo>
                        <a:pt x="674" y="19"/>
                      </a:lnTo>
                      <a:lnTo>
                        <a:pt x="670" y="19"/>
                      </a:lnTo>
                      <a:lnTo>
                        <a:pt x="663" y="19"/>
                      </a:lnTo>
                      <a:lnTo>
                        <a:pt x="655" y="19"/>
                      </a:lnTo>
                      <a:lnTo>
                        <a:pt x="647" y="19"/>
                      </a:lnTo>
                      <a:lnTo>
                        <a:pt x="643" y="19"/>
                      </a:lnTo>
                      <a:lnTo>
                        <a:pt x="635" y="19"/>
                      </a:lnTo>
                      <a:lnTo>
                        <a:pt x="624" y="19"/>
                      </a:lnTo>
                      <a:lnTo>
                        <a:pt x="616" y="19"/>
                      </a:lnTo>
                      <a:lnTo>
                        <a:pt x="612" y="19"/>
                      </a:lnTo>
                      <a:lnTo>
                        <a:pt x="604" y="19"/>
                      </a:lnTo>
                      <a:lnTo>
                        <a:pt x="596" y="19"/>
                      </a:lnTo>
                      <a:lnTo>
                        <a:pt x="588" y="19"/>
                      </a:lnTo>
                      <a:lnTo>
                        <a:pt x="585" y="19"/>
                      </a:lnTo>
                      <a:lnTo>
                        <a:pt x="577" y="19"/>
                      </a:lnTo>
                      <a:lnTo>
                        <a:pt x="569" y="19"/>
                      </a:lnTo>
                      <a:lnTo>
                        <a:pt x="565" y="19"/>
                      </a:lnTo>
                      <a:lnTo>
                        <a:pt x="557" y="19"/>
                      </a:lnTo>
                      <a:lnTo>
                        <a:pt x="549" y="19"/>
                      </a:lnTo>
                      <a:lnTo>
                        <a:pt x="542" y="19"/>
                      </a:lnTo>
                      <a:lnTo>
                        <a:pt x="538" y="19"/>
                      </a:lnTo>
                      <a:lnTo>
                        <a:pt x="530" y="19"/>
                      </a:lnTo>
                      <a:lnTo>
                        <a:pt x="522" y="19"/>
                      </a:lnTo>
                      <a:lnTo>
                        <a:pt x="518" y="19"/>
                      </a:lnTo>
                      <a:lnTo>
                        <a:pt x="507" y="19"/>
                      </a:lnTo>
                      <a:lnTo>
                        <a:pt x="499" y="15"/>
                      </a:lnTo>
                      <a:lnTo>
                        <a:pt x="495" y="15"/>
                      </a:lnTo>
                      <a:lnTo>
                        <a:pt x="487" y="15"/>
                      </a:lnTo>
                      <a:lnTo>
                        <a:pt x="479" y="15"/>
                      </a:lnTo>
                      <a:lnTo>
                        <a:pt x="475" y="15"/>
                      </a:lnTo>
                      <a:lnTo>
                        <a:pt x="468" y="15"/>
                      </a:lnTo>
                      <a:lnTo>
                        <a:pt x="460" y="15"/>
                      </a:lnTo>
                      <a:lnTo>
                        <a:pt x="456" y="15"/>
                      </a:lnTo>
                      <a:lnTo>
                        <a:pt x="448" y="15"/>
                      </a:lnTo>
                      <a:lnTo>
                        <a:pt x="440" y="15"/>
                      </a:lnTo>
                      <a:lnTo>
                        <a:pt x="436" y="15"/>
                      </a:lnTo>
                      <a:lnTo>
                        <a:pt x="429" y="15"/>
                      </a:lnTo>
                      <a:lnTo>
                        <a:pt x="421" y="15"/>
                      </a:lnTo>
                      <a:lnTo>
                        <a:pt x="417" y="15"/>
                      </a:lnTo>
                      <a:lnTo>
                        <a:pt x="409" y="15"/>
                      </a:lnTo>
                      <a:lnTo>
                        <a:pt x="405" y="15"/>
                      </a:lnTo>
                      <a:lnTo>
                        <a:pt x="397" y="15"/>
                      </a:lnTo>
                      <a:lnTo>
                        <a:pt x="386" y="15"/>
                      </a:lnTo>
                      <a:lnTo>
                        <a:pt x="382" y="15"/>
                      </a:lnTo>
                      <a:lnTo>
                        <a:pt x="374" y="15"/>
                      </a:lnTo>
                      <a:lnTo>
                        <a:pt x="366" y="15"/>
                      </a:lnTo>
                      <a:lnTo>
                        <a:pt x="362" y="15"/>
                      </a:lnTo>
                      <a:lnTo>
                        <a:pt x="355" y="15"/>
                      </a:lnTo>
                      <a:lnTo>
                        <a:pt x="351" y="15"/>
                      </a:lnTo>
                      <a:lnTo>
                        <a:pt x="343" y="12"/>
                      </a:lnTo>
                      <a:lnTo>
                        <a:pt x="335" y="12"/>
                      </a:lnTo>
                      <a:lnTo>
                        <a:pt x="331" y="12"/>
                      </a:lnTo>
                      <a:lnTo>
                        <a:pt x="323" y="12"/>
                      </a:lnTo>
                      <a:lnTo>
                        <a:pt x="319" y="12"/>
                      </a:lnTo>
                      <a:lnTo>
                        <a:pt x="312" y="12"/>
                      </a:lnTo>
                      <a:lnTo>
                        <a:pt x="304" y="12"/>
                      </a:lnTo>
                      <a:lnTo>
                        <a:pt x="300" y="12"/>
                      </a:lnTo>
                      <a:lnTo>
                        <a:pt x="292" y="12"/>
                      </a:lnTo>
                      <a:lnTo>
                        <a:pt x="288" y="12"/>
                      </a:lnTo>
                      <a:lnTo>
                        <a:pt x="280" y="12"/>
                      </a:lnTo>
                      <a:lnTo>
                        <a:pt x="273" y="12"/>
                      </a:lnTo>
                      <a:lnTo>
                        <a:pt x="265" y="12"/>
                      </a:lnTo>
                      <a:lnTo>
                        <a:pt x="257" y="12"/>
                      </a:lnTo>
                      <a:lnTo>
                        <a:pt x="253" y="12"/>
                      </a:lnTo>
                      <a:lnTo>
                        <a:pt x="245" y="12"/>
                      </a:lnTo>
                      <a:lnTo>
                        <a:pt x="241" y="12"/>
                      </a:lnTo>
                      <a:lnTo>
                        <a:pt x="234" y="12"/>
                      </a:lnTo>
                      <a:lnTo>
                        <a:pt x="230" y="12"/>
                      </a:lnTo>
                      <a:lnTo>
                        <a:pt x="222" y="12"/>
                      </a:lnTo>
                      <a:lnTo>
                        <a:pt x="218" y="8"/>
                      </a:lnTo>
                      <a:lnTo>
                        <a:pt x="210" y="8"/>
                      </a:lnTo>
                      <a:lnTo>
                        <a:pt x="203" y="8"/>
                      </a:lnTo>
                      <a:lnTo>
                        <a:pt x="199" y="8"/>
                      </a:lnTo>
                      <a:lnTo>
                        <a:pt x="191" y="8"/>
                      </a:lnTo>
                      <a:lnTo>
                        <a:pt x="187" y="8"/>
                      </a:lnTo>
                      <a:lnTo>
                        <a:pt x="179" y="8"/>
                      </a:lnTo>
                      <a:lnTo>
                        <a:pt x="175" y="8"/>
                      </a:lnTo>
                      <a:lnTo>
                        <a:pt x="167" y="8"/>
                      </a:lnTo>
                      <a:lnTo>
                        <a:pt x="164" y="8"/>
                      </a:lnTo>
                      <a:lnTo>
                        <a:pt x="152" y="8"/>
                      </a:lnTo>
                      <a:lnTo>
                        <a:pt x="148" y="8"/>
                      </a:lnTo>
                      <a:lnTo>
                        <a:pt x="140" y="8"/>
                      </a:lnTo>
                      <a:lnTo>
                        <a:pt x="136" y="8"/>
                      </a:lnTo>
                      <a:lnTo>
                        <a:pt x="128" y="8"/>
                      </a:lnTo>
                      <a:lnTo>
                        <a:pt x="125" y="8"/>
                      </a:lnTo>
                      <a:lnTo>
                        <a:pt x="117" y="8"/>
                      </a:lnTo>
                      <a:lnTo>
                        <a:pt x="113" y="4"/>
                      </a:lnTo>
                      <a:lnTo>
                        <a:pt x="105" y="4"/>
                      </a:lnTo>
                      <a:lnTo>
                        <a:pt x="101" y="4"/>
                      </a:lnTo>
                      <a:lnTo>
                        <a:pt x="93" y="4"/>
                      </a:lnTo>
                      <a:lnTo>
                        <a:pt x="89" y="4"/>
                      </a:lnTo>
                      <a:lnTo>
                        <a:pt x="82" y="4"/>
                      </a:lnTo>
                      <a:lnTo>
                        <a:pt x="78" y="4"/>
                      </a:lnTo>
                      <a:lnTo>
                        <a:pt x="70" y="4"/>
                      </a:lnTo>
                      <a:lnTo>
                        <a:pt x="66" y="4"/>
                      </a:lnTo>
                      <a:lnTo>
                        <a:pt x="58" y="4"/>
                      </a:lnTo>
                      <a:lnTo>
                        <a:pt x="54" y="4"/>
                      </a:lnTo>
                      <a:lnTo>
                        <a:pt x="47" y="4"/>
                      </a:lnTo>
                      <a:lnTo>
                        <a:pt x="39" y="4"/>
                      </a:lnTo>
                      <a:lnTo>
                        <a:pt x="31" y="4"/>
                      </a:lnTo>
                      <a:lnTo>
                        <a:pt x="27" y="0"/>
                      </a:lnTo>
                      <a:lnTo>
                        <a:pt x="23" y="0"/>
                      </a:lnTo>
                      <a:lnTo>
                        <a:pt x="15" y="0"/>
                      </a:lnTo>
                      <a:lnTo>
                        <a:pt x="11" y="0"/>
                      </a:lnTo>
                      <a:lnTo>
                        <a:pt x="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78" name="Freeform 1021">
                  <a:extLst>
                    <a:ext uri="{FF2B5EF4-FFF2-40B4-BE49-F238E27FC236}">
                      <a16:creationId xmlns:a16="http://schemas.microsoft.com/office/drawing/2014/main" id="{8EC52A2C-2049-4B0E-A3D1-1F11936F03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81" y="1611"/>
                  <a:ext cx="667" cy="109"/>
                </a:xfrm>
                <a:custGeom>
                  <a:avLst/>
                  <a:gdLst>
                    <a:gd name="T0" fmla="*/ 655 w 667"/>
                    <a:gd name="T1" fmla="*/ 109 h 109"/>
                    <a:gd name="T2" fmla="*/ 640 w 667"/>
                    <a:gd name="T3" fmla="*/ 109 h 109"/>
                    <a:gd name="T4" fmla="*/ 620 w 667"/>
                    <a:gd name="T5" fmla="*/ 105 h 109"/>
                    <a:gd name="T6" fmla="*/ 604 w 667"/>
                    <a:gd name="T7" fmla="*/ 105 h 109"/>
                    <a:gd name="T8" fmla="*/ 585 w 667"/>
                    <a:gd name="T9" fmla="*/ 105 h 109"/>
                    <a:gd name="T10" fmla="*/ 565 w 667"/>
                    <a:gd name="T11" fmla="*/ 105 h 109"/>
                    <a:gd name="T12" fmla="*/ 550 w 667"/>
                    <a:gd name="T13" fmla="*/ 101 h 109"/>
                    <a:gd name="T14" fmla="*/ 534 w 667"/>
                    <a:gd name="T15" fmla="*/ 101 h 109"/>
                    <a:gd name="T16" fmla="*/ 519 w 667"/>
                    <a:gd name="T17" fmla="*/ 101 h 109"/>
                    <a:gd name="T18" fmla="*/ 503 w 667"/>
                    <a:gd name="T19" fmla="*/ 97 h 109"/>
                    <a:gd name="T20" fmla="*/ 487 w 667"/>
                    <a:gd name="T21" fmla="*/ 97 h 109"/>
                    <a:gd name="T22" fmla="*/ 468 w 667"/>
                    <a:gd name="T23" fmla="*/ 97 h 109"/>
                    <a:gd name="T24" fmla="*/ 452 w 667"/>
                    <a:gd name="T25" fmla="*/ 89 h 109"/>
                    <a:gd name="T26" fmla="*/ 433 w 667"/>
                    <a:gd name="T27" fmla="*/ 89 h 109"/>
                    <a:gd name="T28" fmla="*/ 417 w 667"/>
                    <a:gd name="T29" fmla="*/ 86 h 109"/>
                    <a:gd name="T30" fmla="*/ 402 w 667"/>
                    <a:gd name="T31" fmla="*/ 86 h 109"/>
                    <a:gd name="T32" fmla="*/ 386 w 667"/>
                    <a:gd name="T33" fmla="*/ 86 h 109"/>
                    <a:gd name="T34" fmla="*/ 371 w 667"/>
                    <a:gd name="T35" fmla="*/ 82 h 109"/>
                    <a:gd name="T36" fmla="*/ 355 w 667"/>
                    <a:gd name="T37" fmla="*/ 82 h 109"/>
                    <a:gd name="T38" fmla="*/ 339 w 667"/>
                    <a:gd name="T39" fmla="*/ 78 h 109"/>
                    <a:gd name="T40" fmla="*/ 324 w 667"/>
                    <a:gd name="T41" fmla="*/ 78 h 109"/>
                    <a:gd name="T42" fmla="*/ 308 w 667"/>
                    <a:gd name="T43" fmla="*/ 74 h 109"/>
                    <a:gd name="T44" fmla="*/ 293 w 667"/>
                    <a:gd name="T45" fmla="*/ 74 h 109"/>
                    <a:gd name="T46" fmla="*/ 277 w 667"/>
                    <a:gd name="T47" fmla="*/ 70 h 109"/>
                    <a:gd name="T48" fmla="*/ 261 w 667"/>
                    <a:gd name="T49" fmla="*/ 66 h 109"/>
                    <a:gd name="T50" fmla="*/ 246 w 667"/>
                    <a:gd name="T51" fmla="*/ 66 h 109"/>
                    <a:gd name="T52" fmla="*/ 230 w 667"/>
                    <a:gd name="T53" fmla="*/ 62 h 109"/>
                    <a:gd name="T54" fmla="*/ 215 w 667"/>
                    <a:gd name="T55" fmla="*/ 58 h 109"/>
                    <a:gd name="T56" fmla="*/ 199 w 667"/>
                    <a:gd name="T57" fmla="*/ 58 h 109"/>
                    <a:gd name="T58" fmla="*/ 183 w 667"/>
                    <a:gd name="T59" fmla="*/ 54 h 109"/>
                    <a:gd name="T60" fmla="*/ 172 w 667"/>
                    <a:gd name="T61" fmla="*/ 50 h 109"/>
                    <a:gd name="T62" fmla="*/ 156 w 667"/>
                    <a:gd name="T63" fmla="*/ 47 h 109"/>
                    <a:gd name="T64" fmla="*/ 141 w 667"/>
                    <a:gd name="T65" fmla="*/ 43 h 109"/>
                    <a:gd name="T66" fmla="*/ 129 w 667"/>
                    <a:gd name="T67" fmla="*/ 39 h 109"/>
                    <a:gd name="T68" fmla="*/ 109 w 667"/>
                    <a:gd name="T69" fmla="*/ 35 h 109"/>
                    <a:gd name="T70" fmla="*/ 94 w 667"/>
                    <a:gd name="T71" fmla="*/ 31 h 109"/>
                    <a:gd name="T72" fmla="*/ 82 w 667"/>
                    <a:gd name="T73" fmla="*/ 27 h 109"/>
                    <a:gd name="T74" fmla="*/ 66 w 667"/>
                    <a:gd name="T75" fmla="*/ 23 h 109"/>
                    <a:gd name="T76" fmla="*/ 55 w 667"/>
                    <a:gd name="T77" fmla="*/ 19 h 109"/>
                    <a:gd name="T78" fmla="*/ 39 w 667"/>
                    <a:gd name="T79" fmla="*/ 15 h 109"/>
                    <a:gd name="T80" fmla="*/ 24 w 667"/>
                    <a:gd name="T81" fmla="*/ 12 h 109"/>
                    <a:gd name="T82" fmla="*/ 12 w 667"/>
                    <a:gd name="T83" fmla="*/ 4 h 10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67" h="109">
                      <a:moveTo>
                        <a:pt x="667" y="109"/>
                      </a:moveTo>
                      <a:lnTo>
                        <a:pt x="659" y="109"/>
                      </a:lnTo>
                      <a:lnTo>
                        <a:pt x="655" y="109"/>
                      </a:lnTo>
                      <a:lnTo>
                        <a:pt x="647" y="109"/>
                      </a:lnTo>
                      <a:lnTo>
                        <a:pt x="643" y="109"/>
                      </a:lnTo>
                      <a:lnTo>
                        <a:pt x="640" y="109"/>
                      </a:lnTo>
                      <a:lnTo>
                        <a:pt x="632" y="109"/>
                      </a:lnTo>
                      <a:lnTo>
                        <a:pt x="628" y="105"/>
                      </a:lnTo>
                      <a:lnTo>
                        <a:pt x="620" y="105"/>
                      </a:lnTo>
                      <a:lnTo>
                        <a:pt x="616" y="105"/>
                      </a:lnTo>
                      <a:lnTo>
                        <a:pt x="608" y="105"/>
                      </a:lnTo>
                      <a:lnTo>
                        <a:pt x="604" y="105"/>
                      </a:lnTo>
                      <a:lnTo>
                        <a:pt x="601" y="105"/>
                      </a:lnTo>
                      <a:lnTo>
                        <a:pt x="589" y="105"/>
                      </a:lnTo>
                      <a:lnTo>
                        <a:pt x="585" y="105"/>
                      </a:lnTo>
                      <a:lnTo>
                        <a:pt x="577" y="105"/>
                      </a:lnTo>
                      <a:lnTo>
                        <a:pt x="573" y="105"/>
                      </a:lnTo>
                      <a:lnTo>
                        <a:pt x="565" y="105"/>
                      </a:lnTo>
                      <a:lnTo>
                        <a:pt x="562" y="101"/>
                      </a:lnTo>
                      <a:lnTo>
                        <a:pt x="558" y="101"/>
                      </a:lnTo>
                      <a:lnTo>
                        <a:pt x="550" y="101"/>
                      </a:lnTo>
                      <a:lnTo>
                        <a:pt x="546" y="101"/>
                      </a:lnTo>
                      <a:lnTo>
                        <a:pt x="538" y="101"/>
                      </a:lnTo>
                      <a:lnTo>
                        <a:pt x="534" y="101"/>
                      </a:lnTo>
                      <a:lnTo>
                        <a:pt x="530" y="101"/>
                      </a:lnTo>
                      <a:lnTo>
                        <a:pt x="523" y="101"/>
                      </a:lnTo>
                      <a:lnTo>
                        <a:pt x="519" y="101"/>
                      </a:lnTo>
                      <a:lnTo>
                        <a:pt x="515" y="101"/>
                      </a:lnTo>
                      <a:lnTo>
                        <a:pt x="507" y="97"/>
                      </a:lnTo>
                      <a:lnTo>
                        <a:pt x="503" y="97"/>
                      </a:lnTo>
                      <a:lnTo>
                        <a:pt x="495" y="97"/>
                      </a:lnTo>
                      <a:lnTo>
                        <a:pt x="491" y="97"/>
                      </a:lnTo>
                      <a:lnTo>
                        <a:pt x="487" y="97"/>
                      </a:lnTo>
                      <a:lnTo>
                        <a:pt x="480" y="97"/>
                      </a:lnTo>
                      <a:lnTo>
                        <a:pt x="472" y="97"/>
                      </a:lnTo>
                      <a:lnTo>
                        <a:pt x="468" y="97"/>
                      </a:lnTo>
                      <a:lnTo>
                        <a:pt x="460" y="89"/>
                      </a:lnTo>
                      <a:lnTo>
                        <a:pt x="456" y="89"/>
                      </a:lnTo>
                      <a:lnTo>
                        <a:pt x="452" y="89"/>
                      </a:lnTo>
                      <a:lnTo>
                        <a:pt x="445" y="89"/>
                      </a:lnTo>
                      <a:lnTo>
                        <a:pt x="441" y="89"/>
                      </a:lnTo>
                      <a:lnTo>
                        <a:pt x="433" y="89"/>
                      </a:lnTo>
                      <a:lnTo>
                        <a:pt x="429" y="89"/>
                      </a:lnTo>
                      <a:lnTo>
                        <a:pt x="425" y="89"/>
                      </a:lnTo>
                      <a:lnTo>
                        <a:pt x="417" y="86"/>
                      </a:lnTo>
                      <a:lnTo>
                        <a:pt x="413" y="86"/>
                      </a:lnTo>
                      <a:lnTo>
                        <a:pt x="410" y="86"/>
                      </a:lnTo>
                      <a:lnTo>
                        <a:pt x="402" y="86"/>
                      </a:lnTo>
                      <a:lnTo>
                        <a:pt x="398" y="86"/>
                      </a:lnTo>
                      <a:lnTo>
                        <a:pt x="394" y="86"/>
                      </a:lnTo>
                      <a:lnTo>
                        <a:pt x="386" y="86"/>
                      </a:lnTo>
                      <a:lnTo>
                        <a:pt x="382" y="82"/>
                      </a:lnTo>
                      <a:lnTo>
                        <a:pt x="378" y="82"/>
                      </a:lnTo>
                      <a:lnTo>
                        <a:pt x="371" y="82"/>
                      </a:lnTo>
                      <a:lnTo>
                        <a:pt x="367" y="82"/>
                      </a:lnTo>
                      <a:lnTo>
                        <a:pt x="363" y="82"/>
                      </a:lnTo>
                      <a:lnTo>
                        <a:pt x="355" y="82"/>
                      </a:lnTo>
                      <a:lnTo>
                        <a:pt x="347" y="78"/>
                      </a:lnTo>
                      <a:lnTo>
                        <a:pt x="343" y="78"/>
                      </a:lnTo>
                      <a:lnTo>
                        <a:pt x="339" y="78"/>
                      </a:lnTo>
                      <a:lnTo>
                        <a:pt x="332" y="78"/>
                      </a:lnTo>
                      <a:lnTo>
                        <a:pt x="328" y="78"/>
                      </a:lnTo>
                      <a:lnTo>
                        <a:pt x="324" y="78"/>
                      </a:lnTo>
                      <a:lnTo>
                        <a:pt x="316" y="74"/>
                      </a:lnTo>
                      <a:lnTo>
                        <a:pt x="312" y="74"/>
                      </a:lnTo>
                      <a:lnTo>
                        <a:pt x="308" y="74"/>
                      </a:lnTo>
                      <a:lnTo>
                        <a:pt x="300" y="74"/>
                      </a:lnTo>
                      <a:lnTo>
                        <a:pt x="296" y="74"/>
                      </a:lnTo>
                      <a:lnTo>
                        <a:pt x="293" y="74"/>
                      </a:lnTo>
                      <a:lnTo>
                        <a:pt x="289" y="70"/>
                      </a:lnTo>
                      <a:lnTo>
                        <a:pt x="281" y="70"/>
                      </a:lnTo>
                      <a:lnTo>
                        <a:pt x="277" y="70"/>
                      </a:lnTo>
                      <a:lnTo>
                        <a:pt x="273" y="70"/>
                      </a:lnTo>
                      <a:lnTo>
                        <a:pt x="265" y="70"/>
                      </a:lnTo>
                      <a:lnTo>
                        <a:pt x="261" y="66"/>
                      </a:lnTo>
                      <a:lnTo>
                        <a:pt x="257" y="66"/>
                      </a:lnTo>
                      <a:lnTo>
                        <a:pt x="254" y="66"/>
                      </a:lnTo>
                      <a:lnTo>
                        <a:pt x="246" y="66"/>
                      </a:lnTo>
                      <a:lnTo>
                        <a:pt x="238" y="62"/>
                      </a:lnTo>
                      <a:lnTo>
                        <a:pt x="234" y="62"/>
                      </a:lnTo>
                      <a:lnTo>
                        <a:pt x="230" y="62"/>
                      </a:lnTo>
                      <a:lnTo>
                        <a:pt x="222" y="62"/>
                      </a:lnTo>
                      <a:lnTo>
                        <a:pt x="218" y="62"/>
                      </a:lnTo>
                      <a:lnTo>
                        <a:pt x="215" y="58"/>
                      </a:lnTo>
                      <a:lnTo>
                        <a:pt x="211" y="58"/>
                      </a:lnTo>
                      <a:lnTo>
                        <a:pt x="203" y="58"/>
                      </a:lnTo>
                      <a:lnTo>
                        <a:pt x="199" y="58"/>
                      </a:lnTo>
                      <a:lnTo>
                        <a:pt x="195" y="54"/>
                      </a:lnTo>
                      <a:lnTo>
                        <a:pt x="191" y="54"/>
                      </a:lnTo>
                      <a:lnTo>
                        <a:pt x="183" y="54"/>
                      </a:lnTo>
                      <a:lnTo>
                        <a:pt x="180" y="54"/>
                      </a:lnTo>
                      <a:lnTo>
                        <a:pt x="176" y="50"/>
                      </a:lnTo>
                      <a:lnTo>
                        <a:pt x="172" y="50"/>
                      </a:lnTo>
                      <a:lnTo>
                        <a:pt x="164" y="50"/>
                      </a:lnTo>
                      <a:lnTo>
                        <a:pt x="160" y="50"/>
                      </a:lnTo>
                      <a:lnTo>
                        <a:pt x="156" y="47"/>
                      </a:lnTo>
                      <a:lnTo>
                        <a:pt x="152" y="47"/>
                      </a:lnTo>
                      <a:lnTo>
                        <a:pt x="144" y="47"/>
                      </a:lnTo>
                      <a:lnTo>
                        <a:pt x="141" y="43"/>
                      </a:lnTo>
                      <a:lnTo>
                        <a:pt x="137" y="43"/>
                      </a:lnTo>
                      <a:lnTo>
                        <a:pt x="133" y="43"/>
                      </a:lnTo>
                      <a:lnTo>
                        <a:pt x="129" y="39"/>
                      </a:lnTo>
                      <a:lnTo>
                        <a:pt x="117" y="39"/>
                      </a:lnTo>
                      <a:lnTo>
                        <a:pt x="113" y="39"/>
                      </a:lnTo>
                      <a:lnTo>
                        <a:pt x="109" y="35"/>
                      </a:lnTo>
                      <a:lnTo>
                        <a:pt x="105" y="35"/>
                      </a:lnTo>
                      <a:lnTo>
                        <a:pt x="102" y="35"/>
                      </a:lnTo>
                      <a:lnTo>
                        <a:pt x="94" y="31"/>
                      </a:lnTo>
                      <a:lnTo>
                        <a:pt x="90" y="31"/>
                      </a:lnTo>
                      <a:lnTo>
                        <a:pt x="86" y="31"/>
                      </a:lnTo>
                      <a:lnTo>
                        <a:pt x="82" y="27"/>
                      </a:lnTo>
                      <a:lnTo>
                        <a:pt x="74" y="27"/>
                      </a:lnTo>
                      <a:lnTo>
                        <a:pt x="70" y="27"/>
                      </a:lnTo>
                      <a:lnTo>
                        <a:pt x="66" y="23"/>
                      </a:lnTo>
                      <a:lnTo>
                        <a:pt x="63" y="23"/>
                      </a:lnTo>
                      <a:lnTo>
                        <a:pt x="59" y="23"/>
                      </a:lnTo>
                      <a:lnTo>
                        <a:pt x="55" y="19"/>
                      </a:lnTo>
                      <a:lnTo>
                        <a:pt x="47" y="19"/>
                      </a:lnTo>
                      <a:lnTo>
                        <a:pt x="43" y="15"/>
                      </a:lnTo>
                      <a:lnTo>
                        <a:pt x="39" y="15"/>
                      </a:lnTo>
                      <a:lnTo>
                        <a:pt x="35" y="12"/>
                      </a:lnTo>
                      <a:lnTo>
                        <a:pt x="31" y="12"/>
                      </a:lnTo>
                      <a:lnTo>
                        <a:pt x="24" y="12"/>
                      </a:lnTo>
                      <a:lnTo>
                        <a:pt x="20" y="8"/>
                      </a:lnTo>
                      <a:lnTo>
                        <a:pt x="16" y="8"/>
                      </a:lnTo>
                      <a:lnTo>
                        <a:pt x="12" y="4"/>
                      </a:lnTo>
                      <a:lnTo>
                        <a:pt x="4" y="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79" name="Freeform 1022">
                  <a:extLst>
                    <a:ext uri="{FF2B5EF4-FFF2-40B4-BE49-F238E27FC236}">
                      <a16:creationId xmlns:a16="http://schemas.microsoft.com/office/drawing/2014/main" id="{43C1CD5B-4423-4FDD-B301-3DB37B738C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35" y="1179"/>
                  <a:ext cx="546" cy="432"/>
                </a:xfrm>
                <a:custGeom>
                  <a:avLst/>
                  <a:gdLst>
                    <a:gd name="T0" fmla="*/ 534 w 546"/>
                    <a:gd name="T1" fmla="*/ 428 h 432"/>
                    <a:gd name="T2" fmla="*/ 523 w 546"/>
                    <a:gd name="T3" fmla="*/ 424 h 432"/>
                    <a:gd name="T4" fmla="*/ 507 w 546"/>
                    <a:gd name="T5" fmla="*/ 416 h 432"/>
                    <a:gd name="T6" fmla="*/ 495 w 546"/>
                    <a:gd name="T7" fmla="*/ 405 h 432"/>
                    <a:gd name="T8" fmla="*/ 480 w 546"/>
                    <a:gd name="T9" fmla="*/ 401 h 432"/>
                    <a:gd name="T10" fmla="*/ 468 w 546"/>
                    <a:gd name="T11" fmla="*/ 393 h 432"/>
                    <a:gd name="T12" fmla="*/ 457 w 546"/>
                    <a:gd name="T13" fmla="*/ 385 h 432"/>
                    <a:gd name="T14" fmla="*/ 441 w 546"/>
                    <a:gd name="T15" fmla="*/ 377 h 432"/>
                    <a:gd name="T16" fmla="*/ 425 w 546"/>
                    <a:gd name="T17" fmla="*/ 370 h 432"/>
                    <a:gd name="T18" fmla="*/ 410 w 546"/>
                    <a:gd name="T19" fmla="*/ 358 h 432"/>
                    <a:gd name="T20" fmla="*/ 398 w 546"/>
                    <a:gd name="T21" fmla="*/ 350 h 432"/>
                    <a:gd name="T22" fmla="*/ 386 w 546"/>
                    <a:gd name="T23" fmla="*/ 338 h 432"/>
                    <a:gd name="T24" fmla="*/ 371 w 546"/>
                    <a:gd name="T25" fmla="*/ 331 h 432"/>
                    <a:gd name="T26" fmla="*/ 359 w 546"/>
                    <a:gd name="T27" fmla="*/ 319 h 432"/>
                    <a:gd name="T28" fmla="*/ 347 w 546"/>
                    <a:gd name="T29" fmla="*/ 307 h 432"/>
                    <a:gd name="T30" fmla="*/ 336 w 546"/>
                    <a:gd name="T31" fmla="*/ 296 h 432"/>
                    <a:gd name="T32" fmla="*/ 316 w 546"/>
                    <a:gd name="T33" fmla="*/ 276 h 432"/>
                    <a:gd name="T34" fmla="*/ 304 w 546"/>
                    <a:gd name="T35" fmla="*/ 264 h 432"/>
                    <a:gd name="T36" fmla="*/ 293 w 546"/>
                    <a:gd name="T37" fmla="*/ 249 h 432"/>
                    <a:gd name="T38" fmla="*/ 281 w 546"/>
                    <a:gd name="T39" fmla="*/ 237 h 432"/>
                    <a:gd name="T40" fmla="*/ 269 w 546"/>
                    <a:gd name="T41" fmla="*/ 222 h 432"/>
                    <a:gd name="T42" fmla="*/ 254 w 546"/>
                    <a:gd name="T43" fmla="*/ 206 h 432"/>
                    <a:gd name="T44" fmla="*/ 242 w 546"/>
                    <a:gd name="T45" fmla="*/ 190 h 432"/>
                    <a:gd name="T46" fmla="*/ 230 w 546"/>
                    <a:gd name="T47" fmla="*/ 171 h 432"/>
                    <a:gd name="T48" fmla="*/ 219 w 546"/>
                    <a:gd name="T49" fmla="*/ 155 h 432"/>
                    <a:gd name="T50" fmla="*/ 207 w 546"/>
                    <a:gd name="T51" fmla="*/ 140 h 432"/>
                    <a:gd name="T52" fmla="*/ 191 w 546"/>
                    <a:gd name="T53" fmla="*/ 124 h 432"/>
                    <a:gd name="T54" fmla="*/ 180 w 546"/>
                    <a:gd name="T55" fmla="*/ 105 h 432"/>
                    <a:gd name="T56" fmla="*/ 168 w 546"/>
                    <a:gd name="T57" fmla="*/ 93 h 432"/>
                    <a:gd name="T58" fmla="*/ 152 w 546"/>
                    <a:gd name="T59" fmla="*/ 77 h 432"/>
                    <a:gd name="T60" fmla="*/ 141 w 546"/>
                    <a:gd name="T61" fmla="*/ 62 h 432"/>
                    <a:gd name="T62" fmla="*/ 129 w 546"/>
                    <a:gd name="T63" fmla="*/ 46 h 432"/>
                    <a:gd name="T64" fmla="*/ 117 w 546"/>
                    <a:gd name="T65" fmla="*/ 35 h 432"/>
                    <a:gd name="T66" fmla="*/ 106 w 546"/>
                    <a:gd name="T67" fmla="*/ 23 h 432"/>
                    <a:gd name="T68" fmla="*/ 94 w 546"/>
                    <a:gd name="T69" fmla="*/ 15 h 432"/>
                    <a:gd name="T70" fmla="*/ 78 w 546"/>
                    <a:gd name="T71" fmla="*/ 7 h 432"/>
                    <a:gd name="T72" fmla="*/ 67 w 546"/>
                    <a:gd name="T73" fmla="*/ 3 h 432"/>
                    <a:gd name="T74" fmla="*/ 55 w 546"/>
                    <a:gd name="T75" fmla="*/ 0 h 432"/>
                    <a:gd name="T76" fmla="*/ 43 w 546"/>
                    <a:gd name="T77" fmla="*/ 0 h 432"/>
                    <a:gd name="T78" fmla="*/ 32 w 546"/>
                    <a:gd name="T79" fmla="*/ 3 h 432"/>
                    <a:gd name="T80" fmla="*/ 20 w 546"/>
                    <a:gd name="T81" fmla="*/ 7 h 432"/>
                    <a:gd name="T82" fmla="*/ 8 w 546"/>
                    <a:gd name="T83" fmla="*/ 11 h 43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46" h="432">
                      <a:moveTo>
                        <a:pt x="546" y="432"/>
                      </a:moveTo>
                      <a:lnTo>
                        <a:pt x="538" y="432"/>
                      </a:lnTo>
                      <a:lnTo>
                        <a:pt x="534" y="428"/>
                      </a:lnTo>
                      <a:lnTo>
                        <a:pt x="531" y="428"/>
                      </a:lnTo>
                      <a:lnTo>
                        <a:pt x="527" y="424"/>
                      </a:lnTo>
                      <a:lnTo>
                        <a:pt x="523" y="424"/>
                      </a:lnTo>
                      <a:lnTo>
                        <a:pt x="519" y="420"/>
                      </a:lnTo>
                      <a:lnTo>
                        <a:pt x="511" y="420"/>
                      </a:lnTo>
                      <a:lnTo>
                        <a:pt x="507" y="416"/>
                      </a:lnTo>
                      <a:lnTo>
                        <a:pt x="503" y="416"/>
                      </a:lnTo>
                      <a:lnTo>
                        <a:pt x="499" y="412"/>
                      </a:lnTo>
                      <a:lnTo>
                        <a:pt x="495" y="405"/>
                      </a:lnTo>
                      <a:lnTo>
                        <a:pt x="492" y="405"/>
                      </a:lnTo>
                      <a:lnTo>
                        <a:pt x="488" y="401"/>
                      </a:lnTo>
                      <a:lnTo>
                        <a:pt x="480" y="401"/>
                      </a:lnTo>
                      <a:lnTo>
                        <a:pt x="476" y="397"/>
                      </a:lnTo>
                      <a:lnTo>
                        <a:pt x="472" y="393"/>
                      </a:lnTo>
                      <a:lnTo>
                        <a:pt x="468" y="393"/>
                      </a:lnTo>
                      <a:lnTo>
                        <a:pt x="464" y="389"/>
                      </a:lnTo>
                      <a:lnTo>
                        <a:pt x="460" y="389"/>
                      </a:lnTo>
                      <a:lnTo>
                        <a:pt x="457" y="385"/>
                      </a:lnTo>
                      <a:lnTo>
                        <a:pt x="449" y="381"/>
                      </a:lnTo>
                      <a:lnTo>
                        <a:pt x="445" y="377"/>
                      </a:lnTo>
                      <a:lnTo>
                        <a:pt x="441" y="377"/>
                      </a:lnTo>
                      <a:lnTo>
                        <a:pt x="433" y="373"/>
                      </a:lnTo>
                      <a:lnTo>
                        <a:pt x="429" y="370"/>
                      </a:lnTo>
                      <a:lnTo>
                        <a:pt x="425" y="370"/>
                      </a:lnTo>
                      <a:lnTo>
                        <a:pt x="421" y="366"/>
                      </a:lnTo>
                      <a:lnTo>
                        <a:pt x="418" y="362"/>
                      </a:lnTo>
                      <a:lnTo>
                        <a:pt x="410" y="358"/>
                      </a:lnTo>
                      <a:lnTo>
                        <a:pt x="406" y="354"/>
                      </a:lnTo>
                      <a:lnTo>
                        <a:pt x="402" y="354"/>
                      </a:lnTo>
                      <a:lnTo>
                        <a:pt x="398" y="350"/>
                      </a:lnTo>
                      <a:lnTo>
                        <a:pt x="394" y="346"/>
                      </a:lnTo>
                      <a:lnTo>
                        <a:pt x="390" y="342"/>
                      </a:lnTo>
                      <a:lnTo>
                        <a:pt x="386" y="338"/>
                      </a:lnTo>
                      <a:lnTo>
                        <a:pt x="382" y="334"/>
                      </a:lnTo>
                      <a:lnTo>
                        <a:pt x="379" y="331"/>
                      </a:lnTo>
                      <a:lnTo>
                        <a:pt x="371" y="331"/>
                      </a:lnTo>
                      <a:lnTo>
                        <a:pt x="367" y="327"/>
                      </a:lnTo>
                      <a:lnTo>
                        <a:pt x="363" y="323"/>
                      </a:lnTo>
                      <a:lnTo>
                        <a:pt x="359" y="319"/>
                      </a:lnTo>
                      <a:lnTo>
                        <a:pt x="355" y="315"/>
                      </a:lnTo>
                      <a:lnTo>
                        <a:pt x="351" y="311"/>
                      </a:lnTo>
                      <a:lnTo>
                        <a:pt x="347" y="307"/>
                      </a:lnTo>
                      <a:lnTo>
                        <a:pt x="343" y="303"/>
                      </a:lnTo>
                      <a:lnTo>
                        <a:pt x="340" y="299"/>
                      </a:lnTo>
                      <a:lnTo>
                        <a:pt x="336" y="296"/>
                      </a:lnTo>
                      <a:lnTo>
                        <a:pt x="332" y="288"/>
                      </a:lnTo>
                      <a:lnTo>
                        <a:pt x="324" y="280"/>
                      </a:lnTo>
                      <a:lnTo>
                        <a:pt x="316" y="276"/>
                      </a:lnTo>
                      <a:lnTo>
                        <a:pt x="312" y="272"/>
                      </a:lnTo>
                      <a:lnTo>
                        <a:pt x="308" y="268"/>
                      </a:lnTo>
                      <a:lnTo>
                        <a:pt x="304" y="264"/>
                      </a:lnTo>
                      <a:lnTo>
                        <a:pt x="301" y="260"/>
                      </a:lnTo>
                      <a:lnTo>
                        <a:pt x="297" y="257"/>
                      </a:lnTo>
                      <a:lnTo>
                        <a:pt x="293" y="249"/>
                      </a:lnTo>
                      <a:lnTo>
                        <a:pt x="289" y="245"/>
                      </a:lnTo>
                      <a:lnTo>
                        <a:pt x="285" y="241"/>
                      </a:lnTo>
                      <a:lnTo>
                        <a:pt x="281" y="237"/>
                      </a:lnTo>
                      <a:lnTo>
                        <a:pt x="277" y="233"/>
                      </a:lnTo>
                      <a:lnTo>
                        <a:pt x="273" y="225"/>
                      </a:lnTo>
                      <a:lnTo>
                        <a:pt x="269" y="222"/>
                      </a:lnTo>
                      <a:lnTo>
                        <a:pt x="262" y="218"/>
                      </a:lnTo>
                      <a:lnTo>
                        <a:pt x="258" y="210"/>
                      </a:lnTo>
                      <a:lnTo>
                        <a:pt x="254" y="206"/>
                      </a:lnTo>
                      <a:lnTo>
                        <a:pt x="250" y="202"/>
                      </a:lnTo>
                      <a:lnTo>
                        <a:pt x="246" y="194"/>
                      </a:lnTo>
                      <a:lnTo>
                        <a:pt x="242" y="190"/>
                      </a:lnTo>
                      <a:lnTo>
                        <a:pt x="238" y="187"/>
                      </a:lnTo>
                      <a:lnTo>
                        <a:pt x="234" y="179"/>
                      </a:lnTo>
                      <a:lnTo>
                        <a:pt x="230" y="171"/>
                      </a:lnTo>
                      <a:lnTo>
                        <a:pt x="227" y="167"/>
                      </a:lnTo>
                      <a:lnTo>
                        <a:pt x="223" y="159"/>
                      </a:lnTo>
                      <a:lnTo>
                        <a:pt x="219" y="155"/>
                      </a:lnTo>
                      <a:lnTo>
                        <a:pt x="215" y="148"/>
                      </a:lnTo>
                      <a:lnTo>
                        <a:pt x="211" y="144"/>
                      </a:lnTo>
                      <a:lnTo>
                        <a:pt x="207" y="140"/>
                      </a:lnTo>
                      <a:lnTo>
                        <a:pt x="199" y="132"/>
                      </a:lnTo>
                      <a:lnTo>
                        <a:pt x="195" y="128"/>
                      </a:lnTo>
                      <a:lnTo>
                        <a:pt x="191" y="124"/>
                      </a:lnTo>
                      <a:lnTo>
                        <a:pt x="188" y="116"/>
                      </a:lnTo>
                      <a:lnTo>
                        <a:pt x="184" y="113"/>
                      </a:lnTo>
                      <a:lnTo>
                        <a:pt x="180" y="105"/>
                      </a:lnTo>
                      <a:lnTo>
                        <a:pt x="176" y="101"/>
                      </a:lnTo>
                      <a:lnTo>
                        <a:pt x="172" y="97"/>
                      </a:lnTo>
                      <a:lnTo>
                        <a:pt x="168" y="93"/>
                      </a:lnTo>
                      <a:lnTo>
                        <a:pt x="160" y="85"/>
                      </a:lnTo>
                      <a:lnTo>
                        <a:pt x="156" y="81"/>
                      </a:lnTo>
                      <a:lnTo>
                        <a:pt x="152" y="77"/>
                      </a:lnTo>
                      <a:lnTo>
                        <a:pt x="149" y="70"/>
                      </a:lnTo>
                      <a:lnTo>
                        <a:pt x="145" y="66"/>
                      </a:lnTo>
                      <a:lnTo>
                        <a:pt x="141" y="62"/>
                      </a:lnTo>
                      <a:lnTo>
                        <a:pt x="137" y="54"/>
                      </a:lnTo>
                      <a:lnTo>
                        <a:pt x="133" y="50"/>
                      </a:lnTo>
                      <a:lnTo>
                        <a:pt x="129" y="46"/>
                      </a:lnTo>
                      <a:lnTo>
                        <a:pt x="125" y="42"/>
                      </a:lnTo>
                      <a:lnTo>
                        <a:pt x="121" y="39"/>
                      </a:lnTo>
                      <a:lnTo>
                        <a:pt x="117" y="35"/>
                      </a:lnTo>
                      <a:lnTo>
                        <a:pt x="113" y="31"/>
                      </a:lnTo>
                      <a:lnTo>
                        <a:pt x="110" y="27"/>
                      </a:lnTo>
                      <a:lnTo>
                        <a:pt x="106" y="23"/>
                      </a:lnTo>
                      <a:lnTo>
                        <a:pt x="102" y="19"/>
                      </a:lnTo>
                      <a:lnTo>
                        <a:pt x="98" y="15"/>
                      </a:lnTo>
                      <a:lnTo>
                        <a:pt x="94" y="15"/>
                      </a:lnTo>
                      <a:lnTo>
                        <a:pt x="90" y="11"/>
                      </a:lnTo>
                      <a:lnTo>
                        <a:pt x="82" y="7"/>
                      </a:lnTo>
                      <a:lnTo>
                        <a:pt x="78" y="7"/>
                      </a:lnTo>
                      <a:lnTo>
                        <a:pt x="74" y="3"/>
                      </a:lnTo>
                      <a:lnTo>
                        <a:pt x="71" y="3"/>
                      </a:lnTo>
                      <a:lnTo>
                        <a:pt x="67" y="3"/>
                      </a:lnTo>
                      <a:lnTo>
                        <a:pt x="63" y="0"/>
                      </a:lnTo>
                      <a:lnTo>
                        <a:pt x="59" y="0"/>
                      </a:lnTo>
                      <a:lnTo>
                        <a:pt x="55" y="0"/>
                      </a:lnTo>
                      <a:lnTo>
                        <a:pt x="51" y="0"/>
                      </a:lnTo>
                      <a:lnTo>
                        <a:pt x="47" y="0"/>
                      </a:lnTo>
                      <a:lnTo>
                        <a:pt x="43" y="0"/>
                      </a:lnTo>
                      <a:lnTo>
                        <a:pt x="39" y="0"/>
                      </a:lnTo>
                      <a:lnTo>
                        <a:pt x="35" y="0"/>
                      </a:lnTo>
                      <a:lnTo>
                        <a:pt x="32" y="3"/>
                      </a:lnTo>
                      <a:lnTo>
                        <a:pt x="28" y="3"/>
                      </a:lnTo>
                      <a:lnTo>
                        <a:pt x="24" y="3"/>
                      </a:lnTo>
                      <a:lnTo>
                        <a:pt x="20" y="7"/>
                      </a:lnTo>
                      <a:lnTo>
                        <a:pt x="16" y="7"/>
                      </a:lnTo>
                      <a:lnTo>
                        <a:pt x="12" y="11"/>
                      </a:lnTo>
                      <a:lnTo>
                        <a:pt x="8" y="11"/>
                      </a:lnTo>
                      <a:lnTo>
                        <a:pt x="4" y="15"/>
                      </a:lnTo>
                      <a:lnTo>
                        <a:pt x="0" y="19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80" name="Freeform 1023">
                  <a:extLst>
                    <a:ext uri="{FF2B5EF4-FFF2-40B4-BE49-F238E27FC236}">
                      <a16:creationId xmlns:a16="http://schemas.microsoft.com/office/drawing/2014/main" id="{756FC8CE-5539-4D9A-ACBA-DADF00D9B8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0" y="1198"/>
                  <a:ext cx="425" cy="440"/>
                </a:xfrm>
                <a:custGeom>
                  <a:avLst/>
                  <a:gdLst>
                    <a:gd name="T0" fmla="*/ 422 w 425"/>
                    <a:gd name="T1" fmla="*/ 4 h 440"/>
                    <a:gd name="T2" fmla="*/ 414 w 425"/>
                    <a:gd name="T3" fmla="*/ 8 h 440"/>
                    <a:gd name="T4" fmla="*/ 406 w 425"/>
                    <a:gd name="T5" fmla="*/ 16 h 440"/>
                    <a:gd name="T6" fmla="*/ 398 w 425"/>
                    <a:gd name="T7" fmla="*/ 23 h 440"/>
                    <a:gd name="T8" fmla="*/ 386 w 425"/>
                    <a:gd name="T9" fmla="*/ 31 h 440"/>
                    <a:gd name="T10" fmla="*/ 379 w 425"/>
                    <a:gd name="T11" fmla="*/ 47 h 440"/>
                    <a:gd name="T12" fmla="*/ 371 w 425"/>
                    <a:gd name="T13" fmla="*/ 55 h 440"/>
                    <a:gd name="T14" fmla="*/ 367 w 425"/>
                    <a:gd name="T15" fmla="*/ 66 h 440"/>
                    <a:gd name="T16" fmla="*/ 359 w 425"/>
                    <a:gd name="T17" fmla="*/ 74 h 440"/>
                    <a:gd name="T18" fmla="*/ 351 w 425"/>
                    <a:gd name="T19" fmla="*/ 86 h 440"/>
                    <a:gd name="T20" fmla="*/ 344 w 425"/>
                    <a:gd name="T21" fmla="*/ 97 h 440"/>
                    <a:gd name="T22" fmla="*/ 336 w 425"/>
                    <a:gd name="T23" fmla="*/ 105 h 440"/>
                    <a:gd name="T24" fmla="*/ 328 w 425"/>
                    <a:gd name="T25" fmla="*/ 117 h 440"/>
                    <a:gd name="T26" fmla="*/ 320 w 425"/>
                    <a:gd name="T27" fmla="*/ 129 h 440"/>
                    <a:gd name="T28" fmla="*/ 316 w 425"/>
                    <a:gd name="T29" fmla="*/ 140 h 440"/>
                    <a:gd name="T30" fmla="*/ 308 w 425"/>
                    <a:gd name="T31" fmla="*/ 148 h 440"/>
                    <a:gd name="T32" fmla="*/ 301 w 425"/>
                    <a:gd name="T33" fmla="*/ 164 h 440"/>
                    <a:gd name="T34" fmla="*/ 293 w 425"/>
                    <a:gd name="T35" fmla="*/ 175 h 440"/>
                    <a:gd name="T36" fmla="*/ 285 w 425"/>
                    <a:gd name="T37" fmla="*/ 183 h 440"/>
                    <a:gd name="T38" fmla="*/ 273 w 425"/>
                    <a:gd name="T39" fmla="*/ 195 h 440"/>
                    <a:gd name="T40" fmla="*/ 269 w 425"/>
                    <a:gd name="T41" fmla="*/ 206 h 440"/>
                    <a:gd name="T42" fmla="*/ 262 w 425"/>
                    <a:gd name="T43" fmla="*/ 214 h 440"/>
                    <a:gd name="T44" fmla="*/ 254 w 425"/>
                    <a:gd name="T45" fmla="*/ 226 h 440"/>
                    <a:gd name="T46" fmla="*/ 246 w 425"/>
                    <a:gd name="T47" fmla="*/ 234 h 440"/>
                    <a:gd name="T48" fmla="*/ 238 w 425"/>
                    <a:gd name="T49" fmla="*/ 241 h 440"/>
                    <a:gd name="T50" fmla="*/ 234 w 425"/>
                    <a:gd name="T51" fmla="*/ 253 h 440"/>
                    <a:gd name="T52" fmla="*/ 227 w 425"/>
                    <a:gd name="T53" fmla="*/ 261 h 440"/>
                    <a:gd name="T54" fmla="*/ 219 w 425"/>
                    <a:gd name="T55" fmla="*/ 269 h 440"/>
                    <a:gd name="T56" fmla="*/ 211 w 425"/>
                    <a:gd name="T57" fmla="*/ 280 h 440"/>
                    <a:gd name="T58" fmla="*/ 203 w 425"/>
                    <a:gd name="T59" fmla="*/ 288 h 440"/>
                    <a:gd name="T60" fmla="*/ 199 w 425"/>
                    <a:gd name="T61" fmla="*/ 296 h 440"/>
                    <a:gd name="T62" fmla="*/ 192 w 425"/>
                    <a:gd name="T63" fmla="*/ 304 h 440"/>
                    <a:gd name="T64" fmla="*/ 184 w 425"/>
                    <a:gd name="T65" fmla="*/ 312 h 440"/>
                    <a:gd name="T66" fmla="*/ 176 w 425"/>
                    <a:gd name="T67" fmla="*/ 319 h 440"/>
                    <a:gd name="T68" fmla="*/ 172 w 425"/>
                    <a:gd name="T69" fmla="*/ 327 h 440"/>
                    <a:gd name="T70" fmla="*/ 164 w 425"/>
                    <a:gd name="T71" fmla="*/ 331 h 440"/>
                    <a:gd name="T72" fmla="*/ 153 w 425"/>
                    <a:gd name="T73" fmla="*/ 339 h 440"/>
                    <a:gd name="T74" fmla="*/ 145 w 425"/>
                    <a:gd name="T75" fmla="*/ 347 h 440"/>
                    <a:gd name="T76" fmla="*/ 137 w 425"/>
                    <a:gd name="T77" fmla="*/ 354 h 440"/>
                    <a:gd name="T78" fmla="*/ 129 w 425"/>
                    <a:gd name="T79" fmla="*/ 358 h 440"/>
                    <a:gd name="T80" fmla="*/ 121 w 425"/>
                    <a:gd name="T81" fmla="*/ 366 h 440"/>
                    <a:gd name="T82" fmla="*/ 114 w 425"/>
                    <a:gd name="T83" fmla="*/ 374 h 440"/>
                    <a:gd name="T84" fmla="*/ 106 w 425"/>
                    <a:gd name="T85" fmla="*/ 378 h 440"/>
                    <a:gd name="T86" fmla="*/ 94 w 425"/>
                    <a:gd name="T87" fmla="*/ 386 h 440"/>
                    <a:gd name="T88" fmla="*/ 94 w 425"/>
                    <a:gd name="T89" fmla="*/ 386 h 440"/>
                    <a:gd name="T90" fmla="*/ 86 w 425"/>
                    <a:gd name="T91" fmla="*/ 393 h 440"/>
                    <a:gd name="T92" fmla="*/ 78 w 425"/>
                    <a:gd name="T93" fmla="*/ 401 h 440"/>
                    <a:gd name="T94" fmla="*/ 71 w 425"/>
                    <a:gd name="T95" fmla="*/ 405 h 440"/>
                    <a:gd name="T96" fmla="*/ 63 w 425"/>
                    <a:gd name="T97" fmla="*/ 409 h 440"/>
                    <a:gd name="T98" fmla="*/ 55 w 425"/>
                    <a:gd name="T99" fmla="*/ 417 h 440"/>
                    <a:gd name="T100" fmla="*/ 47 w 425"/>
                    <a:gd name="T101" fmla="*/ 417 h 440"/>
                    <a:gd name="T102" fmla="*/ 36 w 425"/>
                    <a:gd name="T103" fmla="*/ 425 h 440"/>
                    <a:gd name="T104" fmla="*/ 28 w 425"/>
                    <a:gd name="T105" fmla="*/ 428 h 440"/>
                    <a:gd name="T106" fmla="*/ 20 w 425"/>
                    <a:gd name="T107" fmla="*/ 432 h 440"/>
                    <a:gd name="T108" fmla="*/ 12 w 425"/>
                    <a:gd name="T109" fmla="*/ 436 h 440"/>
                    <a:gd name="T110" fmla="*/ 4 w 425"/>
                    <a:gd name="T111" fmla="*/ 436 h 440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0" t="0" r="r" b="b"/>
                  <a:pathLst>
                    <a:path w="425" h="440">
                      <a:moveTo>
                        <a:pt x="425" y="0"/>
                      </a:moveTo>
                      <a:lnTo>
                        <a:pt x="422" y="4"/>
                      </a:lnTo>
                      <a:lnTo>
                        <a:pt x="418" y="4"/>
                      </a:lnTo>
                      <a:lnTo>
                        <a:pt x="414" y="8"/>
                      </a:lnTo>
                      <a:lnTo>
                        <a:pt x="410" y="12"/>
                      </a:lnTo>
                      <a:lnTo>
                        <a:pt x="406" y="16"/>
                      </a:lnTo>
                      <a:lnTo>
                        <a:pt x="402" y="20"/>
                      </a:lnTo>
                      <a:lnTo>
                        <a:pt x="398" y="23"/>
                      </a:lnTo>
                      <a:lnTo>
                        <a:pt x="390" y="27"/>
                      </a:lnTo>
                      <a:lnTo>
                        <a:pt x="386" y="31"/>
                      </a:lnTo>
                      <a:lnTo>
                        <a:pt x="383" y="35"/>
                      </a:lnTo>
                      <a:lnTo>
                        <a:pt x="379" y="47"/>
                      </a:lnTo>
                      <a:lnTo>
                        <a:pt x="375" y="51"/>
                      </a:lnTo>
                      <a:lnTo>
                        <a:pt x="371" y="55"/>
                      </a:lnTo>
                      <a:lnTo>
                        <a:pt x="371" y="58"/>
                      </a:lnTo>
                      <a:lnTo>
                        <a:pt x="367" y="66"/>
                      </a:lnTo>
                      <a:lnTo>
                        <a:pt x="363" y="70"/>
                      </a:lnTo>
                      <a:lnTo>
                        <a:pt x="359" y="74"/>
                      </a:lnTo>
                      <a:lnTo>
                        <a:pt x="355" y="82"/>
                      </a:lnTo>
                      <a:lnTo>
                        <a:pt x="351" y="86"/>
                      </a:lnTo>
                      <a:lnTo>
                        <a:pt x="347" y="90"/>
                      </a:lnTo>
                      <a:lnTo>
                        <a:pt x="344" y="97"/>
                      </a:lnTo>
                      <a:lnTo>
                        <a:pt x="340" y="101"/>
                      </a:lnTo>
                      <a:lnTo>
                        <a:pt x="336" y="105"/>
                      </a:lnTo>
                      <a:lnTo>
                        <a:pt x="332" y="113"/>
                      </a:lnTo>
                      <a:lnTo>
                        <a:pt x="328" y="117"/>
                      </a:lnTo>
                      <a:lnTo>
                        <a:pt x="324" y="121"/>
                      </a:lnTo>
                      <a:lnTo>
                        <a:pt x="320" y="129"/>
                      </a:lnTo>
                      <a:lnTo>
                        <a:pt x="316" y="132"/>
                      </a:lnTo>
                      <a:lnTo>
                        <a:pt x="316" y="140"/>
                      </a:lnTo>
                      <a:lnTo>
                        <a:pt x="312" y="144"/>
                      </a:lnTo>
                      <a:lnTo>
                        <a:pt x="308" y="148"/>
                      </a:lnTo>
                      <a:lnTo>
                        <a:pt x="305" y="160"/>
                      </a:lnTo>
                      <a:lnTo>
                        <a:pt x="301" y="164"/>
                      </a:lnTo>
                      <a:lnTo>
                        <a:pt x="297" y="168"/>
                      </a:lnTo>
                      <a:lnTo>
                        <a:pt x="293" y="175"/>
                      </a:lnTo>
                      <a:lnTo>
                        <a:pt x="289" y="179"/>
                      </a:lnTo>
                      <a:lnTo>
                        <a:pt x="285" y="183"/>
                      </a:lnTo>
                      <a:lnTo>
                        <a:pt x="281" y="191"/>
                      </a:lnTo>
                      <a:lnTo>
                        <a:pt x="273" y="195"/>
                      </a:lnTo>
                      <a:lnTo>
                        <a:pt x="269" y="199"/>
                      </a:lnTo>
                      <a:lnTo>
                        <a:pt x="269" y="206"/>
                      </a:lnTo>
                      <a:lnTo>
                        <a:pt x="266" y="210"/>
                      </a:lnTo>
                      <a:lnTo>
                        <a:pt x="262" y="214"/>
                      </a:lnTo>
                      <a:lnTo>
                        <a:pt x="258" y="218"/>
                      </a:lnTo>
                      <a:lnTo>
                        <a:pt x="254" y="226"/>
                      </a:lnTo>
                      <a:lnTo>
                        <a:pt x="250" y="230"/>
                      </a:lnTo>
                      <a:lnTo>
                        <a:pt x="246" y="234"/>
                      </a:lnTo>
                      <a:lnTo>
                        <a:pt x="242" y="238"/>
                      </a:lnTo>
                      <a:lnTo>
                        <a:pt x="238" y="241"/>
                      </a:lnTo>
                      <a:lnTo>
                        <a:pt x="234" y="249"/>
                      </a:lnTo>
                      <a:lnTo>
                        <a:pt x="234" y="253"/>
                      </a:lnTo>
                      <a:lnTo>
                        <a:pt x="230" y="257"/>
                      </a:lnTo>
                      <a:lnTo>
                        <a:pt x="227" y="261"/>
                      </a:lnTo>
                      <a:lnTo>
                        <a:pt x="223" y="265"/>
                      </a:lnTo>
                      <a:lnTo>
                        <a:pt x="219" y="269"/>
                      </a:lnTo>
                      <a:lnTo>
                        <a:pt x="215" y="277"/>
                      </a:lnTo>
                      <a:lnTo>
                        <a:pt x="211" y="280"/>
                      </a:lnTo>
                      <a:lnTo>
                        <a:pt x="207" y="284"/>
                      </a:lnTo>
                      <a:lnTo>
                        <a:pt x="203" y="288"/>
                      </a:lnTo>
                      <a:lnTo>
                        <a:pt x="203" y="292"/>
                      </a:lnTo>
                      <a:lnTo>
                        <a:pt x="199" y="296"/>
                      </a:lnTo>
                      <a:lnTo>
                        <a:pt x="195" y="300"/>
                      </a:lnTo>
                      <a:lnTo>
                        <a:pt x="192" y="304"/>
                      </a:lnTo>
                      <a:lnTo>
                        <a:pt x="188" y="308"/>
                      </a:lnTo>
                      <a:lnTo>
                        <a:pt x="184" y="312"/>
                      </a:lnTo>
                      <a:lnTo>
                        <a:pt x="180" y="315"/>
                      </a:lnTo>
                      <a:lnTo>
                        <a:pt x="176" y="319"/>
                      </a:lnTo>
                      <a:lnTo>
                        <a:pt x="176" y="323"/>
                      </a:lnTo>
                      <a:lnTo>
                        <a:pt x="172" y="327"/>
                      </a:lnTo>
                      <a:lnTo>
                        <a:pt x="168" y="327"/>
                      </a:lnTo>
                      <a:lnTo>
                        <a:pt x="164" y="331"/>
                      </a:lnTo>
                      <a:lnTo>
                        <a:pt x="156" y="335"/>
                      </a:lnTo>
                      <a:lnTo>
                        <a:pt x="153" y="339"/>
                      </a:lnTo>
                      <a:lnTo>
                        <a:pt x="149" y="343"/>
                      </a:lnTo>
                      <a:lnTo>
                        <a:pt x="145" y="347"/>
                      </a:lnTo>
                      <a:lnTo>
                        <a:pt x="141" y="351"/>
                      </a:lnTo>
                      <a:lnTo>
                        <a:pt x="137" y="354"/>
                      </a:lnTo>
                      <a:lnTo>
                        <a:pt x="133" y="354"/>
                      </a:lnTo>
                      <a:lnTo>
                        <a:pt x="129" y="358"/>
                      </a:lnTo>
                      <a:lnTo>
                        <a:pt x="125" y="362"/>
                      </a:lnTo>
                      <a:lnTo>
                        <a:pt x="121" y="366"/>
                      </a:lnTo>
                      <a:lnTo>
                        <a:pt x="117" y="370"/>
                      </a:lnTo>
                      <a:lnTo>
                        <a:pt x="114" y="374"/>
                      </a:lnTo>
                      <a:lnTo>
                        <a:pt x="110" y="374"/>
                      </a:lnTo>
                      <a:lnTo>
                        <a:pt x="106" y="378"/>
                      </a:lnTo>
                      <a:lnTo>
                        <a:pt x="102" y="378"/>
                      </a:lnTo>
                      <a:lnTo>
                        <a:pt x="94" y="386"/>
                      </a:lnTo>
                      <a:lnTo>
                        <a:pt x="98" y="386"/>
                      </a:lnTo>
                      <a:lnTo>
                        <a:pt x="94" y="386"/>
                      </a:lnTo>
                      <a:lnTo>
                        <a:pt x="90" y="393"/>
                      </a:lnTo>
                      <a:lnTo>
                        <a:pt x="86" y="393"/>
                      </a:lnTo>
                      <a:lnTo>
                        <a:pt x="82" y="397"/>
                      </a:lnTo>
                      <a:lnTo>
                        <a:pt x="78" y="401"/>
                      </a:lnTo>
                      <a:lnTo>
                        <a:pt x="75" y="405"/>
                      </a:lnTo>
                      <a:lnTo>
                        <a:pt x="71" y="405"/>
                      </a:lnTo>
                      <a:lnTo>
                        <a:pt x="67" y="409"/>
                      </a:lnTo>
                      <a:lnTo>
                        <a:pt x="63" y="409"/>
                      </a:lnTo>
                      <a:lnTo>
                        <a:pt x="59" y="413"/>
                      </a:lnTo>
                      <a:lnTo>
                        <a:pt x="55" y="417"/>
                      </a:lnTo>
                      <a:lnTo>
                        <a:pt x="51" y="417"/>
                      </a:lnTo>
                      <a:lnTo>
                        <a:pt x="47" y="417"/>
                      </a:lnTo>
                      <a:lnTo>
                        <a:pt x="39" y="421"/>
                      </a:lnTo>
                      <a:lnTo>
                        <a:pt x="36" y="425"/>
                      </a:lnTo>
                      <a:lnTo>
                        <a:pt x="32" y="425"/>
                      </a:lnTo>
                      <a:lnTo>
                        <a:pt x="28" y="428"/>
                      </a:lnTo>
                      <a:lnTo>
                        <a:pt x="24" y="428"/>
                      </a:lnTo>
                      <a:lnTo>
                        <a:pt x="20" y="432"/>
                      </a:lnTo>
                      <a:lnTo>
                        <a:pt x="16" y="432"/>
                      </a:lnTo>
                      <a:lnTo>
                        <a:pt x="12" y="436"/>
                      </a:lnTo>
                      <a:lnTo>
                        <a:pt x="8" y="436"/>
                      </a:lnTo>
                      <a:lnTo>
                        <a:pt x="4" y="436"/>
                      </a:lnTo>
                      <a:lnTo>
                        <a:pt x="0" y="44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81" name="Freeform 1024">
                  <a:extLst>
                    <a:ext uri="{FF2B5EF4-FFF2-40B4-BE49-F238E27FC236}">
                      <a16:creationId xmlns:a16="http://schemas.microsoft.com/office/drawing/2014/main" id="{75D49C17-582A-4108-AECB-8727546653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48" y="1751"/>
                  <a:ext cx="830" cy="8"/>
                </a:xfrm>
                <a:custGeom>
                  <a:avLst/>
                  <a:gdLst>
                    <a:gd name="T0" fmla="*/ 818 w 830"/>
                    <a:gd name="T1" fmla="*/ 8 h 8"/>
                    <a:gd name="T2" fmla="*/ 799 w 830"/>
                    <a:gd name="T3" fmla="*/ 8 h 8"/>
                    <a:gd name="T4" fmla="*/ 776 w 830"/>
                    <a:gd name="T5" fmla="*/ 8 h 8"/>
                    <a:gd name="T6" fmla="*/ 756 w 830"/>
                    <a:gd name="T7" fmla="*/ 8 h 8"/>
                    <a:gd name="T8" fmla="*/ 733 w 830"/>
                    <a:gd name="T9" fmla="*/ 8 h 8"/>
                    <a:gd name="T10" fmla="*/ 709 w 830"/>
                    <a:gd name="T11" fmla="*/ 8 h 8"/>
                    <a:gd name="T12" fmla="*/ 690 w 830"/>
                    <a:gd name="T13" fmla="*/ 4 h 8"/>
                    <a:gd name="T14" fmla="*/ 670 w 830"/>
                    <a:gd name="T15" fmla="*/ 4 h 8"/>
                    <a:gd name="T16" fmla="*/ 647 w 830"/>
                    <a:gd name="T17" fmla="*/ 4 h 8"/>
                    <a:gd name="T18" fmla="*/ 624 w 830"/>
                    <a:gd name="T19" fmla="*/ 4 h 8"/>
                    <a:gd name="T20" fmla="*/ 604 w 830"/>
                    <a:gd name="T21" fmla="*/ 4 h 8"/>
                    <a:gd name="T22" fmla="*/ 585 w 830"/>
                    <a:gd name="T23" fmla="*/ 4 h 8"/>
                    <a:gd name="T24" fmla="*/ 565 w 830"/>
                    <a:gd name="T25" fmla="*/ 4 h 8"/>
                    <a:gd name="T26" fmla="*/ 542 w 830"/>
                    <a:gd name="T27" fmla="*/ 4 h 8"/>
                    <a:gd name="T28" fmla="*/ 522 w 830"/>
                    <a:gd name="T29" fmla="*/ 4 h 8"/>
                    <a:gd name="T30" fmla="*/ 499 w 830"/>
                    <a:gd name="T31" fmla="*/ 4 h 8"/>
                    <a:gd name="T32" fmla="*/ 479 w 830"/>
                    <a:gd name="T33" fmla="*/ 4 h 8"/>
                    <a:gd name="T34" fmla="*/ 460 w 830"/>
                    <a:gd name="T35" fmla="*/ 4 h 8"/>
                    <a:gd name="T36" fmla="*/ 440 w 830"/>
                    <a:gd name="T37" fmla="*/ 4 h 8"/>
                    <a:gd name="T38" fmla="*/ 421 w 830"/>
                    <a:gd name="T39" fmla="*/ 4 h 8"/>
                    <a:gd name="T40" fmla="*/ 405 w 830"/>
                    <a:gd name="T41" fmla="*/ 4 h 8"/>
                    <a:gd name="T42" fmla="*/ 382 w 830"/>
                    <a:gd name="T43" fmla="*/ 4 h 8"/>
                    <a:gd name="T44" fmla="*/ 362 w 830"/>
                    <a:gd name="T45" fmla="*/ 4 h 8"/>
                    <a:gd name="T46" fmla="*/ 343 w 830"/>
                    <a:gd name="T47" fmla="*/ 4 h 8"/>
                    <a:gd name="T48" fmla="*/ 323 w 830"/>
                    <a:gd name="T49" fmla="*/ 4 h 8"/>
                    <a:gd name="T50" fmla="*/ 304 w 830"/>
                    <a:gd name="T51" fmla="*/ 4 h 8"/>
                    <a:gd name="T52" fmla="*/ 288 w 830"/>
                    <a:gd name="T53" fmla="*/ 4 h 8"/>
                    <a:gd name="T54" fmla="*/ 265 w 830"/>
                    <a:gd name="T55" fmla="*/ 4 h 8"/>
                    <a:gd name="T56" fmla="*/ 245 w 830"/>
                    <a:gd name="T57" fmla="*/ 4 h 8"/>
                    <a:gd name="T58" fmla="*/ 230 w 830"/>
                    <a:gd name="T59" fmla="*/ 4 h 8"/>
                    <a:gd name="T60" fmla="*/ 210 w 830"/>
                    <a:gd name="T61" fmla="*/ 4 h 8"/>
                    <a:gd name="T62" fmla="*/ 191 w 830"/>
                    <a:gd name="T63" fmla="*/ 4 h 8"/>
                    <a:gd name="T64" fmla="*/ 175 w 830"/>
                    <a:gd name="T65" fmla="*/ 0 h 8"/>
                    <a:gd name="T66" fmla="*/ 152 w 830"/>
                    <a:gd name="T67" fmla="*/ 0 h 8"/>
                    <a:gd name="T68" fmla="*/ 136 w 830"/>
                    <a:gd name="T69" fmla="*/ 0 h 8"/>
                    <a:gd name="T70" fmla="*/ 117 w 830"/>
                    <a:gd name="T71" fmla="*/ 0 h 8"/>
                    <a:gd name="T72" fmla="*/ 101 w 830"/>
                    <a:gd name="T73" fmla="*/ 0 h 8"/>
                    <a:gd name="T74" fmla="*/ 82 w 830"/>
                    <a:gd name="T75" fmla="*/ 0 h 8"/>
                    <a:gd name="T76" fmla="*/ 66 w 830"/>
                    <a:gd name="T77" fmla="*/ 0 h 8"/>
                    <a:gd name="T78" fmla="*/ 47 w 830"/>
                    <a:gd name="T79" fmla="*/ 0 h 8"/>
                    <a:gd name="T80" fmla="*/ 27 w 830"/>
                    <a:gd name="T81" fmla="*/ 0 h 8"/>
                    <a:gd name="T82" fmla="*/ 11 w 830"/>
                    <a:gd name="T83" fmla="*/ 0 h 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830" h="8">
                      <a:moveTo>
                        <a:pt x="830" y="8"/>
                      </a:moveTo>
                      <a:lnTo>
                        <a:pt x="826" y="8"/>
                      </a:lnTo>
                      <a:lnTo>
                        <a:pt x="818" y="8"/>
                      </a:lnTo>
                      <a:lnTo>
                        <a:pt x="811" y="8"/>
                      </a:lnTo>
                      <a:lnTo>
                        <a:pt x="807" y="8"/>
                      </a:lnTo>
                      <a:lnTo>
                        <a:pt x="799" y="8"/>
                      </a:lnTo>
                      <a:lnTo>
                        <a:pt x="791" y="8"/>
                      </a:lnTo>
                      <a:lnTo>
                        <a:pt x="783" y="8"/>
                      </a:lnTo>
                      <a:lnTo>
                        <a:pt x="776" y="8"/>
                      </a:lnTo>
                      <a:lnTo>
                        <a:pt x="772" y="8"/>
                      </a:lnTo>
                      <a:lnTo>
                        <a:pt x="764" y="8"/>
                      </a:lnTo>
                      <a:lnTo>
                        <a:pt x="756" y="8"/>
                      </a:lnTo>
                      <a:lnTo>
                        <a:pt x="748" y="8"/>
                      </a:lnTo>
                      <a:lnTo>
                        <a:pt x="737" y="8"/>
                      </a:lnTo>
                      <a:lnTo>
                        <a:pt x="733" y="8"/>
                      </a:lnTo>
                      <a:lnTo>
                        <a:pt x="725" y="8"/>
                      </a:lnTo>
                      <a:lnTo>
                        <a:pt x="717" y="8"/>
                      </a:lnTo>
                      <a:lnTo>
                        <a:pt x="709" y="8"/>
                      </a:lnTo>
                      <a:lnTo>
                        <a:pt x="701" y="8"/>
                      </a:lnTo>
                      <a:lnTo>
                        <a:pt x="698" y="4"/>
                      </a:lnTo>
                      <a:lnTo>
                        <a:pt x="690" y="4"/>
                      </a:lnTo>
                      <a:lnTo>
                        <a:pt x="682" y="4"/>
                      </a:lnTo>
                      <a:lnTo>
                        <a:pt x="674" y="4"/>
                      </a:lnTo>
                      <a:lnTo>
                        <a:pt x="670" y="4"/>
                      </a:lnTo>
                      <a:lnTo>
                        <a:pt x="663" y="4"/>
                      </a:lnTo>
                      <a:lnTo>
                        <a:pt x="655" y="4"/>
                      </a:lnTo>
                      <a:lnTo>
                        <a:pt x="647" y="4"/>
                      </a:lnTo>
                      <a:lnTo>
                        <a:pt x="643" y="4"/>
                      </a:lnTo>
                      <a:lnTo>
                        <a:pt x="635" y="4"/>
                      </a:lnTo>
                      <a:lnTo>
                        <a:pt x="624" y="4"/>
                      </a:lnTo>
                      <a:lnTo>
                        <a:pt x="616" y="4"/>
                      </a:lnTo>
                      <a:lnTo>
                        <a:pt x="612" y="4"/>
                      </a:lnTo>
                      <a:lnTo>
                        <a:pt x="604" y="4"/>
                      </a:lnTo>
                      <a:lnTo>
                        <a:pt x="596" y="4"/>
                      </a:lnTo>
                      <a:lnTo>
                        <a:pt x="588" y="4"/>
                      </a:lnTo>
                      <a:lnTo>
                        <a:pt x="585" y="4"/>
                      </a:lnTo>
                      <a:lnTo>
                        <a:pt x="577" y="4"/>
                      </a:lnTo>
                      <a:lnTo>
                        <a:pt x="569" y="4"/>
                      </a:lnTo>
                      <a:lnTo>
                        <a:pt x="565" y="4"/>
                      </a:lnTo>
                      <a:lnTo>
                        <a:pt x="557" y="4"/>
                      </a:lnTo>
                      <a:lnTo>
                        <a:pt x="549" y="4"/>
                      </a:lnTo>
                      <a:lnTo>
                        <a:pt x="542" y="4"/>
                      </a:lnTo>
                      <a:lnTo>
                        <a:pt x="538" y="4"/>
                      </a:lnTo>
                      <a:lnTo>
                        <a:pt x="530" y="4"/>
                      </a:lnTo>
                      <a:lnTo>
                        <a:pt x="522" y="4"/>
                      </a:lnTo>
                      <a:lnTo>
                        <a:pt x="518" y="4"/>
                      </a:lnTo>
                      <a:lnTo>
                        <a:pt x="507" y="4"/>
                      </a:lnTo>
                      <a:lnTo>
                        <a:pt x="499" y="4"/>
                      </a:lnTo>
                      <a:lnTo>
                        <a:pt x="495" y="4"/>
                      </a:lnTo>
                      <a:lnTo>
                        <a:pt x="487" y="4"/>
                      </a:lnTo>
                      <a:lnTo>
                        <a:pt x="479" y="4"/>
                      </a:lnTo>
                      <a:lnTo>
                        <a:pt x="475" y="4"/>
                      </a:lnTo>
                      <a:lnTo>
                        <a:pt x="468" y="4"/>
                      </a:lnTo>
                      <a:lnTo>
                        <a:pt x="460" y="4"/>
                      </a:lnTo>
                      <a:lnTo>
                        <a:pt x="456" y="4"/>
                      </a:lnTo>
                      <a:lnTo>
                        <a:pt x="448" y="4"/>
                      </a:lnTo>
                      <a:lnTo>
                        <a:pt x="440" y="4"/>
                      </a:lnTo>
                      <a:lnTo>
                        <a:pt x="436" y="4"/>
                      </a:lnTo>
                      <a:lnTo>
                        <a:pt x="429" y="4"/>
                      </a:lnTo>
                      <a:lnTo>
                        <a:pt x="421" y="4"/>
                      </a:lnTo>
                      <a:lnTo>
                        <a:pt x="417" y="4"/>
                      </a:lnTo>
                      <a:lnTo>
                        <a:pt x="409" y="4"/>
                      </a:lnTo>
                      <a:lnTo>
                        <a:pt x="405" y="4"/>
                      </a:lnTo>
                      <a:lnTo>
                        <a:pt x="397" y="4"/>
                      </a:lnTo>
                      <a:lnTo>
                        <a:pt x="386" y="4"/>
                      </a:lnTo>
                      <a:lnTo>
                        <a:pt x="382" y="4"/>
                      </a:lnTo>
                      <a:lnTo>
                        <a:pt x="374" y="4"/>
                      </a:lnTo>
                      <a:lnTo>
                        <a:pt x="366" y="4"/>
                      </a:lnTo>
                      <a:lnTo>
                        <a:pt x="362" y="4"/>
                      </a:lnTo>
                      <a:lnTo>
                        <a:pt x="355" y="4"/>
                      </a:lnTo>
                      <a:lnTo>
                        <a:pt x="351" y="4"/>
                      </a:lnTo>
                      <a:lnTo>
                        <a:pt x="343" y="4"/>
                      </a:lnTo>
                      <a:lnTo>
                        <a:pt x="335" y="4"/>
                      </a:lnTo>
                      <a:lnTo>
                        <a:pt x="331" y="4"/>
                      </a:lnTo>
                      <a:lnTo>
                        <a:pt x="323" y="4"/>
                      </a:lnTo>
                      <a:lnTo>
                        <a:pt x="319" y="4"/>
                      </a:lnTo>
                      <a:lnTo>
                        <a:pt x="312" y="4"/>
                      </a:lnTo>
                      <a:lnTo>
                        <a:pt x="304" y="4"/>
                      </a:lnTo>
                      <a:lnTo>
                        <a:pt x="300" y="4"/>
                      </a:lnTo>
                      <a:lnTo>
                        <a:pt x="292" y="4"/>
                      </a:lnTo>
                      <a:lnTo>
                        <a:pt x="288" y="4"/>
                      </a:lnTo>
                      <a:lnTo>
                        <a:pt x="280" y="4"/>
                      </a:lnTo>
                      <a:lnTo>
                        <a:pt x="273" y="4"/>
                      </a:lnTo>
                      <a:lnTo>
                        <a:pt x="265" y="4"/>
                      </a:lnTo>
                      <a:lnTo>
                        <a:pt x="257" y="4"/>
                      </a:lnTo>
                      <a:lnTo>
                        <a:pt x="253" y="4"/>
                      </a:lnTo>
                      <a:lnTo>
                        <a:pt x="245" y="4"/>
                      </a:lnTo>
                      <a:lnTo>
                        <a:pt x="241" y="4"/>
                      </a:lnTo>
                      <a:lnTo>
                        <a:pt x="234" y="4"/>
                      </a:lnTo>
                      <a:lnTo>
                        <a:pt x="230" y="4"/>
                      </a:lnTo>
                      <a:lnTo>
                        <a:pt x="222" y="4"/>
                      </a:lnTo>
                      <a:lnTo>
                        <a:pt x="218" y="4"/>
                      </a:lnTo>
                      <a:lnTo>
                        <a:pt x="210" y="4"/>
                      </a:lnTo>
                      <a:lnTo>
                        <a:pt x="203" y="4"/>
                      </a:lnTo>
                      <a:lnTo>
                        <a:pt x="199" y="4"/>
                      </a:lnTo>
                      <a:lnTo>
                        <a:pt x="191" y="4"/>
                      </a:lnTo>
                      <a:lnTo>
                        <a:pt x="187" y="4"/>
                      </a:lnTo>
                      <a:lnTo>
                        <a:pt x="179" y="4"/>
                      </a:lnTo>
                      <a:lnTo>
                        <a:pt x="175" y="0"/>
                      </a:lnTo>
                      <a:lnTo>
                        <a:pt x="167" y="0"/>
                      </a:lnTo>
                      <a:lnTo>
                        <a:pt x="164" y="0"/>
                      </a:lnTo>
                      <a:lnTo>
                        <a:pt x="152" y="0"/>
                      </a:lnTo>
                      <a:lnTo>
                        <a:pt x="148" y="0"/>
                      </a:lnTo>
                      <a:lnTo>
                        <a:pt x="140" y="0"/>
                      </a:lnTo>
                      <a:lnTo>
                        <a:pt x="136" y="0"/>
                      </a:lnTo>
                      <a:lnTo>
                        <a:pt x="128" y="0"/>
                      </a:lnTo>
                      <a:lnTo>
                        <a:pt x="125" y="0"/>
                      </a:lnTo>
                      <a:lnTo>
                        <a:pt x="117" y="0"/>
                      </a:lnTo>
                      <a:lnTo>
                        <a:pt x="113" y="0"/>
                      </a:lnTo>
                      <a:lnTo>
                        <a:pt x="105" y="0"/>
                      </a:lnTo>
                      <a:lnTo>
                        <a:pt x="101" y="0"/>
                      </a:lnTo>
                      <a:lnTo>
                        <a:pt x="93" y="0"/>
                      </a:lnTo>
                      <a:lnTo>
                        <a:pt x="89" y="0"/>
                      </a:lnTo>
                      <a:lnTo>
                        <a:pt x="82" y="0"/>
                      </a:lnTo>
                      <a:lnTo>
                        <a:pt x="78" y="0"/>
                      </a:lnTo>
                      <a:lnTo>
                        <a:pt x="70" y="0"/>
                      </a:lnTo>
                      <a:lnTo>
                        <a:pt x="66" y="0"/>
                      </a:lnTo>
                      <a:lnTo>
                        <a:pt x="58" y="0"/>
                      </a:lnTo>
                      <a:lnTo>
                        <a:pt x="54" y="0"/>
                      </a:lnTo>
                      <a:lnTo>
                        <a:pt x="47" y="0"/>
                      </a:lnTo>
                      <a:lnTo>
                        <a:pt x="39" y="0"/>
                      </a:lnTo>
                      <a:lnTo>
                        <a:pt x="31" y="0"/>
                      </a:lnTo>
                      <a:lnTo>
                        <a:pt x="27" y="0"/>
                      </a:lnTo>
                      <a:lnTo>
                        <a:pt x="23" y="0"/>
                      </a:lnTo>
                      <a:lnTo>
                        <a:pt x="15" y="0"/>
                      </a:lnTo>
                      <a:lnTo>
                        <a:pt x="11" y="0"/>
                      </a:lnTo>
                      <a:lnTo>
                        <a:pt x="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82" name="Freeform 1025">
                  <a:extLst>
                    <a:ext uri="{FF2B5EF4-FFF2-40B4-BE49-F238E27FC236}">
                      <a16:creationId xmlns:a16="http://schemas.microsoft.com/office/drawing/2014/main" id="{0E73D5DC-E322-4891-BD83-EFC05AA9965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81" y="1603"/>
                  <a:ext cx="667" cy="148"/>
                </a:xfrm>
                <a:custGeom>
                  <a:avLst/>
                  <a:gdLst>
                    <a:gd name="T0" fmla="*/ 655 w 667"/>
                    <a:gd name="T1" fmla="*/ 148 h 148"/>
                    <a:gd name="T2" fmla="*/ 640 w 667"/>
                    <a:gd name="T3" fmla="*/ 148 h 148"/>
                    <a:gd name="T4" fmla="*/ 620 w 667"/>
                    <a:gd name="T5" fmla="*/ 144 h 148"/>
                    <a:gd name="T6" fmla="*/ 604 w 667"/>
                    <a:gd name="T7" fmla="*/ 144 h 148"/>
                    <a:gd name="T8" fmla="*/ 585 w 667"/>
                    <a:gd name="T9" fmla="*/ 144 h 148"/>
                    <a:gd name="T10" fmla="*/ 565 w 667"/>
                    <a:gd name="T11" fmla="*/ 144 h 148"/>
                    <a:gd name="T12" fmla="*/ 550 w 667"/>
                    <a:gd name="T13" fmla="*/ 144 h 148"/>
                    <a:gd name="T14" fmla="*/ 534 w 667"/>
                    <a:gd name="T15" fmla="*/ 144 h 148"/>
                    <a:gd name="T16" fmla="*/ 519 w 667"/>
                    <a:gd name="T17" fmla="*/ 144 h 148"/>
                    <a:gd name="T18" fmla="*/ 503 w 667"/>
                    <a:gd name="T19" fmla="*/ 140 h 148"/>
                    <a:gd name="T20" fmla="*/ 487 w 667"/>
                    <a:gd name="T21" fmla="*/ 140 h 148"/>
                    <a:gd name="T22" fmla="*/ 468 w 667"/>
                    <a:gd name="T23" fmla="*/ 140 h 148"/>
                    <a:gd name="T24" fmla="*/ 452 w 667"/>
                    <a:gd name="T25" fmla="*/ 140 h 148"/>
                    <a:gd name="T26" fmla="*/ 433 w 667"/>
                    <a:gd name="T27" fmla="*/ 140 h 148"/>
                    <a:gd name="T28" fmla="*/ 417 w 667"/>
                    <a:gd name="T29" fmla="*/ 136 h 148"/>
                    <a:gd name="T30" fmla="*/ 402 w 667"/>
                    <a:gd name="T31" fmla="*/ 136 h 148"/>
                    <a:gd name="T32" fmla="*/ 386 w 667"/>
                    <a:gd name="T33" fmla="*/ 136 h 148"/>
                    <a:gd name="T34" fmla="*/ 371 w 667"/>
                    <a:gd name="T35" fmla="*/ 136 h 148"/>
                    <a:gd name="T36" fmla="*/ 355 w 667"/>
                    <a:gd name="T37" fmla="*/ 132 h 148"/>
                    <a:gd name="T38" fmla="*/ 339 w 667"/>
                    <a:gd name="T39" fmla="*/ 132 h 148"/>
                    <a:gd name="T40" fmla="*/ 324 w 667"/>
                    <a:gd name="T41" fmla="*/ 129 h 148"/>
                    <a:gd name="T42" fmla="*/ 308 w 667"/>
                    <a:gd name="T43" fmla="*/ 129 h 148"/>
                    <a:gd name="T44" fmla="*/ 293 w 667"/>
                    <a:gd name="T45" fmla="*/ 129 h 148"/>
                    <a:gd name="T46" fmla="*/ 277 w 667"/>
                    <a:gd name="T47" fmla="*/ 125 h 148"/>
                    <a:gd name="T48" fmla="*/ 261 w 667"/>
                    <a:gd name="T49" fmla="*/ 125 h 148"/>
                    <a:gd name="T50" fmla="*/ 246 w 667"/>
                    <a:gd name="T51" fmla="*/ 121 h 148"/>
                    <a:gd name="T52" fmla="*/ 230 w 667"/>
                    <a:gd name="T53" fmla="*/ 117 h 148"/>
                    <a:gd name="T54" fmla="*/ 215 w 667"/>
                    <a:gd name="T55" fmla="*/ 117 h 148"/>
                    <a:gd name="T56" fmla="*/ 199 w 667"/>
                    <a:gd name="T57" fmla="*/ 113 h 148"/>
                    <a:gd name="T58" fmla="*/ 183 w 667"/>
                    <a:gd name="T59" fmla="*/ 109 h 148"/>
                    <a:gd name="T60" fmla="*/ 172 w 667"/>
                    <a:gd name="T61" fmla="*/ 105 h 148"/>
                    <a:gd name="T62" fmla="*/ 156 w 667"/>
                    <a:gd name="T63" fmla="*/ 97 h 148"/>
                    <a:gd name="T64" fmla="*/ 141 w 667"/>
                    <a:gd name="T65" fmla="*/ 94 h 148"/>
                    <a:gd name="T66" fmla="*/ 129 w 667"/>
                    <a:gd name="T67" fmla="*/ 86 h 148"/>
                    <a:gd name="T68" fmla="*/ 109 w 667"/>
                    <a:gd name="T69" fmla="*/ 82 h 148"/>
                    <a:gd name="T70" fmla="*/ 94 w 667"/>
                    <a:gd name="T71" fmla="*/ 74 h 148"/>
                    <a:gd name="T72" fmla="*/ 82 w 667"/>
                    <a:gd name="T73" fmla="*/ 66 h 148"/>
                    <a:gd name="T74" fmla="*/ 66 w 667"/>
                    <a:gd name="T75" fmla="*/ 58 h 148"/>
                    <a:gd name="T76" fmla="*/ 55 w 667"/>
                    <a:gd name="T77" fmla="*/ 51 h 148"/>
                    <a:gd name="T78" fmla="*/ 39 w 667"/>
                    <a:gd name="T79" fmla="*/ 39 h 148"/>
                    <a:gd name="T80" fmla="*/ 24 w 667"/>
                    <a:gd name="T81" fmla="*/ 27 h 148"/>
                    <a:gd name="T82" fmla="*/ 12 w 667"/>
                    <a:gd name="T83" fmla="*/ 12 h 1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67" h="148">
                      <a:moveTo>
                        <a:pt x="667" y="148"/>
                      </a:moveTo>
                      <a:lnTo>
                        <a:pt x="659" y="148"/>
                      </a:lnTo>
                      <a:lnTo>
                        <a:pt x="655" y="148"/>
                      </a:lnTo>
                      <a:lnTo>
                        <a:pt x="647" y="148"/>
                      </a:lnTo>
                      <a:lnTo>
                        <a:pt x="643" y="148"/>
                      </a:lnTo>
                      <a:lnTo>
                        <a:pt x="640" y="148"/>
                      </a:lnTo>
                      <a:lnTo>
                        <a:pt x="632" y="148"/>
                      </a:lnTo>
                      <a:lnTo>
                        <a:pt x="628" y="144"/>
                      </a:lnTo>
                      <a:lnTo>
                        <a:pt x="620" y="144"/>
                      </a:lnTo>
                      <a:lnTo>
                        <a:pt x="616" y="144"/>
                      </a:lnTo>
                      <a:lnTo>
                        <a:pt x="608" y="144"/>
                      </a:lnTo>
                      <a:lnTo>
                        <a:pt x="604" y="144"/>
                      </a:lnTo>
                      <a:lnTo>
                        <a:pt x="601" y="144"/>
                      </a:lnTo>
                      <a:lnTo>
                        <a:pt x="589" y="144"/>
                      </a:lnTo>
                      <a:lnTo>
                        <a:pt x="585" y="144"/>
                      </a:lnTo>
                      <a:lnTo>
                        <a:pt x="577" y="144"/>
                      </a:lnTo>
                      <a:lnTo>
                        <a:pt x="573" y="144"/>
                      </a:lnTo>
                      <a:lnTo>
                        <a:pt x="565" y="144"/>
                      </a:lnTo>
                      <a:lnTo>
                        <a:pt x="562" y="144"/>
                      </a:lnTo>
                      <a:lnTo>
                        <a:pt x="558" y="144"/>
                      </a:lnTo>
                      <a:lnTo>
                        <a:pt x="550" y="144"/>
                      </a:lnTo>
                      <a:lnTo>
                        <a:pt x="546" y="144"/>
                      </a:lnTo>
                      <a:lnTo>
                        <a:pt x="538" y="144"/>
                      </a:lnTo>
                      <a:lnTo>
                        <a:pt x="534" y="144"/>
                      </a:lnTo>
                      <a:lnTo>
                        <a:pt x="530" y="144"/>
                      </a:lnTo>
                      <a:lnTo>
                        <a:pt x="523" y="144"/>
                      </a:lnTo>
                      <a:lnTo>
                        <a:pt x="519" y="144"/>
                      </a:lnTo>
                      <a:lnTo>
                        <a:pt x="515" y="144"/>
                      </a:lnTo>
                      <a:lnTo>
                        <a:pt x="507" y="140"/>
                      </a:lnTo>
                      <a:lnTo>
                        <a:pt x="503" y="140"/>
                      </a:lnTo>
                      <a:lnTo>
                        <a:pt x="495" y="140"/>
                      </a:lnTo>
                      <a:lnTo>
                        <a:pt x="491" y="140"/>
                      </a:lnTo>
                      <a:lnTo>
                        <a:pt x="487" y="140"/>
                      </a:lnTo>
                      <a:lnTo>
                        <a:pt x="480" y="140"/>
                      </a:lnTo>
                      <a:lnTo>
                        <a:pt x="472" y="140"/>
                      </a:lnTo>
                      <a:lnTo>
                        <a:pt x="468" y="140"/>
                      </a:lnTo>
                      <a:lnTo>
                        <a:pt x="460" y="140"/>
                      </a:lnTo>
                      <a:lnTo>
                        <a:pt x="456" y="140"/>
                      </a:lnTo>
                      <a:lnTo>
                        <a:pt x="452" y="140"/>
                      </a:lnTo>
                      <a:lnTo>
                        <a:pt x="445" y="140"/>
                      </a:lnTo>
                      <a:lnTo>
                        <a:pt x="441" y="140"/>
                      </a:lnTo>
                      <a:lnTo>
                        <a:pt x="433" y="140"/>
                      </a:lnTo>
                      <a:lnTo>
                        <a:pt x="429" y="140"/>
                      </a:lnTo>
                      <a:lnTo>
                        <a:pt x="425" y="136"/>
                      </a:lnTo>
                      <a:lnTo>
                        <a:pt x="417" y="136"/>
                      </a:lnTo>
                      <a:lnTo>
                        <a:pt x="413" y="136"/>
                      </a:lnTo>
                      <a:lnTo>
                        <a:pt x="410" y="136"/>
                      </a:lnTo>
                      <a:lnTo>
                        <a:pt x="402" y="136"/>
                      </a:lnTo>
                      <a:lnTo>
                        <a:pt x="398" y="136"/>
                      </a:lnTo>
                      <a:lnTo>
                        <a:pt x="394" y="136"/>
                      </a:lnTo>
                      <a:lnTo>
                        <a:pt x="386" y="136"/>
                      </a:lnTo>
                      <a:lnTo>
                        <a:pt x="382" y="136"/>
                      </a:lnTo>
                      <a:lnTo>
                        <a:pt x="378" y="136"/>
                      </a:lnTo>
                      <a:lnTo>
                        <a:pt x="371" y="136"/>
                      </a:lnTo>
                      <a:lnTo>
                        <a:pt x="367" y="132"/>
                      </a:lnTo>
                      <a:lnTo>
                        <a:pt x="363" y="132"/>
                      </a:lnTo>
                      <a:lnTo>
                        <a:pt x="355" y="132"/>
                      </a:lnTo>
                      <a:lnTo>
                        <a:pt x="347" y="132"/>
                      </a:lnTo>
                      <a:lnTo>
                        <a:pt x="343" y="132"/>
                      </a:lnTo>
                      <a:lnTo>
                        <a:pt x="339" y="132"/>
                      </a:lnTo>
                      <a:lnTo>
                        <a:pt x="332" y="132"/>
                      </a:lnTo>
                      <a:lnTo>
                        <a:pt x="328" y="132"/>
                      </a:lnTo>
                      <a:lnTo>
                        <a:pt x="324" y="129"/>
                      </a:lnTo>
                      <a:lnTo>
                        <a:pt x="316" y="129"/>
                      </a:lnTo>
                      <a:lnTo>
                        <a:pt x="312" y="129"/>
                      </a:lnTo>
                      <a:lnTo>
                        <a:pt x="308" y="129"/>
                      </a:lnTo>
                      <a:lnTo>
                        <a:pt x="300" y="129"/>
                      </a:lnTo>
                      <a:lnTo>
                        <a:pt x="296" y="129"/>
                      </a:lnTo>
                      <a:lnTo>
                        <a:pt x="293" y="129"/>
                      </a:lnTo>
                      <a:lnTo>
                        <a:pt x="289" y="125"/>
                      </a:lnTo>
                      <a:lnTo>
                        <a:pt x="281" y="125"/>
                      </a:lnTo>
                      <a:lnTo>
                        <a:pt x="277" y="125"/>
                      </a:lnTo>
                      <a:lnTo>
                        <a:pt x="273" y="125"/>
                      </a:lnTo>
                      <a:lnTo>
                        <a:pt x="265" y="125"/>
                      </a:lnTo>
                      <a:lnTo>
                        <a:pt x="261" y="125"/>
                      </a:lnTo>
                      <a:lnTo>
                        <a:pt x="257" y="121"/>
                      </a:lnTo>
                      <a:lnTo>
                        <a:pt x="254" y="121"/>
                      </a:lnTo>
                      <a:lnTo>
                        <a:pt x="246" y="121"/>
                      </a:lnTo>
                      <a:lnTo>
                        <a:pt x="238" y="121"/>
                      </a:lnTo>
                      <a:lnTo>
                        <a:pt x="234" y="121"/>
                      </a:lnTo>
                      <a:lnTo>
                        <a:pt x="230" y="117"/>
                      </a:lnTo>
                      <a:lnTo>
                        <a:pt x="222" y="117"/>
                      </a:lnTo>
                      <a:lnTo>
                        <a:pt x="218" y="117"/>
                      </a:lnTo>
                      <a:lnTo>
                        <a:pt x="215" y="117"/>
                      </a:lnTo>
                      <a:lnTo>
                        <a:pt x="211" y="113"/>
                      </a:lnTo>
                      <a:lnTo>
                        <a:pt x="203" y="113"/>
                      </a:lnTo>
                      <a:lnTo>
                        <a:pt x="199" y="113"/>
                      </a:lnTo>
                      <a:lnTo>
                        <a:pt x="195" y="113"/>
                      </a:lnTo>
                      <a:lnTo>
                        <a:pt x="191" y="109"/>
                      </a:lnTo>
                      <a:lnTo>
                        <a:pt x="183" y="109"/>
                      </a:lnTo>
                      <a:lnTo>
                        <a:pt x="180" y="109"/>
                      </a:lnTo>
                      <a:lnTo>
                        <a:pt x="176" y="105"/>
                      </a:lnTo>
                      <a:lnTo>
                        <a:pt x="172" y="105"/>
                      </a:lnTo>
                      <a:lnTo>
                        <a:pt x="164" y="105"/>
                      </a:lnTo>
                      <a:lnTo>
                        <a:pt x="160" y="97"/>
                      </a:lnTo>
                      <a:lnTo>
                        <a:pt x="156" y="97"/>
                      </a:lnTo>
                      <a:lnTo>
                        <a:pt x="152" y="97"/>
                      </a:lnTo>
                      <a:lnTo>
                        <a:pt x="144" y="94"/>
                      </a:lnTo>
                      <a:lnTo>
                        <a:pt x="141" y="94"/>
                      </a:lnTo>
                      <a:lnTo>
                        <a:pt x="137" y="90"/>
                      </a:lnTo>
                      <a:lnTo>
                        <a:pt x="133" y="90"/>
                      </a:lnTo>
                      <a:lnTo>
                        <a:pt x="129" y="86"/>
                      </a:lnTo>
                      <a:lnTo>
                        <a:pt x="117" y="86"/>
                      </a:lnTo>
                      <a:lnTo>
                        <a:pt x="113" y="82"/>
                      </a:lnTo>
                      <a:lnTo>
                        <a:pt x="109" y="82"/>
                      </a:lnTo>
                      <a:lnTo>
                        <a:pt x="105" y="78"/>
                      </a:lnTo>
                      <a:lnTo>
                        <a:pt x="102" y="78"/>
                      </a:lnTo>
                      <a:lnTo>
                        <a:pt x="94" y="74"/>
                      </a:lnTo>
                      <a:lnTo>
                        <a:pt x="90" y="74"/>
                      </a:lnTo>
                      <a:lnTo>
                        <a:pt x="86" y="70"/>
                      </a:lnTo>
                      <a:lnTo>
                        <a:pt x="82" y="66"/>
                      </a:lnTo>
                      <a:lnTo>
                        <a:pt x="74" y="66"/>
                      </a:lnTo>
                      <a:lnTo>
                        <a:pt x="70" y="62"/>
                      </a:lnTo>
                      <a:lnTo>
                        <a:pt x="66" y="58"/>
                      </a:lnTo>
                      <a:lnTo>
                        <a:pt x="63" y="55"/>
                      </a:lnTo>
                      <a:lnTo>
                        <a:pt x="59" y="51"/>
                      </a:lnTo>
                      <a:lnTo>
                        <a:pt x="55" y="51"/>
                      </a:lnTo>
                      <a:lnTo>
                        <a:pt x="47" y="47"/>
                      </a:lnTo>
                      <a:lnTo>
                        <a:pt x="43" y="43"/>
                      </a:lnTo>
                      <a:lnTo>
                        <a:pt x="39" y="39"/>
                      </a:lnTo>
                      <a:lnTo>
                        <a:pt x="35" y="35"/>
                      </a:lnTo>
                      <a:lnTo>
                        <a:pt x="31" y="31"/>
                      </a:lnTo>
                      <a:lnTo>
                        <a:pt x="24" y="27"/>
                      </a:lnTo>
                      <a:lnTo>
                        <a:pt x="20" y="20"/>
                      </a:lnTo>
                      <a:lnTo>
                        <a:pt x="16" y="16"/>
                      </a:lnTo>
                      <a:lnTo>
                        <a:pt x="12" y="12"/>
                      </a:lnTo>
                      <a:lnTo>
                        <a:pt x="4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83" name="Freeform 1026">
                  <a:extLst>
                    <a:ext uri="{FF2B5EF4-FFF2-40B4-BE49-F238E27FC236}">
                      <a16:creationId xmlns:a16="http://schemas.microsoft.com/office/drawing/2014/main" id="{BF9E2E32-EA12-40AD-88AF-F6E2CB1387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635" y="1338"/>
                  <a:ext cx="546" cy="394"/>
                </a:xfrm>
                <a:custGeom>
                  <a:avLst/>
                  <a:gdLst>
                    <a:gd name="T0" fmla="*/ 534 w 546"/>
                    <a:gd name="T1" fmla="*/ 253 h 394"/>
                    <a:gd name="T2" fmla="*/ 523 w 546"/>
                    <a:gd name="T3" fmla="*/ 230 h 394"/>
                    <a:gd name="T4" fmla="*/ 507 w 546"/>
                    <a:gd name="T5" fmla="*/ 211 h 394"/>
                    <a:gd name="T6" fmla="*/ 495 w 546"/>
                    <a:gd name="T7" fmla="*/ 183 h 394"/>
                    <a:gd name="T8" fmla="*/ 480 w 546"/>
                    <a:gd name="T9" fmla="*/ 156 h 394"/>
                    <a:gd name="T10" fmla="*/ 468 w 546"/>
                    <a:gd name="T11" fmla="*/ 125 h 394"/>
                    <a:gd name="T12" fmla="*/ 457 w 546"/>
                    <a:gd name="T13" fmla="*/ 94 h 394"/>
                    <a:gd name="T14" fmla="*/ 441 w 546"/>
                    <a:gd name="T15" fmla="*/ 66 h 394"/>
                    <a:gd name="T16" fmla="*/ 425 w 546"/>
                    <a:gd name="T17" fmla="*/ 39 h 394"/>
                    <a:gd name="T18" fmla="*/ 410 w 546"/>
                    <a:gd name="T19" fmla="*/ 20 h 394"/>
                    <a:gd name="T20" fmla="*/ 398 w 546"/>
                    <a:gd name="T21" fmla="*/ 4 h 394"/>
                    <a:gd name="T22" fmla="*/ 386 w 546"/>
                    <a:gd name="T23" fmla="*/ 0 h 394"/>
                    <a:gd name="T24" fmla="*/ 371 w 546"/>
                    <a:gd name="T25" fmla="*/ 8 h 394"/>
                    <a:gd name="T26" fmla="*/ 359 w 546"/>
                    <a:gd name="T27" fmla="*/ 28 h 394"/>
                    <a:gd name="T28" fmla="*/ 347 w 546"/>
                    <a:gd name="T29" fmla="*/ 51 h 394"/>
                    <a:gd name="T30" fmla="*/ 336 w 546"/>
                    <a:gd name="T31" fmla="*/ 78 h 394"/>
                    <a:gd name="T32" fmla="*/ 316 w 546"/>
                    <a:gd name="T33" fmla="*/ 109 h 394"/>
                    <a:gd name="T34" fmla="*/ 304 w 546"/>
                    <a:gd name="T35" fmla="*/ 140 h 394"/>
                    <a:gd name="T36" fmla="*/ 293 w 546"/>
                    <a:gd name="T37" fmla="*/ 168 h 394"/>
                    <a:gd name="T38" fmla="*/ 281 w 546"/>
                    <a:gd name="T39" fmla="*/ 195 h 394"/>
                    <a:gd name="T40" fmla="*/ 269 w 546"/>
                    <a:gd name="T41" fmla="*/ 218 h 394"/>
                    <a:gd name="T42" fmla="*/ 254 w 546"/>
                    <a:gd name="T43" fmla="*/ 238 h 394"/>
                    <a:gd name="T44" fmla="*/ 242 w 546"/>
                    <a:gd name="T45" fmla="*/ 261 h 394"/>
                    <a:gd name="T46" fmla="*/ 230 w 546"/>
                    <a:gd name="T47" fmla="*/ 277 h 394"/>
                    <a:gd name="T48" fmla="*/ 219 w 546"/>
                    <a:gd name="T49" fmla="*/ 292 h 394"/>
                    <a:gd name="T50" fmla="*/ 207 w 546"/>
                    <a:gd name="T51" fmla="*/ 304 h 394"/>
                    <a:gd name="T52" fmla="*/ 191 w 546"/>
                    <a:gd name="T53" fmla="*/ 316 h 394"/>
                    <a:gd name="T54" fmla="*/ 180 w 546"/>
                    <a:gd name="T55" fmla="*/ 323 h 394"/>
                    <a:gd name="T56" fmla="*/ 168 w 546"/>
                    <a:gd name="T57" fmla="*/ 331 h 394"/>
                    <a:gd name="T58" fmla="*/ 152 w 546"/>
                    <a:gd name="T59" fmla="*/ 339 h 394"/>
                    <a:gd name="T60" fmla="*/ 141 w 546"/>
                    <a:gd name="T61" fmla="*/ 347 h 394"/>
                    <a:gd name="T62" fmla="*/ 129 w 546"/>
                    <a:gd name="T63" fmla="*/ 355 h 394"/>
                    <a:gd name="T64" fmla="*/ 117 w 546"/>
                    <a:gd name="T65" fmla="*/ 359 h 394"/>
                    <a:gd name="T66" fmla="*/ 106 w 546"/>
                    <a:gd name="T67" fmla="*/ 362 h 394"/>
                    <a:gd name="T68" fmla="*/ 94 w 546"/>
                    <a:gd name="T69" fmla="*/ 370 h 394"/>
                    <a:gd name="T70" fmla="*/ 78 w 546"/>
                    <a:gd name="T71" fmla="*/ 374 h 394"/>
                    <a:gd name="T72" fmla="*/ 67 w 546"/>
                    <a:gd name="T73" fmla="*/ 378 h 394"/>
                    <a:gd name="T74" fmla="*/ 55 w 546"/>
                    <a:gd name="T75" fmla="*/ 382 h 394"/>
                    <a:gd name="T76" fmla="*/ 43 w 546"/>
                    <a:gd name="T77" fmla="*/ 386 h 394"/>
                    <a:gd name="T78" fmla="*/ 32 w 546"/>
                    <a:gd name="T79" fmla="*/ 386 h 394"/>
                    <a:gd name="T80" fmla="*/ 20 w 546"/>
                    <a:gd name="T81" fmla="*/ 390 h 394"/>
                    <a:gd name="T82" fmla="*/ 8 w 546"/>
                    <a:gd name="T83" fmla="*/ 390 h 394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46" h="394">
                      <a:moveTo>
                        <a:pt x="546" y="265"/>
                      </a:moveTo>
                      <a:lnTo>
                        <a:pt x="538" y="261"/>
                      </a:lnTo>
                      <a:lnTo>
                        <a:pt x="534" y="253"/>
                      </a:lnTo>
                      <a:lnTo>
                        <a:pt x="531" y="246"/>
                      </a:lnTo>
                      <a:lnTo>
                        <a:pt x="527" y="238"/>
                      </a:lnTo>
                      <a:lnTo>
                        <a:pt x="523" y="230"/>
                      </a:lnTo>
                      <a:lnTo>
                        <a:pt x="519" y="222"/>
                      </a:lnTo>
                      <a:lnTo>
                        <a:pt x="511" y="218"/>
                      </a:lnTo>
                      <a:lnTo>
                        <a:pt x="507" y="211"/>
                      </a:lnTo>
                      <a:lnTo>
                        <a:pt x="503" y="203"/>
                      </a:lnTo>
                      <a:lnTo>
                        <a:pt x="499" y="191"/>
                      </a:lnTo>
                      <a:lnTo>
                        <a:pt x="495" y="183"/>
                      </a:lnTo>
                      <a:lnTo>
                        <a:pt x="492" y="175"/>
                      </a:lnTo>
                      <a:lnTo>
                        <a:pt x="488" y="168"/>
                      </a:lnTo>
                      <a:lnTo>
                        <a:pt x="480" y="156"/>
                      </a:lnTo>
                      <a:lnTo>
                        <a:pt x="476" y="148"/>
                      </a:lnTo>
                      <a:lnTo>
                        <a:pt x="472" y="140"/>
                      </a:lnTo>
                      <a:lnTo>
                        <a:pt x="468" y="125"/>
                      </a:lnTo>
                      <a:lnTo>
                        <a:pt x="464" y="113"/>
                      </a:lnTo>
                      <a:lnTo>
                        <a:pt x="460" y="105"/>
                      </a:lnTo>
                      <a:lnTo>
                        <a:pt x="457" y="94"/>
                      </a:lnTo>
                      <a:lnTo>
                        <a:pt x="449" y="86"/>
                      </a:lnTo>
                      <a:lnTo>
                        <a:pt x="445" y="74"/>
                      </a:lnTo>
                      <a:lnTo>
                        <a:pt x="441" y="66"/>
                      </a:lnTo>
                      <a:lnTo>
                        <a:pt x="433" y="59"/>
                      </a:lnTo>
                      <a:lnTo>
                        <a:pt x="429" y="47"/>
                      </a:lnTo>
                      <a:lnTo>
                        <a:pt x="425" y="39"/>
                      </a:lnTo>
                      <a:lnTo>
                        <a:pt x="421" y="31"/>
                      </a:lnTo>
                      <a:lnTo>
                        <a:pt x="418" y="24"/>
                      </a:lnTo>
                      <a:lnTo>
                        <a:pt x="410" y="20"/>
                      </a:lnTo>
                      <a:lnTo>
                        <a:pt x="406" y="12"/>
                      </a:lnTo>
                      <a:lnTo>
                        <a:pt x="402" y="4"/>
                      </a:lnTo>
                      <a:lnTo>
                        <a:pt x="398" y="4"/>
                      </a:lnTo>
                      <a:lnTo>
                        <a:pt x="394" y="0"/>
                      </a:lnTo>
                      <a:lnTo>
                        <a:pt x="390" y="0"/>
                      </a:lnTo>
                      <a:lnTo>
                        <a:pt x="386" y="0"/>
                      </a:lnTo>
                      <a:lnTo>
                        <a:pt x="382" y="0"/>
                      </a:lnTo>
                      <a:lnTo>
                        <a:pt x="379" y="4"/>
                      </a:lnTo>
                      <a:lnTo>
                        <a:pt x="371" y="8"/>
                      </a:lnTo>
                      <a:lnTo>
                        <a:pt x="367" y="12"/>
                      </a:lnTo>
                      <a:lnTo>
                        <a:pt x="363" y="20"/>
                      </a:lnTo>
                      <a:lnTo>
                        <a:pt x="359" y="28"/>
                      </a:lnTo>
                      <a:lnTo>
                        <a:pt x="355" y="35"/>
                      </a:lnTo>
                      <a:lnTo>
                        <a:pt x="351" y="43"/>
                      </a:lnTo>
                      <a:lnTo>
                        <a:pt x="347" y="51"/>
                      </a:lnTo>
                      <a:lnTo>
                        <a:pt x="343" y="59"/>
                      </a:lnTo>
                      <a:lnTo>
                        <a:pt x="340" y="66"/>
                      </a:lnTo>
                      <a:lnTo>
                        <a:pt x="336" y="78"/>
                      </a:lnTo>
                      <a:lnTo>
                        <a:pt x="332" y="86"/>
                      </a:lnTo>
                      <a:lnTo>
                        <a:pt x="324" y="98"/>
                      </a:lnTo>
                      <a:lnTo>
                        <a:pt x="316" y="109"/>
                      </a:lnTo>
                      <a:lnTo>
                        <a:pt x="312" y="117"/>
                      </a:lnTo>
                      <a:lnTo>
                        <a:pt x="308" y="129"/>
                      </a:lnTo>
                      <a:lnTo>
                        <a:pt x="304" y="140"/>
                      </a:lnTo>
                      <a:lnTo>
                        <a:pt x="301" y="152"/>
                      </a:lnTo>
                      <a:lnTo>
                        <a:pt x="297" y="160"/>
                      </a:lnTo>
                      <a:lnTo>
                        <a:pt x="293" y="168"/>
                      </a:lnTo>
                      <a:lnTo>
                        <a:pt x="289" y="179"/>
                      </a:lnTo>
                      <a:lnTo>
                        <a:pt x="285" y="187"/>
                      </a:lnTo>
                      <a:lnTo>
                        <a:pt x="281" y="195"/>
                      </a:lnTo>
                      <a:lnTo>
                        <a:pt x="277" y="203"/>
                      </a:lnTo>
                      <a:lnTo>
                        <a:pt x="273" y="211"/>
                      </a:lnTo>
                      <a:lnTo>
                        <a:pt x="269" y="218"/>
                      </a:lnTo>
                      <a:lnTo>
                        <a:pt x="262" y="226"/>
                      </a:lnTo>
                      <a:lnTo>
                        <a:pt x="258" y="234"/>
                      </a:lnTo>
                      <a:lnTo>
                        <a:pt x="254" y="238"/>
                      </a:lnTo>
                      <a:lnTo>
                        <a:pt x="250" y="246"/>
                      </a:lnTo>
                      <a:lnTo>
                        <a:pt x="246" y="257"/>
                      </a:lnTo>
                      <a:lnTo>
                        <a:pt x="242" y="261"/>
                      </a:lnTo>
                      <a:lnTo>
                        <a:pt x="238" y="265"/>
                      </a:lnTo>
                      <a:lnTo>
                        <a:pt x="234" y="273"/>
                      </a:lnTo>
                      <a:lnTo>
                        <a:pt x="230" y="277"/>
                      </a:lnTo>
                      <a:lnTo>
                        <a:pt x="227" y="281"/>
                      </a:lnTo>
                      <a:lnTo>
                        <a:pt x="223" y="288"/>
                      </a:lnTo>
                      <a:lnTo>
                        <a:pt x="219" y="292"/>
                      </a:lnTo>
                      <a:lnTo>
                        <a:pt x="215" y="296"/>
                      </a:lnTo>
                      <a:lnTo>
                        <a:pt x="211" y="300"/>
                      </a:lnTo>
                      <a:lnTo>
                        <a:pt x="207" y="304"/>
                      </a:lnTo>
                      <a:lnTo>
                        <a:pt x="199" y="308"/>
                      </a:lnTo>
                      <a:lnTo>
                        <a:pt x="195" y="312"/>
                      </a:lnTo>
                      <a:lnTo>
                        <a:pt x="191" y="316"/>
                      </a:lnTo>
                      <a:lnTo>
                        <a:pt x="188" y="320"/>
                      </a:lnTo>
                      <a:lnTo>
                        <a:pt x="184" y="320"/>
                      </a:lnTo>
                      <a:lnTo>
                        <a:pt x="180" y="323"/>
                      </a:lnTo>
                      <a:lnTo>
                        <a:pt x="176" y="327"/>
                      </a:lnTo>
                      <a:lnTo>
                        <a:pt x="172" y="331"/>
                      </a:lnTo>
                      <a:lnTo>
                        <a:pt x="168" y="331"/>
                      </a:lnTo>
                      <a:lnTo>
                        <a:pt x="160" y="335"/>
                      </a:lnTo>
                      <a:lnTo>
                        <a:pt x="156" y="339"/>
                      </a:lnTo>
                      <a:lnTo>
                        <a:pt x="152" y="339"/>
                      </a:lnTo>
                      <a:lnTo>
                        <a:pt x="149" y="343"/>
                      </a:lnTo>
                      <a:lnTo>
                        <a:pt x="145" y="343"/>
                      </a:lnTo>
                      <a:lnTo>
                        <a:pt x="141" y="347"/>
                      </a:lnTo>
                      <a:lnTo>
                        <a:pt x="137" y="351"/>
                      </a:lnTo>
                      <a:lnTo>
                        <a:pt x="133" y="351"/>
                      </a:lnTo>
                      <a:lnTo>
                        <a:pt x="129" y="355"/>
                      </a:lnTo>
                      <a:lnTo>
                        <a:pt x="125" y="355"/>
                      </a:lnTo>
                      <a:lnTo>
                        <a:pt x="121" y="355"/>
                      </a:lnTo>
                      <a:lnTo>
                        <a:pt x="117" y="359"/>
                      </a:lnTo>
                      <a:lnTo>
                        <a:pt x="113" y="359"/>
                      </a:lnTo>
                      <a:lnTo>
                        <a:pt x="110" y="362"/>
                      </a:lnTo>
                      <a:lnTo>
                        <a:pt x="106" y="362"/>
                      </a:lnTo>
                      <a:lnTo>
                        <a:pt x="102" y="362"/>
                      </a:lnTo>
                      <a:lnTo>
                        <a:pt x="98" y="370"/>
                      </a:lnTo>
                      <a:lnTo>
                        <a:pt x="94" y="370"/>
                      </a:lnTo>
                      <a:lnTo>
                        <a:pt x="90" y="370"/>
                      </a:lnTo>
                      <a:lnTo>
                        <a:pt x="82" y="374"/>
                      </a:lnTo>
                      <a:lnTo>
                        <a:pt x="78" y="374"/>
                      </a:lnTo>
                      <a:lnTo>
                        <a:pt x="74" y="374"/>
                      </a:lnTo>
                      <a:lnTo>
                        <a:pt x="71" y="378"/>
                      </a:lnTo>
                      <a:lnTo>
                        <a:pt x="67" y="378"/>
                      </a:lnTo>
                      <a:lnTo>
                        <a:pt x="63" y="378"/>
                      </a:lnTo>
                      <a:lnTo>
                        <a:pt x="59" y="378"/>
                      </a:lnTo>
                      <a:lnTo>
                        <a:pt x="55" y="382"/>
                      </a:lnTo>
                      <a:lnTo>
                        <a:pt x="51" y="382"/>
                      </a:lnTo>
                      <a:lnTo>
                        <a:pt x="47" y="382"/>
                      </a:lnTo>
                      <a:lnTo>
                        <a:pt x="43" y="386"/>
                      </a:lnTo>
                      <a:lnTo>
                        <a:pt x="39" y="386"/>
                      </a:lnTo>
                      <a:lnTo>
                        <a:pt x="35" y="386"/>
                      </a:lnTo>
                      <a:lnTo>
                        <a:pt x="32" y="386"/>
                      </a:lnTo>
                      <a:lnTo>
                        <a:pt x="28" y="386"/>
                      </a:lnTo>
                      <a:lnTo>
                        <a:pt x="24" y="390"/>
                      </a:lnTo>
                      <a:lnTo>
                        <a:pt x="20" y="390"/>
                      </a:lnTo>
                      <a:lnTo>
                        <a:pt x="16" y="390"/>
                      </a:lnTo>
                      <a:lnTo>
                        <a:pt x="12" y="390"/>
                      </a:lnTo>
                      <a:lnTo>
                        <a:pt x="8" y="390"/>
                      </a:lnTo>
                      <a:lnTo>
                        <a:pt x="4" y="390"/>
                      </a:lnTo>
                      <a:lnTo>
                        <a:pt x="0" y="394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84" name="Freeform 1027">
                  <a:extLst>
                    <a:ext uri="{FF2B5EF4-FFF2-40B4-BE49-F238E27FC236}">
                      <a16:creationId xmlns:a16="http://schemas.microsoft.com/office/drawing/2014/main" id="{81AAEC25-5437-4D24-92C9-C08476DB05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10" y="1732"/>
                  <a:ext cx="425" cy="23"/>
                </a:xfrm>
                <a:custGeom>
                  <a:avLst/>
                  <a:gdLst>
                    <a:gd name="T0" fmla="*/ 422 w 425"/>
                    <a:gd name="T1" fmla="*/ 0 h 23"/>
                    <a:gd name="T2" fmla="*/ 414 w 425"/>
                    <a:gd name="T3" fmla="*/ 0 h 23"/>
                    <a:gd name="T4" fmla="*/ 406 w 425"/>
                    <a:gd name="T5" fmla="*/ 0 h 23"/>
                    <a:gd name="T6" fmla="*/ 398 w 425"/>
                    <a:gd name="T7" fmla="*/ 3 h 23"/>
                    <a:gd name="T8" fmla="*/ 386 w 425"/>
                    <a:gd name="T9" fmla="*/ 3 h 23"/>
                    <a:gd name="T10" fmla="*/ 379 w 425"/>
                    <a:gd name="T11" fmla="*/ 3 h 23"/>
                    <a:gd name="T12" fmla="*/ 371 w 425"/>
                    <a:gd name="T13" fmla="*/ 3 h 23"/>
                    <a:gd name="T14" fmla="*/ 363 w 425"/>
                    <a:gd name="T15" fmla="*/ 7 h 23"/>
                    <a:gd name="T16" fmla="*/ 355 w 425"/>
                    <a:gd name="T17" fmla="*/ 7 h 23"/>
                    <a:gd name="T18" fmla="*/ 347 w 425"/>
                    <a:gd name="T19" fmla="*/ 7 h 23"/>
                    <a:gd name="T20" fmla="*/ 340 w 425"/>
                    <a:gd name="T21" fmla="*/ 7 h 23"/>
                    <a:gd name="T22" fmla="*/ 332 w 425"/>
                    <a:gd name="T23" fmla="*/ 7 h 23"/>
                    <a:gd name="T24" fmla="*/ 324 w 425"/>
                    <a:gd name="T25" fmla="*/ 11 h 23"/>
                    <a:gd name="T26" fmla="*/ 316 w 425"/>
                    <a:gd name="T27" fmla="*/ 11 h 23"/>
                    <a:gd name="T28" fmla="*/ 308 w 425"/>
                    <a:gd name="T29" fmla="*/ 11 h 23"/>
                    <a:gd name="T30" fmla="*/ 301 w 425"/>
                    <a:gd name="T31" fmla="*/ 11 h 23"/>
                    <a:gd name="T32" fmla="*/ 293 w 425"/>
                    <a:gd name="T33" fmla="*/ 11 h 23"/>
                    <a:gd name="T34" fmla="*/ 285 w 425"/>
                    <a:gd name="T35" fmla="*/ 11 h 23"/>
                    <a:gd name="T36" fmla="*/ 273 w 425"/>
                    <a:gd name="T37" fmla="*/ 11 h 23"/>
                    <a:gd name="T38" fmla="*/ 266 w 425"/>
                    <a:gd name="T39" fmla="*/ 15 h 23"/>
                    <a:gd name="T40" fmla="*/ 258 w 425"/>
                    <a:gd name="T41" fmla="*/ 15 h 23"/>
                    <a:gd name="T42" fmla="*/ 250 w 425"/>
                    <a:gd name="T43" fmla="*/ 15 h 23"/>
                    <a:gd name="T44" fmla="*/ 242 w 425"/>
                    <a:gd name="T45" fmla="*/ 15 h 23"/>
                    <a:gd name="T46" fmla="*/ 234 w 425"/>
                    <a:gd name="T47" fmla="*/ 15 h 23"/>
                    <a:gd name="T48" fmla="*/ 227 w 425"/>
                    <a:gd name="T49" fmla="*/ 15 h 23"/>
                    <a:gd name="T50" fmla="*/ 219 w 425"/>
                    <a:gd name="T51" fmla="*/ 15 h 23"/>
                    <a:gd name="T52" fmla="*/ 211 w 425"/>
                    <a:gd name="T53" fmla="*/ 15 h 23"/>
                    <a:gd name="T54" fmla="*/ 203 w 425"/>
                    <a:gd name="T55" fmla="*/ 15 h 23"/>
                    <a:gd name="T56" fmla="*/ 195 w 425"/>
                    <a:gd name="T57" fmla="*/ 19 h 23"/>
                    <a:gd name="T58" fmla="*/ 188 w 425"/>
                    <a:gd name="T59" fmla="*/ 19 h 23"/>
                    <a:gd name="T60" fmla="*/ 180 w 425"/>
                    <a:gd name="T61" fmla="*/ 19 h 23"/>
                    <a:gd name="T62" fmla="*/ 172 w 425"/>
                    <a:gd name="T63" fmla="*/ 19 h 23"/>
                    <a:gd name="T64" fmla="*/ 164 w 425"/>
                    <a:gd name="T65" fmla="*/ 19 h 23"/>
                    <a:gd name="T66" fmla="*/ 153 w 425"/>
                    <a:gd name="T67" fmla="*/ 19 h 23"/>
                    <a:gd name="T68" fmla="*/ 145 w 425"/>
                    <a:gd name="T69" fmla="*/ 19 h 23"/>
                    <a:gd name="T70" fmla="*/ 137 w 425"/>
                    <a:gd name="T71" fmla="*/ 19 h 23"/>
                    <a:gd name="T72" fmla="*/ 129 w 425"/>
                    <a:gd name="T73" fmla="*/ 19 h 23"/>
                    <a:gd name="T74" fmla="*/ 121 w 425"/>
                    <a:gd name="T75" fmla="*/ 19 h 23"/>
                    <a:gd name="T76" fmla="*/ 114 w 425"/>
                    <a:gd name="T77" fmla="*/ 19 h 23"/>
                    <a:gd name="T78" fmla="*/ 106 w 425"/>
                    <a:gd name="T79" fmla="*/ 19 h 23"/>
                    <a:gd name="T80" fmla="*/ 98 w 425"/>
                    <a:gd name="T81" fmla="*/ 19 h 23"/>
                    <a:gd name="T82" fmla="*/ 90 w 425"/>
                    <a:gd name="T83" fmla="*/ 19 h 23"/>
                    <a:gd name="T84" fmla="*/ 82 w 425"/>
                    <a:gd name="T85" fmla="*/ 19 h 23"/>
                    <a:gd name="T86" fmla="*/ 75 w 425"/>
                    <a:gd name="T87" fmla="*/ 19 h 23"/>
                    <a:gd name="T88" fmla="*/ 67 w 425"/>
                    <a:gd name="T89" fmla="*/ 23 h 23"/>
                    <a:gd name="T90" fmla="*/ 59 w 425"/>
                    <a:gd name="T91" fmla="*/ 23 h 23"/>
                    <a:gd name="T92" fmla="*/ 51 w 425"/>
                    <a:gd name="T93" fmla="*/ 23 h 23"/>
                    <a:gd name="T94" fmla="*/ 39 w 425"/>
                    <a:gd name="T95" fmla="*/ 23 h 23"/>
                    <a:gd name="T96" fmla="*/ 32 w 425"/>
                    <a:gd name="T97" fmla="*/ 23 h 23"/>
                    <a:gd name="T98" fmla="*/ 24 w 425"/>
                    <a:gd name="T99" fmla="*/ 23 h 23"/>
                    <a:gd name="T100" fmla="*/ 16 w 425"/>
                    <a:gd name="T101" fmla="*/ 23 h 23"/>
                    <a:gd name="T102" fmla="*/ 8 w 425"/>
                    <a:gd name="T103" fmla="*/ 23 h 23"/>
                    <a:gd name="T104" fmla="*/ 0 w 425"/>
                    <a:gd name="T105" fmla="*/ 23 h 23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0" t="0" r="r" b="b"/>
                  <a:pathLst>
                    <a:path w="425" h="23">
                      <a:moveTo>
                        <a:pt x="425" y="0"/>
                      </a:moveTo>
                      <a:lnTo>
                        <a:pt x="422" y="0"/>
                      </a:lnTo>
                      <a:lnTo>
                        <a:pt x="418" y="0"/>
                      </a:lnTo>
                      <a:lnTo>
                        <a:pt x="414" y="0"/>
                      </a:lnTo>
                      <a:lnTo>
                        <a:pt x="410" y="0"/>
                      </a:lnTo>
                      <a:lnTo>
                        <a:pt x="406" y="0"/>
                      </a:lnTo>
                      <a:lnTo>
                        <a:pt x="402" y="0"/>
                      </a:lnTo>
                      <a:lnTo>
                        <a:pt x="398" y="3"/>
                      </a:lnTo>
                      <a:lnTo>
                        <a:pt x="390" y="3"/>
                      </a:lnTo>
                      <a:lnTo>
                        <a:pt x="386" y="3"/>
                      </a:lnTo>
                      <a:lnTo>
                        <a:pt x="383" y="3"/>
                      </a:lnTo>
                      <a:lnTo>
                        <a:pt x="379" y="3"/>
                      </a:lnTo>
                      <a:lnTo>
                        <a:pt x="375" y="3"/>
                      </a:lnTo>
                      <a:lnTo>
                        <a:pt x="371" y="3"/>
                      </a:lnTo>
                      <a:lnTo>
                        <a:pt x="367" y="7"/>
                      </a:lnTo>
                      <a:lnTo>
                        <a:pt x="363" y="7"/>
                      </a:lnTo>
                      <a:lnTo>
                        <a:pt x="359" y="7"/>
                      </a:lnTo>
                      <a:lnTo>
                        <a:pt x="355" y="7"/>
                      </a:lnTo>
                      <a:lnTo>
                        <a:pt x="351" y="7"/>
                      </a:lnTo>
                      <a:lnTo>
                        <a:pt x="347" y="7"/>
                      </a:lnTo>
                      <a:lnTo>
                        <a:pt x="344" y="7"/>
                      </a:lnTo>
                      <a:lnTo>
                        <a:pt x="340" y="7"/>
                      </a:lnTo>
                      <a:lnTo>
                        <a:pt x="336" y="7"/>
                      </a:lnTo>
                      <a:lnTo>
                        <a:pt x="332" y="7"/>
                      </a:lnTo>
                      <a:lnTo>
                        <a:pt x="328" y="7"/>
                      </a:lnTo>
                      <a:lnTo>
                        <a:pt x="324" y="11"/>
                      </a:lnTo>
                      <a:lnTo>
                        <a:pt x="320" y="11"/>
                      </a:lnTo>
                      <a:lnTo>
                        <a:pt x="316" y="11"/>
                      </a:lnTo>
                      <a:lnTo>
                        <a:pt x="312" y="11"/>
                      </a:lnTo>
                      <a:lnTo>
                        <a:pt x="308" y="11"/>
                      </a:lnTo>
                      <a:lnTo>
                        <a:pt x="305" y="11"/>
                      </a:lnTo>
                      <a:lnTo>
                        <a:pt x="301" y="11"/>
                      </a:lnTo>
                      <a:lnTo>
                        <a:pt x="297" y="11"/>
                      </a:lnTo>
                      <a:lnTo>
                        <a:pt x="293" y="11"/>
                      </a:lnTo>
                      <a:lnTo>
                        <a:pt x="289" y="11"/>
                      </a:lnTo>
                      <a:lnTo>
                        <a:pt x="285" y="11"/>
                      </a:lnTo>
                      <a:lnTo>
                        <a:pt x="281" y="11"/>
                      </a:lnTo>
                      <a:lnTo>
                        <a:pt x="273" y="11"/>
                      </a:lnTo>
                      <a:lnTo>
                        <a:pt x="269" y="15"/>
                      </a:lnTo>
                      <a:lnTo>
                        <a:pt x="266" y="15"/>
                      </a:lnTo>
                      <a:lnTo>
                        <a:pt x="262" y="15"/>
                      </a:lnTo>
                      <a:lnTo>
                        <a:pt x="258" y="15"/>
                      </a:lnTo>
                      <a:lnTo>
                        <a:pt x="254" y="15"/>
                      </a:lnTo>
                      <a:lnTo>
                        <a:pt x="250" y="15"/>
                      </a:lnTo>
                      <a:lnTo>
                        <a:pt x="246" y="15"/>
                      </a:lnTo>
                      <a:lnTo>
                        <a:pt x="242" y="15"/>
                      </a:lnTo>
                      <a:lnTo>
                        <a:pt x="238" y="15"/>
                      </a:lnTo>
                      <a:lnTo>
                        <a:pt x="234" y="15"/>
                      </a:lnTo>
                      <a:lnTo>
                        <a:pt x="230" y="15"/>
                      </a:lnTo>
                      <a:lnTo>
                        <a:pt x="227" y="15"/>
                      </a:lnTo>
                      <a:lnTo>
                        <a:pt x="223" y="15"/>
                      </a:lnTo>
                      <a:lnTo>
                        <a:pt x="219" y="15"/>
                      </a:lnTo>
                      <a:lnTo>
                        <a:pt x="215" y="15"/>
                      </a:lnTo>
                      <a:lnTo>
                        <a:pt x="211" y="15"/>
                      </a:lnTo>
                      <a:lnTo>
                        <a:pt x="207" y="15"/>
                      </a:lnTo>
                      <a:lnTo>
                        <a:pt x="203" y="15"/>
                      </a:lnTo>
                      <a:lnTo>
                        <a:pt x="199" y="15"/>
                      </a:lnTo>
                      <a:lnTo>
                        <a:pt x="195" y="19"/>
                      </a:lnTo>
                      <a:lnTo>
                        <a:pt x="192" y="19"/>
                      </a:lnTo>
                      <a:lnTo>
                        <a:pt x="188" y="19"/>
                      </a:lnTo>
                      <a:lnTo>
                        <a:pt x="184" y="19"/>
                      </a:lnTo>
                      <a:lnTo>
                        <a:pt x="180" y="19"/>
                      </a:lnTo>
                      <a:lnTo>
                        <a:pt x="176" y="19"/>
                      </a:lnTo>
                      <a:lnTo>
                        <a:pt x="172" y="19"/>
                      </a:lnTo>
                      <a:lnTo>
                        <a:pt x="168" y="19"/>
                      </a:lnTo>
                      <a:lnTo>
                        <a:pt x="164" y="19"/>
                      </a:lnTo>
                      <a:lnTo>
                        <a:pt x="156" y="19"/>
                      </a:lnTo>
                      <a:lnTo>
                        <a:pt x="153" y="19"/>
                      </a:lnTo>
                      <a:lnTo>
                        <a:pt x="149" y="19"/>
                      </a:lnTo>
                      <a:lnTo>
                        <a:pt x="145" y="19"/>
                      </a:lnTo>
                      <a:lnTo>
                        <a:pt x="141" y="19"/>
                      </a:lnTo>
                      <a:lnTo>
                        <a:pt x="137" y="19"/>
                      </a:lnTo>
                      <a:lnTo>
                        <a:pt x="133" y="19"/>
                      </a:lnTo>
                      <a:lnTo>
                        <a:pt x="129" y="19"/>
                      </a:lnTo>
                      <a:lnTo>
                        <a:pt x="125" y="19"/>
                      </a:lnTo>
                      <a:lnTo>
                        <a:pt x="121" y="19"/>
                      </a:lnTo>
                      <a:lnTo>
                        <a:pt x="117" y="19"/>
                      </a:lnTo>
                      <a:lnTo>
                        <a:pt x="114" y="19"/>
                      </a:lnTo>
                      <a:lnTo>
                        <a:pt x="110" y="19"/>
                      </a:lnTo>
                      <a:lnTo>
                        <a:pt x="106" y="19"/>
                      </a:lnTo>
                      <a:lnTo>
                        <a:pt x="102" y="19"/>
                      </a:lnTo>
                      <a:lnTo>
                        <a:pt x="98" y="19"/>
                      </a:lnTo>
                      <a:lnTo>
                        <a:pt x="94" y="19"/>
                      </a:lnTo>
                      <a:lnTo>
                        <a:pt x="90" y="19"/>
                      </a:lnTo>
                      <a:lnTo>
                        <a:pt x="86" y="19"/>
                      </a:lnTo>
                      <a:lnTo>
                        <a:pt x="82" y="19"/>
                      </a:lnTo>
                      <a:lnTo>
                        <a:pt x="78" y="19"/>
                      </a:lnTo>
                      <a:lnTo>
                        <a:pt x="75" y="19"/>
                      </a:lnTo>
                      <a:lnTo>
                        <a:pt x="71" y="23"/>
                      </a:lnTo>
                      <a:lnTo>
                        <a:pt x="67" y="23"/>
                      </a:lnTo>
                      <a:lnTo>
                        <a:pt x="63" y="23"/>
                      </a:lnTo>
                      <a:lnTo>
                        <a:pt x="59" y="23"/>
                      </a:lnTo>
                      <a:lnTo>
                        <a:pt x="55" y="23"/>
                      </a:lnTo>
                      <a:lnTo>
                        <a:pt x="51" y="23"/>
                      </a:lnTo>
                      <a:lnTo>
                        <a:pt x="47" y="23"/>
                      </a:lnTo>
                      <a:lnTo>
                        <a:pt x="39" y="23"/>
                      </a:lnTo>
                      <a:lnTo>
                        <a:pt x="36" y="23"/>
                      </a:lnTo>
                      <a:lnTo>
                        <a:pt x="32" y="23"/>
                      </a:lnTo>
                      <a:lnTo>
                        <a:pt x="28" y="23"/>
                      </a:lnTo>
                      <a:lnTo>
                        <a:pt x="24" y="23"/>
                      </a:lnTo>
                      <a:lnTo>
                        <a:pt x="20" y="23"/>
                      </a:lnTo>
                      <a:lnTo>
                        <a:pt x="16" y="23"/>
                      </a:lnTo>
                      <a:lnTo>
                        <a:pt x="12" y="23"/>
                      </a:lnTo>
                      <a:lnTo>
                        <a:pt x="8" y="23"/>
                      </a:lnTo>
                      <a:lnTo>
                        <a:pt x="4" y="23"/>
                      </a:lnTo>
                      <a:lnTo>
                        <a:pt x="0" y="23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85" name="Rectangle 1028">
                  <a:extLst>
                    <a:ext uri="{FF2B5EF4-FFF2-40B4-BE49-F238E27FC236}">
                      <a16:creationId xmlns:a16="http://schemas.microsoft.com/office/drawing/2014/main" id="{3A0456EB-F0E0-4B82-B8D4-F61238BAC7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12" y="1860"/>
                  <a:ext cx="451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wavelength, nm</a:t>
                  </a:r>
                  <a:endParaRPr lang="en-US" altLang="en-US"/>
                </a:p>
              </p:txBody>
            </p:sp>
            <p:sp>
              <p:nvSpPr>
                <p:cNvPr id="27986" name="Rectangle 1029">
                  <a:extLst>
                    <a:ext uri="{FF2B5EF4-FFF2-40B4-BE49-F238E27FC236}">
                      <a16:creationId xmlns:a16="http://schemas.microsoft.com/office/drawing/2014/main" id="{95BD7E67-4730-47D9-BE5D-8754D2E1359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2890" y="1373"/>
                  <a:ext cx="143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Imag</a:t>
                  </a:r>
                  <a:endParaRPr lang="en-US" altLang="en-US"/>
                </a:p>
              </p:txBody>
            </p:sp>
            <p:sp>
              <p:nvSpPr>
                <p:cNvPr id="27987" name="Rectangle 1030">
                  <a:extLst>
                    <a:ext uri="{FF2B5EF4-FFF2-40B4-BE49-F238E27FC236}">
                      <a16:creationId xmlns:a16="http://schemas.microsoft.com/office/drawing/2014/main" id="{24B0C74F-9F77-4803-B650-A3D054D04D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99" y="1735"/>
                  <a:ext cx="1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 </a:t>
                  </a:r>
                  <a:endParaRPr lang="en-US" altLang="en-US"/>
                </a:p>
              </p:txBody>
            </p:sp>
            <p:sp>
              <p:nvSpPr>
                <p:cNvPr id="27988" name="Rectangle 1031">
                  <a:extLst>
                    <a:ext uri="{FF2B5EF4-FFF2-40B4-BE49-F238E27FC236}">
                      <a16:creationId xmlns:a16="http://schemas.microsoft.com/office/drawing/2014/main" id="{748FD6BC-F461-4A23-893D-85FAEB09A4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666" y="1023"/>
                  <a:ext cx="1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 </a:t>
                  </a:r>
                  <a:endParaRPr lang="en-US" altLang="en-US"/>
                </a:p>
              </p:txBody>
            </p:sp>
            <p:sp>
              <p:nvSpPr>
                <p:cNvPr id="27989" name="Rectangle 1032">
                  <a:extLst>
                    <a:ext uri="{FF2B5EF4-FFF2-40B4-BE49-F238E27FC236}">
                      <a16:creationId xmlns:a16="http://schemas.microsoft.com/office/drawing/2014/main" id="{CBFD9474-FFFD-4BBC-8364-84A4294A0C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30" y="1175"/>
                  <a:ext cx="121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sum</a:t>
                  </a:r>
                  <a:endParaRPr lang="en-US" altLang="en-US"/>
                </a:p>
              </p:txBody>
            </p:sp>
            <p:sp>
              <p:nvSpPr>
                <p:cNvPr id="27990" name="Line 1033">
                  <a:extLst>
                    <a:ext uri="{FF2B5EF4-FFF2-40B4-BE49-F238E27FC236}">
                      <a16:creationId xmlns:a16="http://schemas.microsoft.com/office/drawing/2014/main" id="{609F275F-1B2C-4B2A-8673-3D718F1BC8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15" y="1206"/>
                  <a:ext cx="19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91" name="Rectangle 1034">
                  <a:extLst>
                    <a:ext uri="{FF2B5EF4-FFF2-40B4-BE49-F238E27FC236}">
                      <a16:creationId xmlns:a16="http://schemas.microsoft.com/office/drawing/2014/main" id="{B6BF525E-D46F-47DB-AA2B-87969D6ACA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30" y="1260"/>
                  <a:ext cx="15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gain3</a:t>
                  </a:r>
                  <a:endParaRPr lang="en-US" altLang="en-US"/>
                </a:p>
              </p:txBody>
            </p:sp>
            <p:sp>
              <p:nvSpPr>
                <p:cNvPr id="27992" name="Rectangle 1035">
                  <a:extLst>
                    <a:ext uri="{FF2B5EF4-FFF2-40B4-BE49-F238E27FC236}">
                      <a16:creationId xmlns:a16="http://schemas.microsoft.com/office/drawing/2014/main" id="{77532359-611C-49C8-AC8E-774A91E696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94" y="1303"/>
                  <a:ext cx="27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6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2</a:t>
                  </a:r>
                  <a:endParaRPr lang="en-US" altLang="en-US"/>
                </a:p>
              </p:txBody>
            </p:sp>
            <p:sp>
              <p:nvSpPr>
                <p:cNvPr id="27993" name="Rectangle 1036">
                  <a:extLst>
                    <a:ext uri="{FF2B5EF4-FFF2-40B4-BE49-F238E27FC236}">
                      <a16:creationId xmlns:a16="http://schemas.microsoft.com/office/drawing/2014/main" id="{729E1378-FD2A-4F81-A964-7CC7488FFC0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21" y="1260"/>
                  <a:ext cx="36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</a:t>
                  </a:r>
                  <a:endParaRPr lang="en-US" altLang="en-US"/>
                </a:p>
              </p:txBody>
            </p:sp>
            <p:sp>
              <p:nvSpPr>
                <p:cNvPr id="27994" name="Line 1037">
                  <a:extLst>
                    <a:ext uri="{FF2B5EF4-FFF2-40B4-BE49-F238E27FC236}">
                      <a16:creationId xmlns:a16="http://schemas.microsoft.com/office/drawing/2014/main" id="{BE58C379-3D68-431F-935A-4938406330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15" y="1311"/>
                  <a:ext cx="195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95" name="Rectangle 1038">
                  <a:extLst>
                    <a:ext uri="{FF2B5EF4-FFF2-40B4-BE49-F238E27FC236}">
                      <a16:creationId xmlns:a16="http://schemas.microsoft.com/office/drawing/2014/main" id="{625C3A1D-8C8A-449B-B0CD-39183140C8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30" y="1381"/>
                  <a:ext cx="15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gain3</a:t>
                  </a:r>
                  <a:endParaRPr lang="en-US" altLang="en-US"/>
                </a:p>
              </p:txBody>
            </p:sp>
            <p:sp>
              <p:nvSpPr>
                <p:cNvPr id="27996" name="Rectangle 1039">
                  <a:extLst>
                    <a:ext uri="{FF2B5EF4-FFF2-40B4-BE49-F238E27FC236}">
                      <a16:creationId xmlns:a16="http://schemas.microsoft.com/office/drawing/2014/main" id="{ED75C8CF-B98F-478C-8F46-246219EE47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394" y="1424"/>
                  <a:ext cx="27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6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1</a:t>
                  </a:r>
                  <a:endParaRPr lang="en-US" altLang="en-US"/>
                </a:p>
              </p:txBody>
            </p:sp>
            <p:sp>
              <p:nvSpPr>
                <p:cNvPr id="27997" name="Rectangle 1040">
                  <a:extLst>
                    <a:ext uri="{FF2B5EF4-FFF2-40B4-BE49-F238E27FC236}">
                      <a16:creationId xmlns:a16="http://schemas.microsoft.com/office/drawing/2014/main" id="{7F35D39E-C14B-4A36-96C0-B15D62570A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21" y="1381"/>
                  <a:ext cx="36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</a:t>
                  </a:r>
                  <a:endParaRPr lang="en-US" altLang="en-US"/>
                </a:p>
              </p:txBody>
            </p:sp>
            <p:sp>
              <p:nvSpPr>
                <p:cNvPr id="27998" name="Line 1041">
                  <a:extLst>
                    <a:ext uri="{FF2B5EF4-FFF2-40B4-BE49-F238E27FC236}">
                      <a16:creationId xmlns:a16="http://schemas.microsoft.com/office/drawing/2014/main" id="{5EED6C96-A14D-407F-9241-F8DDA588E7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15" y="1424"/>
                  <a:ext cx="195" cy="0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999" name="Rectangle 1042">
                  <a:extLst>
                    <a:ext uri="{FF2B5EF4-FFF2-40B4-BE49-F238E27FC236}">
                      <a16:creationId xmlns:a16="http://schemas.microsoft.com/office/drawing/2014/main" id="{DC7C9CFB-4670-4C60-9DCB-802CFA215E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30" y="1498"/>
                  <a:ext cx="26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analytical</a:t>
                  </a:r>
                  <a:endParaRPr lang="en-US" altLang="en-US"/>
                </a:p>
              </p:txBody>
            </p:sp>
            <p:sp>
              <p:nvSpPr>
                <p:cNvPr id="28000" name="Line 1043">
                  <a:extLst>
                    <a:ext uri="{FF2B5EF4-FFF2-40B4-BE49-F238E27FC236}">
                      <a16:creationId xmlns:a16="http://schemas.microsoft.com/office/drawing/2014/main" id="{522535E9-1391-4DB8-AEEB-6C1C92FADE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15" y="1529"/>
                  <a:ext cx="19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823" name="Line 1200">
                <a:extLst>
                  <a:ext uri="{FF2B5EF4-FFF2-40B4-BE49-F238E27FC236}">
                    <a16:creationId xmlns:a16="http://schemas.microsoft.com/office/drawing/2014/main" id="{7183762A-C611-4F6B-B19F-9A0A72721D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09" y="1054"/>
                <a:ext cx="0" cy="710"/>
              </a:xfrm>
              <a:prstGeom prst="line">
                <a:avLst/>
              </a:prstGeom>
              <a:noFill/>
              <a:ln w="381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818" name="Text Box 1537">
              <a:extLst>
                <a:ext uri="{FF2B5EF4-FFF2-40B4-BE49-F238E27FC236}">
                  <a16:creationId xmlns:a16="http://schemas.microsoft.com/office/drawing/2014/main" id="{4B78D30B-9E51-4E07-8533-4A1DB12E75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1" y="1597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”</a:t>
              </a:r>
            </a:p>
          </p:txBody>
        </p:sp>
        <p:sp>
          <p:nvSpPr>
            <p:cNvPr id="27819" name="Text Box 1538">
              <a:extLst>
                <a:ext uri="{FF2B5EF4-FFF2-40B4-BE49-F238E27FC236}">
                  <a16:creationId xmlns:a16="http://schemas.microsoft.com/office/drawing/2014/main" id="{3D7303E9-2151-4F19-95BE-2E5AC44186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1" y="943"/>
              <a:ext cx="17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&lt;</a:t>
              </a:r>
              <a:r>
                <a:rPr lang="en-US" altLang="en-US" sz="2400" b="1" baseline="-25000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analyt</a:t>
              </a:r>
              <a:r>
                <a:rPr lang="en-US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-saturation</a:t>
              </a:r>
            </a:p>
          </p:txBody>
        </p:sp>
        <p:sp>
          <p:nvSpPr>
            <p:cNvPr id="27820" name="Text Box 1537">
              <a:extLst>
                <a:ext uri="{FF2B5EF4-FFF2-40B4-BE49-F238E27FC236}">
                  <a16:creationId xmlns:a16="http://schemas.microsoft.com/office/drawing/2014/main" id="{AD632254-A7D2-4D12-BC6A-5C23FBF50F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4" y="509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’</a:t>
              </a:r>
            </a:p>
          </p:txBody>
        </p:sp>
        <p:sp>
          <p:nvSpPr>
            <p:cNvPr id="27821" name="AutoShape 1208">
              <a:extLst>
                <a:ext uri="{FF2B5EF4-FFF2-40B4-BE49-F238E27FC236}">
                  <a16:creationId xmlns:a16="http://schemas.microsoft.com/office/drawing/2014/main" id="{1B4A5449-3CDC-44CD-A200-5B1AB36BEE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7" y="1357"/>
              <a:ext cx="1846" cy="350"/>
            </a:xfrm>
            <a:prstGeom prst="rightArrow">
              <a:avLst>
                <a:gd name="adj1" fmla="val 50000"/>
                <a:gd name="adj2" fmla="val 131857"/>
              </a:avLst>
            </a:prstGeom>
            <a:solidFill>
              <a:schemeClr val="accent1">
                <a:alpha val="25098"/>
              </a:schemeClr>
            </a:solidFill>
            <a:ln w="25400">
              <a:solidFill>
                <a:srgbClr val="99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0000FF"/>
                  </a:solidFill>
                </a:rPr>
                <a:t>pump                             </a:t>
              </a:r>
            </a:p>
          </p:txBody>
        </p:sp>
      </p:grpSp>
      <p:grpSp>
        <p:nvGrpSpPr>
          <p:cNvPr id="91326" name="Group 1214">
            <a:extLst>
              <a:ext uri="{FF2B5EF4-FFF2-40B4-BE49-F238E27FC236}">
                <a16:creationId xmlns:a16="http://schemas.microsoft.com/office/drawing/2014/main" id="{530FEAA3-9A56-4A26-A669-0FD7F0D38BE8}"/>
              </a:ext>
            </a:extLst>
          </p:cNvPr>
          <p:cNvGrpSpPr>
            <a:grpSpLocks/>
          </p:cNvGrpSpPr>
          <p:nvPr/>
        </p:nvGrpSpPr>
        <p:grpSpPr bwMode="auto">
          <a:xfrm>
            <a:off x="3768725" y="3448050"/>
            <a:ext cx="5403850" cy="2828925"/>
            <a:chOff x="2374" y="2172"/>
            <a:chExt cx="3404" cy="1782"/>
          </a:xfrm>
        </p:grpSpPr>
        <p:grpSp>
          <p:nvGrpSpPr>
            <p:cNvPr id="27656" name="Group 1202">
              <a:extLst>
                <a:ext uri="{FF2B5EF4-FFF2-40B4-BE49-F238E27FC236}">
                  <a16:creationId xmlns:a16="http://schemas.microsoft.com/office/drawing/2014/main" id="{D0E66538-B6F8-400F-B9D8-6BD98D90D7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00" y="2172"/>
              <a:ext cx="2860" cy="1782"/>
              <a:chOff x="3058" y="1960"/>
              <a:chExt cx="2860" cy="1782"/>
            </a:xfrm>
          </p:grpSpPr>
          <p:grpSp>
            <p:nvGrpSpPr>
              <p:cNvPr id="27660" name="Group 1045">
                <a:extLst>
                  <a:ext uri="{FF2B5EF4-FFF2-40B4-BE49-F238E27FC236}">
                    <a16:creationId xmlns:a16="http://schemas.microsoft.com/office/drawing/2014/main" id="{F3026732-329B-402C-8BA8-B6BF346E1977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058" y="1960"/>
                <a:ext cx="2860" cy="1782"/>
                <a:chOff x="3058" y="1960"/>
                <a:chExt cx="2860" cy="1782"/>
              </a:xfrm>
            </p:grpSpPr>
            <p:sp>
              <p:nvSpPr>
                <p:cNvPr id="27662" name="AutoShape 1044">
                  <a:extLst>
                    <a:ext uri="{FF2B5EF4-FFF2-40B4-BE49-F238E27FC236}">
                      <a16:creationId xmlns:a16="http://schemas.microsoft.com/office/drawing/2014/main" id="{56B4E9F7-1D3D-44BA-9105-41B243BDD1A7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119" y="1964"/>
                  <a:ext cx="2799" cy="174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63" name="Rectangle 1046">
                  <a:extLst>
                    <a:ext uri="{FF2B5EF4-FFF2-40B4-BE49-F238E27FC236}">
                      <a16:creationId xmlns:a16="http://schemas.microsoft.com/office/drawing/2014/main" id="{AEA67970-8F0A-4A50-B15C-1C65B80594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8" y="2069"/>
                  <a:ext cx="2464" cy="74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664" name="Rectangle 1047">
                  <a:extLst>
                    <a:ext uri="{FF2B5EF4-FFF2-40B4-BE49-F238E27FC236}">
                      <a16:creationId xmlns:a16="http://schemas.microsoft.com/office/drawing/2014/main" id="{45C95F6B-E968-47EC-BEE5-FAF04911BB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8" y="2069"/>
                  <a:ext cx="2464" cy="748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665" name="Line 1048">
                  <a:extLst>
                    <a:ext uri="{FF2B5EF4-FFF2-40B4-BE49-F238E27FC236}">
                      <a16:creationId xmlns:a16="http://schemas.microsoft.com/office/drawing/2014/main" id="{010D8F67-0D81-46CA-BAAE-6C81D8C4C17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8" y="2069"/>
                  <a:ext cx="246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66" name="Freeform 1049">
                  <a:extLst>
                    <a:ext uri="{FF2B5EF4-FFF2-40B4-BE49-F238E27FC236}">
                      <a16:creationId xmlns:a16="http://schemas.microsoft.com/office/drawing/2014/main" id="{C015AC04-2EE4-403A-8273-3CC4BADCC2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8" y="2069"/>
                  <a:ext cx="2464" cy="748"/>
                </a:xfrm>
                <a:custGeom>
                  <a:avLst/>
                  <a:gdLst>
                    <a:gd name="T0" fmla="*/ 0 w 632"/>
                    <a:gd name="T1" fmla="*/ 748 h 192"/>
                    <a:gd name="T2" fmla="*/ 2464 w 632"/>
                    <a:gd name="T3" fmla="*/ 748 h 192"/>
                    <a:gd name="T4" fmla="*/ 2464 w 632"/>
                    <a:gd name="T5" fmla="*/ 0 h 19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32" h="192">
                      <a:moveTo>
                        <a:pt x="0" y="192"/>
                      </a:moveTo>
                      <a:lnTo>
                        <a:pt x="632" y="192"/>
                      </a:lnTo>
                      <a:lnTo>
                        <a:pt x="632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67" name="Line 1050">
                  <a:extLst>
                    <a:ext uri="{FF2B5EF4-FFF2-40B4-BE49-F238E27FC236}">
                      <a16:creationId xmlns:a16="http://schemas.microsoft.com/office/drawing/2014/main" id="{AF3239DA-0DAB-451C-8A9E-8365391005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8" y="2069"/>
                  <a:ext cx="0" cy="74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68" name="Line 1051">
                  <a:extLst>
                    <a:ext uri="{FF2B5EF4-FFF2-40B4-BE49-F238E27FC236}">
                      <a16:creationId xmlns:a16="http://schemas.microsoft.com/office/drawing/2014/main" id="{08ABE575-6649-409D-95ED-C9078D823D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8" y="2817"/>
                  <a:ext cx="246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69" name="Line 1052">
                  <a:extLst>
                    <a:ext uri="{FF2B5EF4-FFF2-40B4-BE49-F238E27FC236}">
                      <a16:creationId xmlns:a16="http://schemas.microsoft.com/office/drawing/2014/main" id="{670FAB8A-501B-447A-842B-C9ECCABA917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8" y="2069"/>
                  <a:ext cx="0" cy="74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70" name="Line 1053">
                  <a:extLst>
                    <a:ext uri="{FF2B5EF4-FFF2-40B4-BE49-F238E27FC236}">
                      <a16:creationId xmlns:a16="http://schemas.microsoft.com/office/drawing/2014/main" id="{12E03830-9415-4D13-9F72-8CFF611AD8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8" y="2789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71" name="Line 1054">
                  <a:extLst>
                    <a:ext uri="{FF2B5EF4-FFF2-40B4-BE49-F238E27FC236}">
                      <a16:creationId xmlns:a16="http://schemas.microsoft.com/office/drawing/2014/main" id="{99D80704-E23F-4BB2-BC1C-79A360847B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8" y="2069"/>
                  <a:ext cx="0" cy="2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72" name="Line 1055">
                  <a:extLst>
                    <a:ext uri="{FF2B5EF4-FFF2-40B4-BE49-F238E27FC236}">
                      <a16:creationId xmlns:a16="http://schemas.microsoft.com/office/drawing/2014/main" id="{FD9C74FD-6558-4021-BEBE-9002C6860F4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14" y="2789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73" name="Line 1056">
                  <a:extLst>
                    <a:ext uri="{FF2B5EF4-FFF2-40B4-BE49-F238E27FC236}">
                      <a16:creationId xmlns:a16="http://schemas.microsoft.com/office/drawing/2014/main" id="{3A5DD105-ECAA-4277-8A29-23A4C91042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14" y="2069"/>
                  <a:ext cx="0" cy="2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74" name="Line 1057">
                  <a:extLst>
                    <a:ext uri="{FF2B5EF4-FFF2-40B4-BE49-F238E27FC236}">
                      <a16:creationId xmlns:a16="http://schemas.microsoft.com/office/drawing/2014/main" id="{A6C0D444-62B5-462A-A3C8-694D61B292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60" y="2789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75" name="Line 1058">
                  <a:extLst>
                    <a:ext uri="{FF2B5EF4-FFF2-40B4-BE49-F238E27FC236}">
                      <a16:creationId xmlns:a16="http://schemas.microsoft.com/office/drawing/2014/main" id="{29C332CF-AFDD-4F33-96CC-BCDD6E4EC5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60" y="2069"/>
                  <a:ext cx="0" cy="2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76" name="Line 1059">
                  <a:extLst>
                    <a:ext uri="{FF2B5EF4-FFF2-40B4-BE49-F238E27FC236}">
                      <a16:creationId xmlns:a16="http://schemas.microsoft.com/office/drawing/2014/main" id="{FA7311F0-A0BF-477F-B120-2AEFDF9F1F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05" y="2789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77" name="Line 1060">
                  <a:extLst>
                    <a:ext uri="{FF2B5EF4-FFF2-40B4-BE49-F238E27FC236}">
                      <a16:creationId xmlns:a16="http://schemas.microsoft.com/office/drawing/2014/main" id="{7313F1C5-7932-405A-B713-75B20271E9D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05" y="2069"/>
                  <a:ext cx="0" cy="2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78" name="Line 1061">
                  <a:extLst>
                    <a:ext uri="{FF2B5EF4-FFF2-40B4-BE49-F238E27FC236}">
                      <a16:creationId xmlns:a16="http://schemas.microsoft.com/office/drawing/2014/main" id="{E2A4EDD7-DD30-49C3-ACF9-928E7FD6FF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55" y="2789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79" name="Line 1062">
                  <a:extLst>
                    <a:ext uri="{FF2B5EF4-FFF2-40B4-BE49-F238E27FC236}">
                      <a16:creationId xmlns:a16="http://schemas.microsoft.com/office/drawing/2014/main" id="{A4CFAC76-D6A6-42B2-8031-4822366528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55" y="2069"/>
                  <a:ext cx="0" cy="2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0" name="Line 1063">
                  <a:extLst>
                    <a:ext uri="{FF2B5EF4-FFF2-40B4-BE49-F238E27FC236}">
                      <a16:creationId xmlns:a16="http://schemas.microsoft.com/office/drawing/2014/main" id="{499082C9-A0D5-4BEE-A615-6C13EEC0F7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00" y="2789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1" name="Line 1064">
                  <a:extLst>
                    <a:ext uri="{FF2B5EF4-FFF2-40B4-BE49-F238E27FC236}">
                      <a16:creationId xmlns:a16="http://schemas.microsoft.com/office/drawing/2014/main" id="{29EEFE53-8F20-4740-9EF3-0E5350CE4C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00" y="2069"/>
                  <a:ext cx="0" cy="2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2" name="Line 1065">
                  <a:extLst>
                    <a:ext uri="{FF2B5EF4-FFF2-40B4-BE49-F238E27FC236}">
                      <a16:creationId xmlns:a16="http://schemas.microsoft.com/office/drawing/2014/main" id="{90CEBA96-9C36-4012-BC5D-4815E61953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6" y="2789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3" name="Line 1066">
                  <a:extLst>
                    <a:ext uri="{FF2B5EF4-FFF2-40B4-BE49-F238E27FC236}">
                      <a16:creationId xmlns:a16="http://schemas.microsoft.com/office/drawing/2014/main" id="{50D4C269-9E78-4CAE-A658-1AD21F59CA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46" y="2069"/>
                  <a:ext cx="0" cy="2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4" name="Line 1067">
                  <a:extLst>
                    <a:ext uri="{FF2B5EF4-FFF2-40B4-BE49-F238E27FC236}">
                      <a16:creationId xmlns:a16="http://schemas.microsoft.com/office/drawing/2014/main" id="{23D5EF8E-53C0-4D0D-9547-8F98315F41E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092" y="2789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5" name="Line 1068">
                  <a:extLst>
                    <a:ext uri="{FF2B5EF4-FFF2-40B4-BE49-F238E27FC236}">
                      <a16:creationId xmlns:a16="http://schemas.microsoft.com/office/drawing/2014/main" id="{0BCBFADE-DD89-4C34-A530-D81D2D2CEF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92" y="2069"/>
                  <a:ext cx="0" cy="2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6" name="Line 1069">
                  <a:extLst>
                    <a:ext uri="{FF2B5EF4-FFF2-40B4-BE49-F238E27FC236}">
                      <a16:creationId xmlns:a16="http://schemas.microsoft.com/office/drawing/2014/main" id="{2A87D4BF-EF45-4AD5-AA61-8A13361475C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337" y="2789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7" name="Line 1070">
                  <a:extLst>
                    <a:ext uri="{FF2B5EF4-FFF2-40B4-BE49-F238E27FC236}">
                      <a16:creationId xmlns:a16="http://schemas.microsoft.com/office/drawing/2014/main" id="{71FC2B11-32A7-4815-B332-27D0684195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337" y="2069"/>
                  <a:ext cx="0" cy="2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8" name="Line 1071">
                  <a:extLst>
                    <a:ext uri="{FF2B5EF4-FFF2-40B4-BE49-F238E27FC236}">
                      <a16:creationId xmlns:a16="http://schemas.microsoft.com/office/drawing/2014/main" id="{0D6730B7-8D24-46D2-8F87-25318C754E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583" y="2789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89" name="Line 1072">
                  <a:extLst>
                    <a:ext uri="{FF2B5EF4-FFF2-40B4-BE49-F238E27FC236}">
                      <a16:creationId xmlns:a16="http://schemas.microsoft.com/office/drawing/2014/main" id="{95CEE57A-63E6-4C13-9AF8-FAE05F4D36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583" y="2069"/>
                  <a:ext cx="0" cy="2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90" name="Line 1073">
                  <a:extLst>
                    <a:ext uri="{FF2B5EF4-FFF2-40B4-BE49-F238E27FC236}">
                      <a16:creationId xmlns:a16="http://schemas.microsoft.com/office/drawing/2014/main" id="{AE482ABA-032D-4638-B4C1-E21A07E919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832" y="2789"/>
                  <a:ext cx="0" cy="2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91" name="Line 1074">
                  <a:extLst>
                    <a:ext uri="{FF2B5EF4-FFF2-40B4-BE49-F238E27FC236}">
                      <a16:creationId xmlns:a16="http://schemas.microsoft.com/office/drawing/2014/main" id="{36EB27B0-FC1C-4B24-9E7A-F342B5A93E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32" y="2069"/>
                  <a:ext cx="0" cy="2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92" name="Line 1075">
                  <a:extLst>
                    <a:ext uri="{FF2B5EF4-FFF2-40B4-BE49-F238E27FC236}">
                      <a16:creationId xmlns:a16="http://schemas.microsoft.com/office/drawing/2014/main" id="{3102B50A-F3A3-458E-A71A-EECE8535D4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8" y="2715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93" name="Line 1076">
                  <a:extLst>
                    <a:ext uri="{FF2B5EF4-FFF2-40B4-BE49-F238E27FC236}">
                      <a16:creationId xmlns:a16="http://schemas.microsoft.com/office/drawing/2014/main" id="{CB328509-51CD-4E90-A363-F8E42B6D4C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805" y="2715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94" name="Rectangle 1077">
                  <a:extLst>
                    <a:ext uri="{FF2B5EF4-FFF2-40B4-BE49-F238E27FC236}">
                      <a16:creationId xmlns:a16="http://schemas.microsoft.com/office/drawing/2014/main" id="{8825F93A-9388-43FF-B46F-B615E20D6E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6" y="2680"/>
                  <a:ext cx="183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-0.002</a:t>
                  </a:r>
                  <a:endParaRPr lang="en-US" altLang="en-US"/>
                </a:p>
              </p:txBody>
            </p:sp>
            <p:sp>
              <p:nvSpPr>
                <p:cNvPr id="27695" name="Line 1078">
                  <a:extLst>
                    <a:ext uri="{FF2B5EF4-FFF2-40B4-BE49-F238E27FC236}">
                      <a16:creationId xmlns:a16="http://schemas.microsoft.com/office/drawing/2014/main" id="{FD563844-C0EB-45E1-9FA3-620FD9E181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8" y="2579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96" name="Line 1079">
                  <a:extLst>
                    <a:ext uri="{FF2B5EF4-FFF2-40B4-BE49-F238E27FC236}">
                      <a16:creationId xmlns:a16="http://schemas.microsoft.com/office/drawing/2014/main" id="{C5BA4480-DAB3-4DF4-9251-C7D4F5B123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805" y="2579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97" name="Rectangle 1080">
                  <a:extLst>
                    <a:ext uri="{FF2B5EF4-FFF2-40B4-BE49-F238E27FC236}">
                      <a16:creationId xmlns:a16="http://schemas.microsoft.com/office/drawing/2014/main" id="{BEC860B7-4CE7-4C06-92E1-71199D6F10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6" y="2544"/>
                  <a:ext cx="183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-0.001</a:t>
                  </a:r>
                  <a:endParaRPr lang="en-US" altLang="en-US"/>
                </a:p>
              </p:txBody>
            </p:sp>
            <p:sp>
              <p:nvSpPr>
                <p:cNvPr id="27698" name="Line 1081">
                  <a:extLst>
                    <a:ext uri="{FF2B5EF4-FFF2-40B4-BE49-F238E27FC236}">
                      <a16:creationId xmlns:a16="http://schemas.microsoft.com/office/drawing/2014/main" id="{86F68E0F-332D-4619-8A23-24FCF6C234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8" y="2443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699" name="Line 1082">
                  <a:extLst>
                    <a:ext uri="{FF2B5EF4-FFF2-40B4-BE49-F238E27FC236}">
                      <a16:creationId xmlns:a16="http://schemas.microsoft.com/office/drawing/2014/main" id="{E6D3EE84-D55F-4FB7-A069-FD87D6B27C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805" y="2443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00" name="Rectangle 1083">
                  <a:extLst>
                    <a:ext uri="{FF2B5EF4-FFF2-40B4-BE49-F238E27FC236}">
                      <a16:creationId xmlns:a16="http://schemas.microsoft.com/office/drawing/2014/main" id="{62846FB6-761B-46FB-82C2-741B0E6FE2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4" y="2408"/>
                  <a:ext cx="36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</a:t>
                  </a:r>
                  <a:endParaRPr lang="en-US" altLang="en-US"/>
                </a:p>
              </p:txBody>
            </p:sp>
            <p:sp>
              <p:nvSpPr>
                <p:cNvPr id="27701" name="Line 1084">
                  <a:extLst>
                    <a:ext uri="{FF2B5EF4-FFF2-40B4-BE49-F238E27FC236}">
                      <a16:creationId xmlns:a16="http://schemas.microsoft.com/office/drawing/2014/main" id="{59879828-2C20-44EE-9C8B-015A788105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8" y="2303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02" name="Line 1085">
                  <a:extLst>
                    <a:ext uri="{FF2B5EF4-FFF2-40B4-BE49-F238E27FC236}">
                      <a16:creationId xmlns:a16="http://schemas.microsoft.com/office/drawing/2014/main" id="{606A7F10-9E91-4EDC-9D07-1C074B238B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805" y="2303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03" name="Rectangle 1086">
                  <a:extLst>
                    <a:ext uri="{FF2B5EF4-FFF2-40B4-BE49-F238E27FC236}">
                      <a16:creationId xmlns:a16="http://schemas.microsoft.com/office/drawing/2014/main" id="{BA06FCD5-CCBA-4334-8C89-CE0719318B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89" y="2268"/>
                  <a:ext cx="162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001</a:t>
                  </a:r>
                  <a:endParaRPr lang="en-US" altLang="en-US"/>
                </a:p>
              </p:txBody>
            </p:sp>
            <p:sp>
              <p:nvSpPr>
                <p:cNvPr id="27704" name="Line 1087">
                  <a:extLst>
                    <a:ext uri="{FF2B5EF4-FFF2-40B4-BE49-F238E27FC236}">
                      <a16:creationId xmlns:a16="http://schemas.microsoft.com/office/drawing/2014/main" id="{70ED01ED-00F7-45D5-A2DF-292167FE5D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8" y="2166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05" name="Line 1088">
                  <a:extLst>
                    <a:ext uri="{FF2B5EF4-FFF2-40B4-BE49-F238E27FC236}">
                      <a16:creationId xmlns:a16="http://schemas.microsoft.com/office/drawing/2014/main" id="{208C5B79-8FC2-462F-BCB7-188099C0AE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805" y="2166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06" name="Rectangle 1089">
                  <a:extLst>
                    <a:ext uri="{FF2B5EF4-FFF2-40B4-BE49-F238E27FC236}">
                      <a16:creationId xmlns:a16="http://schemas.microsoft.com/office/drawing/2014/main" id="{5D4C2669-657E-4EB1-9A3E-FC82897458B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89" y="2128"/>
                  <a:ext cx="162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.002</a:t>
                  </a:r>
                  <a:endParaRPr lang="en-US" altLang="en-US"/>
                </a:p>
              </p:txBody>
            </p:sp>
            <p:sp>
              <p:nvSpPr>
                <p:cNvPr id="27707" name="Line 1090">
                  <a:extLst>
                    <a:ext uri="{FF2B5EF4-FFF2-40B4-BE49-F238E27FC236}">
                      <a16:creationId xmlns:a16="http://schemas.microsoft.com/office/drawing/2014/main" id="{198EE82A-F774-4A9D-AB02-A0C6B704A3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8" y="2069"/>
                  <a:ext cx="246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08" name="Freeform 1091">
                  <a:extLst>
                    <a:ext uri="{FF2B5EF4-FFF2-40B4-BE49-F238E27FC236}">
                      <a16:creationId xmlns:a16="http://schemas.microsoft.com/office/drawing/2014/main" id="{ADA31902-88BD-464F-963C-0F6706BDEA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8" y="2069"/>
                  <a:ext cx="2464" cy="748"/>
                </a:xfrm>
                <a:custGeom>
                  <a:avLst/>
                  <a:gdLst>
                    <a:gd name="T0" fmla="*/ 0 w 632"/>
                    <a:gd name="T1" fmla="*/ 748 h 192"/>
                    <a:gd name="T2" fmla="*/ 2464 w 632"/>
                    <a:gd name="T3" fmla="*/ 748 h 192"/>
                    <a:gd name="T4" fmla="*/ 2464 w 632"/>
                    <a:gd name="T5" fmla="*/ 0 h 192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32" h="192">
                      <a:moveTo>
                        <a:pt x="0" y="192"/>
                      </a:moveTo>
                      <a:lnTo>
                        <a:pt x="632" y="192"/>
                      </a:lnTo>
                      <a:lnTo>
                        <a:pt x="632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09" name="Line 1092">
                  <a:extLst>
                    <a:ext uri="{FF2B5EF4-FFF2-40B4-BE49-F238E27FC236}">
                      <a16:creationId xmlns:a16="http://schemas.microsoft.com/office/drawing/2014/main" id="{E472A03B-D902-437B-A863-EA3BA24F8AE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8" y="2069"/>
                  <a:ext cx="0" cy="748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10" name="Freeform 1093">
                  <a:extLst>
                    <a:ext uri="{FF2B5EF4-FFF2-40B4-BE49-F238E27FC236}">
                      <a16:creationId xmlns:a16="http://schemas.microsoft.com/office/drawing/2014/main" id="{4DA23DED-FAAE-4E01-B047-D7B7D7EC13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6" y="2653"/>
                  <a:ext cx="830" cy="117"/>
                </a:xfrm>
                <a:custGeom>
                  <a:avLst/>
                  <a:gdLst>
                    <a:gd name="T0" fmla="*/ 815 w 830"/>
                    <a:gd name="T1" fmla="*/ 0 h 117"/>
                    <a:gd name="T2" fmla="*/ 795 w 830"/>
                    <a:gd name="T3" fmla="*/ 4 h 117"/>
                    <a:gd name="T4" fmla="*/ 772 w 830"/>
                    <a:gd name="T5" fmla="*/ 4 h 117"/>
                    <a:gd name="T6" fmla="*/ 752 w 830"/>
                    <a:gd name="T7" fmla="*/ 8 h 117"/>
                    <a:gd name="T8" fmla="*/ 729 w 830"/>
                    <a:gd name="T9" fmla="*/ 12 h 117"/>
                    <a:gd name="T10" fmla="*/ 705 w 830"/>
                    <a:gd name="T11" fmla="*/ 12 h 117"/>
                    <a:gd name="T12" fmla="*/ 686 w 830"/>
                    <a:gd name="T13" fmla="*/ 16 h 117"/>
                    <a:gd name="T14" fmla="*/ 666 w 830"/>
                    <a:gd name="T15" fmla="*/ 20 h 117"/>
                    <a:gd name="T16" fmla="*/ 647 w 830"/>
                    <a:gd name="T17" fmla="*/ 23 h 117"/>
                    <a:gd name="T18" fmla="*/ 624 w 830"/>
                    <a:gd name="T19" fmla="*/ 23 h 117"/>
                    <a:gd name="T20" fmla="*/ 600 w 830"/>
                    <a:gd name="T21" fmla="*/ 27 h 117"/>
                    <a:gd name="T22" fmla="*/ 581 w 830"/>
                    <a:gd name="T23" fmla="*/ 31 h 117"/>
                    <a:gd name="T24" fmla="*/ 561 w 830"/>
                    <a:gd name="T25" fmla="*/ 35 h 117"/>
                    <a:gd name="T26" fmla="*/ 542 w 830"/>
                    <a:gd name="T27" fmla="*/ 39 h 117"/>
                    <a:gd name="T28" fmla="*/ 522 w 830"/>
                    <a:gd name="T29" fmla="*/ 39 h 117"/>
                    <a:gd name="T30" fmla="*/ 499 w 830"/>
                    <a:gd name="T31" fmla="*/ 43 h 117"/>
                    <a:gd name="T32" fmla="*/ 479 w 830"/>
                    <a:gd name="T33" fmla="*/ 47 h 117"/>
                    <a:gd name="T34" fmla="*/ 460 w 830"/>
                    <a:gd name="T35" fmla="*/ 51 h 117"/>
                    <a:gd name="T36" fmla="*/ 440 w 830"/>
                    <a:gd name="T37" fmla="*/ 55 h 117"/>
                    <a:gd name="T38" fmla="*/ 421 w 830"/>
                    <a:gd name="T39" fmla="*/ 58 h 117"/>
                    <a:gd name="T40" fmla="*/ 401 w 830"/>
                    <a:gd name="T41" fmla="*/ 62 h 117"/>
                    <a:gd name="T42" fmla="*/ 382 w 830"/>
                    <a:gd name="T43" fmla="*/ 66 h 117"/>
                    <a:gd name="T44" fmla="*/ 362 w 830"/>
                    <a:gd name="T45" fmla="*/ 74 h 117"/>
                    <a:gd name="T46" fmla="*/ 343 w 830"/>
                    <a:gd name="T47" fmla="*/ 78 h 117"/>
                    <a:gd name="T48" fmla="*/ 323 w 830"/>
                    <a:gd name="T49" fmla="*/ 82 h 117"/>
                    <a:gd name="T50" fmla="*/ 308 w 830"/>
                    <a:gd name="T51" fmla="*/ 86 h 117"/>
                    <a:gd name="T52" fmla="*/ 288 w 830"/>
                    <a:gd name="T53" fmla="*/ 86 h 117"/>
                    <a:gd name="T54" fmla="*/ 265 w 830"/>
                    <a:gd name="T55" fmla="*/ 90 h 117"/>
                    <a:gd name="T56" fmla="*/ 245 w 830"/>
                    <a:gd name="T57" fmla="*/ 93 h 117"/>
                    <a:gd name="T58" fmla="*/ 230 w 830"/>
                    <a:gd name="T59" fmla="*/ 97 h 117"/>
                    <a:gd name="T60" fmla="*/ 210 w 830"/>
                    <a:gd name="T61" fmla="*/ 101 h 117"/>
                    <a:gd name="T62" fmla="*/ 195 w 830"/>
                    <a:gd name="T63" fmla="*/ 105 h 117"/>
                    <a:gd name="T64" fmla="*/ 175 w 830"/>
                    <a:gd name="T65" fmla="*/ 105 h 117"/>
                    <a:gd name="T66" fmla="*/ 156 w 830"/>
                    <a:gd name="T67" fmla="*/ 109 h 117"/>
                    <a:gd name="T68" fmla="*/ 136 w 830"/>
                    <a:gd name="T69" fmla="*/ 113 h 117"/>
                    <a:gd name="T70" fmla="*/ 121 w 830"/>
                    <a:gd name="T71" fmla="*/ 113 h 117"/>
                    <a:gd name="T72" fmla="*/ 101 w 830"/>
                    <a:gd name="T73" fmla="*/ 117 h 117"/>
                    <a:gd name="T74" fmla="*/ 86 w 830"/>
                    <a:gd name="T75" fmla="*/ 117 h 117"/>
                    <a:gd name="T76" fmla="*/ 66 w 830"/>
                    <a:gd name="T77" fmla="*/ 117 h 117"/>
                    <a:gd name="T78" fmla="*/ 50 w 830"/>
                    <a:gd name="T79" fmla="*/ 117 h 117"/>
                    <a:gd name="T80" fmla="*/ 31 w 830"/>
                    <a:gd name="T81" fmla="*/ 113 h 117"/>
                    <a:gd name="T82" fmla="*/ 11 w 830"/>
                    <a:gd name="T83" fmla="*/ 113 h 11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830" h="117">
                      <a:moveTo>
                        <a:pt x="830" y="0"/>
                      </a:moveTo>
                      <a:lnTo>
                        <a:pt x="822" y="0"/>
                      </a:lnTo>
                      <a:lnTo>
                        <a:pt x="815" y="0"/>
                      </a:lnTo>
                      <a:lnTo>
                        <a:pt x="811" y="0"/>
                      </a:lnTo>
                      <a:lnTo>
                        <a:pt x="803" y="0"/>
                      </a:lnTo>
                      <a:lnTo>
                        <a:pt x="795" y="4"/>
                      </a:lnTo>
                      <a:lnTo>
                        <a:pt x="787" y="4"/>
                      </a:lnTo>
                      <a:lnTo>
                        <a:pt x="779" y="4"/>
                      </a:lnTo>
                      <a:lnTo>
                        <a:pt x="772" y="4"/>
                      </a:lnTo>
                      <a:lnTo>
                        <a:pt x="768" y="8"/>
                      </a:lnTo>
                      <a:lnTo>
                        <a:pt x="760" y="8"/>
                      </a:lnTo>
                      <a:lnTo>
                        <a:pt x="752" y="8"/>
                      </a:lnTo>
                      <a:lnTo>
                        <a:pt x="740" y="8"/>
                      </a:lnTo>
                      <a:lnTo>
                        <a:pt x="737" y="8"/>
                      </a:lnTo>
                      <a:lnTo>
                        <a:pt x="729" y="12"/>
                      </a:lnTo>
                      <a:lnTo>
                        <a:pt x="721" y="12"/>
                      </a:lnTo>
                      <a:lnTo>
                        <a:pt x="713" y="12"/>
                      </a:lnTo>
                      <a:lnTo>
                        <a:pt x="705" y="12"/>
                      </a:lnTo>
                      <a:lnTo>
                        <a:pt x="701" y="16"/>
                      </a:lnTo>
                      <a:lnTo>
                        <a:pt x="694" y="16"/>
                      </a:lnTo>
                      <a:lnTo>
                        <a:pt x="686" y="16"/>
                      </a:lnTo>
                      <a:lnTo>
                        <a:pt x="678" y="16"/>
                      </a:lnTo>
                      <a:lnTo>
                        <a:pt x="674" y="20"/>
                      </a:lnTo>
                      <a:lnTo>
                        <a:pt x="666" y="20"/>
                      </a:lnTo>
                      <a:lnTo>
                        <a:pt x="659" y="20"/>
                      </a:lnTo>
                      <a:lnTo>
                        <a:pt x="651" y="20"/>
                      </a:lnTo>
                      <a:lnTo>
                        <a:pt x="647" y="23"/>
                      </a:lnTo>
                      <a:lnTo>
                        <a:pt x="639" y="23"/>
                      </a:lnTo>
                      <a:lnTo>
                        <a:pt x="631" y="23"/>
                      </a:lnTo>
                      <a:lnTo>
                        <a:pt x="624" y="23"/>
                      </a:lnTo>
                      <a:lnTo>
                        <a:pt x="616" y="27"/>
                      </a:lnTo>
                      <a:lnTo>
                        <a:pt x="608" y="27"/>
                      </a:lnTo>
                      <a:lnTo>
                        <a:pt x="600" y="27"/>
                      </a:lnTo>
                      <a:lnTo>
                        <a:pt x="596" y="27"/>
                      </a:lnTo>
                      <a:lnTo>
                        <a:pt x="588" y="31"/>
                      </a:lnTo>
                      <a:lnTo>
                        <a:pt x="581" y="31"/>
                      </a:lnTo>
                      <a:lnTo>
                        <a:pt x="577" y="31"/>
                      </a:lnTo>
                      <a:lnTo>
                        <a:pt x="569" y="31"/>
                      </a:lnTo>
                      <a:lnTo>
                        <a:pt x="561" y="35"/>
                      </a:lnTo>
                      <a:lnTo>
                        <a:pt x="557" y="35"/>
                      </a:lnTo>
                      <a:lnTo>
                        <a:pt x="549" y="35"/>
                      </a:lnTo>
                      <a:lnTo>
                        <a:pt x="542" y="39"/>
                      </a:lnTo>
                      <a:lnTo>
                        <a:pt x="534" y="39"/>
                      </a:lnTo>
                      <a:lnTo>
                        <a:pt x="530" y="39"/>
                      </a:lnTo>
                      <a:lnTo>
                        <a:pt x="522" y="39"/>
                      </a:lnTo>
                      <a:lnTo>
                        <a:pt x="514" y="43"/>
                      </a:lnTo>
                      <a:lnTo>
                        <a:pt x="507" y="43"/>
                      </a:lnTo>
                      <a:lnTo>
                        <a:pt x="499" y="43"/>
                      </a:lnTo>
                      <a:lnTo>
                        <a:pt x="491" y="47"/>
                      </a:lnTo>
                      <a:lnTo>
                        <a:pt x="487" y="47"/>
                      </a:lnTo>
                      <a:lnTo>
                        <a:pt x="479" y="47"/>
                      </a:lnTo>
                      <a:lnTo>
                        <a:pt x="471" y="47"/>
                      </a:lnTo>
                      <a:lnTo>
                        <a:pt x="468" y="51"/>
                      </a:lnTo>
                      <a:lnTo>
                        <a:pt x="460" y="51"/>
                      </a:lnTo>
                      <a:lnTo>
                        <a:pt x="456" y="51"/>
                      </a:lnTo>
                      <a:lnTo>
                        <a:pt x="448" y="55"/>
                      </a:lnTo>
                      <a:lnTo>
                        <a:pt x="440" y="55"/>
                      </a:lnTo>
                      <a:lnTo>
                        <a:pt x="436" y="55"/>
                      </a:lnTo>
                      <a:lnTo>
                        <a:pt x="429" y="58"/>
                      </a:lnTo>
                      <a:lnTo>
                        <a:pt x="421" y="58"/>
                      </a:lnTo>
                      <a:lnTo>
                        <a:pt x="417" y="58"/>
                      </a:lnTo>
                      <a:lnTo>
                        <a:pt x="409" y="62"/>
                      </a:lnTo>
                      <a:lnTo>
                        <a:pt x="401" y="62"/>
                      </a:lnTo>
                      <a:lnTo>
                        <a:pt x="397" y="62"/>
                      </a:lnTo>
                      <a:lnTo>
                        <a:pt x="386" y="62"/>
                      </a:lnTo>
                      <a:lnTo>
                        <a:pt x="382" y="66"/>
                      </a:lnTo>
                      <a:lnTo>
                        <a:pt x="374" y="66"/>
                      </a:lnTo>
                      <a:lnTo>
                        <a:pt x="366" y="66"/>
                      </a:lnTo>
                      <a:lnTo>
                        <a:pt x="362" y="74"/>
                      </a:lnTo>
                      <a:lnTo>
                        <a:pt x="355" y="74"/>
                      </a:lnTo>
                      <a:lnTo>
                        <a:pt x="351" y="74"/>
                      </a:lnTo>
                      <a:lnTo>
                        <a:pt x="343" y="78"/>
                      </a:lnTo>
                      <a:lnTo>
                        <a:pt x="335" y="78"/>
                      </a:lnTo>
                      <a:lnTo>
                        <a:pt x="331" y="78"/>
                      </a:lnTo>
                      <a:lnTo>
                        <a:pt x="323" y="82"/>
                      </a:lnTo>
                      <a:lnTo>
                        <a:pt x="319" y="82"/>
                      </a:lnTo>
                      <a:lnTo>
                        <a:pt x="312" y="82"/>
                      </a:lnTo>
                      <a:lnTo>
                        <a:pt x="308" y="86"/>
                      </a:lnTo>
                      <a:lnTo>
                        <a:pt x="300" y="86"/>
                      </a:lnTo>
                      <a:lnTo>
                        <a:pt x="292" y="86"/>
                      </a:lnTo>
                      <a:lnTo>
                        <a:pt x="288" y="86"/>
                      </a:lnTo>
                      <a:lnTo>
                        <a:pt x="280" y="90"/>
                      </a:lnTo>
                      <a:lnTo>
                        <a:pt x="273" y="90"/>
                      </a:lnTo>
                      <a:lnTo>
                        <a:pt x="265" y="90"/>
                      </a:lnTo>
                      <a:lnTo>
                        <a:pt x="261" y="93"/>
                      </a:lnTo>
                      <a:lnTo>
                        <a:pt x="253" y="93"/>
                      </a:lnTo>
                      <a:lnTo>
                        <a:pt x="245" y="93"/>
                      </a:lnTo>
                      <a:lnTo>
                        <a:pt x="241" y="97"/>
                      </a:lnTo>
                      <a:lnTo>
                        <a:pt x="234" y="97"/>
                      </a:lnTo>
                      <a:lnTo>
                        <a:pt x="230" y="97"/>
                      </a:lnTo>
                      <a:lnTo>
                        <a:pt x="222" y="97"/>
                      </a:lnTo>
                      <a:lnTo>
                        <a:pt x="218" y="101"/>
                      </a:lnTo>
                      <a:lnTo>
                        <a:pt x="210" y="101"/>
                      </a:lnTo>
                      <a:lnTo>
                        <a:pt x="206" y="101"/>
                      </a:lnTo>
                      <a:lnTo>
                        <a:pt x="199" y="105"/>
                      </a:lnTo>
                      <a:lnTo>
                        <a:pt x="195" y="105"/>
                      </a:lnTo>
                      <a:lnTo>
                        <a:pt x="187" y="105"/>
                      </a:lnTo>
                      <a:lnTo>
                        <a:pt x="183" y="105"/>
                      </a:lnTo>
                      <a:lnTo>
                        <a:pt x="175" y="105"/>
                      </a:lnTo>
                      <a:lnTo>
                        <a:pt x="171" y="109"/>
                      </a:lnTo>
                      <a:lnTo>
                        <a:pt x="164" y="109"/>
                      </a:lnTo>
                      <a:lnTo>
                        <a:pt x="156" y="109"/>
                      </a:lnTo>
                      <a:lnTo>
                        <a:pt x="148" y="109"/>
                      </a:lnTo>
                      <a:lnTo>
                        <a:pt x="144" y="113"/>
                      </a:lnTo>
                      <a:lnTo>
                        <a:pt x="136" y="113"/>
                      </a:lnTo>
                      <a:lnTo>
                        <a:pt x="132" y="113"/>
                      </a:lnTo>
                      <a:lnTo>
                        <a:pt x="125" y="113"/>
                      </a:lnTo>
                      <a:lnTo>
                        <a:pt x="121" y="113"/>
                      </a:lnTo>
                      <a:lnTo>
                        <a:pt x="113" y="113"/>
                      </a:lnTo>
                      <a:lnTo>
                        <a:pt x="109" y="113"/>
                      </a:lnTo>
                      <a:lnTo>
                        <a:pt x="101" y="117"/>
                      </a:lnTo>
                      <a:lnTo>
                        <a:pt x="97" y="117"/>
                      </a:lnTo>
                      <a:lnTo>
                        <a:pt x="89" y="117"/>
                      </a:lnTo>
                      <a:lnTo>
                        <a:pt x="86" y="117"/>
                      </a:lnTo>
                      <a:lnTo>
                        <a:pt x="78" y="117"/>
                      </a:lnTo>
                      <a:lnTo>
                        <a:pt x="74" y="117"/>
                      </a:lnTo>
                      <a:lnTo>
                        <a:pt x="66" y="117"/>
                      </a:lnTo>
                      <a:lnTo>
                        <a:pt x="62" y="117"/>
                      </a:lnTo>
                      <a:lnTo>
                        <a:pt x="54" y="117"/>
                      </a:lnTo>
                      <a:lnTo>
                        <a:pt x="50" y="117"/>
                      </a:lnTo>
                      <a:lnTo>
                        <a:pt x="39" y="113"/>
                      </a:lnTo>
                      <a:lnTo>
                        <a:pt x="35" y="113"/>
                      </a:lnTo>
                      <a:lnTo>
                        <a:pt x="31" y="113"/>
                      </a:lnTo>
                      <a:lnTo>
                        <a:pt x="23" y="113"/>
                      </a:lnTo>
                      <a:lnTo>
                        <a:pt x="19" y="113"/>
                      </a:lnTo>
                      <a:lnTo>
                        <a:pt x="11" y="113"/>
                      </a:lnTo>
                      <a:lnTo>
                        <a:pt x="8" y="109"/>
                      </a:lnTo>
                      <a:lnTo>
                        <a:pt x="0" y="109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11" name="Freeform 1094">
                  <a:extLst>
                    <a:ext uri="{FF2B5EF4-FFF2-40B4-BE49-F238E27FC236}">
                      <a16:creationId xmlns:a16="http://schemas.microsoft.com/office/drawing/2014/main" id="{6B0BFAF7-BECF-4E15-BF0F-9316D27AC1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43" y="2104"/>
                  <a:ext cx="663" cy="658"/>
                </a:xfrm>
                <a:custGeom>
                  <a:avLst/>
                  <a:gdLst>
                    <a:gd name="T0" fmla="*/ 651 w 663"/>
                    <a:gd name="T1" fmla="*/ 654 h 658"/>
                    <a:gd name="T2" fmla="*/ 636 w 663"/>
                    <a:gd name="T3" fmla="*/ 650 h 658"/>
                    <a:gd name="T4" fmla="*/ 620 w 663"/>
                    <a:gd name="T5" fmla="*/ 642 h 658"/>
                    <a:gd name="T6" fmla="*/ 604 w 663"/>
                    <a:gd name="T7" fmla="*/ 635 h 658"/>
                    <a:gd name="T8" fmla="*/ 581 w 663"/>
                    <a:gd name="T9" fmla="*/ 627 h 658"/>
                    <a:gd name="T10" fmla="*/ 565 w 663"/>
                    <a:gd name="T11" fmla="*/ 611 h 658"/>
                    <a:gd name="T12" fmla="*/ 550 w 663"/>
                    <a:gd name="T13" fmla="*/ 596 h 658"/>
                    <a:gd name="T14" fmla="*/ 534 w 663"/>
                    <a:gd name="T15" fmla="*/ 584 h 658"/>
                    <a:gd name="T16" fmla="*/ 519 w 663"/>
                    <a:gd name="T17" fmla="*/ 569 h 658"/>
                    <a:gd name="T18" fmla="*/ 503 w 663"/>
                    <a:gd name="T19" fmla="*/ 549 h 658"/>
                    <a:gd name="T20" fmla="*/ 487 w 663"/>
                    <a:gd name="T21" fmla="*/ 530 h 658"/>
                    <a:gd name="T22" fmla="*/ 468 w 663"/>
                    <a:gd name="T23" fmla="*/ 510 h 658"/>
                    <a:gd name="T24" fmla="*/ 448 w 663"/>
                    <a:gd name="T25" fmla="*/ 487 h 658"/>
                    <a:gd name="T26" fmla="*/ 433 w 663"/>
                    <a:gd name="T27" fmla="*/ 463 h 658"/>
                    <a:gd name="T28" fmla="*/ 417 w 663"/>
                    <a:gd name="T29" fmla="*/ 444 h 658"/>
                    <a:gd name="T30" fmla="*/ 402 w 663"/>
                    <a:gd name="T31" fmla="*/ 421 h 658"/>
                    <a:gd name="T32" fmla="*/ 386 w 663"/>
                    <a:gd name="T33" fmla="*/ 401 h 658"/>
                    <a:gd name="T34" fmla="*/ 374 w 663"/>
                    <a:gd name="T35" fmla="*/ 378 h 658"/>
                    <a:gd name="T36" fmla="*/ 359 w 663"/>
                    <a:gd name="T37" fmla="*/ 358 h 658"/>
                    <a:gd name="T38" fmla="*/ 339 w 663"/>
                    <a:gd name="T39" fmla="*/ 343 h 658"/>
                    <a:gd name="T40" fmla="*/ 324 w 663"/>
                    <a:gd name="T41" fmla="*/ 327 h 658"/>
                    <a:gd name="T42" fmla="*/ 308 w 663"/>
                    <a:gd name="T43" fmla="*/ 312 h 658"/>
                    <a:gd name="T44" fmla="*/ 292 w 663"/>
                    <a:gd name="T45" fmla="*/ 300 h 658"/>
                    <a:gd name="T46" fmla="*/ 277 w 663"/>
                    <a:gd name="T47" fmla="*/ 288 h 658"/>
                    <a:gd name="T48" fmla="*/ 261 w 663"/>
                    <a:gd name="T49" fmla="*/ 277 h 658"/>
                    <a:gd name="T50" fmla="*/ 250 w 663"/>
                    <a:gd name="T51" fmla="*/ 265 h 658"/>
                    <a:gd name="T52" fmla="*/ 230 w 663"/>
                    <a:gd name="T53" fmla="*/ 257 h 658"/>
                    <a:gd name="T54" fmla="*/ 214 w 663"/>
                    <a:gd name="T55" fmla="*/ 249 h 658"/>
                    <a:gd name="T56" fmla="*/ 199 w 663"/>
                    <a:gd name="T57" fmla="*/ 242 h 658"/>
                    <a:gd name="T58" fmla="*/ 187 w 663"/>
                    <a:gd name="T59" fmla="*/ 234 h 658"/>
                    <a:gd name="T60" fmla="*/ 172 w 663"/>
                    <a:gd name="T61" fmla="*/ 226 h 658"/>
                    <a:gd name="T62" fmla="*/ 156 w 663"/>
                    <a:gd name="T63" fmla="*/ 214 h 658"/>
                    <a:gd name="T64" fmla="*/ 144 w 663"/>
                    <a:gd name="T65" fmla="*/ 199 h 658"/>
                    <a:gd name="T66" fmla="*/ 129 w 663"/>
                    <a:gd name="T67" fmla="*/ 179 h 658"/>
                    <a:gd name="T68" fmla="*/ 109 w 663"/>
                    <a:gd name="T69" fmla="*/ 156 h 658"/>
                    <a:gd name="T70" fmla="*/ 98 w 663"/>
                    <a:gd name="T71" fmla="*/ 129 h 658"/>
                    <a:gd name="T72" fmla="*/ 82 w 663"/>
                    <a:gd name="T73" fmla="*/ 105 h 658"/>
                    <a:gd name="T74" fmla="*/ 70 w 663"/>
                    <a:gd name="T75" fmla="*/ 78 h 658"/>
                    <a:gd name="T76" fmla="*/ 55 w 663"/>
                    <a:gd name="T77" fmla="*/ 55 h 658"/>
                    <a:gd name="T78" fmla="*/ 43 w 663"/>
                    <a:gd name="T79" fmla="*/ 31 h 658"/>
                    <a:gd name="T80" fmla="*/ 27 w 663"/>
                    <a:gd name="T81" fmla="*/ 16 h 658"/>
                    <a:gd name="T82" fmla="*/ 12 w 663"/>
                    <a:gd name="T83" fmla="*/ 4 h 65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63" h="658">
                      <a:moveTo>
                        <a:pt x="663" y="658"/>
                      </a:moveTo>
                      <a:lnTo>
                        <a:pt x="659" y="658"/>
                      </a:lnTo>
                      <a:lnTo>
                        <a:pt x="651" y="654"/>
                      </a:lnTo>
                      <a:lnTo>
                        <a:pt x="647" y="654"/>
                      </a:lnTo>
                      <a:lnTo>
                        <a:pt x="643" y="650"/>
                      </a:lnTo>
                      <a:lnTo>
                        <a:pt x="636" y="650"/>
                      </a:lnTo>
                      <a:lnTo>
                        <a:pt x="632" y="646"/>
                      </a:lnTo>
                      <a:lnTo>
                        <a:pt x="624" y="646"/>
                      </a:lnTo>
                      <a:lnTo>
                        <a:pt x="620" y="642"/>
                      </a:lnTo>
                      <a:lnTo>
                        <a:pt x="616" y="642"/>
                      </a:lnTo>
                      <a:lnTo>
                        <a:pt x="608" y="639"/>
                      </a:lnTo>
                      <a:lnTo>
                        <a:pt x="604" y="635"/>
                      </a:lnTo>
                      <a:lnTo>
                        <a:pt x="597" y="631"/>
                      </a:lnTo>
                      <a:lnTo>
                        <a:pt x="593" y="631"/>
                      </a:lnTo>
                      <a:lnTo>
                        <a:pt x="581" y="627"/>
                      </a:lnTo>
                      <a:lnTo>
                        <a:pt x="577" y="623"/>
                      </a:lnTo>
                      <a:lnTo>
                        <a:pt x="573" y="615"/>
                      </a:lnTo>
                      <a:lnTo>
                        <a:pt x="565" y="611"/>
                      </a:lnTo>
                      <a:lnTo>
                        <a:pt x="561" y="607"/>
                      </a:lnTo>
                      <a:lnTo>
                        <a:pt x="554" y="604"/>
                      </a:lnTo>
                      <a:lnTo>
                        <a:pt x="550" y="596"/>
                      </a:lnTo>
                      <a:lnTo>
                        <a:pt x="546" y="592"/>
                      </a:lnTo>
                      <a:lnTo>
                        <a:pt x="538" y="588"/>
                      </a:lnTo>
                      <a:lnTo>
                        <a:pt x="534" y="584"/>
                      </a:lnTo>
                      <a:lnTo>
                        <a:pt x="530" y="576"/>
                      </a:lnTo>
                      <a:lnTo>
                        <a:pt x="522" y="572"/>
                      </a:lnTo>
                      <a:lnTo>
                        <a:pt x="519" y="569"/>
                      </a:lnTo>
                      <a:lnTo>
                        <a:pt x="511" y="561"/>
                      </a:lnTo>
                      <a:lnTo>
                        <a:pt x="507" y="557"/>
                      </a:lnTo>
                      <a:lnTo>
                        <a:pt x="503" y="549"/>
                      </a:lnTo>
                      <a:lnTo>
                        <a:pt x="495" y="541"/>
                      </a:lnTo>
                      <a:lnTo>
                        <a:pt x="491" y="537"/>
                      </a:lnTo>
                      <a:lnTo>
                        <a:pt x="487" y="530"/>
                      </a:lnTo>
                      <a:lnTo>
                        <a:pt x="480" y="526"/>
                      </a:lnTo>
                      <a:lnTo>
                        <a:pt x="476" y="518"/>
                      </a:lnTo>
                      <a:lnTo>
                        <a:pt x="468" y="510"/>
                      </a:lnTo>
                      <a:lnTo>
                        <a:pt x="460" y="498"/>
                      </a:lnTo>
                      <a:lnTo>
                        <a:pt x="456" y="495"/>
                      </a:lnTo>
                      <a:lnTo>
                        <a:pt x="448" y="487"/>
                      </a:lnTo>
                      <a:lnTo>
                        <a:pt x="444" y="479"/>
                      </a:lnTo>
                      <a:lnTo>
                        <a:pt x="441" y="471"/>
                      </a:lnTo>
                      <a:lnTo>
                        <a:pt x="433" y="463"/>
                      </a:lnTo>
                      <a:lnTo>
                        <a:pt x="429" y="456"/>
                      </a:lnTo>
                      <a:lnTo>
                        <a:pt x="425" y="452"/>
                      </a:lnTo>
                      <a:lnTo>
                        <a:pt x="417" y="444"/>
                      </a:lnTo>
                      <a:lnTo>
                        <a:pt x="413" y="436"/>
                      </a:lnTo>
                      <a:lnTo>
                        <a:pt x="409" y="428"/>
                      </a:lnTo>
                      <a:lnTo>
                        <a:pt x="402" y="421"/>
                      </a:lnTo>
                      <a:lnTo>
                        <a:pt x="398" y="417"/>
                      </a:lnTo>
                      <a:lnTo>
                        <a:pt x="394" y="409"/>
                      </a:lnTo>
                      <a:lnTo>
                        <a:pt x="386" y="401"/>
                      </a:lnTo>
                      <a:lnTo>
                        <a:pt x="382" y="393"/>
                      </a:lnTo>
                      <a:lnTo>
                        <a:pt x="378" y="389"/>
                      </a:lnTo>
                      <a:lnTo>
                        <a:pt x="374" y="378"/>
                      </a:lnTo>
                      <a:lnTo>
                        <a:pt x="367" y="370"/>
                      </a:lnTo>
                      <a:lnTo>
                        <a:pt x="363" y="366"/>
                      </a:lnTo>
                      <a:lnTo>
                        <a:pt x="359" y="358"/>
                      </a:lnTo>
                      <a:lnTo>
                        <a:pt x="347" y="354"/>
                      </a:lnTo>
                      <a:lnTo>
                        <a:pt x="343" y="347"/>
                      </a:lnTo>
                      <a:lnTo>
                        <a:pt x="339" y="343"/>
                      </a:lnTo>
                      <a:lnTo>
                        <a:pt x="331" y="335"/>
                      </a:lnTo>
                      <a:lnTo>
                        <a:pt x="328" y="331"/>
                      </a:lnTo>
                      <a:lnTo>
                        <a:pt x="324" y="327"/>
                      </a:lnTo>
                      <a:lnTo>
                        <a:pt x="320" y="319"/>
                      </a:lnTo>
                      <a:lnTo>
                        <a:pt x="312" y="315"/>
                      </a:lnTo>
                      <a:lnTo>
                        <a:pt x="308" y="312"/>
                      </a:lnTo>
                      <a:lnTo>
                        <a:pt x="304" y="308"/>
                      </a:lnTo>
                      <a:lnTo>
                        <a:pt x="296" y="304"/>
                      </a:lnTo>
                      <a:lnTo>
                        <a:pt x="292" y="300"/>
                      </a:lnTo>
                      <a:lnTo>
                        <a:pt x="289" y="296"/>
                      </a:lnTo>
                      <a:lnTo>
                        <a:pt x="285" y="292"/>
                      </a:lnTo>
                      <a:lnTo>
                        <a:pt x="277" y="288"/>
                      </a:lnTo>
                      <a:lnTo>
                        <a:pt x="273" y="284"/>
                      </a:lnTo>
                      <a:lnTo>
                        <a:pt x="269" y="280"/>
                      </a:lnTo>
                      <a:lnTo>
                        <a:pt x="261" y="277"/>
                      </a:lnTo>
                      <a:lnTo>
                        <a:pt x="257" y="277"/>
                      </a:lnTo>
                      <a:lnTo>
                        <a:pt x="253" y="273"/>
                      </a:lnTo>
                      <a:lnTo>
                        <a:pt x="250" y="265"/>
                      </a:lnTo>
                      <a:lnTo>
                        <a:pt x="242" y="265"/>
                      </a:lnTo>
                      <a:lnTo>
                        <a:pt x="234" y="261"/>
                      </a:lnTo>
                      <a:lnTo>
                        <a:pt x="230" y="257"/>
                      </a:lnTo>
                      <a:lnTo>
                        <a:pt x="226" y="257"/>
                      </a:lnTo>
                      <a:lnTo>
                        <a:pt x="218" y="253"/>
                      </a:lnTo>
                      <a:lnTo>
                        <a:pt x="214" y="249"/>
                      </a:lnTo>
                      <a:lnTo>
                        <a:pt x="211" y="249"/>
                      </a:lnTo>
                      <a:lnTo>
                        <a:pt x="207" y="245"/>
                      </a:lnTo>
                      <a:lnTo>
                        <a:pt x="199" y="242"/>
                      </a:lnTo>
                      <a:lnTo>
                        <a:pt x="195" y="242"/>
                      </a:lnTo>
                      <a:lnTo>
                        <a:pt x="191" y="238"/>
                      </a:lnTo>
                      <a:lnTo>
                        <a:pt x="187" y="234"/>
                      </a:lnTo>
                      <a:lnTo>
                        <a:pt x="179" y="234"/>
                      </a:lnTo>
                      <a:lnTo>
                        <a:pt x="176" y="230"/>
                      </a:lnTo>
                      <a:lnTo>
                        <a:pt x="172" y="226"/>
                      </a:lnTo>
                      <a:lnTo>
                        <a:pt x="168" y="222"/>
                      </a:lnTo>
                      <a:lnTo>
                        <a:pt x="164" y="218"/>
                      </a:lnTo>
                      <a:lnTo>
                        <a:pt x="156" y="214"/>
                      </a:lnTo>
                      <a:lnTo>
                        <a:pt x="152" y="206"/>
                      </a:lnTo>
                      <a:lnTo>
                        <a:pt x="148" y="203"/>
                      </a:lnTo>
                      <a:lnTo>
                        <a:pt x="144" y="199"/>
                      </a:lnTo>
                      <a:lnTo>
                        <a:pt x="137" y="191"/>
                      </a:lnTo>
                      <a:lnTo>
                        <a:pt x="133" y="187"/>
                      </a:lnTo>
                      <a:lnTo>
                        <a:pt x="129" y="179"/>
                      </a:lnTo>
                      <a:lnTo>
                        <a:pt x="125" y="171"/>
                      </a:lnTo>
                      <a:lnTo>
                        <a:pt x="117" y="164"/>
                      </a:lnTo>
                      <a:lnTo>
                        <a:pt x="109" y="156"/>
                      </a:lnTo>
                      <a:lnTo>
                        <a:pt x="105" y="144"/>
                      </a:lnTo>
                      <a:lnTo>
                        <a:pt x="101" y="136"/>
                      </a:lnTo>
                      <a:lnTo>
                        <a:pt x="98" y="129"/>
                      </a:lnTo>
                      <a:lnTo>
                        <a:pt x="94" y="121"/>
                      </a:lnTo>
                      <a:lnTo>
                        <a:pt x="86" y="113"/>
                      </a:lnTo>
                      <a:lnTo>
                        <a:pt x="82" y="105"/>
                      </a:lnTo>
                      <a:lnTo>
                        <a:pt x="78" y="94"/>
                      </a:lnTo>
                      <a:lnTo>
                        <a:pt x="74" y="86"/>
                      </a:lnTo>
                      <a:lnTo>
                        <a:pt x="70" y="78"/>
                      </a:lnTo>
                      <a:lnTo>
                        <a:pt x="62" y="70"/>
                      </a:lnTo>
                      <a:lnTo>
                        <a:pt x="59" y="62"/>
                      </a:lnTo>
                      <a:lnTo>
                        <a:pt x="55" y="55"/>
                      </a:lnTo>
                      <a:lnTo>
                        <a:pt x="51" y="47"/>
                      </a:lnTo>
                      <a:lnTo>
                        <a:pt x="47" y="43"/>
                      </a:lnTo>
                      <a:lnTo>
                        <a:pt x="43" y="31"/>
                      </a:lnTo>
                      <a:lnTo>
                        <a:pt x="35" y="27"/>
                      </a:lnTo>
                      <a:lnTo>
                        <a:pt x="31" y="20"/>
                      </a:lnTo>
                      <a:lnTo>
                        <a:pt x="27" y="16"/>
                      </a:lnTo>
                      <a:lnTo>
                        <a:pt x="23" y="12"/>
                      </a:lnTo>
                      <a:lnTo>
                        <a:pt x="20" y="8"/>
                      </a:lnTo>
                      <a:lnTo>
                        <a:pt x="12" y="4"/>
                      </a:lnTo>
                      <a:lnTo>
                        <a:pt x="8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12" name="Freeform 1095">
                  <a:extLst>
                    <a:ext uri="{FF2B5EF4-FFF2-40B4-BE49-F238E27FC236}">
                      <a16:creationId xmlns:a16="http://schemas.microsoft.com/office/drawing/2014/main" id="{435F29DA-90A1-4CC5-9EA1-BA8B1FDFCC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01" y="2096"/>
                  <a:ext cx="542" cy="176"/>
                </a:xfrm>
                <a:custGeom>
                  <a:avLst/>
                  <a:gdLst>
                    <a:gd name="T0" fmla="*/ 534 w 542"/>
                    <a:gd name="T1" fmla="*/ 4 h 176"/>
                    <a:gd name="T2" fmla="*/ 519 w 542"/>
                    <a:gd name="T3" fmla="*/ 0 h 176"/>
                    <a:gd name="T4" fmla="*/ 507 w 542"/>
                    <a:gd name="T5" fmla="*/ 0 h 176"/>
                    <a:gd name="T6" fmla="*/ 491 w 542"/>
                    <a:gd name="T7" fmla="*/ 0 h 176"/>
                    <a:gd name="T8" fmla="*/ 480 w 542"/>
                    <a:gd name="T9" fmla="*/ 4 h 176"/>
                    <a:gd name="T10" fmla="*/ 468 w 542"/>
                    <a:gd name="T11" fmla="*/ 8 h 176"/>
                    <a:gd name="T12" fmla="*/ 452 w 542"/>
                    <a:gd name="T13" fmla="*/ 12 h 176"/>
                    <a:gd name="T14" fmla="*/ 441 w 542"/>
                    <a:gd name="T15" fmla="*/ 20 h 176"/>
                    <a:gd name="T16" fmla="*/ 425 w 542"/>
                    <a:gd name="T17" fmla="*/ 24 h 176"/>
                    <a:gd name="T18" fmla="*/ 410 w 542"/>
                    <a:gd name="T19" fmla="*/ 32 h 176"/>
                    <a:gd name="T20" fmla="*/ 398 w 542"/>
                    <a:gd name="T21" fmla="*/ 39 h 176"/>
                    <a:gd name="T22" fmla="*/ 386 w 542"/>
                    <a:gd name="T23" fmla="*/ 47 h 176"/>
                    <a:gd name="T24" fmla="*/ 371 w 542"/>
                    <a:gd name="T25" fmla="*/ 55 h 176"/>
                    <a:gd name="T26" fmla="*/ 359 w 542"/>
                    <a:gd name="T27" fmla="*/ 59 h 176"/>
                    <a:gd name="T28" fmla="*/ 347 w 542"/>
                    <a:gd name="T29" fmla="*/ 67 h 176"/>
                    <a:gd name="T30" fmla="*/ 332 w 542"/>
                    <a:gd name="T31" fmla="*/ 70 h 176"/>
                    <a:gd name="T32" fmla="*/ 320 w 542"/>
                    <a:gd name="T33" fmla="*/ 78 h 176"/>
                    <a:gd name="T34" fmla="*/ 304 w 542"/>
                    <a:gd name="T35" fmla="*/ 82 h 176"/>
                    <a:gd name="T36" fmla="*/ 293 w 542"/>
                    <a:gd name="T37" fmla="*/ 86 h 176"/>
                    <a:gd name="T38" fmla="*/ 281 w 542"/>
                    <a:gd name="T39" fmla="*/ 94 h 176"/>
                    <a:gd name="T40" fmla="*/ 265 w 542"/>
                    <a:gd name="T41" fmla="*/ 98 h 176"/>
                    <a:gd name="T42" fmla="*/ 254 w 542"/>
                    <a:gd name="T43" fmla="*/ 102 h 176"/>
                    <a:gd name="T44" fmla="*/ 242 w 542"/>
                    <a:gd name="T45" fmla="*/ 105 h 176"/>
                    <a:gd name="T46" fmla="*/ 230 w 542"/>
                    <a:gd name="T47" fmla="*/ 109 h 176"/>
                    <a:gd name="T48" fmla="*/ 219 w 542"/>
                    <a:gd name="T49" fmla="*/ 117 h 176"/>
                    <a:gd name="T50" fmla="*/ 207 w 542"/>
                    <a:gd name="T51" fmla="*/ 121 h 176"/>
                    <a:gd name="T52" fmla="*/ 191 w 542"/>
                    <a:gd name="T53" fmla="*/ 125 h 176"/>
                    <a:gd name="T54" fmla="*/ 180 w 542"/>
                    <a:gd name="T55" fmla="*/ 129 h 176"/>
                    <a:gd name="T56" fmla="*/ 168 w 542"/>
                    <a:gd name="T57" fmla="*/ 133 h 176"/>
                    <a:gd name="T58" fmla="*/ 156 w 542"/>
                    <a:gd name="T59" fmla="*/ 137 h 176"/>
                    <a:gd name="T60" fmla="*/ 141 w 542"/>
                    <a:gd name="T61" fmla="*/ 137 h 176"/>
                    <a:gd name="T62" fmla="*/ 129 w 542"/>
                    <a:gd name="T63" fmla="*/ 141 h 176"/>
                    <a:gd name="T64" fmla="*/ 117 w 542"/>
                    <a:gd name="T65" fmla="*/ 144 h 176"/>
                    <a:gd name="T66" fmla="*/ 105 w 542"/>
                    <a:gd name="T67" fmla="*/ 148 h 176"/>
                    <a:gd name="T68" fmla="*/ 94 w 542"/>
                    <a:gd name="T69" fmla="*/ 152 h 176"/>
                    <a:gd name="T70" fmla="*/ 82 w 542"/>
                    <a:gd name="T71" fmla="*/ 156 h 176"/>
                    <a:gd name="T72" fmla="*/ 66 w 542"/>
                    <a:gd name="T73" fmla="*/ 164 h 176"/>
                    <a:gd name="T74" fmla="*/ 55 w 542"/>
                    <a:gd name="T75" fmla="*/ 164 h 176"/>
                    <a:gd name="T76" fmla="*/ 43 w 542"/>
                    <a:gd name="T77" fmla="*/ 168 h 176"/>
                    <a:gd name="T78" fmla="*/ 31 w 542"/>
                    <a:gd name="T79" fmla="*/ 172 h 176"/>
                    <a:gd name="T80" fmla="*/ 20 w 542"/>
                    <a:gd name="T81" fmla="*/ 172 h 176"/>
                    <a:gd name="T82" fmla="*/ 8 w 542"/>
                    <a:gd name="T83" fmla="*/ 176 h 17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42" h="176">
                      <a:moveTo>
                        <a:pt x="542" y="8"/>
                      </a:moveTo>
                      <a:lnTo>
                        <a:pt x="538" y="4"/>
                      </a:lnTo>
                      <a:lnTo>
                        <a:pt x="534" y="4"/>
                      </a:lnTo>
                      <a:lnTo>
                        <a:pt x="530" y="0"/>
                      </a:lnTo>
                      <a:lnTo>
                        <a:pt x="526" y="0"/>
                      </a:lnTo>
                      <a:lnTo>
                        <a:pt x="519" y="0"/>
                      </a:lnTo>
                      <a:lnTo>
                        <a:pt x="515" y="0"/>
                      </a:lnTo>
                      <a:lnTo>
                        <a:pt x="511" y="0"/>
                      </a:lnTo>
                      <a:lnTo>
                        <a:pt x="507" y="0"/>
                      </a:lnTo>
                      <a:lnTo>
                        <a:pt x="503" y="0"/>
                      </a:lnTo>
                      <a:lnTo>
                        <a:pt x="499" y="0"/>
                      </a:lnTo>
                      <a:lnTo>
                        <a:pt x="491" y="0"/>
                      </a:lnTo>
                      <a:lnTo>
                        <a:pt x="487" y="0"/>
                      </a:lnTo>
                      <a:lnTo>
                        <a:pt x="484" y="4"/>
                      </a:lnTo>
                      <a:lnTo>
                        <a:pt x="480" y="4"/>
                      </a:lnTo>
                      <a:lnTo>
                        <a:pt x="476" y="4"/>
                      </a:lnTo>
                      <a:lnTo>
                        <a:pt x="472" y="8"/>
                      </a:lnTo>
                      <a:lnTo>
                        <a:pt x="468" y="8"/>
                      </a:lnTo>
                      <a:lnTo>
                        <a:pt x="464" y="12"/>
                      </a:lnTo>
                      <a:lnTo>
                        <a:pt x="456" y="12"/>
                      </a:lnTo>
                      <a:lnTo>
                        <a:pt x="452" y="12"/>
                      </a:lnTo>
                      <a:lnTo>
                        <a:pt x="449" y="16"/>
                      </a:lnTo>
                      <a:lnTo>
                        <a:pt x="445" y="16"/>
                      </a:lnTo>
                      <a:lnTo>
                        <a:pt x="441" y="20"/>
                      </a:lnTo>
                      <a:lnTo>
                        <a:pt x="437" y="20"/>
                      </a:lnTo>
                      <a:lnTo>
                        <a:pt x="433" y="24"/>
                      </a:lnTo>
                      <a:lnTo>
                        <a:pt x="425" y="24"/>
                      </a:lnTo>
                      <a:lnTo>
                        <a:pt x="417" y="28"/>
                      </a:lnTo>
                      <a:lnTo>
                        <a:pt x="413" y="28"/>
                      </a:lnTo>
                      <a:lnTo>
                        <a:pt x="410" y="32"/>
                      </a:lnTo>
                      <a:lnTo>
                        <a:pt x="406" y="35"/>
                      </a:lnTo>
                      <a:lnTo>
                        <a:pt x="402" y="35"/>
                      </a:lnTo>
                      <a:lnTo>
                        <a:pt x="398" y="39"/>
                      </a:lnTo>
                      <a:lnTo>
                        <a:pt x="394" y="39"/>
                      </a:lnTo>
                      <a:lnTo>
                        <a:pt x="390" y="47"/>
                      </a:lnTo>
                      <a:lnTo>
                        <a:pt x="386" y="47"/>
                      </a:lnTo>
                      <a:lnTo>
                        <a:pt x="378" y="51"/>
                      </a:lnTo>
                      <a:lnTo>
                        <a:pt x="374" y="51"/>
                      </a:lnTo>
                      <a:lnTo>
                        <a:pt x="371" y="55"/>
                      </a:lnTo>
                      <a:lnTo>
                        <a:pt x="367" y="55"/>
                      </a:lnTo>
                      <a:lnTo>
                        <a:pt x="363" y="59"/>
                      </a:lnTo>
                      <a:lnTo>
                        <a:pt x="359" y="59"/>
                      </a:lnTo>
                      <a:lnTo>
                        <a:pt x="355" y="63"/>
                      </a:lnTo>
                      <a:lnTo>
                        <a:pt x="351" y="63"/>
                      </a:lnTo>
                      <a:lnTo>
                        <a:pt x="347" y="67"/>
                      </a:lnTo>
                      <a:lnTo>
                        <a:pt x="343" y="67"/>
                      </a:lnTo>
                      <a:lnTo>
                        <a:pt x="339" y="70"/>
                      </a:lnTo>
                      <a:lnTo>
                        <a:pt x="332" y="70"/>
                      </a:lnTo>
                      <a:lnTo>
                        <a:pt x="328" y="74"/>
                      </a:lnTo>
                      <a:lnTo>
                        <a:pt x="324" y="74"/>
                      </a:lnTo>
                      <a:lnTo>
                        <a:pt x="320" y="78"/>
                      </a:lnTo>
                      <a:lnTo>
                        <a:pt x="316" y="78"/>
                      </a:lnTo>
                      <a:lnTo>
                        <a:pt x="308" y="82"/>
                      </a:lnTo>
                      <a:lnTo>
                        <a:pt x="304" y="82"/>
                      </a:lnTo>
                      <a:lnTo>
                        <a:pt x="300" y="86"/>
                      </a:lnTo>
                      <a:lnTo>
                        <a:pt x="296" y="86"/>
                      </a:lnTo>
                      <a:lnTo>
                        <a:pt x="293" y="86"/>
                      </a:lnTo>
                      <a:lnTo>
                        <a:pt x="289" y="90"/>
                      </a:lnTo>
                      <a:lnTo>
                        <a:pt x="285" y="90"/>
                      </a:lnTo>
                      <a:lnTo>
                        <a:pt x="281" y="94"/>
                      </a:lnTo>
                      <a:lnTo>
                        <a:pt x="277" y="94"/>
                      </a:lnTo>
                      <a:lnTo>
                        <a:pt x="273" y="98"/>
                      </a:lnTo>
                      <a:lnTo>
                        <a:pt x="265" y="98"/>
                      </a:lnTo>
                      <a:lnTo>
                        <a:pt x="261" y="98"/>
                      </a:lnTo>
                      <a:lnTo>
                        <a:pt x="257" y="102"/>
                      </a:lnTo>
                      <a:lnTo>
                        <a:pt x="254" y="102"/>
                      </a:lnTo>
                      <a:lnTo>
                        <a:pt x="250" y="105"/>
                      </a:lnTo>
                      <a:lnTo>
                        <a:pt x="246" y="105"/>
                      </a:lnTo>
                      <a:lnTo>
                        <a:pt x="242" y="105"/>
                      </a:lnTo>
                      <a:lnTo>
                        <a:pt x="238" y="109"/>
                      </a:lnTo>
                      <a:lnTo>
                        <a:pt x="234" y="109"/>
                      </a:lnTo>
                      <a:lnTo>
                        <a:pt x="230" y="109"/>
                      </a:lnTo>
                      <a:lnTo>
                        <a:pt x="226" y="113"/>
                      </a:lnTo>
                      <a:lnTo>
                        <a:pt x="222" y="113"/>
                      </a:lnTo>
                      <a:lnTo>
                        <a:pt x="219" y="117"/>
                      </a:lnTo>
                      <a:lnTo>
                        <a:pt x="215" y="117"/>
                      </a:lnTo>
                      <a:lnTo>
                        <a:pt x="211" y="117"/>
                      </a:lnTo>
                      <a:lnTo>
                        <a:pt x="207" y="121"/>
                      </a:lnTo>
                      <a:lnTo>
                        <a:pt x="203" y="121"/>
                      </a:lnTo>
                      <a:lnTo>
                        <a:pt x="199" y="121"/>
                      </a:lnTo>
                      <a:lnTo>
                        <a:pt x="191" y="125"/>
                      </a:lnTo>
                      <a:lnTo>
                        <a:pt x="187" y="125"/>
                      </a:lnTo>
                      <a:lnTo>
                        <a:pt x="183" y="125"/>
                      </a:lnTo>
                      <a:lnTo>
                        <a:pt x="180" y="129"/>
                      </a:lnTo>
                      <a:lnTo>
                        <a:pt x="176" y="129"/>
                      </a:lnTo>
                      <a:lnTo>
                        <a:pt x="172" y="129"/>
                      </a:lnTo>
                      <a:lnTo>
                        <a:pt x="168" y="133"/>
                      </a:lnTo>
                      <a:lnTo>
                        <a:pt x="164" y="133"/>
                      </a:lnTo>
                      <a:lnTo>
                        <a:pt x="160" y="133"/>
                      </a:lnTo>
                      <a:lnTo>
                        <a:pt x="156" y="137"/>
                      </a:lnTo>
                      <a:lnTo>
                        <a:pt x="152" y="137"/>
                      </a:lnTo>
                      <a:lnTo>
                        <a:pt x="148" y="137"/>
                      </a:lnTo>
                      <a:lnTo>
                        <a:pt x="141" y="137"/>
                      </a:lnTo>
                      <a:lnTo>
                        <a:pt x="137" y="141"/>
                      </a:lnTo>
                      <a:lnTo>
                        <a:pt x="133" y="141"/>
                      </a:lnTo>
                      <a:lnTo>
                        <a:pt x="129" y="141"/>
                      </a:lnTo>
                      <a:lnTo>
                        <a:pt x="125" y="144"/>
                      </a:lnTo>
                      <a:lnTo>
                        <a:pt x="121" y="144"/>
                      </a:lnTo>
                      <a:lnTo>
                        <a:pt x="117" y="144"/>
                      </a:lnTo>
                      <a:lnTo>
                        <a:pt x="113" y="144"/>
                      </a:lnTo>
                      <a:lnTo>
                        <a:pt x="109" y="148"/>
                      </a:lnTo>
                      <a:lnTo>
                        <a:pt x="105" y="148"/>
                      </a:lnTo>
                      <a:lnTo>
                        <a:pt x="102" y="148"/>
                      </a:lnTo>
                      <a:lnTo>
                        <a:pt x="98" y="152"/>
                      </a:lnTo>
                      <a:lnTo>
                        <a:pt x="94" y="152"/>
                      </a:lnTo>
                      <a:lnTo>
                        <a:pt x="90" y="152"/>
                      </a:lnTo>
                      <a:lnTo>
                        <a:pt x="86" y="156"/>
                      </a:lnTo>
                      <a:lnTo>
                        <a:pt x="82" y="156"/>
                      </a:lnTo>
                      <a:lnTo>
                        <a:pt x="74" y="156"/>
                      </a:lnTo>
                      <a:lnTo>
                        <a:pt x="70" y="156"/>
                      </a:lnTo>
                      <a:lnTo>
                        <a:pt x="66" y="164"/>
                      </a:lnTo>
                      <a:lnTo>
                        <a:pt x="63" y="164"/>
                      </a:lnTo>
                      <a:lnTo>
                        <a:pt x="59" y="164"/>
                      </a:lnTo>
                      <a:lnTo>
                        <a:pt x="55" y="164"/>
                      </a:lnTo>
                      <a:lnTo>
                        <a:pt x="51" y="164"/>
                      </a:lnTo>
                      <a:lnTo>
                        <a:pt x="47" y="168"/>
                      </a:lnTo>
                      <a:lnTo>
                        <a:pt x="43" y="168"/>
                      </a:lnTo>
                      <a:lnTo>
                        <a:pt x="39" y="168"/>
                      </a:lnTo>
                      <a:lnTo>
                        <a:pt x="35" y="168"/>
                      </a:lnTo>
                      <a:lnTo>
                        <a:pt x="31" y="172"/>
                      </a:lnTo>
                      <a:lnTo>
                        <a:pt x="27" y="172"/>
                      </a:lnTo>
                      <a:lnTo>
                        <a:pt x="24" y="172"/>
                      </a:lnTo>
                      <a:lnTo>
                        <a:pt x="20" y="172"/>
                      </a:lnTo>
                      <a:lnTo>
                        <a:pt x="16" y="176"/>
                      </a:lnTo>
                      <a:lnTo>
                        <a:pt x="12" y="176"/>
                      </a:lnTo>
                      <a:lnTo>
                        <a:pt x="8" y="176"/>
                      </a:lnTo>
                      <a:lnTo>
                        <a:pt x="4" y="176"/>
                      </a:lnTo>
                      <a:lnTo>
                        <a:pt x="0" y="176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13" name="Freeform 1096">
                  <a:extLst>
                    <a:ext uri="{FF2B5EF4-FFF2-40B4-BE49-F238E27FC236}">
                      <a16:creationId xmlns:a16="http://schemas.microsoft.com/office/drawing/2014/main" id="{B97F5320-9D3D-46D3-9E2F-A89636A32B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8" y="2272"/>
                  <a:ext cx="433" cy="62"/>
                </a:xfrm>
                <a:custGeom>
                  <a:avLst/>
                  <a:gdLst>
                    <a:gd name="T0" fmla="*/ 429 w 433"/>
                    <a:gd name="T1" fmla="*/ 3 h 62"/>
                    <a:gd name="T2" fmla="*/ 422 w 433"/>
                    <a:gd name="T3" fmla="*/ 3 h 62"/>
                    <a:gd name="T4" fmla="*/ 414 w 433"/>
                    <a:gd name="T5" fmla="*/ 3 h 62"/>
                    <a:gd name="T6" fmla="*/ 406 w 433"/>
                    <a:gd name="T7" fmla="*/ 7 h 62"/>
                    <a:gd name="T8" fmla="*/ 398 w 433"/>
                    <a:gd name="T9" fmla="*/ 7 h 62"/>
                    <a:gd name="T10" fmla="*/ 386 w 433"/>
                    <a:gd name="T11" fmla="*/ 11 h 62"/>
                    <a:gd name="T12" fmla="*/ 379 w 433"/>
                    <a:gd name="T13" fmla="*/ 11 h 62"/>
                    <a:gd name="T14" fmla="*/ 371 w 433"/>
                    <a:gd name="T15" fmla="*/ 11 h 62"/>
                    <a:gd name="T16" fmla="*/ 363 w 433"/>
                    <a:gd name="T17" fmla="*/ 15 h 62"/>
                    <a:gd name="T18" fmla="*/ 355 w 433"/>
                    <a:gd name="T19" fmla="*/ 15 h 62"/>
                    <a:gd name="T20" fmla="*/ 347 w 433"/>
                    <a:gd name="T21" fmla="*/ 15 h 62"/>
                    <a:gd name="T22" fmla="*/ 340 w 433"/>
                    <a:gd name="T23" fmla="*/ 19 h 62"/>
                    <a:gd name="T24" fmla="*/ 332 w 433"/>
                    <a:gd name="T25" fmla="*/ 19 h 62"/>
                    <a:gd name="T26" fmla="*/ 324 w 433"/>
                    <a:gd name="T27" fmla="*/ 23 h 62"/>
                    <a:gd name="T28" fmla="*/ 316 w 433"/>
                    <a:gd name="T29" fmla="*/ 23 h 62"/>
                    <a:gd name="T30" fmla="*/ 308 w 433"/>
                    <a:gd name="T31" fmla="*/ 23 h 62"/>
                    <a:gd name="T32" fmla="*/ 301 w 433"/>
                    <a:gd name="T33" fmla="*/ 27 h 62"/>
                    <a:gd name="T34" fmla="*/ 293 w 433"/>
                    <a:gd name="T35" fmla="*/ 27 h 62"/>
                    <a:gd name="T36" fmla="*/ 285 w 433"/>
                    <a:gd name="T37" fmla="*/ 27 h 62"/>
                    <a:gd name="T38" fmla="*/ 273 w 433"/>
                    <a:gd name="T39" fmla="*/ 31 h 62"/>
                    <a:gd name="T40" fmla="*/ 266 w 433"/>
                    <a:gd name="T41" fmla="*/ 31 h 62"/>
                    <a:gd name="T42" fmla="*/ 258 w 433"/>
                    <a:gd name="T43" fmla="*/ 31 h 62"/>
                    <a:gd name="T44" fmla="*/ 250 w 433"/>
                    <a:gd name="T45" fmla="*/ 35 h 62"/>
                    <a:gd name="T46" fmla="*/ 242 w 433"/>
                    <a:gd name="T47" fmla="*/ 35 h 62"/>
                    <a:gd name="T48" fmla="*/ 234 w 433"/>
                    <a:gd name="T49" fmla="*/ 35 h 62"/>
                    <a:gd name="T50" fmla="*/ 227 w 433"/>
                    <a:gd name="T51" fmla="*/ 35 h 62"/>
                    <a:gd name="T52" fmla="*/ 219 w 433"/>
                    <a:gd name="T53" fmla="*/ 38 h 62"/>
                    <a:gd name="T54" fmla="*/ 211 w 433"/>
                    <a:gd name="T55" fmla="*/ 38 h 62"/>
                    <a:gd name="T56" fmla="*/ 203 w 433"/>
                    <a:gd name="T57" fmla="*/ 38 h 62"/>
                    <a:gd name="T58" fmla="*/ 195 w 433"/>
                    <a:gd name="T59" fmla="*/ 42 h 62"/>
                    <a:gd name="T60" fmla="*/ 188 w 433"/>
                    <a:gd name="T61" fmla="*/ 42 h 62"/>
                    <a:gd name="T62" fmla="*/ 180 w 433"/>
                    <a:gd name="T63" fmla="*/ 42 h 62"/>
                    <a:gd name="T64" fmla="*/ 172 w 433"/>
                    <a:gd name="T65" fmla="*/ 42 h 62"/>
                    <a:gd name="T66" fmla="*/ 164 w 433"/>
                    <a:gd name="T67" fmla="*/ 46 h 62"/>
                    <a:gd name="T68" fmla="*/ 153 w 433"/>
                    <a:gd name="T69" fmla="*/ 46 h 62"/>
                    <a:gd name="T70" fmla="*/ 145 w 433"/>
                    <a:gd name="T71" fmla="*/ 46 h 62"/>
                    <a:gd name="T72" fmla="*/ 137 w 433"/>
                    <a:gd name="T73" fmla="*/ 46 h 62"/>
                    <a:gd name="T74" fmla="*/ 129 w 433"/>
                    <a:gd name="T75" fmla="*/ 50 h 62"/>
                    <a:gd name="T76" fmla="*/ 121 w 433"/>
                    <a:gd name="T77" fmla="*/ 50 h 62"/>
                    <a:gd name="T78" fmla="*/ 114 w 433"/>
                    <a:gd name="T79" fmla="*/ 50 h 62"/>
                    <a:gd name="T80" fmla="*/ 106 w 433"/>
                    <a:gd name="T81" fmla="*/ 50 h 62"/>
                    <a:gd name="T82" fmla="*/ 98 w 433"/>
                    <a:gd name="T83" fmla="*/ 54 h 62"/>
                    <a:gd name="T84" fmla="*/ 90 w 433"/>
                    <a:gd name="T85" fmla="*/ 54 h 62"/>
                    <a:gd name="T86" fmla="*/ 82 w 433"/>
                    <a:gd name="T87" fmla="*/ 54 h 62"/>
                    <a:gd name="T88" fmla="*/ 75 w 433"/>
                    <a:gd name="T89" fmla="*/ 54 h 62"/>
                    <a:gd name="T90" fmla="*/ 67 w 433"/>
                    <a:gd name="T91" fmla="*/ 54 h 62"/>
                    <a:gd name="T92" fmla="*/ 59 w 433"/>
                    <a:gd name="T93" fmla="*/ 58 h 62"/>
                    <a:gd name="T94" fmla="*/ 51 w 433"/>
                    <a:gd name="T95" fmla="*/ 58 h 62"/>
                    <a:gd name="T96" fmla="*/ 39 w 433"/>
                    <a:gd name="T97" fmla="*/ 58 h 62"/>
                    <a:gd name="T98" fmla="*/ 32 w 433"/>
                    <a:gd name="T99" fmla="*/ 58 h 62"/>
                    <a:gd name="T100" fmla="*/ 24 w 433"/>
                    <a:gd name="T101" fmla="*/ 58 h 62"/>
                    <a:gd name="T102" fmla="*/ 16 w 433"/>
                    <a:gd name="T103" fmla="*/ 62 h 62"/>
                    <a:gd name="T104" fmla="*/ 8 w 433"/>
                    <a:gd name="T105" fmla="*/ 62 h 62"/>
                    <a:gd name="T106" fmla="*/ 0 w 433"/>
                    <a:gd name="T107" fmla="*/ 62 h 62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33" h="62">
                      <a:moveTo>
                        <a:pt x="433" y="0"/>
                      </a:moveTo>
                      <a:lnTo>
                        <a:pt x="429" y="3"/>
                      </a:lnTo>
                      <a:lnTo>
                        <a:pt x="425" y="3"/>
                      </a:lnTo>
                      <a:lnTo>
                        <a:pt x="422" y="3"/>
                      </a:lnTo>
                      <a:lnTo>
                        <a:pt x="418" y="3"/>
                      </a:lnTo>
                      <a:lnTo>
                        <a:pt x="414" y="3"/>
                      </a:lnTo>
                      <a:lnTo>
                        <a:pt x="410" y="7"/>
                      </a:lnTo>
                      <a:lnTo>
                        <a:pt x="406" y="7"/>
                      </a:lnTo>
                      <a:lnTo>
                        <a:pt x="402" y="7"/>
                      </a:lnTo>
                      <a:lnTo>
                        <a:pt x="398" y="7"/>
                      </a:lnTo>
                      <a:lnTo>
                        <a:pt x="390" y="11"/>
                      </a:lnTo>
                      <a:lnTo>
                        <a:pt x="386" y="11"/>
                      </a:lnTo>
                      <a:lnTo>
                        <a:pt x="383" y="11"/>
                      </a:lnTo>
                      <a:lnTo>
                        <a:pt x="379" y="11"/>
                      </a:lnTo>
                      <a:lnTo>
                        <a:pt x="375" y="11"/>
                      </a:lnTo>
                      <a:lnTo>
                        <a:pt x="371" y="11"/>
                      </a:lnTo>
                      <a:lnTo>
                        <a:pt x="367" y="15"/>
                      </a:lnTo>
                      <a:lnTo>
                        <a:pt x="363" y="15"/>
                      </a:lnTo>
                      <a:lnTo>
                        <a:pt x="359" y="15"/>
                      </a:lnTo>
                      <a:lnTo>
                        <a:pt x="355" y="15"/>
                      </a:lnTo>
                      <a:lnTo>
                        <a:pt x="351" y="15"/>
                      </a:lnTo>
                      <a:lnTo>
                        <a:pt x="347" y="15"/>
                      </a:lnTo>
                      <a:lnTo>
                        <a:pt x="344" y="19"/>
                      </a:lnTo>
                      <a:lnTo>
                        <a:pt x="340" y="19"/>
                      </a:lnTo>
                      <a:lnTo>
                        <a:pt x="336" y="19"/>
                      </a:lnTo>
                      <a:lnTo>
                        <a:pt x="332" y="19"/>
                      </a:lnTo>
                      <a:lnTo>
                        <a:pt x="328" y="19"/>
                      </a:lnTo>
                      <a:lnTo>
                        <a:pt x="324" y="23"/>
                      </a:lnTo>
                      <a:lnTo>
                        <a:pt x="320" y="23"/>
                      </a:lnTo>
                      <a:lnTo>
                        <a:pt x="316" y="23"/>
                      </a:lnTo>
                      <a:lnTo>
                        <a:pt x="312" y="23"/>
                      </a:lnTo>
                      <a:lnTo>
                        <a:pt x="308" y="23"/>
                      </a:lnTo>
                      <a:lnTo>
                        <a:pt x="305" y="23"/>
                      </a:lnTo>
                      <a:lnTo>
                        <a:pt x="301" y="27"/>
                      </a:lnTo>
                      <a:lnTo>
                        <a:pt x="297" y="27"/>
                      </a:lnTo>
                      <a:lnTo>
                        <a:pt x="293" y="27"/>
                      </a:lnTo>
                      <a:lnTo>
                        <a:pt x="289" y="27"/>
                      </a:lnTo>
                      <a:lnTo>
                        <a:pt x="285" y="27"/>
                      </a:lnTo>
                      <a:lnTo>
                        <a:pt x="281" y="27"/>
                      </a:lnTo>
                      <a:lnTo>
                        <a:pt x="273" y="31"/>
                      </a:lnTo>
                      <a:lnTo>
                        <a:pt x="269" y="31"/>
                      </a:lnTo>
                      <a:lnTo>
                        <a:pt x="266" y="31"/>
                      </a:lnTo>
                      <a:lnTo>
                        <a:pt x="262" y="31"/>
                      </a:lnTo>
                      <a:lnTo>
                        <a:pt x="258" y="31"/>
                      </a:lnTo>
                      <a:lnTo>
                        <a:pt x="254" y="31"/>
                      </a:lnTo>
                      <a:lnTo>
                        <a:pt x="250" y="35"/>
                      </a:lnTo>
                      <a:lnTo>
                        <a:pt x="246" y="35"/>
                      </a:lnTo>
                      <a:lnTo>
                        <a:pt x="242" y="35"/>
                      </a:lnTo>
                      <a:lnTo>
                        <a:pt x="238" y="35"/>
                      </a:lnTo>
                      <a:lnTo>
                        <a:pt x="234" y="35"/>
                      </a:lnTo>
                      <a:lnTo>
                        <a:pt x="230" y="35"/>
                      </a:lnTo>
                      <a:lnTo>
                        <a:pt x="227" y="35"/>
                      </a:lnTo>
                      <a:lnTo>
                        <a:pt x="223" y="38"/>
                      </a:lnTo>
                      <a:lnTo>
                        <a:pt x="219" y="38"/>
                      </a:lnTo>
                      <a:lnTo>
                        <a:pt x="215" y="38"/>
                      </a:lnTo>
                      <a:lnTo>
                        <a:pt x="211" y="38"/>
                      </a:lnTo>
                      <a:lnTo>
                        <a:pt x="207" y="38"/>
                      </a:lnTo>
                      <a:lnTo>
                        <a:pt x="203" y="38"/>
                      </a:lnTo>
                      <a:lnTo>
                        <a:pt x="199" y="38"/>
                      </a:lnTo>
                      <a:lnTo>
                        <a:pt x="195" y="42"/>
                      </a:lnTo>
                      <a:lnTo>
                        <a:pt x="192" y="42"/>
                      </a:lnTo>
                      <a:lnTo>
                        <a:pt x="188" y="42"/>
                      </a:lnTo>
                      <a:lnTo>
                        <a:pt x="184" y="42"/>
                      </a:lnTo>
                      <a:lnTo>
                        <a:pt x="180" y="42"/>
                      </a:lnTo>
                      <a:lnTo>
                        <a:pt x="176" y="42"/>
                      </a:lnTo>
                      <a:lnTo>
                        <a:pt x="172" y="42"/>
                      </a:lnTo>
                      <a:lnTo>
                        <a:pt x="168" y="46"/>
                      </a:lnTo>
                      <a:lnTo>
                        <a:pt x="164" y="46"/>
                      </a:lnTo>
                      <a:lnTo>
                        <a:pt x="156" y="46"/>
                      </a:lnTo>
                      <a:lnTo>
                        <a:pt x="153" y="46"/>
                      </a:lnTo>
                      <a:lnTo>
                        <a:pt x="149" y="46"/>
                      </a:lnTo>
                      <a:lnTo>
                        <a:pt x="145" y="46"/>
                      </a:lnTo>
                      <a:lnTo>
                        <a:pt x="141" y="46"/>
                      </a:lnTo>
                      <a:lnTo>
                        <a:pt x="137" y="46"/>
                      </a:lnTo>
                      <a:lnTo>
                        <a:pt x="133" y="50"/>
                      </a:lnTo>
                      <a:lnTo>
                        <a:pt x="129" y="50"/>
                      </a:lnTo>
                      <a:lnTo>
                        <a:pt x="125" y="50"/>
                      </a:lnTo>
                      <a:lnTo>
                        <a:pt x="121" y="50"/>
                      </a:lnTo>
                      <a:lnTo>
                        <a:pt x="117" y="50"/>
                      </a:lnTo>
                      <a:lnTo>
                        <a:pt x="114" y="50"/>
                      </a:lnTo>
                      <a:lnTo>
                        <a:pt x="110" y="50"/>
                      </a:lnTo>
                      <a:lnTo>
                        <a:pt x="106" y="50"/>
                      </a:lnTo>
                      <a:lnTo>
                        <a:pt x="102" y="50"/>
                      </a:lnTo>
                      <a:lnTo>
                        <a:pt x="98" y="54"/>
                      </a:lnTo>
                      <a:lnTo>
                        <a:pt x="94" y="54"/>
                      </a:lnTo>
                      <a:lnTo>
                        <a:pt x="90" y="54"/>
                      </a:lnTo>
                      <a:lnTo>
                        <a:pt x="86" y="54"/>
                      </a:lnTo>
                      <a:lnTo>
                        <a:pt x="82" y="54"/>
                      </a:lnTo>
                      <a:lnTo>
                        <a:pt x="78" y="54"/>
                      </a:lnTo>
                      <a:lnTo>
                        <a:pt x="75" y="54"/>
                      </a:lnTo>
                      <a:lnTo>
                        <a:pt x="71" y="54"/>
                      </a:lnTo>
                      <a:lnTo>
                        <a:pt x="67" y="54"/>
                      </a:lnTo>
                      <a:lnTo>
                        <a:pt x="63" y="58"/>
                      </a:lnTo>
                      <a:lnTo>
                        <a:pt x="59" y="58"/>
                      </a:lnTo>
                      <a:lnTo>
                        <a:pt x="55" y="58"/>
                      </a:lnTo>
                      <a:lnTo>
                        <a:pt x="51" y="58"/>
                      </a:lnTo>
                      <a:lnTo>
                        <a:pt x="47" y="58"/>
                      </a:lnTo>
                      <a:lnTo>
                        <a:pt x="39" y="58"/>
                      </a:lnTo>
                      <a:lnTo>
                        <a:pt x="36" y="58"/>
                      </a:lnTo>
                      <a:lnTo>
                        <a:pt x="32" y="58"/>
                      </a:lnTo>
                      <a:lnTo>
                        <a:pt x="28" y="58"/>
                      </a:lnTo>
                      <a:lnTo>
                        <a:pt x="24" y="58"/>
                      </a:lnTo>
                      <a:lnTo>
                        <a:pt x="20" y="62"/>
                      </a:lnTo>
                      <a:lnTo>
                        <a:pt x="16" y="62"/>
                      </a:lnTo>
                      <a:lnTo>
                        <a:pt x="12" y="62"/>
                      </a:lnTo>
                      <a:lnTo>
                        <a:pt x="8" y="62"/>
                      </a:lnTo>
                      <a:lnTo>
                        <a:pt x="4" y="62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14" name="Freeform 1097">
                  <a:extLst>
                    <a:ext uri="{FF2B5EF4-FFF2-40B4-BE49-F238E27FC236}">
                      <a16:creationId xmlns:a16="http://schemas.microsoft.com/office/drawing/2014/main" id="{626C42CD-6431-4944-8B25-F9933BB872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6" y="2618"/>
                  <a:ext cx="830" cy="90"/>
                </a:xfrm>
                <a:custGeom>
                  <a:avLst/>
                  <a:gdLst>
                    <a:gd name="T0" fmla="*/ 815 w 830"/>
                    <a:gd name="T1" fmla="*/ 0 h 90"/>
                    <a:gd name="T2" fmla="*/ 795 w 830"/>
                    <a:gd name="T3" fmla="*/ 4 h 90"/>
                    <a:gd name="T4" fmla="*/ 772 w 830"/>
                    <a:gd name="T5" fmla="*/ 8 h 90"/>
                    <a:gd name="T6" fmla="*/ 752 w 830"/>
                    <a:gd name="T7" fmla="*/ 8 h 90"/>
                    <a:gd name="T8" fmla="*/ 729 w 830"/>
                    <a:gd name="T9" fmla="*/ 12 h 90"/>
                    <a:gd name="T10" fmla="*/ 705 w 830"/>
                    <a:gd name="T11" fmla="*/ 12 h 90"/>
                    <a:gd name="T12" fmla="*/ 686 w 830"/>
                    <a:gd name="T13" fmla="*/ 16 h 90"/>
                    <a:gd name="T14" fmla="*/ 666 w 830"/>
                    <a:gd name="T15" fmla="*/ 19 h 90"/>
                    <a:gd name="T16" fmla="*/ 647 w 830"/>
                    <a:gd name="T17" fmla="*/ 19 h 90"/>
                    <a:gd name="T18" fmla="*/ 624 w 830"/>
                    <a:gd name="T19" fmla="*/ 23 h 90"/>
                    <a:gd name="T20" fmla="*/ 600 w 830"/>
                    <a:gd name="T21" fmla="*/ 27 h 90"/>
                    <a:gd name="T22" fmla="*/ 581 w 830"/>
                    <a:gd name="T23" fmla="*/ 27 h 90"/>
                    <a:gd name="T24" fmla="*/ 561 w 830"/>
                    <a:gd name="T25" fmla="*/ 31 h 90"/>
                    <a:gd name="T26" fmla="*/ 542 w 830"/>
                    <a:gd name="T27" fmla="*/ 35 h 90"/>
                    <a:gd name="T28" fmla="*/ 522 w 830"/>
                    <a:gd name="T29" fmla="*/ 35 h 90"/>
                    <a:gd name="T30" fmla="*/ 499 w 830"/>
                    <a:gd name="T31" fmla="*/ 39 h 90"/>
                    <a:gd name="T32" fmla="*/ 479 w 830"/>
                    <a:gd name="T33" fmla="*/ 43 h 90"/>
                    <a:gd name="T34" fmla="*/ 460 w 830"/>
                    <a:gd name="T35" fmla="*/ 47 h 90"/>
                    <a:gd name="T36" fmla="*/ 440 w 830"/>
                    <a:gd name="T37" fmla="*/ 47 h 90"/>
                    <a:gd name="T38" fmla="*/ 421 w 830"/>
                    <a:gd name="T39" fmla="*/ 51 h 90"/>
                    <a:gd name="T40" fmla="*/ 401 w 830"/>
                    <a:gd name="T41" fmla="*/ 55 h 90"/>
                    <a:gd name="T42" fmla="*/ 382 w 830"/>
                    <a:gd name="T43" fmla="*/ 58 h 90"/>
                    <a:gd name="T44" fmla="*/ 362 w 830"/>
                    <a:gd name="T45" fmla="*/ 58 h 90"/>
                    <a:gd name="T46" fmla="*/ 343 w 830"/>
                    <a:gd name="T47" fmla="*/ 62 h 90"/>
                    <a:gd name="T48" fmla="*/ 323 w 830"/>
                    <a:gd name="T49" fmla="*/ 66 h 90"/>
                    <a:gd name="T50" fmla="*/ 308 w 830"/>
                    <a:gd name="T51" fmla="*/ 70 h 90"/>
                    <a:gd name="T52" fmla="*/ 288 w 830"/>
                    <a:gd name="T53" fmla="*/ 70 h 90"/>
                    <a:gd name="T54" fmla="*/ 265 w 830"/>
                    <a:gd name="T55" fmla="*/ 74 h 90"/>
                    <a:gd name="T56" fmla="*/ 245 w 830"/>
                    <a:gd name="T57" fmla="*/ 78 h 90"/>
                    <a:gd name="T58" fmla="*/ 230 w 830"/>
                    <a:gd name="T59" fmla="*/ 78 h 90"/>
                    <a:gd name="T60" fmla="*/ 210 w 830"/>
                    <a:gd name="T61" fmla="*/ 82 h 90"/>
                    <a:gd name="T62" fmla="*/ 195 w 830"/>
                    <a:gd name="T63" fmla="*/ 86 h 90"/>
                    <a:gd name="T64" fmla="*/ 175 w 830"/>
                    <a:gd name="T65" fmla="*/ 86 h 90"/>
                    <a:gd name="T66" fmla="*/ 156 w 830"/>
                    <a:gd name="T67" fmla="*/ 86 h 90"/>
                    <a:gd name="T68" fmla="*/ 136 w 830"/>
                    <a:gd name="T69" fmla="*/ 90 h 90"/>
                    <a:gd name="T70" fmla="*/ 121 w 830"/>
                    <a:gd name="T71" fmla="*/ 90 h 90"/>
                    <a:gd name="T72" fmla="*/ 101 w 830"/>
                    <a:gd name="T73" fmla="*/ 90 h 90"/>
                    <a:gd name="T74" fmla="*/ 86 w 830"/>
                    <a:gd name="T75" fmla="*/ 90 h 90"/>
                    <a:gd name="T76" fmla="*/ 66 w 830"/>
                    <a:gd name="T77" fmla="*/ 90 h 90"/>
                    <a:gd name="T78" fmla="*/ 50 w 830"/>
                    <a:gd name="T79" fmla="*/ 86 h 90"/>
                    <a:gd name="T80" fmla="*/ 31 w 830"/>
                    <a:gd name="T81" fmla="*/ 82 h 90"/>
                    <a:gd name="T82" fmla="*/ 11 w 830"/>
                    <a:gd name="T83" fmla="*/ 78 h 9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830" h="90">
                      <a:moveTo>
                        <a:pt x="830" y="0"/>
                      </a:moveTo>
                      <a:lnTo>
                        <a:pt x="822" y="0"/>
                      </a:lnTo>
                      <a:lnTo>
                        <a:pt x="815" y="0"/>
                      </a:lnTo>
                      <a:lnTo>
                        <a:pt x="811" y="4"/>
                      </a:lnTo>
                      <a:lnTo>
                        <a:pt x="803" y="4"/>
                      </a:lnTo>
                      <a:lnTo>
                        <a:pt x="795" y="4"/>
                      </a:lnTo>
                      <a:lnTo>
                        <a:pt x="787" y="4"/>
                      </a:lnTo>
                      <a:lnTo>
                        <a:pt x="779" y="4"/>
                      </a:lnTo>
                      <a:lnTo>
                        <a:pt x="772" y="8"/>
                      </a:lnTo>
                      <a:lnTo>
                        <a:pt x="768" y="8"/>
                      </a:lnTo>
                      <a:lnTo>
                        <a:pt x="760" y="8"/>
                      </a:lnTo>
                      <a:lnTo>
                        <a:pt x="752" y="8"/>
                      </a:lnTo>
                      <a:lnTo>
                        <a:pt x="740" y="8"/>
                      </a:lnTo>
                      <a:lnTo>
                        <a:pt x="737" y="12"/>
                      </a:lnTo>
                      <a:lnTo>
                        <a:pt x="729" y="12"/>
                      </a:lnTo>
                      <a:lnTo>
                        <a:pt x="721" y="12"/>
                      </a:lnTo>
                      <a:lnTo>
                        <a:pt x="713" y="12"/>
                      </a:lnTo>
                      <a:lnTo>
                        <a:pt x="705" y="12"/>
                      </a:lnTo>
                      <a:lnTo>
                        <a:pt x="701" y="16"/>
                      </a:lnTo>
                      <a:lnTo>
                        <a:pt x="694" y="16"/>
                      </a:lnTo>
                      <a:lnTo>
                        <a:pt x="686" y="16"/>
                      </a:lnTo>
                      <a:lnTo>
                        <a:pt x="678" y="16"/>
                      </a:lnTo>
                      <a:lnTo>
                        <a:pt x="674" y="16"/>
                      </a:lnTo>
                      <a:lnTo>
                        <a:pt x="666" y="19"/>
                      </a:lnTo>
                      <a:lnTo>
                        <a:pt x="659" y="19"/>
                      </a:lnTo>
                      <a:lnTo>
                        <a:pt x="651" y="19"/>
                      </a:lnTo>
                      <a:lnTo>
                        <a:pt x="647" y="19"/>
                      </a:lnTo>
                      <a:lnTo>
                        <a:pt x="639" y="19"/>
                      </a:lnTo>
                      <a:lnTo>
                        <a:pt x="631" y="23"/>
                      </a:lnTo>
                      <a:lnTo>
                        <a:pt x="624" y="23"/>
                      </a:lnTo>
                      <a:lnTo>
                        <a:pt x="616" y="23"/>
                      </a:lnTo>
                      <a:lnTo>
                        <a:pt x="608" y="23"/>
                      </a:lnTo>
                      <a:lnTo>
                        <a:pt x="600" y="27"/>
                      </a:lnTo>
                      <a:lnTo>
                        <a:pt x="596" y="27"/>
                      </a:lnTo>
                      <a:lnTo>
                        <a:pt x="588" y="27"/>
                      </a:lnTo>
                      <a:lnTo>
                        <a:pt x="581" y="27"/>
                      </a:lnTo>
                      <a:lnTo>
                        <a:pt x="577" y="27"/>
                      </a:lnTo>
                      <a:lnTo>
                        <a:pt x="569" y="31"/>
                      </a:lnTo>
                      <a:lnTo>
                        <a:pt x="561" y="31"/>
                      </a:lnTo>
                      <a:lnTo>
                        <a:pt x="557" y="31"/>
                      </a:lnTo>
                      <a:lnTo>
                        <a:pt x="549" y="31"/>
                      </a:lnTo>
                      <a:lnTo>
                        <a:pt x="542" y="35"/>
                      </a:lnTo>
                      <a:lnTo>
                        <a:pt x="534" y="35"/>
                      </a:lnTo>
                      <a:lnTo>
                        <a:pt x="530" y="35"/>
                      </a:lnTo>
                      <a:lnTo>
                        <a:pt x="522" y="35"/>
                      </a:lnTo>
                      <a:lnTo>
                        <a:pt x="514" y="39"/>
                      </a:lnTo>
                      <a:lnTo>
                        <a:pt x="507" y="39"/>
                      </a:lnTo>
                      <a:lnTo>
                        <a:pt x="499" y="39"/>
                      </a:lnTo>
                      <a:lnTo>
                        <a:pt x="491" y="39"/>
                      </a:lnTo>
                      <a:lnTo>
                        <a:pt x="487" y="43"/>
                      </a:lnTo>
                      <a:lnTo>
                        <a:pt x="479" y="43"/>
                      </a:lnTo>
                      <a:lnTo>
                        <a:pt x="471" y="43"/>
                      </a:lnTo>
                      <a:lnTo>
                        <a:pt x="468" y="43"/>
                      </a:lnTo>
                      <a:lnTo>
                        <a:pt x="460" y="47"/>
                      </a:lnTo>
                      <a:lnTo>
                        <a:pt x="456" y="47"/>
                      </a:lnTo>
                      <a:lnTo>
                        <a:pt x="448" y="47"/>
                      </a:lnTo>
                      <a:lnTo>
                        <a:pt x="440" y="47"/>
                      </a:lnTo>
                      <a:lnTo>
                        <a:pt x="436" y="51"/>
                      </a:lnTo>
                      <a:lnTo>
                        <a:pt x="429" y="51"/>
                      </a:lnTo>
                      <a:lnTo>
                        <a:pt x="421" y="51"/>
                      </a:lnTo>
                      <a:lnTo>
                        <a:pt x="417" y="51"/>
                      </a:lnTo>
                      <a:lnTo>
                        <a:pt x="409" y="55"/>
                      </a:lnTo>
                      <a:lnTo>
                        <a:pt x="401" y="55"/>
                      </a:lnTo>
                      <a:lnTo>
                        <a:pt x="397" y="55"/>
                      </a:lnTo>
                      <a:lnTo>
                        <a:pt x="386" y="55"/>
                      </a:lnTo>
                      <a:lnTo>
                        <a:pt x="382" y="58"/>
                      </a:lnTo>
                      <a:lnTo>
                        <a:pt x="374" y="58"/>
                      </a:lnTo>
                      <a:lnTo>
                        <a:pt x="366" y="58"/>
                      </a:lnTo>
                      <a:lnTo>
                        <a:pt x="362" y="58"/>
                      </a:lnTo>
                      <a:lnTo>
                        <a:pt x="355" y="62"/>
                      </a:lnTo>
                      <a:lnTo>
                        <a:pt x="351" y="62"/>
                      </a:lnTo>
                      <a:lnTo>
                        <a:pt x="343" y="62"/>
                      </a:lnTo>
                      <a:lnTo>
                        <a:pt x="335" y="62"/>
                      </a:lnTo>
                      <a:lnTo>
                        <a:pt x="331" y="66"/>
                      </a:lnTo>
                      <a:lnTo>
                        <a:pt x="323" y="66"/>
                      </a:lnTo>
                      <a:lnTo>
                        <a:pt x="319" y="66"/>
                      </a:lnTo>
                      <a:lnTo>
                        <a:pt x="312" y="66"/>
                      </a:lnTo>
                      <a:lnTo>
                        <a:pt x="308" y="70"/>
                      </a:lnTo>
                      <a:lnTo>
                        <a:pt x="300" y="70"/>
                      </a:lnTo>
                      <a:lnTo>
                        <a:pt x="292" y="70"/>
                      </a:lnTo>
                      <a:lnTo>
                        <a:pt x="288" y="70"/>
                      </a:lnTo>
                      <a:lnTo>
                        <a:pt x="280" y="74"/>
                      </a:lnTo>
                      <a:lnTo>
                        <a:pt x="273" y="74"/>
                      </a:lnTo>
                      <a:lnTo>
                        <a:pt x="265" y="74"/>
                      </a:lnTo>
                      <a:lnTo>
                        <a:pt x="261" y="74"/>
                      </a:lnTo>
                      <a:lnTo>
                        <a:pt x="253" y="78"/>
                      </a:lnTo>
                      <a:lnTo>
                        <a:pt x="245" y="78"/>
                      </a:lnTo>
                      <a:lnTo>
                        <a:pt x="241" y="78"/>
                      </a:lnTo>
                      <a:lnTo>
                        <a:pt x="234" y="78"/>
                      </a:lnTo>
                      <a:lnTo>
                        <a:pt x="230" y="78"/>
                      </a:lnTo>
                      <a:lnTo>
                        <a:pt x="222" y="82"/>
                      </a:lnTo>
                      <a:lnTo>
                        <a:pt x="218" y="82"/>
                      </a:lnTo>
                      <a:lnTo>
                        <a:pt x="210" y="82"/>
                      </a:lnTo>
                      <a:lnTo>
                        <a:pt x="206" y="82"/>
                      </a:lnTo>
                      <a:lnTo>
                        <a:pt x="199" y="82"/>
                      </a:lnTo>
                      <a:lnTo>
                        <a:pt x="195" y="86"/>
                      </a:lnTo>
                      <a:lnTo>
                        <a:pt x="187" y="86"/>
                      </a:lnTo>
                      <a:lnTo>
                        <a:pt x="183" y="86"/>
                      </a:lnTo>
                      <a:lnTo>
                        <a:pt x="175" y="86"/>
                      </a:lnTo>
                      <a:lnTo>
                        <a:pt x="171" y="86"/>
                      </a:lnTo>
                      <a:lnTo>
                        <a:pt x="164" y="86"/>
                      </a:lnTo>
                      <a:lnTo>
                        <a:pt x="156" y="86"/>
                      </a:lnTo>
                      <a:lnTo>
                        <a:pt x="148" y="90"/>
                      </a:lnTo>
                      <a:lnTo>
                        <a:pt x="144" y="90"/>
                      </a:lnTo>
                      <a:lnTo>
                        <a:pt x="136" y="90"/>
                      </a:lnTo>
                      <a:lnTo>
                        <a:pt x="132" y="90"/>
                      </a:lnTo>
                      <a:lnTo>
                        <a:pt x="125" y="90"/>
                      </a:lnTo>
                      <a:lnTo>
                        <a:pt x="121" y="90"/>
                      </a:lnTo>
                      <a:lnTo>
                        <a:pt x="113" y="90"/>
                      </a:lnTo>
                      <a:lnTo>
                        <a:pt x="109" y="90"/>
                      </a:lnTo>
                      <a:lnTo>
                        <a:pt x="101" y="90"/>
                      </a:lnTo>
                      <a:lnTo>
                        <a:pt x="97" y="90"/>
                      </a:lnTo>
                      <a:lnTo>
                        <a:pt x="89" y="90"/>
                      </a:lnTo>
                      <a:lnTo>
                        <a:pt x="86" y="90"/>
                      </a:lnTo>
                      <a:lnTo>
                        <a:pt x="78" y="90"/>
                      </a:lnTo>
                      <a:lnTo>
                        <a:pt x="74" y="90"/>
                      </a:lnTo>
                      <a:lnTo>
                        <a:pt x="66" y="90"/>
                      </a:lnTo>
                      <a:lnTo>
                        <a:pt x="62" y="86"/>
                      </a:lnTo>
                      <a:lnTo>
                        <a:pt x="54" y="86"/>
                      </a:lnTo>
                      <a:lnTo>
                        <a:pt x="50" y="86"/>
                      </a:lnTo>
                      <a:lnTo>
                        <a:pt x="39" y="86"/>
                      </a:lnTo>
                      <a:lnTo>
                        <a:pt x="35" y="86"/>
                      </a:lnTo>
                      <a:lnTo>
                        <a:pt x="31" y="82"/>
                      </a:lnTo>
                      <a:lnTo>
                        <a:pt x="23" y="82"/>
                      </a:lnTo>
                      <a:lnTo>
                        <a:pt x="19" y="82"/>
                      </a:lnTo>
                      <a:lnTo>
                        <a:pt x="11" y="78"/>
                      </a:lnTo>
                      <a:lnTo>
                        <a:pt x="8" y="78"/>
                      </a:lnTo>
                      <a:lnTo>
                        <a:pt x="0" y="78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15" name="Freeform 1098">
                  <a:extLst>
                    <a:ext uri="{FF2B5EF4-FFF2-40B4-BE49-F238E27FC236}">
                      <a16:creationId xmlns:a16="http://schemas.microsoft.com/office/drawing/2014/main" id="{5180653D-262D-4171-9220-6B8F47948E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43" y="2201"/>
                  <a:ext cx="663" cy="495"/>
                </a:xfrm>
                <a:custGeom>
                  <a:avLst/>
                  <a:gdLst>
                    <a:gd name="T0" fmla="*/ 651 w 663"/>
                    <a:gd name="T1" fmla="*/ 491 h 495"/>
                    <a:gd name="T2" fmla="*/ 636 w 663"/>
                    <a:gd name="T3" fmla="*/ 483 h 495"/>
                    <a:gd name="T4" fmla="*/ 620 w 663"/>
                    <a:gd name="T5" fmla="*/ 475 h 495"/>
                    <a:gd name="T6" fmla="*/ 604 w 663"/>
                    <a:gd name="T7" fmla="*/ 464 h 495"/>
                    <a:gd name="T8" fmla="*/ 581 w 663"/>
                    <a:gd name="T9" fmla="*/ 452 h 495"/>
                    <a:gd name="T10" fmla="*/ 565 w 663"/>
                    <a:gd name="T11" fmla="*/ 440 h 495"/>
                    <a:gd name="T12" fmla="*/ 550 w 663"/>
                    <a:gd name="T13" fmla="*/ 425 h 495"/>
                    <a:gd name="T14" fmla="*/ 534 w 663"/>
                    <a:gd name="T15" fmla="*/ 409 h 495"/>
                    <a:gd name="T16" fmla="*/ 519 w 663"/>
                    <a:gd name="T17" fmla="*/ 386 h 495"/>
                    <a:gd name="T18" fmla="*/ 503 w 663"/>
                    <a:gd name="T19" fmla="*/ 366 h 495"/>
                    <a:gd name="T20" fmla="*/ 487 w 663"/>
                    <a:gd name="T21" fmla="*/ 347 h 495"/>
                    <a:gd name="T22" fmla="*/ 468 w 663"/>
                    <a:gd name="T23" fmla="*/ 324 h 495"/>
                    <a:gd name="T24" fmla="*/ 448 w 663"/>
                    <a:gd name="T25" fmla="*/ 300 h 495"/>
                    <a:gd name="T26" fmla="*/ 433 w 663"/>
                    <a:gd name="T27" fmla="*/ 273 h 495"/>
                    <a:gd name="T28" fmla="*/ 417 w 663"/>
                    <a:gd name="T29" fmla="*/ 250 h 495"/>
                    <a:gd name="T30" fmla="*/ 402 w 663"/>
                    <a:gd name="T31" fmla="*/ 222 h 495"/>
                    <a:gd name="T32" fmla="*/ 386 w 663"/>
                    <a:gd name="T33" fmla="*/ 199 h 495"/>
                    <a:gd name="T34" fmla="*/ 374 w 663"/>
                    <a:gd name="T35" fmla="*/ 176 h 495"/>
                    <a:gd name="T36" fmla="*/ 359 w 663"/>
                    <a:gd name="T37" fmla="*/ 152 h 495"/>
                    <a:gd name="T38" fmla="*/ 339 w 663"/>
                    <a:gd name="T39" fmla="*/ 129 h 495"/>
                    <a:gd name="T40" fmla="*/ 324 w 663"/>
                    <a:gd name="T41" fmla="*/ 109 h 495"/>
                    <a:gd name="T42" fmla="*/ 308 w 663"/>
                    <a:gd name="T43" fmla="*/ 94 h 495"/>
                    <a:gd name="T44" fmla="*/ 292 w 663"/>
                    <a:gd name="T45" fmla="*/ 78 h 495"/>
                    <a:gd name="T46" fmla="*/ 277 w 663"/>
                    <a:gd name="T47" fmla="*/ 63 h 495"/>
                    <a:gd name="T48" fmla="*/ 261 w 663"/>
                    <a:gd name="T49" fmla="*/ 47 h 495"/>
                    <a:gd name="T50" fmla="*/ 250 w 663"/>
                    <a:gd name="T51" fmla="*/ 36 h 495"/>
                    <a:gd name="T52" fmla="*/ 230 w 663"/>
                    <a:gd name="T53" fmla="*/ 28 h 495"/>
                    <a:gd name="T54" fmla="*/ 214 w 663"/>
                    <a:gd name="T55" fmla="*/ 20 h 495"/>
                    <a:gd name="T56" fmla="*/ 199 w 663"/>
                    <a:gd name="T57" fmla="*/ 12 h 495"/>
                    <a:gd name="T58" fmla="*/ 187 w 663"/>
                    <a:gd name="T59" fmla="*/ 8 h 495"/>
                    <a:gd name="T60" fmla="*/ 172 w 663"/>
                    <a:gd name="T61" fmla="*/ 4 h 495"/>
                    <a:gd name="T62" fmla="*/ 156 w 663"/>
                    <a:gd name="T63" fmla="*/ 4 h 495"/>
                    <a:gd name="T64" fmla="*/ 144 w 663"/>
                    <a:gd name="T65" fmla="*/ 0 h 495"/>
                    <a:gd name="T66" fmla="*/ 129 w 663"/>
                    <a:gd name="T67" fmla="*/ 0 h 495"/>
                    <a:gd name="T68" fmla="*/ 109 w 663"/>
                    <a:gd name="T69" fmla="*/ 0 h 495"/>
                    <a:gd name="T70" fmla="*/ 98 w 663"/>
                    <a:gd name="T71" fmla="*/ 0 h 495"/>
                    <a:gd name="T72" fmla="*/ 82 w 663"/>
                    <a:gd name="T73" fmla="*/ 0 h 495"/>
                    <a:gd name="T74" fmla="*/ 70 w 663"/>
                    <a:gd name="T75" fmla="*/ 0 h 495"/>
                    <a:gd name="T76" fmla="*/ 55 w 663"/>
                    <a:gd name="T77" fmla="*/ 4 h 495"/>
                    <a:gd name="T78" fmla="*/ 43 w 663"/>
                    <a:gd name="T79" fmla="*/ 4 h 495"/>
                    <a:gd name="T80" fmla="*/ 27 w 663"/>
                    <a:gd name="T81" fmla="*/ 8 h 495"/>
                    <a:gd name="T82" fmla="*/ 12 w 663"/>
                    <a:gd name="T83" fmla="*/ 8 h 495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63" h="495">
                      <a:moveTo>
                        <a:pt x="663" y="495"/>
                      </a:moveTo>
                      <a:lnTo>
                        <a:pt x="659" y="491"/>
                      </a:lnTo>
                      <a:lnTo>
                        <a:pt x="651" y="491"/>
                      </a:lnTo>
                      <a:lnTo>
                        <a:pt x="647" y="487"/>
                      </a:lnTo>
                      <a:lnTo>
                        <a:pt x="643" y="483"/>
                      </a:lnTo>
                      <a:lnTo>
                        <a:pt x="636" y="483"/>
                      </a:lnTo>
                      <a:lnTo>
                        <a:pt x="632" y="479"/>
                      </a:lnTo>
                      <a:lnTo>
                        <a:pt x="624" y="479"/>
                      </a:lnTo>
                      <a:lnTo>
                        <a:pt x="620" y="475"/>
                      </a:lnTo>
                      <a:lnTo>
                        <a:pt x="616" y="472"/>
                      </a:lnTo>
                      <a:lnTo>
                        <a:pt x="608" y="468"/>
                      </a:lnTo>
                      <a:lnTo>
                        <a:pt x="604" y="464"/>
                      </a:lnTo>
                      <a:lnTo>
                        <a:pt x="597" y="460"/>
                      </a:lnTo>
                      <a:lnTo>
                        <a:pt x="593" y="456"/>
                      </a:lnTo>
                      <a:lnTo>
                        <a:pt x="581" y="452"/>
                      </a:lnTo>
                      <a:lnTo>
                        <a:pt x="577" y="448"/>
                      </a:lnTo>
                      <a:lnTo>
                        <a:pt x="573" y="444"/>
                      </a:lnTo>
                      <a:lnTo>
                        <a:pt x="565" y="440"/>
                      </a:lnTo>
                      <a:lnTo>
                        <a:pt x="561" y="436"/>
                      </a:lnTo>
                      <a:lnTo>
                        <a:pt x="554" y="429"/>
                      </a:lnTo>
                      <a:lnTo>
                        <a:pt x="550" y="425"/>
                      </a:lnTo>
                      <a:lnTo>
                        <a:pt x="546" y="421"/>
                      </a:lnTo>
                      <a:lnTo>
                        <a:pt x="538" y="413"/>
                      </a:lnTo>
                      <a:lnTo>
                        <a:pt x="534" y="409"/>
                      </a:lnTo>
                      <a:lnTo>
                        <a:pt x="530" y="398"/>
                      </a:lnTo>
                      <a:lnTo>
                        <a:pt x="522" y="394"/>
                      </a:lnTo>
                      <a:lnTo>
                        <a:pt x="519" y="386"/>
                      </a:lnTo>
                      <a:lnTo>
                        <a:pt x="511" y="382"/>
                      </a:lnTo>
                      <a:lnTo>
                        <a:pt x="507" y="374"/>
                      </a:lnTo>
                      <a:lnTo>
                        <a:pt x="503" y="366"/>
                      </a:lnTo>
                      <a:lnTo>
                        <a:pt x="495" y="359"/>
                      </a:lnTo>
                      <a:lnTo>
                        <a:pt x="491" y="355"/>
                      </a:lnTo>
                      <a:lnTo>
                        <a:pt x="487" y="347"/>
                      </a:lnTo>
                      <a:lnTo>
                        <a:pt x="480" y="339"/>
                      </a:lnTo>
                      <a:lnTo>
                        <a:pt x="476" y="331"/>
                      </a:lnTo>
                      <a:lnTo>
                        <a:pt x="468" y="324"/>
                      </a:lnTo>
                      <a:lnTo>
                        <a:pt x="460" y="316"/>
                      </a:lnTo>
                      <a:lnTo>
                        <a:pt x="456" y="308"/>
                      </a:lnTo>
                      <a:lnTo>
                        <a:pt x="448" y="300"/>
                      </a:lnTo>
                      <a:lnTo>
                        <a:pt x="444" y="292"/>
                      </a:lnTo>
                      <a:lnTo>
                        <a:pt x="441" y="281"/>
                      </a:lnTo>
                      <a:lnTo>
                        <a:pt x="433" y="273"/>
                      </a:lnTo>
                      <a:lnTo>
                        <a:pt x="429" y="265"/>
                      </a:lnTo>
                      <a:lnTo>
                        <a:pt x="425" y="257"/>
                      </a:lnTo>
                      <a:lnTo>
                        <a:pt x="417" y="250"/>
                      </a:lnTo>
                      <a:lnTo>
                        <a:pt x="413" y="238"/>
                      </a:lnTo>
                      <a:lnTo>
                        <a:pt x="409" y="230"/>
                      </a:lnTo>
                      <a:lnTo>
                        <a:pt x="402" y="222"/>
                      </a:lnTo>
                      <a:lnTo>
                        <a:pt x="398" y="215"/>
                      </a:lnTo>
                      <a:lnTo>
                        <a:pt x="394" y="207"/>
                      </a:lnTo>
                      <a:lnTo>
                        <a:pt x="386" y="199"/>
                      </a:lnTo>
                      <a:lnTo>
                        <a:pt x="382" y="191"/>
                      </a:lnTo>
                      <a:lnTo>
                        <a:pt x="378" y="183"/>
                      </a:lnTo>
                      <a:lnTo>
                        <a:pt x="374" y="176"/>
                      </a:lnTo>
                      <a:lnTo>
                        <a:pt x="367" y="164"/>
                      </a:lnTo>
                      <a:lnTo>
                        <a:pt x="363" y="160"/>
                      </a:lnTo>
                      <a:lnTo>
                        <a:pt x="359" y="152"/>
                      </a:lnTo>
                      <a:lnTo>
                        <a:pt x="347" y="145"/>
                      </a:lnTo>
                      <a:lnTo>
                        <a:pt x="343" y="137"/>
                      </a:lnTo>
                      <a:lnTo>
                        <a:pt x="339" y="129"/>
                      </a:lnTo>
                      <a:lnTo>
                        <a:pt x="331" y="125"/>
                      </a:lnTo>
                      <a:lnTo>
                        <a:pt x="328" y="117"/>
                      </a:lnTo>
                      <a:lnTo>
                        <a:pt x="324" y="109"/>
                      </a:lnTo>
                      <a:lnTo>
                        <a:pt x="320" y="106"/>
                      </a:lnTo>
                      <a:lnTo>
                        <a:pt x="312" y="98"/>
                      </a:lnTo>
                      <a:lnTo>
                        <a:pt x="308" y="94"/>
                      </a:lnTo>
                      <a:lnTo>
                        <a:pt x="304" y="90"/>
                      </a:lnTo>
                      <a:lnTo>
                        <a:pt x="296" y="82"/>
                      </a:lnTo>
                      <a:lnTo>
                        <a:pt x="292" y="78"/>
                      </a:lnTo>
                      <a:lnTo>
                        <a:pt x="289" y="74"/>
                      </a:lnTo>
                      <a:lnTo>
                        <a:pt x="285" y="67"/>
                      </a:lnTo>
                      <a:lnTo>
                        <a:pt x="277" y="63"/>
                      </a:lnTo>
                      <a:lnTo>
                        <a:pt x="273" y="59"/>
                      </a:lnTo>
                      <a:lnTo>
                        <a:pt x="269" y="51"/>
                      </a:lnTo>
                      <a:lnTo>
                        <a:pt x="261" y="47"/>
                      </a:lnTo>
                      <a:lnTo>
                        <a:pt x="257" y="43"/>
                      </a:lnTo>
                      <a:lnTo>
                        <a:pt x="253" y="39"/>
                      </a:lnTo>
                      <a:lnTo>
                        <a:pt x="250" y="36"/>
                      </a:lnTo>
                      <a:lnTo>
                        <a:pt x="242" y="36"/>
                      </a:lnTo>
                      <a:lnTo>
                        <a:pt x="234" y="32"/>
                      </a:lnTo>
                      <a:lnTo>
                        <a:pt x="230" y="28"/>
                      </a:lnTo>
                      <a:lnTo>
                        <a:pt x="226" y="24"/>
                      </a:lnTo>
                      <a:lnTo>
                        <a:pt x="218" y="24"/>
                      </a:lnTo>
                      <a:lnTo>
                        <a:pt x="214" y="20"/>
                      </a:lnTo>
                      <a:lnTo>
                        <a:pt x="211" y="16"/>
                      </a:lnTo>
                      <a:lnTo>
                        <a:pt x="207" y="16"/>
                      </a:lnTo>
                      <a:lnTo>
                        <a:pt x="199" y="12"/>
                      </a:lnTo>
                      <a:lnTo>
                        <a:pt x="195" y="12"/>
                      </a:lnTo>
                      <a:lnTo>
                        <a:pt x="191" y="12"/>
                      </a:lnTo>
                      <a:lnTo>
                        <a:pt x="187" y="8"/>
                      </a:lnTo>
                      <a:lnTo>
                        <a:pt x="179" y="8"/>
                      </a:lnTo>
                      <a:lnTo>
                        <a:pt x="176" y="8"/>
                      </a:lnTo>
                      <a:lnTo>
                        <a:pt x="172" y="4"/>
                      </a:lnTo>
                      <a:lnTo>
                        <a:pt x="168" y="4"/>
                      </a:lnTo>
                      <a:lnTo>
                        <a:pt x="164" y="4"/>
                      </a:lnTo>
                      <a:lnTo>
                        <a:pt x="156" y="4"/>
                      </a:lnTo>
                      <a:lnTo>
                        <a:pt x="152" y="0"/>
                      </a:lnTo>
                      <a:lnTo>
                        <a:pt x="148" y="0"/>
                      </a:lnTo>
                      <a:lnTo>
                        <a:pt x="144" y="0"/>
                      </a:lnTo>
                      <a:lnTo>
                        <a:pt x="137" y="0"/>
                      </a:lnTo>
                      <a:lnTo>
                        <a:pt x="133" y="0"/>
                      </a:lnTo>
                      <a:lnTo>
                        <a:pt x="129" y="0"/>
                      </a:lnTo>
                      <a:lnTo>
                        <a:pt x="125" y="0"/>
                      </a:lnTo>
                      <a:lnTo>
                        <a:pt x="117" y="0"/>
                      </a:lnTo>
                      <a:lnTo>
                        <a:pt x="109" y="0"/>
                      </a:lnTo>
                      <a:lnTo>
                        <a:pt x="105" y="0"/>
                      </a:lnTo>
                      <a:lnTo>
                        <a:pt x="101" y="0"/>
                      </a:lnTo>
                      <a:lnTo>
                        <a:pt x="98" y="0"/>
                      </a:lnTo>
                      <a:lnTo>
                        <a:pt x="94" y="0"/>
                      </a:lnTo>
                      <a:lnTo>
                        <a:pt x="86" y="0"/>
                      </a:lnTo>
                      <a:lnTo>
                        <a:pt x="82" y="0"/>
                      </a:lnTo>
                      <a:lnTo>
                        <a:pt x="78" y="0"/>
                      </a:lnTo>
                      <a:lnTo>
                        <a:pt x="74" y="0"/>
                      </a:lnTo>
                      <a:lnTo>
                        <a:pt x="70" y="0"/>
                      </a:lnTo>
                      <a:lnTo>
                        <a:pt x="62" y="0"/>
                      </a:lnTo>
                      <a:lnTo>
                        <a:pt x="59" y="4"/>
                      </a:lnTo>
                      <a:lnTo>
                        <a:pt x="55" y="4"/>
                      </a:lnTo>
                      <a:lnTo>
                        <a:pt x="51" y="4"/>
                      </a:lnTo>
                      <a:lnTo>
                        <a:pt x="47" y="4"/>
                      </a:lnTo>
                      <a:lnTo>
                        <a:pt x="43" y="4"/>
                      </a:lnTo>
                      <a:lnTo>
                        <a:pt x="35" y="4"/>
                      </a:lnTo>
                      <a:lnTo>
                        <a:pt x="31" y="8"/>
                      </a:lnTo>
                      <a:lnTo>
                        <a:pt x="27" y="8"/>
                      </a:lnTo>
                      <a:lnTo>
                        <a:pt x="23" y="8"/>
                      </a:lnTo>
                      <a:lnTo>
                        <a:pt x="20" y="8"/>
                      </a:lnTo>
                      <a:lnTo>
                        <a:pt x="12" y="8"/>
                      </a:lnTo>
                      <a:lnTo>
                        <a:pt x="8" y="12"/>
                      </a:lnTo>
                      <a:lnTo>
                        <a:pt x="0" y="12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16" name="Freeform 1099">
                  <a:extLst>
                    <a:ext uri="{FF2B5EF4-FFF2-40B4-BE49-F238E27FC236}">
                      <a16:creationId xmlns:a16="http://schemas.microsoft.com/office/drawing/2014/main" id="{5EA705BA-3C86-4D26-8398-534C9FB2B2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01" y="2213"/>
                  <a:ext cx="542" cy="105"/>
                </a:xfrm>
                <a:custGeom>
                  <a:avLst/>
                  <a:gdLst>
                    <a:gd name="T0" fmla="*/ 534 w 542"/>
                    <a:gd name="T1" fmla="*/ 0 h 105"/>
                    <a:gd name="T2" fmla="*/ 519 w 542"/>
                    <a:gd name="T3" fmla="*/ 4 h 105"/>
                    <a:gd name="T4" fmla="*/ 507 w 542"/>
                    <a:gd name="T5" fmla="*/ 8 h 105"/>
                    <a:gd name="T6" fmla="*/ 491 w 542"/>
                    <a:gd name="T7" fmla="*/ 8 h 105"/>
                    <a:gd name="T8" fmla="*/ 480 w 542"/>
                    <a:gd name="T9" fmla="*/ 12 h 105"/>
                    <a:gd name="T10" fmla="*/ 468 w 542"/>
                    <a:gd name="T11" fmla="*/ 16 h 105"/>
                    <a:gd name="T12" fmla="*/ 452 w 542"/>
                    <a:gd name="T13" fmla="*/ 20 h 105"/>
                    <a:gd name="T14" fmla="*/ 441 w 542"/>
                    <a:gd name="T15" fmla="*/ 20 h 105"/>
                    <a:gd name="T16" fmla="*/ 425 w 542"/>
                    <a:gd name="T17" fmla="*/ 24 h 105"/>
                    <a:gd name="T18" fmla="*/ 410 w 542"/>
                    <a:gd name="T19" fmla="*/ 27 h 105"/>
                    <a:gd name="T20" fmla="*/ 398 w 542"/>
                    <a:gd name="T21" fmla="*/ 31 h 105"/>
                    <a:gd name="T22" fmla="*/ 386 w 542"/>
                    <a:gd name="T23" fmla="*/ 31 h 105"/>
                    <a:gd name="T24" fmla="*/ 371 w 542"/>
                    <a:gd name="T25" fmla="*/ 35 h 105"/>
                    <a:gd name="T26" fmla="*/ 359 w 542"/>
                    <a:gd name="T27" fmla="*/ 39 h 105"/>
                    <a:gd name="T28" fmla="*/ 347 w 542"/>
                    <a:gd name="T29" fmla="*/ 47 h 105"/>
                    <a:gd name="T30" fmla="*/ 332 w 542"/>
                    <a:gd name="T31" fmla="*/ 47 h 105"/>
                    <a:gd name="T32" fmla="*/ 320 w 542"/>
                    <a:gd name="T33" fmla="*/ 51 h 105"/>
                    <a:gd name="T34" fmla="*/ 304 w 542"/>
                    <a:gd name="T35" fmla="*/ 55 h 105"/>
                    <a:gd name="T36" fmla="*/ 293 w 542"/>
                    <a:gd name="T37" fmla="*/ 55 h 105"/>
                    <a:gd name="T38" fmla="*/ 281 w 542"/>
                    <a:gd name="T39" fmla="*/ 59 h 105"/>
                    <a:gd name="T40" fmla="*/ 265 w 542"/>
                    <a:gd name="T41" fmla="*/ 62 h 105"/>
                    <a:gd name="T42" fmla="*/ 254 w 542"/>
                    <a:gd name="T43" fmla="*/ 62 h 105"/>
                    <a:gd name="T44" fmla="*/ 242 w 542"/>
                    <a:gd name="T45" fmla="*/ 66 h 105"/>
                    <a:gd name="T46" fmla="*/ 230 w 542"/>
                    <a:gd name="T47" fmla="*/ 70 h 105"/>
                    <a:gd name="T48" fmla="*/ 219 w 542"/>
                    <a:gd name="T49" fmla="*/ 70 h 105"/>
                    <a:gd name="T50" fmla="*/ 207 w 542"/>
                    <a:gd name="T51" fmla="*/ 74 h 105"/>
                    <a:gd name="T52" fmla="*/ 191 w 542"/>
                    <a:gd name="T53" fmla="*/ 74 h 105"/>
                    <a:gd name="T54" fmla="*/ 180 w 542"/>
                    <a:gd name="T55" fmla="*/ 78 h 105"/>
                    <a:gd name="T56" fmla="*/ 168 w 542"/>
                    <a:gd name="T57" fmla="*/ 78 h 105"/>
                    <a:gd name="T58" fmla="*/ 156 w 542"/>
                    <a:gd name="T59" fmla="*/ 82 h 105"/>
                    <a:gd name="T60" fmla="*/ 141 w 542"/>
                    <a:gd name="T61" fmla="*/ 82 h 105"/>
                    <a:gd name="T62" fmla="*/ 129 w 542"/>
                    <a:gd name="T63" fmla="*/ 86 h 105"/>
                    <a:gd name="T64" fmla="*/ 117 w 542"/>
                    <a:gd name="T65" fmla="*/ 86 h 105"/>
                    <a:gd name="T66" fmla="*/ 105 w 542"/>
                    <a:gd name="T67" fmla="*/ 90 h 105"/>
                    <a:gd name="T68" fmla="*/ 94 w 542"/>
                    <a:gd name="T69" fmla="*/ 90 h 105"/>
                    <a:gd name="T70" fmla="*/ 82 w 542"/>
                    <a:gd name="T71" fmla="*/ 94 h 105"/>
                    <a:gd name="T72" fmla="*/ 66 w 542"/>
                    <a:gd name="T73" fmla="*/ 94 h 105"/>
                    <a:gd name="T74" fmla="*/ 55 w 542"/>
                    <a:gd name="T75" fmla="*/ 97 h 105"/>
                    <a:gd name="T76" fmla="*/ 43 w 542"/>
                    <a:gd name="T77" fmla="*/ 97 h 105"/>
                    <a:gd name="T78" fmla="*/ 31 w 542"/>
                    <a:gd name="T79" fmla="*/ 101 h 105"/>
                    <a:gd name="T80" fmla="*/ 20 w 542"/>
                    <a:gd name="T81" fmla="*/ 101 h 105"/>
                    <a:gd name="T82" fmla="*/ 8 w 542"/>
                    <a:gd name="T83" fmla="*/ 105 h 105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42" h="105">
                      <a:moveTo>
                        <a:pt x="542" y="0"/>
                      </a:moveTo>
                      <a:lnTo>
                        <a:pt x="538" y="0"/>
                      </a:lnTo>
                      <a:lnTo>
                        <a:pt x="534" y="0"/>
                      </a:lnTo>
                      <a:lnTo>
                        <a:pt x="530" y="0"/>
                      </a:lnTo>
                      <a:lnTo>
                        <a:pt x="526" y="4"/>
                      </a:lnTo>
                      <a:lnTo>
                        <a:pt x="519" y="4"/>
                      </a:lnTo>
                      <a:lnTo>
                        <a:pt x="515" y="4"/>
                      </a:lnTo>
                      <a:lnTo>
                        <a:pt x="511" y="4"/>
                      </a:lnTo>
                      <a:lnTo>
                        <a:pt x="507" y="8"/>
                      </a:lnTo>
                      <a:lnTo>
                        <a:pt x="503" y="8"/>
                      </a:lnTo>
                      <a:lnTo>
                        <a:pt x="499" y="8"/>
                      </a:lnTo>
                      <a:lnTo>
                        <a:pt x="491" y="8"/>
                      </a:lnTo>
                      <a:lnTo>
                        <a:pt x="487" y="12"/>
                      </a:lnTo>
                      <a:lnTo>
                        <a:pt x="484" y="12"/>
                      </a:lnTo>
                      <a:lnTo>
                        <a:pt x="480" y="12"/>
                      </a:lnTo>
                      <a:lnTo>
                        <a:pt x="476" y="12"/>
                      </a:lnTo>
                      <a:lnTo>
                        <a:pt x="472" y="16"/>
                      </a:lnTo>
                      <a:lnTo>
                        <a:pt x="468" y="16"/>
                      </a:lnTo>
                      <a:lnTo>
                        <a:pt x="464" y="16"/>
                      </a:lnTo>
                      <a:lnTo>
                        <a:pt x="456" y="16"/>
                      </a:lnTo>
                      <a:lnTo>
                        <a:pt x="452" y="20"/>
                      </a:lnTo>
                      <a:lnTo>
                        <a:pt x="449" y="20"/>
                      </a:lnTo>
                      <a:lnTo>
                        <a:pt x="445" y="20"/>
                      </a:lnTo>
                      <a:lnTo>
                        <a:pt x="441" y="20"/>
                      </a:lnTo>
                      <a:lnTo>
                        <a:pt x="437" y="24"/>
                      </a:lnTo>
                      <a:lnTo>
                        <a:pt x="433" y="24"/>
                      </a:lnTo>
                      <a:lnTo>
                        <a:pt x="425" y="24"/>
                      </a:lnTo>
                      <a:lnTo>
                        <a:pt x="417" y="24"/>
                      </a:lnTo>
                      <a:lnTo>
                        <a:pt x="413" y="27"/>
                      </a:lnTo>
                      <a:lnTo>
                        <a:pt x="410" y="27"/>
                      </a:lnTo>
                      <a:lnTo>
                        <a:pt x="406" y="27"/>
                      </a:lnTo>
                      <a:lnTo>
                        <a:pt x="402" y="27"/>
                      </a:lnTo>
                      <a:lnTo>
                        <a:pt x="398" y="31"/>
                      </a:lnTo>
                      <a:lnTo>
                        <a:pt x="394" y="31"/>
                      </a:lnTo>
                      <a:lnTo>
                        <a:pt x="390" y="31"/>
                      </a:lnTo>
                      <a:lnTo>
                        <a:pt x="386" y="31"/>
                      </a:lnTo>
                      <a:lnTo>
                        <a:pt x="378" y="35"/>
                      </a:lnTo>
                      <a:lnTo>
                        <a:pt x="374" y="35"/>
                      </a:lnTo>
                      <a:lnTo>
                        <a:pt x="371" y="35"/>
                      </a:lnTo>
                      <a:lnTo>
                        <a:pt x="367" y="35"/>
                      </a:lnTo>
                      <a:lnTo>
                        <a:pt x="363" y="39"/>
                      </a:lnTo>
                      <a:lnTo>
                        <a:pt x="359" y="39"/>
                      </a:lnTo>
                      <a:lnTo>
                        <a:pt x="355" y="39"/>
                      </a:lnTo>
                      <a:lnTo>
                        <a:pt x="351" y="39"/>
                      </a:lnTo>
                      <a:lnTo>
                        <a:pt x="347" y="47"/>
                      </a:lnTo>
                      <a:lnTo>
                        <a:pt x="343" y="47"/>
                      </a:lnTo>
                      <a:lnTo>
                        <a:pt x="339" y="47"/>
                      </a:lnTo>
                      <a:lnTo>
                        <a:pt x="332" y="47"/>
                      </a:lnTo>
                      <a:lnTo>
                        <a:pt x="328" y="51"/>
                      </a:lnTo>
                      <a:lnTo>
                        <a:pt x="324" y="51"/>
                      </a:lnTo>
                      <a:lnTo>
                        <a:pt x="320" y="51"/>
                      </a:lnTo>
                      <a:lnTo>
                        <a:pt x="316" y="51"/>
                      </a:lnTo>
                      <a:lnTo>
                        <a:pt x="308" y="55"/>
                      </a:lnTo>
                      <a:lnTo>
                        <a:pt x="304" y="55"/>
                      </a:lnTo>
                      <a:lnTo>
                        <a:pt x="300" y="55"/>
                      </a:lnTo>
                      <a:lnTo>
                        <a:pt x="296" y="55"/>
                      </a:lnTo>
                      <a:lnTo>
                        <a:pt x="293" y="55"/>
                      </a:lnTo>
                      <a:lnTo>
                        <a:pt x="289" y="59"/>
                      </a:lnTo>
                      <a:lnTo>
                        <a:pt x="285" y="59"/>
                      </a:lnTo>
                      <a:lnTo>
                        <a:pt x="281" y="59"/>
                      </a:lnTo>
                      <a:lnTo>
                        <a:pt x="277" y="59"/>
                      </a:lnTo>
                      <a:lnTo>
                        <a:pt x="273" y="59"/>
                      </a:lnTo>
                      <a:lnTo>
                        <a:pt x="265" y="62"/>
                      </a:lnTo>
                      <a:lnTo>
                        <a:pt x="261" y="62"/>
                      </a:lnTo>
                      <a:lnTo>
                        <a:pt x="257" y="62"/>
                      </a:lnTo>
                      <a:lnTo>
                        <a:pt x="254" y="62"/>
                      </a:lnTo>
                      <a:lnTo>
                        <a:pt x="250" y="66"/>
                      </a:lnTo>
                      <a:lnTo>
                        <a:pt x="246" y="66"/>
                      </a:lnTo>
                      <a:lnTo>
                        <a:pt x="242" y="66"/>
                      </a:lnTo>
                      <a:lnTo>
                        <a:pt x="238" y="66"/>
                      </a:lnTo>
                      <a:lnTo>
                        <a:pt x="234" y="66"/>
                      </a:lnTo>
                      <a:lnTo>
                        <a:pt x="230" y="70"/>
                      </a:lnTo>
                      <a:lnTo>
                        <a:pt x="226" y="70"/>
                      </a:lnTo>
                      <a:lnTo>
                        <a:pt x="222" y="70"/>
                      </a:lnTo>
                      <a:lnTo>
                        <a:pt x="219" y="70"/>
                      </a:lnTo>
                      <a:lnTo>
                        <a:pt x="215" y="70"/>
                      </a:lnTo>
                      <a:lnTo>
                        <a:pt x="211" y="74"/>
                      </a:lnTo>
                      <a:lnTo>
                        <a:pt x="207" y="74"/>
                      </a:lnTo>
                      <a:lnTo>
                        <a:pt x="203" y="74"/>
                      </a:lnTo>
                      <a:lnTo>
                        <a:pt x="199" y="74"/>
                      </a:lnTo>
                      <a:lnTo>
                        <a:pt x="191" y="74"/>
                      </a:lnTo>
                      <a:lnTo>
                        <a:pt x="187" y="74"/>
                      </a:lnTo>
                      <a:lnTo>
                        <a:pt x="183" y="78"/>
                      </a:lnTo>
                      <a:lnTo>
                        <a:pt x="180" y="78"/>
                      </a:lnTo>
                      <a:lnTo>
                        <a:pt x="176" y="78"/>
                      </a:lnTo>
                      <a:lnTo>
                        <a:pt x="172" y="78"/>
                      </a:lnTo>
                      <a:lnTo>
                        <a:pt x="168" y="78"/>
                      </a:lnTo>
                      <a:lnTo>
                        <a:pt x="164" y="82"/>
                      </a:lnTo>
                      <a:lnTo>
                        <a:pt x="160" y="82"/>
                      </a:lnTo>
                      <a:lnTo>
                        <a:pt x="156" y="82"/>
                      </a:lnTo>
                      <a:lnTo>
                        <a:pt x="152" y="82"/>
                      </a:lnTo>
                      <a:lnTo>
                        <a:pt x="148" y="82"/>
                      </a:lnTo>
                      <a:lnTo>
                        <a:pt x="141" y="82"/>
                      </a:lnTo>
                      <a:lnTo>
                        <a:pt x="137" y="86"/>
                      </a:lnTo>
                      <a:lnTo>
                        <a:pt x="133" y="86"/>
                      </a:lnTo>
                      <a:lnTo>
                        <a:pt x="129" y="86"/>
                      </a:lnTo>
                      <a:lnTo>
                        <a:pt x="125" y="86"/>
                      </a:lnTo>
                      <a:lnTo>
                        <a:pt x="121" y="86"/>
                      </a:lnTo>
                      <a:lnTo>
                        <a:pt x="117" y="86"/>
                      </a:lnTo>
                      <a:lnTo>
                        <a:pt x="113" y="90"/>
                      </a:lnTo>
                      <a:lnTo>
                        <a:pt x="109" y="90"/>
                      </a:lnTo>
                      <a:lnTo>
                        <a:pt x="105" y="90"/>
                      </a:lnTo>
                      <a:lnTo>
                        <a:pt x="102" y="90"/>
                      </a:lnTo>
                      <a:lnTo>
                        <a:pt x="98" y="90"/>
                      </a:lnTo>
                      <a:lnTo>
                        <a:pt x="94" y="90"/>
                      </a:lnTo>
                      <a:lnTo>
                        <a:pt x="90" y="94"/>
                      </a:lnTo>
                      <a:lnTo>
                        <a:pt x="86" y="94"/>
                      </a:lnTo>
                      <a:lnTo>
                        <a:pt x="82" y="94"/>
                      </a:lnTo>
                      <a:lnTo>
                        <a:pt x="74" y="94"/>
                      </a:lnTo>
                      <a:lnTo>
                        <a:pt x="70" y="94"/>
                      </a:lnTo>
                      <a:lnTo>
                        <a:pt x="66" y="94"/>
                      </a:lnTo>
                      <a:lnTo>
                        <a:pt x="63" y="97"/>
                      </a:lnTo>
                      <a:lnTo>
                        <a:pt x="59" y="97"/>
                      </a:lnTo>
                      <a:lnTo>
                        <a:pt x="55" y="97"/>
                      </a:lnTo>
                      <a:lnTo>
                        <a:pt x="51" y="97"/>
                      </a:lnTo>
                      <a:lnTo>
                        <a:pt x="47" y="97"/>
                      </a:lnTo>
                      <a:lnTo>
                        <a:pt x="43" y="97"/>
                      </a:lnTo>
                      <a:lnTo>
                        <a:pt x="39" y="97"/>
                      </a:lnTo>
                      <a:lnTo>
                        <a:pt x="35" y="101"/>
                      </a:lnTo>
                      <a:lnTo>
                        <a:pt x="31" y="101"/>
                      </a:lnTo>
                      <a:lnTo>
                        <a:pt x="27" y="101"/>
                      </a:lnTo>
                      <a:lnTo>
                        <a:pt x="24" y="101"/>
                      </a:lnTo>
                      <a:lnTo>
                        <a:pt x="20" y="101"/>
                      </a:lnTo>
                      <a:lnTo>
                        <a:pt x="16" y="101"/>
                      </a:lnTo>
                      <a:lnTo>
                        <a:pt x="12" y="101"/>
                      </a:lnTo>
                      <a:lnTo>
                        <a:pt x="8" y="105"/>
                      </a:lnTo>
                      <a:lnTo>
                        <a:pt x="4" y="105"/>
                      </a:lnTo>
                      <a:lnTo>
                        <a:pt x="0" y="105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17" name="Freeform 1100">
                  <a:extLst>
                    <a:ext uri="{FF2B5EF4-FFF2-40B4-BE49-F238E27FC236}">
                      <a16:creationId xmlns:a16="http://schemas.microsoft.com/office/drawing/2014/main" id="{93CFC1C9-13D8-4436-874D-AB4DDB4287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8" y="2318"/>
                  <a:ext cx="433" cy="39"/>
                </a:xfrm>
                <a:custGeom>
                  <a:avLst/>
                  <a:gdLst>
                    <a:gd name="T0" fmla="*/ 429 w 433"/>
                    <a:gd name="T1" fmla="*/ 0 h 39"/>
                    <a:gd name="T2" fmla="*/ 422 w 433"/>
                    <a:gd name="T3" fmla="*/ 0 h 39"/>
                    <a:gd name="T4" fmla="*/ 414 w 433"/>
                    <a:gd name="T5" fmla="*/ 0 h 39"/>
                    <a:gd name="T6" fmla="*/ 406 w 433"/>
                    <a:gd name="T7" fmla="*/ 4 h 39"/>
                    <a:gd name="T8" fmla="*/ 398 w 433"/>
                    <a:gd name="T9" fmla="*/ 4 h 39"/>
                    <a:gd name="T10" fmla="*/ 386 w 433"/>
                    <a:gd name="T11" fmla="*/ 4 h 39"/>
                    <a:gd name="T12" fmla="*/ 379 w 433"/>
                    <a:gd name="T13" fmla="*/ 8 h 39"/>
                    <a:gd name="T14" fmla="*/ 371 w 433"/>
                    <a:gd name="T15" fmla="*/ 8 h 39"/>
                    <a:gd name="T16" fmla="*/ 363 w 433"/>
                    <a:gd name="T17" fmla="*/ 8 h 39"/>
                    <a:gd name="T18" fmla="*/ 355 w 433"/>
                    <a:gd name="T19" fmla="*/ 8 h 39"/>
                    <a:gd name="T20" fmla="*/ 347 w 433"/>
                    <a:gd name="T21" fmla="*/ 8 h 39"/>
                    <a:gd name="T22" fmla="*/ 340 w 433"/>
                    <a:gd name="T23" fmla="*/ 12 h 39"/>
                    <a:gd name="T24" fmla="*/ 332 w 433"/>
                    <a:gd name="T25" fmla="*/ 12 h 39"/>
                    <a:gd name="T26" fmla="*/ 324 w 433"/>
                    <a:gd name="T27" fmla="*/ 12 h 39"/>
                    <a:gd name="T28" fmla="*/ 316 w 433"/>
                    <a:gd name="T29" fmla="*/ 12 h 39"/>
                    <a:gd name="T30" fmla="*/ 308 w 433"/>
                    <a:gd name="T31" fmla="*/ 16 h 39"/>
                    <a:gd name="T32" fmla="*/ 301 w 433"/>
                    <a:gd name="T33" fmla="*/ 16 h 39"/>
                    <a:gd name="T34" fmla="*/ 293 w 433"/>
                    <a:gd name="T35" fmla="*/ 16 h 39"/>
                    <a:gd name="T36" fmla="*/ 285 w 433"/>
                    <a:gd name="T37" fmla="*/ 16 h 39"/>
                    <a:gd name="T38" fmla="*/ 273 w 433"/>
                    <a:gd name="T39" fmla="*/ 20 h 39"/>
                    <a:gd name="T40" fmla="*/ 266 w 433"/>
                    <a:gd name="T41" fmla="*/ 20 h 39"/>
                    <a:gd name="T42" fmla="*/ 258 w 433"/>
                    <a:gd name="T43" fmla="*/ 20 h 39"/>
                    <a:gd name="T44" fmla="*/ 250 w 433"/>
                    <a:gd name="T45" fmla="*/ 20 h 39"/>
                    <a:gd name="T46" fmla="*/ 242 w 433"/>
                    <a:gd name="T47" fmla="*/ 20 h 39"/>
                    <a:gd name="T48" fmla="*/ 234 w 433"/>
                    <a:gd name="T49" fmla="*/ 24 h 39"/>
                    <a:gd name="T50" fmla="*/ 227 w 433"/>
                    <a:gd name="T51" fmla="*/ 24 h 39"/>
                    <a:gd name="T52" fmla="*/ 219 w 433"/>
                    <a:gd name="T53" fmla="*/ 24 h 39"/>
                    <a:gd name="T54" fmla="*/ 211 w 433"/>
                    <a:gd name="T55" fmla="*/ 24 h 39"/>
                    <a:gd name="T56" fmla="*/ 203 w 433"/>
                    <a:gd name="T57" fmla="*/ 24 h 39"/>
                    <a:gd name="T58" fmla="*/ 195 w 433"/>
                    <a:gd name="T59" fmla="*/ 28 h 39"/>
                    <a:gd name="T60" fmla="*/ 188 w 433"/>
                    <a:gd name="T61" fmla="*/ 28 h 39"/>
                    <a:gd name="T62" fmla="*/ 180 w 433"/>
                    <a:gd name="T63" fmla="*/ 28 h 39"/>
                    <a:gd name="T64" fmla="*/ 172 w 433"/>
                    <a:gd name="T65" fmla="*/ 28 h 39"/>
                    <a:gd name="T66" fmla="*/ 164 w 433"/>
                    <a:gd name="T67" fmla="*/ 28 h 39"/>
                    <a:gd name="T68" fmla="*/ 153 w 433"/>
                    <a:gd name="T69" fmla="*/ 28 h 39"/>
                    <a:gd name="T70" fmla="*/ 145 w 433"/>
                    <a:gd name="T71" fmla="*/ 31 h 39"/>
                    <a:gd name="T72" fmla="*/ 137 w 433"/>
                    <a:gd name="T73" fmla="*/ 31 h 39"/>
                    <a:gd name="T74" fmla="*/ 129 w 433"/>
                    <a:gd name="T75" fmla="*/ 31 h 39"/>
                    <a:gd name="T76" fmla="*/ 121 w 433"/>
                    <a:gd name="T77" fmla="*/ 31 h 39"/>
                    <a:gd name="T78" fmla="*/ 114 w 433"/>
                    <a:gd name="T79" fmla="*/ 31 h 39"/>
                    <a:gd name="T80" fmla="*/ 106 w 433"/>
                    <a:gd name="T81" fmla="*/ 31 h 39"/>
                    <a:gd name="T82" fmla="*/ 98 w 433"/>
                    <a:gd name="T83" fmla="*/ 35 h 39"/>
                    <a:gd name="T84" fmla="*/ 90 w 433"/>
                    <a:gd name="T85" fmla="*/ 35 h 39"/>
                    <a:gd name="T86" fmla="*/ 82 w 433"/>
                    <a:gd name="T87" fmla="*/ 35 h 39"/>
                    <a:gd name="T88" fmla="*/ 75 w 433"/>
                    <a:gd name="T89" fmla="*/ 35 h 39"/>
                    <a:gd name="T90" fmla="*/ 67 w 433"/>
                    <a:gd name="T91" fmla="*/ 35 h 39"/>
                    <a:gd name="T92" fmla="*/ 59 w 433"/>
                    <a:gd name="T93" fmla="*/ 35 h 39"/>
                    <a:gd name="T94" fmla="*/ 51 w 433"/>
                    <a:gd name="T95" fmla="*/ 39 h 39"/>
                    <a:gd name="T96" fmla="*/ 39 w 433"/>
                    <a:gd name="T97" fmla="*/ 39 h 39"/>
                    <a:gd name="T98" fmla="*/ 32 w 433"/>
                    <a:gd name="T99" fmla="*/ 39 h 39"/>
                    <a:gd name="T100" fmla="*/ 24 w 433"/>
                    <a:gd name="T101" fmla="*/ 39 h 39"/>
                    <a:gd name="T102" fmla="*/ 16 w 433"/>
                    <a:gd name="T103" fmla="*/ 39 h 39"/>
                    <a:gd name="T104" fmla="*/ 8 w 433"/>
                    <a:gd name="T105" fmla="*/ 39 h 39"/>
                    <a:gd name="T106" fmla="*/ 0 w 433"/>
                    <a:gd name="T107" fmla="*/ 39 h 39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33" h="39">
                      <a:moveTo>
                        <a:pt x="433" y="0"/>
                      </a:moveTo>
                      <a:lnTo>
                        <a:pt x="429" y="0"/>
                      </a:lnTo>
                      <a:lnTo>
                        <a:pt x="425" y="0"/>
                      </a:lnTo>
                      <a:lnTo>
                        <a:pt x="422" y="0"/>
                      </a:lnTo>
                      <a:lnTo>
                        <a:pt x="418" y="0"/>
                      </a:lnTo>
                      <a:lnTo>
                        <a:pt x="414" y="0"/>
                      </a:lnTo>
                      <a:lnTo>
                        <a:pt x="410" y="4"/>
                      </a:lnTo>
                      <a:lnTo>
                        <a:pt x="406" y="4"/>
                      </a:lnTo>
                      <a:lnTo>
                        <a:pt x="402" y="4"/>
                      </a:lnTo>
                      <a:lnTo>
                        <a:pt x="398" y="4"/>
                      </a:lnTo>
                      <a:lnTo>
                        <a:pt x="390" y="4"/>
                      </a:lnTo>
                      <a:lnTo>
                        <a:pt x="386" y="4"/>
                      </a:lnTo>
                      <a:lnTo>
                        <a:pt x="383" y="4"/>
                      </a:lnTo>
                      <a:lnTo>
                        <a:pt x="379" y="8"/>
                      </a:lnTo>
                      <a:lnTo>
                        <a:pt x="375" y="8"/>
                      </a:lnTo>
                      <a:lnTo>
                        <a:pt x="371" y="8"/>
                      </a:lnTo>
                      <a:lnTo>
                        <a:pt x="367" y="8"/>
                      </a:lnTo>
                      <a:lnTo>
                        <a:pt x="363" y="8"/>
                      </a:lnTo>
                      <a:lnTo>
                        <a:pt x="359" y="8"/>
                      </a:lnTo>
                      <a:lnTo>
                        <a:pt x="355" y="8"/>
                      </a:lnTo>
                      <a:lnTo>
                        <a:pt x="351" y="8"/>
                      </a:lnTo>
                      <a:lnTo>
                        <a:pt x="347" y="8"/>
                      </a:lnTo>
                      <a:lnTo>
                        <a:pt x="344" y="12"/>
                      </a:lnTo>
                      <a:lnTo>
                        <a:pt x="340" y="12"/>
                      </a:lnTo>
                      <a:lnTo>
                        <a:pt x="336" y="12"/>
                      </a:lnTo>
                      <a:lnTo>
                        <a:pt x="332" y="12"/>
                      </a:lnTo>
                      <a:lnTo>
                        <a:pt x="328" y="12"/>
                      </a:lnTo>
                      <a:lnTo>
                        <a:pt x="324" y="12"/>
                      </a:lnTo>
                      <a:lnTo>
                        <a:pt x="320" y="12"/>
                      </a:lnTo>
                      <a:lnTo>
                        <a:pt x="316" y="12"/>
                      </a:lnTo>
                      <a:lnTo>
                        <a:pt x="312" y="16"/>
                      </a:lnTo>
                      <a:lnTo>
                        <a:pt x="308" y="16"/>
                      </a:lnTo>
                      <a:lnTo>
                        <a:pt x="305" y="16"/>
                      </a:lnTo>
                      <a:lnTo>
                        <a:pt x="301" y="16"/>
                      </a:lnTo>
                      <a:lnTo>
                        <a:pt x="297" y="16"/>
                      </a:lnTo>
                      <a:lnTo>
                        <a:pt x="293" y="16"/>
                      </a:lnTo>
                      <a:lnTo>
                        <a:pt x="289" y="16"/>
                      </a:lnTo>
                      <a:lnTo>
                        <a:pt x="285" y="16"/>
                      </a:lnTo>
                      <a:lnTo>
                        <a:pt x="281" y="16"/>
                      </a:lnTo>
                      <a:lnTo>
                        <a:pt x="273" y="20"/>
                      </a:lnTo>
                      <a:lnTo>
                        <a:pt x="269" y="20"/>
                      </a:lnTo>
                      <a:lnTo>
                        <a:pt x="266" y="20"/>
                      </a:lnTo>
                      <a:lnTo>
                        <a:pt x="262" y="20"/>
                      </a:lnTo>
                      <a:lnTo>
                        <a:pt x="258" y="20"/>
                      </a:lnTo>
                      <a:lnTo>
                        <a:pt x="254" y="20"/>
                      </a:lnTo>
                      <a:lnTo>
                        <a:pt x="250" y="20"/>
                      </a:lnTo>
                      <a:lnTo>
                        <a:pt x="246" y="20"/>
                      </a:lnTo>
                      <a:lnTo>
                        <a:pt x="242" y="20"/>
                      </a:lnTo>
                      <a:lnTo>
                        <a:pt x="238" y="20"/>
                      </a:lnTo>
                      <a:lnTo>
                        <a:pt x="234" y="24"/>
                      </a:lnTo>
                      <a:lnTo>
                        <a:pt x="230" y="24"/>
                      </a:lnTo>
                      <a:lnTo>
                        <a:pt x="227" y="24"/>
                      </a:lnTo>
                      <a:lnTo>
                        <a:pt x="223" y="24"/>
                      </a:lnTo>
                      <a:lnTo>
                        <a:pt x="219" y="24"/>
                      </a:lnTo>
                      <a:lnTo>
                        <a:pt x="215" y="24"/>
                      </a:lnTo>
                      <a:lnTo>
                        <a:pt x="211" y="24"/>
                      </a:lnTo>
                      <a:lnTo>
                        <a:pt x="207" y="24"/>
                      </a:lnTo>
                      <a:lnTo>
                        <a:pt x="203" y="24"/>
                      </a:lnTo>
                      <a:lnTo>
                        <a:pt x="199" y="24"/>
                      </a:lnTo>
                      <a:lnTo>
                        <a:pt x="195" y="28"/>
                      </a:lnTo>
                      <a:lnTo>
                        <a:pt x="192" y="28"/>
                      </a:lnTo>
                      <a:lnTo>
                        <a:pt x="188" y="28"/>
                      </a:lnTo>
                      <a:lnTo>
                        <a:pt x="184" y="28"/>
                      </a:lnTo>
                      <a:lnTo>
                        <a:pt x="180" y="28"/>
                      </a:lnTo>
                      <a:lnTo>
                        <a:pt x="176" y="28"/>
                      </a:lnTo>
                      <a:lnTo>
                        <a:pt x="172" y="28"/>
                      </a:lnTo>
                      <a:lnTo>
                        <a:pt x="168" y="28"/>
                      </a:lnTo>
                      <a:lnTo>
                        <a:pt x="164" y="28"/>
                      </a:lnTo>
                      <a:lnTo>
                        <a:pt x="156" y="28"/>
                      </a:lnTo>
                      <a:lnTo>
                        <a:pt x="153" y="28"/>
                      </a:lnTo>
                      <a:lnTo>
                        <a:pt x="149" y="31"/>
                      </a:lnTo>
                      <a:lnTo>
                        <a:pt x="145" y="31"/>
                      </a:lnTo>
                      <a:lnTo>
                        <a:pt x="141" y="31"/>
                      </a:lnTo>
                      <a:lnTo>
                        <a:pt x="137" y="31"/>
                      </a:lnTo>
                      <a:lnTo>
                        <a:pt x="133" y="31"/>
                      </a:lnTo>
                      <a:lnTo>
                        <a:pt x="129" y="31"/>
                      </a:lnTo>
                      <a:lnTo>
                        <a:pt x="125" y="31"/>
                      </a:lnTo>
                      <a:lnTo>
                        <a:pt x="121" y="31"/>
                      </a:lnTo>
                      <a:lnTo>
                        <a:pt x="117" y="31"/>
                      </a:lnTo>
                      <a:lnTo>
                        <a:pt x="114" y="31"/>
                      </a:lnTo>
                      <a:lnTo>
                        <a:pt x="110" y="31"/>
                      </a:lnTo>
                      <a:lnTo>
                        <a:pt x="106" y="31"/>
                      </a:lnTo>
                      <a:lnTo>
                        <a:pt x="102" y="35"/>
                      </a:lnTo>
                      <a:lnTo>
                        <a:pt x="98" y="35"/>
                      </a:lnTo>
                      <a:lnTo>
                        <a:pt x="94" y="35"/>
                      </a:lnTo>
                      <a:lnTo>
                        <a:pt x="90" y="35"/>
                      </a:lnTo>
                      <a:lnTo>
                        <a:pt x="86" y="35"/>
                      </a:lnTo>
                      <a:lnTo>
                        <a:pt x="82" y="35"/>
                      </a:lnTo>
                      <a:lnTo>
                        <a:pt x="78" y="35"/>
                      </a:lnTo>
                      <a:lnTo>
                        <a:pt x="75" y="35"/>
                      </a:lnTo>
                      <a:lnTo>
                        <a:pt x="71" y="35"/>
                      </a:lnTo>
                      <a:lnTo>
                        <a:pt x="67" y="35"/>
                      </a:lnTo>
                      <a:lnTo>
                        <a:pt x="63" y="35"/>
                      </a:lnTo>
                      <a:lnTo>
                        <a:pt x="59" y="35"/>
                      </a:lnTo>
                      <a:lnTo>
                        <a:pt x="55" y="35"/>
                      </a:lnTo>
                      <a:lnTo>
                        <a:pt x="51" y="39"/>
                      </a:lnTo>
                      <a:lnTo>
                        <a:pt x="47" y="39"/>
                      </a:lnTo>
                      <a:lnTo>
                        <a:pt x="39" y="39"/>
                      </a:lnTo>
                      <a:lnTo>
                        <a:pt x="36" y="39"/>
                      </a:lnTo>
                      <a:lnTo>
                        <a:pt x="32" y="39"/>
                      </a:lnTo>
                      <a:lnTo>
                        <a:pt x="28" y="39"/>
                      </a:lnTo>
                      <a:lnTo>
                        <a:pt x="24" y="39"/>
                      </a:lnTo>
                      <a:lnTo>
                        <a:pt x="20" y="39"/>
                      </a:lnTo>
                      <a:lnTo>
                        <a:pt x="16" y="39"/>
                      </a:lnTo>
                      <a:lnTo>
                        <a:pt x="12" y="39"/>
                      </a:lnTo>
                      <a:lnTo>
                        <a:pt x="8" y="39"/>
                      </a:lnTo>
                      <a:lnTo>
                        <a:pt x="4" y="39"/>
                      </a:lnTo>
                      <a:lnTo>
                        <a:pt x="0" y="39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18" name="Freeform 1101">
                  <a:extLst>
                    <a:ext uri="{FF2B5EF4-FFF2-40B4-BE49-F238E27FC236}">
                      <a16:creationId xmlns:a16="http://schemas.microsoft.com/office/drawing/2014/main" id="{F26BA0E7-D503-4CBF-AE26-B581060693E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6" y="2474"/>
                  <a:ext cx="830" cy="35"/>
                </a:xfrm>
                <a:custGeom>
                  <a:avLst/>
                  <a:gdLst>
                    <a:gd name="T0" fmla="*/ 815 w 830"/>
                    <a:gd name="T1" fmla="*/ 0 h 35"/>
                    <a:gd name="T2" fmla="*/ 795 w 830"/>
                    <a:gd name="T3" fmla="*/ 0 h 35"/>
                    <a:gd name="T4" fmla="*/ 772 w 830"/>
                    <a:gd name="T5" fmla="*/ 0 h 35"/>
                    <a:gd name="T6" fmla="*/ 752 w 830"/>
                    <a:gd name="T7" fmla="*/ 0 h 35"/>
                    <a:gd name="T8" fmla="*/ 729 w 830"/>
                    <a:gd name="T9" fmla="*/ 0 h 35"/>
                    <a:gd name="T10" fmla="*/ 705 w 830"/>
                    <a:gd name="T11" fmla="*/ 4 h 35"/>
                    <a:gd name="T12" fmla="*/ 686 w 830"/>
                    <a:gd name="T13" fmla="*/ 4 h 35"/>
                    <a:gd name="T14" fmla="*/ 666 w 830"/>
                    <a:gd name="T15" fmla="*/ 4 h 35"/>
                    <a:gd name="T16" fmla="*/ 647 w 830"/>
                    <a:gd name="T17" fmla="*/ 4 h 35"/>
                    <a:gd name="T18" fmla="*/ 624 w 830"/>
                    <a:gd name="T19" fmla="*/ 4 h 35"/>
                    <a:gd name="T20" fmla="*/ 600 w 830"/>
                    <a:gd name="T21" fmla="*/ 4 h 35"/>
                    <a:gd name="T22" fmla="*/ 581 w 830"/>
                    <a:gd name="T23" fmla="*/ 4 h 35"/>
                    <a:gd name="T24" fmla="*/ 561 w 830"/>
                    <a:gd name="T25" fmla="*/ 4 h 35"/>
                    <a:gd name="T26" fmla="*/ 542 w 830"/>
                    <a:gd name="T27" fmla="*/ 4 h 35"/>
                    <a:gd name="T28" fmla="*/ 522 w 830"/>
                    <a:gd name="T29" fmla="*/ 8 h 35"/>
                    <a:gd name="T30" fmla="*/ 499 w 830"/>
                    <a:gd name="T31" fmla="*/ 8 h 35"/>
                    <a:gd name="T32" fmla="*/ 479 w 830"/>
                    <a:gd name="T33" fmla="*/ 8 h 35"/>
                    <a:gd name="T34" fmla="*/ 460 w 830"/>
                    <a:gd name="T35" fmla="*/ 8 h 35"/>
                    <a:gd name="T36" fmla="*/ 440 w 830"/>
                    <a:gd name="T37" fmla="*/ 8 h 35"/>
                    <a:gd name="T38" fmla="*/ 421 w 830"/>
                    <a:gd name="T39" fmla="*/ 8 h 35"/>
                    <a:gd name="T40" fmla="*/ 401 w 830"/>
                    <a:gd name="T41" fmla="*/ 8 h 35"/>
                    <a:gd name="T42" fmla="*/ 382 w 830"/>
                    <a:gd name="T43" fmla="*/ 12 h 35"/>
                    <a:gd name="T44" fmla="*/ 362 w 830"/>
                    <a:gd name="T45" fmla="*/ 12 h 35"/>
                    <a:gd name="T46" fmla="*/ 343 w 830"/>
                    <a:gd name="T47" fmla="*/ 12 h 35"/>
                    <a:gd name="T48" fmla="*/ 323 w 830"/>
                    <a:gd name="T49" fmla="*/ 12 h 35"/>
                    <a:gd name="T50" fmla="*/ 308 w 830"/>
                    <a:gd name="T51" fmla="*/ 12 h 35"/>
                    <a:gd name="T52" fmla="*/ 288 w 830"/>
                    <a:gd name="T53" fmla="*/ 19 h 35"/>
                    <a:gd name="T54" fmla="*/ 265 w 830"/>
                    <a:gd name="T55" fmla="*/ 19 h 35"/>
                    <a:gd name="T56" fmla="*/ 245 w 830"/>
                    <a:gd name="T57" fmla="*/ 19 h 35"/>
                    <a:gd name="T58" fmla="*/ 230 w 830"/>
                    <a:gd name="T59" fmla="*/ 19 h 35"/>
                    <a:gd name="T60" fmla="*/ 210 w 830"/>
                    <a:gd name="T61" fmla="*/ 19 h 35"/>
                    <a:gd name="T62" fmla="*/ 195 w 830"/>
                    <a:gd name="T63" fmla="*/ 23 h 35"/>
                    <a:gd name="T64" fmla="*/ 175 w 830"/>
                    <a:gd name="T65" fmla="*/ 23 h 35"/>
                    <a:gd name="T66" fmla="*/ 156 w 830"/>
                    <a:gd name="T67" fmla="*/ 23 h 35"/>
                    <a:gd name="T68" fmla="*/ 136 w 830"/>
                    <a:gd name="T69" fmla="*/ 23 h 35"/>
                    <a:gd name="T70" fmla="*/ 121 w 830"/>
                    <a:gd name="T71" fmla="*/ 27 h 35"/>
                    <a:gd name="T72" fmla="*/ 101 w 830"/>
                    <a:gd name="T73" fmla="*/ 27 h 35"/>
                    <a:gd name="T74" fmla="*/ 86 w 830"/>
                    <a:gd name="T75" fmla="*/ 27 h 35"/>
                    <a:gd name="T76" fmla="*/ 66 w 830"/>
                    <a:gd name="T77" fmla="*/ 31 h 35"/>
                    <a:gd name="T78" fmla="*/ 50 w 830"/>
                    <a:gd name="T79" fmla="*/ 31 h 35"/>
                    <a:gd name="T80" fmla="*/ 31 w 830"/>
                    <a:gd name="T81" fmla="*/ 31 h 35"/>
                    <a:gd name="T82" fmla="*/ 11 w 830"/>
                    <a:gd name="T83" fmla="*/ 35 h 35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830" h="35">
                      <a:moveTo>
                        <a:pt x="830" y="0"/>
                      </a:moveTo>
                      <a:lnTo>
                        <a:pt x="822" y="0"/>
                      </a:lnTo>
                      <a:lnTo>
                        <a:pt x="815" y="0"/>
                      </a:lnTo>
                      <a:lnTo>
                        <a:pt x="811" y="0"/>
                      </a:lnTo>
                      <a:lnTo>
                        <a:pt x="803" y="0"/>
                      </a:lnTo>
                      <a:lnTo>
                        <a:pt x="795" y="0"/>
                      </a:lnTo>
                      <a:lnTo>
                        <a:pt x="787" y="0"/>
                      </a:lnTo>
                      <a:lnTo>
                        <a:pt x="779" y="0"/>
                      </a:lnTo>
                      <a:lnTo>
                        <a:pt x="772" y="0"/>
                      </a:lnTo>
                      <a:lnTo>
                        <a:pt x="768" y="0"/>
                      </a:lnTo>
                      <a:lnTo>
                        <a:pt x="760" y="0"/>
                      </a:lnTo>
                      <a:lnTo>
                        <a:pt x="752" y="0"/>
                      </a:lnTo>
                      <a:lnTo>
                        <a:pt x="740" y="0"/>
                      </a:lnTo>
                      <a:lnTo>
                        <a:pt x="737" y="0"/>
                      </a:lnTo>
                      <a:lnTo>
                        <a:pt x="729" y="0"/>
                      </a:lnTo>
                      <a:lnTo>
                        <a:pt x="721" y="0"/>
                      </a:lnTo>
                      <a:lnTo>
                        <a:pt x="713" y="0"/>
                      </a:lnTo>
                      <a:lnTo>
                        <a:pt x="705" y="4"/>
                      </a:lnTo>
                      <a:lnTo>
                        <a:pt x="701" y="4"/>
                      </a:lnTo>
                      <a:lnTo>
                        <a:pt x="694" y="4"/>
                      </a:lnTo>
                      <a:lnTo>
                        <a:pt x="686" y="4"/>
                      </a:lnTo>
                      <a:lnTo>
                        <a:pt x="678" y="4"/>
                      </a:lnTo>
                      <a:lnTo>
                        <a:pt x="674" y="4"/>
                      </a:lnTo>
                      <a:lnTo>
                        <a:pt x="666" y="4"/>
                      </a:lnTo>
                      <a:lnTo>
                        <a:pt x="659" y="4"/>
                      </a:lnTo>
                      <a:lnTo>
                        <a:pt x="651" y="4"/>
                      </a:lnTo>
                      <a:lnTo>
                        <a:pt x="647" y="4"/>
                      </a:lnTo>
                      <a:lnTo>
                        <a:pt x="639" y="4"/>
                      </a:lnTo>
                      <a:lnTo>
                        <a:pt x="631" y="4"/>
                      </a:lnTo>
                      <a:lnTo>
                        <a:pt x="624" y="4"/>
                      </a:lnTo>
                      <a:lnTo>
                        <a:pt x="616" y="4"/>
                      </a:lnTo>
                      <a:lnTo>
                        <a:pt x="608" y="4"/>
                      </a:lnTo>
                      <a:lnTo>
                        <a:pt x="600" y="4"/>
                      </a:lnTo>
                      <a:lnTo>
                        <a:pt x="596" y="4"/>
                      </a:lnTo>
                      <a:lnTo>
                        <a:pt x="588" y="4"/>
                      </a:lnTo>
                      <a:lnTo>
                        <a:pt x="581" y="4"/>
                      </a:lnTo>
                      <a:lnTo>
                        <a:pt x="577" y="4"/>
                      </a:lnTo>
                      <a:lnTo>
                        <a:pt x="569" y="4"/>
                      </a:lnTo>
                      <a:lnTo>
                        <a:pt x="561" y="4"/>
                      </a:lnTo>
                      <a:lnTo>
                        <a:pt x="557" y="4"/>
                      </a:lnTo>
                      <a:lnTo>
                        <a:pt x="549" y="4"/>
                      </a:lnTo>
                      <a:lnTo>
                        <a:pt x="542" y="4"/>
                      </a:lnTo>
                      <a:lnTo>
                        <a:pt x="534" y="8"/>
                      </a:lnTo>
                      <a:lnTo>
                        <a:pt x="530" y="8"/>
                      </a:lnTo>
                      <a:lnTo>
                        <a:pt x="522" y="8"/>
                      </a:lnTo>
                      <a:lnTo>
                        <a:pt x="514" y="8"/>
                      </a:lnTo>
                      <a:lnTo>
                        <a:pt x="507" y="8"/>
                      </a:lnTo>
                      <a:lnTo>
                        <a:pt x="499" y="8"/>
                      </a:lnTo>
                      <a:lnTo>
                        <a:pt x="491" y="8"/>
                      </a:lnTo>
                      <a:lnTo>
                        <a:pt x="487" y="8"/>
                      </a:lnTo>
                      <a:lnTo>
                        <a:pt x="479" y="8"/>
                      </a:lnTo>
                      <a:lnTo>
                        <a:pt x="471" y="8"/>
                      </a:lnTo>
                      <a:lnTo>
                        <a:pt x="468" y="8"/>
                      </a:lnTo>
                      <a:lnTo>
                        <a:pt x="460" y="8"/>
                      </a:lnTo>
                      <a:lnTo>
                        <a:pt x="456" y="8"/>
                      </a:lnTo>
                      <a:lnTo>
                        <a:pt x="448" y="8"/>
                      </a:lnTo>
                      <a:lnTo>
                        <a:pt x="440" y="8"/>
                      </a:lnTo>
                      <a:lnTo>
                        <a:pt x="436" y="8"/>
                      </a:lnTo>
                      <a:lnTo>
                        <a:pt x="429" y="8"/>
                      </a:lnTo>
                      <a:lnTo>
                        <a:pt x="421" y="8"/>
                      </a:lnTo>
                      <a:lnTo>
                        <a:pt x="417" y="8"/>
                      </a:lnTo>
                      <a:lnTo>
                        <a:pt x="409" y="8"/>
                      </a:lnTo>
                      <a:lnTo>
                        <a:pt x="401" y="8"/>
                      </a:lnTo>
                      <a:lnTo>
                        <a:pt x="397" y="12"/>
                      </a:lnTo>
                      <a:lnTo>
                        <a:pt x="386" y="12"/>
                      </a:lnTo>
                      <a:lnTo>
                        <a:pt x="382" y="12"/>
                      </a:lnTo>
                      <a:lnTo>
                        <a:pt x="374" y="12"/>
                      </a:lnTo>
                      <a:lnTo>
                        <a:pt x="366" y="12"/>
                      </a:lnTo>
                      <a:lnTo>
                        <a:pt x="362" y="12"/>
                      </a:lnTo>
                      <a:lnTo>
                        <a:pt x="355" y="12"/>
                      </a:lnTo>
                      <a:lnTo>
                        <a:pt x="351" y="12"/>
                      </a:lnTo>
                      <a:lnTo>
                        <a:pt x="343" y="12"/>
                      </a:lnTo>
                      <a:lnTo>
                        <a:pt x="335" y="12"/>
                      </a:lnTo>
                      <a:lnTo>
                        <a:pt x="331" y="12"/>
                      </a:lnTo>
                      <a:lnTo>
                        <a:pt x="323" y="12"/>
                      </a:lnTo>
                      <a:lnTo>
                        <a:pt x="319" y="12"/>
                      </a:lnTo>
                      <a:lnTo>
                        <a:pt x="312" y="12"/>
                      </a:lnTo>
                      <a:lnTo>
                        <a:pt x="308" y="12"/>
                      </a:lnTo>
                      <a:lnTo>
                        <a:pt x="300" y="12"/>
                      </a:lnTo>
                      <a:lnTo>
                        <a:pt x="292" y="19"/>
                      </a:lnTo>
                      <a:lnTo>
                        <a:pt x="288" y="19"/>
                      </a:lnTo>
                      <a:lnTo>
                        <a:pt x="280" y="19"/>
                      </a:lnTo>
                      <a:lnTo>
                        <a:pt x="273" y="19"/>
                      </a:lnTo>
                      <a:lnTo>
                        <a:pt x="265" y="19"/>
                      </a:lnTo>
                      <a:lnTo>
                        <a:pt x="261" y="19"/>
                      </a:lnTo>
                      <a:lnTo>
                        <a:pt x="253" y="19"/>
                      </a:lnTo>
                      <a:lnTo>
                        <a:pt x="245" y="19"/>
                      </a:lnTo>
                      <a:lnTo>
                        <a:pt x="241" y="19"/>
                      </a:lnTo>
                      <a:lnTo>
                        <a:pt x="234" y="19"/>
                      </a:lnTo>
                      <a:lnTo>
                        <a:pt x="230" y="19"/>
                      </a:lnTo>
                      <a:lnTo>
                        <a:pt x="222" y="19"/>
                      </a:lnTo>
                      <a:lnTo>
                        <a:pt x="218" y="19"/>
                      </a:lnTo>
                      <a:lnTo>
                        <a:pt x="210" y="19"/>
                      </a:lnTo>
                      <a:lnTo>
                        <a:pt x="206" y="23"/>
                      </a:lnTo>
                      <a:lnTo>
                        <a:pt x="199" y="23"/>
                      </a:lnTo>
                      <a:lnTo>
                        <a:pt x="195" y="23"/>
                      </a:lnTo>
                      <a:lnTo>
                        <a:pt x="187" y="23"/>
                      </a:lnTo>
                      <a:lnTo>
                        <a:pt x="183" y="23"/>
                      </a:lnTo>
                      <a:lnTo>
                        <a:pt x="175" y="23"/>
                      </a:lnTo>
                      <a:lnTo>
                        <a:pt x="171" y="23"/>
                      </a:lnTo>
                      <a:lnTo>
                        <a:pt x="164" y="23"/>
                      </a:lnTo>
                      <a:lnTo>
                        <a:pt x="156" y="23"/>
                      </a:lnTo>
                      <a:lnTo>
                        <a:pt x="148" y="23"/>
                      </a:lnTo>
                      <a:lnTo>
                        <a:pt x="144" y="23"/>
                      </a:lnTo>
                      <a:lnTo>
                        <a:pt x="136" y="23"/>
                      </a:lnTo>
                      <a:lnTo>
                        <a:pt x="132" y="27"/>
                      </a:lnTo>
                      <a:lnTo>
                        <a:pt x="125" y="27"/>
                      </a:lnTo>
                      <a:lnTo>
                        <a:pt x="121" y="27"/>
                      </a:lnTo>
                      <a:lnTo>
                        <a:pt x="113" y="27"/>
                      </a:lnTo>
                      <a:lnTo>
                        <a:pt x="109" y="27"/>
                      </a:lnTo>
                      <a:lnTo>
                        <a:pt x="101" y="27"/>
                      </a:lnTo>
                      <a:lnTo>
                        <a:pt x="97" y="27"/>
                      </a:lnTo>
                      <a:lnTo>
                        <a:pt x="89" y="27"/>
                      </a:lnTo>
                      <a:lnTo>
                        <a:pt x="86" y="27"/>
                      </a:lnTo>
                      <a:lnTo>
                        <a:pt x="78" y="27"/>
                      </a:lnTo>
                      <a:lnTo>
                        <a:pt x="74" y="31"/>
                      </a:lnTo>
                      <a:lnTo>
                        <a:pt x="66" y="31"/>
                      </a:lnTo>
                      <a:lnTo>
                        <a:pt x="62" y="31"/>
                      </a:lnTo>
                      <a:lnTo>
                        <a:pt x="54" y="31"/>
                      </a:lnTo>
                      <a:lnTo>
                        <a:pt x="50" y="31"/>
                      </a:lnTo>
                      <a:lnTo>
                        <a:pt x="39" y="31"/>
                      </a:lnTo>
                      <a:lnTo>
                        <a:pt x="35" y="31"/>
                      </a:lnTo>
                      <a:lnTo>
                        <a:pt x="31" y="31"/>
                      </a:lnTo>
                      <a:lnTo>
                        <a:pt x="23" y="31"/>
                      </a:lnTo>
                      <a:lnTo>
                        <a:pt x="19" y="35"/>
                      </a:lnTo>
                      <a:lnTo>
                        <a:pt x="11" y="35"/>
                      </a:lnTo>
                      <a:lnTo>
                        <a:pt x="8" y="35"/>
                      </a:lnTo>
                      <a:lnTo>
                        <a:pt x="0" y="35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19" name="Freeform 1102">
                  <a:extLst>
                    <a:ext uri="{FF2B5EF4-FFF2-40B4-BE49-F238E27FC236}">
                      <a16:creationId xmlns:a16="http://schemas.microsoft.com/office/drawing/2014/main" id="{B1B3FAF0-0299-4E8D-BFEA-FFFF0F49B7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43" y="2330"/>
                  <a:ext cx="663" cy="245"/>
                </a:xfrm>
                <a:custGeom>
                  <a:avLst/>
                  <a:gdLst>
                    <a:gd name="T0" fmla="*/ 651 w 663"/>
                    <a:gd name="T1" fmla="*/ 179 h 245"/>
                    <a:gd name="T2" fmla="*/ 636 w 663"/>
                    <a:gd name="T3" fmla="*/ 183 h 245"/>
                    <a:gd name="T4" fmla="*/ 620 w 663"/>
                    <a:gd name="T5" fmla="*/ 183 h 245"/>
                    <a:gd name="T6" fmla="*/ 604 w 663"/>
                    <a:gd name="T7" fmla="*/ 183 h 245"/>
                    <a:gd name="T8" fmla="*/ 581 w 663"/>
                    <a:gd name="T9" fmla="*/ 187 h 245"/>
                    <a:gd name="T10" fmla="*/ 565 w 663"/>
                    <a:gd name="T11" fmla="*/ 187 h 245"/>
                    <a:gd name="T12" fmla="*/ 550 w 663"/>
                    <a:gd name="T13" fmla="*/ 191 h 245"/>
                    <a:gd name="T14" fmla="*/ 534 w 663"/>
                    <a:gd name="T15" fmla="*/ 191 h 245"/>
                    <a:gd name="T16" fmla="*/ 519 w 663"/>
                    <a:gd name="T17" fmla="*/ 195 h 245"/>
                    <a:gd name="T18" fmla="*/ 503 w 663"/>
                    <a:gd name="T19" fmla="*/ 195 h 245"/>
                    <a:gd name="T20" fmla="*/ 487 w 663"/>
                    <a:gd name="T21" fmla="*/ 198 h 245"/>
                    <a:gd name="T22" fmla="*/ 468 w 663"/>
                    <a:gd name="T23" fmla="*/ 202 h 245"/>
                    <a:gd name="T24" fmla="*/ 448 w 663"/>
                    <a:gd name="T25" fmla="*/ 202 h 245"/>
                    <a:gd name="T26" fmla="*/ 433 w 663"/>
                    <a:gd name="T27" fmla="*/ 206 h 245"/>
                    <a:gd name="T28" fmla="*/ 417 w 663"/>
                    <a:gd name="T29" fmla="*/ 210 h 245"/>
                    <a:gd name="T30" fmla="*/ 402 w 663"/>
                    <a:gd name="T31" fmla="*/ 210 h 245"/>
                    <a:gd name="T32" fmla="*/ 386 w 663"/>
                    <a:gd name="T33" fmla="*/ 214 h 245"/>
                    <a:gd name="T34" fmla="*/ 374 w 663"/>
                    <a:gd name="T35" fmla="*/ 218 h 245"/>
                    <a:gd name="T36" fmla="*/ 359 w 663"/>
                    <a:gd name="T37" fmla="*/ 222 h 245"/>
                    <a:gd name="T38" fmla="*/ 339 w 663"/>
                    <a:gd name="T39" fmla="*/ 226 h 245"/>
                    <a:gd name="T40" fmla="*/ 324 w 663"/>
                    <a:gd name="T41" fmla="*/ 230 h 245"/>
                    <a:gd name="T42" fmla="*/ 308 w 663"/>
                    <a:gd name="T43" fmla="*/ 234 h 245"/>
                    <a:gd name="T44" fmla="*/ 292 w 663"/>
                    <a:gd name="T45" fmla="*/ 234 h 245"/>
                    <a:gd name="T46" fmla="*/ 277 w 663"/>
                    <a:gd name="T47" fmla="*/ 237 h 245"/>
                    <a:gd name="T48" fmla="*/ 261 w 663"/>
                    <a:gd name="T49" fmla="*/ 241 h 245"/>
                    <a:gd name="T50" fmla="*/ 250 w 663"/>
                    <a:gd name="T51" fmla="*/ 241 h 245"/>
                    <a:gd name="T52" fmla="*/ 230 w 663"/>
                    <a:gd name="T53" fmla="*/ 245 h 245"/>
                    <a:gd name="T54" fmla="*/ 214 w 663"/>
                    <a:gd name="T55" fmla="*/ 245 h 245"/>
                    <a:gd name="T56" fmla="*/ 199 w 663"/>
                    <a:gd name="T57" fmla="*/ 245 h 245"/>
                    <a:gd name="T58" fmla="*/ 187 w 663"/>
                    <a:gd name="T59" fmla="*/ 241 h 245"/>
                    <a:gd name="T60" fmla="*/ 172 w 663"/>
                    <a:gd name="T61" fmla="*/ 234 h 245"/>
                    <a:gd name="T62" fmla="*/ 156 w 663"/>
                    <a:gd name="T63" fmla="*/ 226 h 245"/>
                    <a:gd name="T64" fmla="*/ 144 w 663"/>
                    <a:gd name="T65" fmla="*/ 210 h 245"/>
                    <a:gd name="T66" fmla="*/ 129 w 663"/>
                    <a:gd name="T67" fmla="*/ 195 h 245"/>
                    <a:gd name="T68" fmla="*/ 109 w 663"/>
                    <a:gd name="T69" fmla="*/ 171 h 245"/>
                    <a:gd name="T70" fmla="*/ 98 w 663"/>
                    <a:gd name="T71" fmla="*/ 144 h 245"/>
                    <a:gd name="T72" fmla="*/ 82 w 663"/>
                    <a:gd name="T73" fmla="*/ 117 h 245"/>
                    <a:gd name="T74" fmla="*/ 70 w 663"/>
                    <a:gd name="T75" fmla="*/ 89 h 245"/>
                    <a:gd name="T76" fmla="*/ 55 w 663"/>
                    <a:gd name="T77" fmla="*/ 66 h 245"/>
                    <a:gd name="T78" fmla="*/ 43 w 663"/>
                    <a:gd name="T79" fmla="*/ 39 h 245"/>
                    <a:gd name="T80" fmla="*/ 27 w 663"/>
                    <a:gd name="T81" fmla="*/ 23 h 245"/>
                    <a:gd name="T82" fmla="*/ 12 w 663"/>
                    <a:gd name="T83" fmla="*/ 8 h 245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63" h="245">
                      <a:moveTo>
                        <a:pt x="663" y="179"/>
                      </a:moveTo>
                      <a:lnTo>
                        <a:pt x="659" y="179"/>
                      </a:lnTo>
                      <a:lnTo>
                        <a:pt x="651" y="179"/>
                      </a:lnTo>
                      <a:lnTo>
                        <a:pt x="647" y="179"/>
                      </a:lnTo>
                      <a:lnTo>
                        <a:pt x="643" y="179"/>
                      </a:lnTo>
                      <a:lnTo>
                        <a:pt x="636" y="183"/>
                      </a:lnTo>
                      <a:lnTo>
                        <a:pt x="632" y="183"/>
                      </a:lnTo>
                      <a:lnTo>
                        <a:pt x="624" y="183"/>
                      </a:lnTo>
                      <a:lnTo>
                        <a:pt x="620" y="183"/>
                      </a:lnTo>
                      <a:lnTo>
                        <a:pt x="616" y="183"/>
                      </a:lnTo>
                      <a:lnTo>
                        <a:pt x="608" y="183"/>
                      </a:lnTo>
                      <a:lnTo>
                        <a:pt x="604" y="183"/>
                      </a:lnTo>
                      <a:lnTo>
                        <a:pt x="597" y="187"/>
                      </a:lnTo>
                      <a:lnTo>
                        <a:pt x="593" y="187"/>
                      </a:lnTo>
                      <a:lnTo>
                        <a:pt x="581" y="187"/>
                      </a:lnTo>
                      <a:lnTo>
                        <a:pt x="577" y="187"/>
                      </a:lnTo>
                      <a:lnTo>
                        <a:pt x="573" y="187"/>
                      </a:lnTo>
                      <a:lnTo>
                        <a:pt x="565" y="187"/>
                      </a:lnTo>
                      <a:lnTo>
                        <a:pt x="561" y="187"/>
                      </a:lnTo>
                      <a:lnTo>
                        <a:pt x="554" y="191"/>
                      </a:lnTo>
                      <a:lnTo>
                        <a:pt x="550" y="191"/>
                      </a:lnTo>
                      <a:lnTo>
                        <a:pt x="546" y="191"/>
                      </a:lnTo>
                      <a:lnTo>
                        <a:pt x="538" y="191"/>
                      </a:lnTo>
                      <a:lnTo>
                        <a:pt x="534" y="191"/>
                      </a:lnTo>
                      <a:lnTo>
                        <a:pt x="530" y="191"/>
                      </a:lnTo>
                      <a:lnTo>
                        <a:pt x="522" y="195"/>
                      </a:lnTo>
                      <a:lnTo>
                        <a:pt x="519" y="195"/>
                      </a:lnTo>
                      <a:lnTo>
                        <a:pt x="511" y="195"/>
                      </a:lnTo>
                      <a:lnTo>
                        <a:pt x="507" y="195"/>
                      </a:lnTo>
                      <a:lnTo>
                        <a:pt x="503" y="195"/>
                      </a:lnTo>
                      <a:lnTo>
                        <a:pt x="495" y="198"/>
                      </a:lnTo>
                      <a:lnTo>
                        <a:pt x="491" y="198"/>
                      </a:lnTo>
                      <a:lnTo>
                        <a:pt x="487" y="198"/>
                      </a:lnTo>
                      <a:lnTo>
                        <a:pt x="480" y="198"/>
                      </a:lnTo>
                      <a:lnTo>
                        <a:pt x="476" y="198"/>
                      </a:lnTo>
                      <a:lnTo>
                        <a:pt x="468" y="202"/>
                      </a:lnTo>
                      <a:lnTo>
                        <a:pt x="460" y="202"/>
                      </a:lnTo>
                      <a:lnTo>
                        <a:pt x="456" y="202"/>
                      </a:lnTo>
                      <a:lnTo>
                        <a:pt x="448" y="202"/>
                      </a:lnTo>
                      <a:lnTo>
                        <a:pt x="444" y="206"/>
                      </a:lnTo>
                      <a:lnTo>
                        <a:pt x="441" y="206"/>
                      </a:lnTo>
                      <a:lnTo>
                        <a:pt x="433" y="206"/>
                      </a:lnTo>
                      <a:lnTo>
                        <a:pt x="429" y="206"/>
                      </a:lnTo>
                      <a:lnTo>
                        <a:pt x="425" y="206"/>
                      </a:lnTo>
                      <a:lnTo>
                        <a:pt x="417" y="210"/>
                      </a:lnTo>
                      <a:lnTo>
                        <a:pt x="413" y="210"/>
                      </a:lnTo>
                      <a:lnTo>
                        <a:pt x="409" y="210"/>
                      </a:lnTo>
                      <a:lnTo>
                        <a:pt x="402" y="210"/>
                      </a:lnTo>
                      <a:lnTo>
                        <a:pt x="398" y="214"/>
                      </a:lnTo>
                      <a:lnTo>
                        <a:pt x="394" y="214"/>
                      </a:lnTo>
                      <a:lnTo>
                        <a:pt x="386" y="214"/>
                      </a:lnTo>
                      <a:lnTo>
                        <a:pt x="382" y="218"/>
                      </a:lnTo>
                      <a:lnTo>
                        <a:pt x="378" y="218"/>
                      </a:lnTo>
                      <a:lnTo>
                        <a:pt x="374" y="218"/>
                      </a:lnTo>
                      <a:lnTo>
                        <a:pt x="367" y="218"/>
                      </a:lnTo>
                      <a:lnTo>
                        <a:pt x="363" y="222"/>
                      </a:lnTo>
                      <a:lnTo>
                        <a:pt x="359" y="222"/>
                      </a:lnTo>
                      <a:lnTo>
                        <a:pt x="347" y="222"/>
                      </a:lnTo>
                      <a:lnTo>
                        <a:pt x="343" y="222"/>
                      </a:lnTo>
                      <a:lnTo>
                        <a:pt x="339" y="226"/>
                      </a:lnTo>
                      <a:lnTo>
                        <a:pt x="331" y="226"/>
                      </a:lnTo>
                      <a:lnTo>
                        <a:pt x="328" y="226"/>
                      </a:lnTo>
                      <a:lnTo>
                        <a:pt x="324" y="230"/>
                      </a:lnTo>
                      <a:lnTo>
                        <a:pt x="320" y="230"/>
                      </a:lnTo>
                      <a:lnTo>
                        <a:pt x="312" y="230"/>
                      </a:lnTo>
                      <a:lnTo>
                        <a:pt x="308" y="234"/>
                      </a:lnTo>
                      <a:lnTo>
                        <a:pt x="304" y="234"/>
                      </a:lnTo>
                      <a:lnTo>
                        <a:pt x="296" y="234"/>
                      </a:lnTo>
                      <a:lnTo>
                        <a:pt x="292" y="234"/>
                      </a:lnTo>
                      <a:lnTo>
                        <a:pt x="289" y="237"/>
                      </a:lnTo>
                      <a:lnTo>
                        <a:pt x="285" y="237"/>
                      </a:lnTo>
                      <a:lnTo>
                        <a:pt x="277" y="237"/>
                      </a:lnTo>
                      <a:lnTo>
                        <a:pt x="273" y="237"/>
                      </a:lnTo>
                      <a:lnTo>
                        <a:pt x="269" y="241"/>
                      </a:lnTo>
                      <a:lnTo>
                        <a:pt x="261" y="241"/>
                      </a:lnTo>
                      <a:lnTo>
                        <a:pt x="257" y="241"/>
                      </a:lnTo>
                      <a:lnTo>
                        <a:pt x="253" y="241"/>
                      </a:lnTo>
                      <a:lnTo>
                        <a:pt x="250" y="241"/>
                      </a:lnTo>
                      <a:lnTo>
                        <a:pt x="242" y="245"/>
                      </a:lnTo>
                      <a:lnTo>
                        <a:pt x="234" y="245"/>
                      </a:lnTo>
                      <a:lnTo>
                        <a:pt x="230" y="245"/>
                      </a:lnTo>
                      <a:lnTo>
                        <a:pt x="226" y="245"/>
                      </a:lnTo>
                      <a:lnTo>
                        <a:pt x="218" y="245"/>
                      </a:lnTo>
                      <a:lnTo>
                        <a:pt x="214" y="245"/>
                      </a:lnTo>
                      <a:lnTo>
                        <a:pt x="211" y="245"/>
                      </a:lnTo>
                      <a:lnTo>
                        <a:pt x="207" y="245"/>
                      </a:lnTo>
                      <a:lnTo>
                        <a:pt x="199" y="245"/>
                      </a:lnTo>
                      <a:lnTo>
                        <a:pt x="195" y="241"/>
                      </a:lnTo>
                      <a:lnTo>
                        <a:pt x="191" y="241"/>
                      </a:lnTo>
                      <a:lnTo>
                        <a:pt x="187" y="241"/>
                      </a:lnTo>
                      <a:lnTo>
                        <a:pt x="179" y="237"/>
                      </a:lnTo>
                      <a:lnTo>
                        <a:pt x="176" y="237"/>
                      </a:lnTo>
                      <a:lnTo>
                        <a:pt x="172" y="234"/>
                      </a:lnTo>
                      <a:lnTo>
                        <a:pt x="168" y="230"/>
                      </a:lnTo>
                      <a:lnTo>
                        <a:pt x="164" y="230"/>
                      </a:lnTo>
                      <a:lnTo>
                        <a:pt x="156" y="226"/>
                      </a:lnTo>
                      <a:lnTo>
                        <a:pt x="152" y="222"/>
                      </a:lnTo>
                      <a:lnTo>
                        <a:pt x="148" y="214"/>
                      </a:lnTo>
                      <a:lnTo>
                        <a:pt x="144" y="210"/>
                      </a:lnTo>
                      <a:lnTo>
                        <a:pt x="137" y="206"/>
                      </a:lnTo>
                      <a:lnTo>
                        <a:pt x="133" y="198"/>
                      </a:lnTo>
                      <a:lnTo>
                        <a:pt x="129" y="195"/>
                      </a:lnTo>
                      <a:lnTo>
                        <a:pt x="125" y="187"/>
                      </a:lnTo>
                      <a:lnTo>
                        <a:pt x="117" y="179"/>
                      </a:lnTo>
                      <a:lnTo>
                        <a:pt x="109" y="171"/>
                      </a:lnTo>
                      <a:lnTo>
                        <a:pt x="105" y="163"/>
                      </a:lnTo>
                      <a:lnTo>
                        <a:pt x="101" y="152"/>
                      </a:lnTo>
                      <a:lnTo>
                        <a:pt x="98" y="144"/>
                      </a:lnTo>
                      <a:lnTo>
                        <a:pt x="94" y="136"/>
                      </a:lnTo>
                      <a:lnTo>
                        <a:pt x="86" y="125"/>
                      </a:lnTo>
                      <a:lnTo>
                        <a:pt x="82" y="117"/>
                      </a:lnTo>
                      <a:lnTo>
                        <a:pt x="78" y="109"/>
                      </a:lnTo>
                      <a:lnTo>
                        <a:pt x="74" y="101"/>
                      </a:lnTo>
                      <a:lnTo>
                        <a:pt x="70" y="89"/>
                      </a:lnTo>
                      <a:lnTo>
                        <a:pt x="62" y="82"/>
                      </a:lnTo>
                      <a:lnTo>
                        <a:pt x="59" y="74"/>
                      </a:lnTo>
                      <a:lnTo>
                        <a:pt x="55" y="66"/>
                      </a:lnTo>
                      <a:lnTo>
                        <a:pt x="51" y="58"/>
                      </a:lnTo>
                      <a:lnTo>
                        <a:pt x="47" y="51"/>
                      </a:lnTo>
                      <a:lnTo>
                        <a:pt x="43" y="39"/>
                      </a:lnTo>
                      <a:lnTo>
                        <a:pt x="35" y="35"/>
                      </a:lnTo>
                      <a:lnTo>
                        <a:pt x="31" y="27"/>
                      </a:lnTo>
                      <a:lnTo>
                        <a:pt x="27" y="23"/>
                      </a:lnTo>
                      <a:lnTo>
                        <a:pt x="23" y="16"/>
                      </a:lnTo>
                      <a:lnTo>
                        <a:pt x="20" y="12"/>
                      </a:lnTo>
                      <a:lnTo>
                        <a:pt x="12" y="8"/>
                      </a:lnTo>
                      <a:lnTo>
                        <a:pt x="8" y="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20" name="Freeform 1103">
                  <a:extLst>
                    <a:ext uri="{FF2B5EF4-FFF2-40B4-BE49-F238E27FC236}">
                      <a16:creationId xmlns:a16="http://schemas.microsoft.com/office/drawing/2014/main" id="{DD0ADE6F-4BC4-4652-AC35-3635CBD1B2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01" y="2314"/>
                  <a:ext cx="542" cy="82"/>
                </a:xfrm>
                <a:custGeom>
                  <a:avLst/>
                  <a:gdLst>
                    <a:gd name="T0" fmla="*/ 534 w 542"/>
                    <a:gd name="T1" fmla="*/ 12 h 82"/>
                    <a:gd name="T2" fmla="*/ 519 w 542"/>
                    <a:gd name="T3" fmla="*/ 4 h 82"/>
                    <a:gd name="T4" fmla="*/ 507 w 542"/>
                    <a:gd name="T5" fmla="*/ 4 h 82"/>
                    <a:gd name="T6" fmla="*/ 491 w 542"/>
                    <a:gd name="T7" fmla="*/ 0 h 82"/>
                    <a:gd name="T8" fmla="*/ 480 w 542"/>
                    <a:gd name="T9" fmla="*/ 0 h 82"/>
                    <a:gd name="T10" fmla="*/ 468 w 542"/>
                    <a:gd name="T11" fmla="*/ 4 h 82"/>
                    <a:gd name="T12" fmla="*/ 452 w 542"/>
                    <a:gd name="T13" fmla="*/ 4 h 82"/>
                    <a:gd name="T14" fmla="*/ 441 w 542"/>
                    <a:gd name="T15" fmla="*/ 8 h 82"/>
                    <a:gd name="T16" fmla="*/ 425 w 542"/>
                    <a:gd name="T17" fmla="*/ 12 h 82"/>
                    <a:gd name="T18" fmla="*/ 410 w 542"/>
                    <a:gd name="T19" fmla="*/ 16 h 82"/>
                    <a:gd name="T20" fmla="*/ 398 w 542"/>
                    <a:gd name="T21" fmla="*/ 16 h 82"/>
                    <a:gd name="T22" fmla="*/ 386 w 542"/>
                    <a:gd name="T23" fmla="*/ 20 h 82"/>
                    <a:gd name="T24" fmla="*/ 371 w 542"/>
                    <a:gd name="T25" fmla="*/ 24 h 82"/>
                    <a:gd name="T26" fmla="*/ 359 w 542"/>
                    <a:gd name="T27" fmla="*/ 28 h 82"/>
                    <a:gd name="T28" fmla="*/ 347 w 542"/>
                    <a:gd name="T29" fmla="*/ 32 h 82"/>
                    <a:gd name="T30" fmla="*/ 332 w 542"/>
                    <a:gd name="T31" fmla="*/ 32 h 82"/>
                    <a:gd name="T32" fmla="*/ 320 w 542"/>
                    <a:gd name="T33" fmla="*/ 35 h 82"/>
                    <a:gd name="T34" fmla="*/ 304 w 542"/>
                    <a:gd name="T35" fmla="*/ 39 h 82"/>
                    <a:gd name="T36" fmla="*/ 293 w 542"/>
                    <a:gd name="T37" fmla="*/ 43 h 82"/>
                    <a:gd name="T38" fmla="*/ 281 w 542"/>
                    <a:gd name="T39" fmla="*/ 43 h 82"/>
                    <a:gd name="T40" fmla="*/ 265 w 542"/>
                    <a:gd name="T41" fmla="*/ 47 h 82"/>
                    <a:gd name="T42" fmla="*/ 254 w 542"/>
                    <a:gd name="T43" fmla="*/ 47 h 82"/>
                    <a:gd name="T44" fmla="*/ 242 w 542"/>
                    <a:gd name="T45" fmla="*/ 51 h 82"/>
                    <a:gd name="T46" fmla="*/ 230 w 542"/>
                    <a:gd name="T47" fmla="*/ 51 h 82"/>
                    <a:gd name="T48" fmla="*/ 219 w 542"/>
                    <a:gd name="T49" fmla="*/ 55 h 82"/>
                    <a:gd name="T50" fmla="*/ 207 w 542"/>
                    <a:gd name="T51" fmla="*/ 55 h 82"/>
                    <a:gd name="T52" fmla="*/ 191 w 542"/>
                    <a:gd name="T53" fmla="*/ 63 h 82"/>
                    <a:gd name="T54" fmla="*/ 180 w 542"/>
                    <a:gd name="T55" fmla="*/ 63 h 82"/>
                    <a:gd name="T56" fmla="*/ 168 w 542"/>
                    <a:gd name="T57" fmla="*/ 67 h 82"/>
                    <a:gd name="T58" fmla="*/ 156 w 542"/>
                    <a:gd name="T59" fmla="*/ 67 h 82"/>
                    <a:gd name="T60" fmla="*/ 141 w 542"/>
                    <a:gd name="T61" fmla="*/ 67 h 82"/>
                    <a:gd name="T62" fmla="*/ 129 w 542"/>
                    <a:gd name="T63" fmla="*/ 70 h 82"/>
                    <a:gd name="T64" fmla="*/ 117 w 542"/>
                    <a:gd name="T65" fmla="*/ 70 h 82"/>
                    <a:gd name="T66" fmla="*/ 105 w 542"/>
                    <a:gd name="T67" fmla="*/ 74 h 82"/>
                    <a:gd name="T68" fmla="*/ 94 w 542"/>
                    <a:gd name="T69" fmla="*/ 74 h 82"/>
                    <a:gd name="T70" fmla="*/ 82 w 542"/>
                    <a:gd name="T71" fmla="*/ 74 h 82"/>
                    <a:gd name="T72" fmla="*/ 66 w 542"/>
                    <a:gd name="T73" fmla="*/ 78 h 82"/>
                    <a:gd name="T74" fmla="*/ 55 w 542"/>
                    <a:gd name="T75" fmla="*/ 78 h 82"/>
                    <a:gd name="T76" fmla="*/ 43 w 542"/>
                    <a:gd name="T77" fmla="*/ 78 h 82"/>
                    <a:gd name="T78" fmla="*/ 31 w 542"/>
                    <a:gd name="T79" fmla="*/ 78 h 82"/>
                    <a:gd name="T80" fmla="*/ 20 w 542"/>
                    <a:gd name="T81" fmla="*/ 82 h 82"/>
                    <a:gd name="T82" fmla="*/ 8 w 542"/>
                    <a:gd name="T83" fmla="*/ 82 h 8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42" h="82">
                      <a:moveTo>
                        <a:pt x="542" y="16"/>
                      </a:moveTo>
                      <a:lnTo>
                        <a:pt x="538" y="16"/>
                      </a:lnTo>
                      <a:lnTo>
                        <a:pt x="534" y="12"/>
                      </a:lnTo>
                      <a:lnTo>
                        <a:pt x="530" y="8"/>
                      </a:lnTo>
                      <a:lnTo>
                        <a:pt x="526" y="8"/>
                      </a:lnTo>
                      <a:lnTo>
                        <a:pt x="519" y="4"/>
                      </a:lnTo>
                      <a:lnTo>
                        <a:pt x="515" y="4"/>
                      </a:lnTo>
                      <a:lnTo>
                        <a:pt x="511" y="4"/>
                      </a:lnTo>
                      <a:lnTo>
                        <a:pt x="507" y="4"/>
                      </a:lnTo>
                      <a:lnTo>
                        <a:pt x="503" y="0"/>
                      </a:lnTo>
                      <a:lnTo>
                        <a:pt x="499" y="0"/>
                      </a:lnTo>
                      <a:lnTo>
                        <a:pt x="491" y="0"/>
                      </a:lnTo>
                      <a:lnTo>
                        <a:pt x="487" y="0"/>
                      </a:lnTo>
                      <a:lnTo>
                        <a:pt x="484" y="0"/>
                      </a:lnTo>
                      <a:lnTo>
                        <a:pt x="480" y="0"/>
                      </a:lnTo>
                      <a:lnTo>
                        <a:pt x="476" y="0"/>
                      </a:lnTo>
                      <a:lnTo>
                        <a:pt x="472" y="4"/>
                      </a:lnTo>
                      <a:lnTo>
                        <a:pt x="468" y="4"/>
                      </a:lnTo>
                      <a:lnTo>
                        <a:pt x="464" y="4"/>
                      </a:lnTo>
                      <a:lnTo>
                        <a:pt x="456" y="4"/>
                      </a:lnTo>
                      <a:lnTo>
                        <a:pt x="452" y="4"/>
                      </a:lnTo>
                      <a:lnTo>
                        <a:pt x="449" y="8"/>
                      </a:lnTo>
                      <a:lnTo>
                        <a:pt x="445" y="8"/>
                      </a:lnTo>
                      <a:lnTo>
                        <a:pt x="441" y="8"/>
                      </a:lnTo>
                      <a:lnTo>
                        <a:pt x="437" y="8"/>
                      </a:lnTo>
                      <a:lnTo>
                        <a:pt x="433" y="12"/>
                      </a:lnTo>
                      <a:lnTo>
                        <a:pt x="425" y="12"/>
                      </a:lnTo>
                      <a:lnTo>
                        <a:pt x="417" y="12"/>
                      </a:lnTo>
                      <a:lnTo>
                        <a:pt x="413" y="12"/>
                      </a:lnTo>
                      <a:lnTo>
                        <a:pt x="410" y="16"/>
                      </a:lnTo>
                      <a:lnTo>
                        <a:pt x="406" y="16"/>
                      </a:lnTo>
                      <a:lnTo>
                        <a:pt x="402" y="16"/>
                      </a:lnTo>
                      <a:lnTo>
                        <a:pt x="398" y="16"/>
                      </a:lnTo>
                      <a:lnTo>
                        <a:pt x="394" y="20"/>
                      </a:lnTo>
                      <a:lnTo>
                        <a:pt x="390" y="20"/>
                      </a:lnTo>
                      <a:lnTo>
                        <a:pt x="386" y="20"/>
                      </a:lnTo>
                      <a:lnTo>
                        <a:pt x="378" y="24"/>
                      </a:lnTo>
                      <a:lnTo>
                        <a:pt x="374" y="24"/>
                      </a:lnTo>
                      <a:lnTo>
                        <a:pt x="371" y="24"/>
                      </a:lnTo>
                      <a:lnTo>
                        <a:pt x="367" y="24"/>
                      </a:lnTo>
                      <a:lnTo>
                        <a:pt x="363" y="28"/>
                      </a:lnTo>
                      <a:lnTo>
                        <a:pt x="359" y="28"/>
                      </a:lnTo>
                      <a:lnTo>
                        <a:pt x="355" y="28"/>
                      </a:lnTo>
                      <a:lnTo>
                        <a:pt x="351" y="28"/>
                      </a:lnTo>
                      <a:lnTo>
                        <a:pt x="347" y="32"/>
                      </a:lnTo>
                      <a:lnTo>
                        <a:pt x="343" y="32"/>
                      </a:lnTo>
                      <a:lnTo>
                        <a:pt x="339" y="32"/>
                      </a:lnTo>
                      <a:lnTo>
                        <a:pt x="332" y="32"/>
                      </a:lnTo>
                      <a:lnTo>
                        <a:pt x="328" y="35"/>
                      </a:lnTo>
                      <a:lnTo>
                        <a:pt x="324" y="35"/>
                      </a:lnTo>
                      <a:lnTo>
                        <a:pt x="320" y="35"/>
                      </a:lnTo>
                      <a:lnTo>
                        <a:pt x="316" y="35"/>
                      </a:lnTo>
                      <a:lnTo>
                        <a:pt x="308" y="39"/>
                      </a:lnTo>
                      <a:lnTo>
                        <a:pt x="304" y="39"/>
                      </a:lnTo>
                      <a:lnTo>
                        <a:pt x="300" y="39"/>
                      </a:lnTo>
                      <a:lnTo>
                        <a:pt x="296" y="39"/>
                      </a:lnTo>
                      <a:lnTo>
                        <a:pt x="293" y="43"/>
                      </a:lnTo>
                      <a:lnTo>
                        <a:pt x="289" y="43"/>
                      </a:lnTo>
                      <a:lnTo>
                        <a:pt x="285" y="43"/>
                      </a:lnTo>
                      <a:lnTo>
                        <a:pt x="281" y="43"/>
                      </a:lnTo>
                      <a:lnTo>
                        <a:pt x="277" y="43"/>
                      </a:lnTo>
                      <a:lnTo>
                        <a:pt x="273" y="47"/>
                      </a:lnTo>
                      <a:lnTo>
                        <a:pt x="265" y="47"/>
                      </a:lnTo>
                      <a:lnTo>
                        <a:pt x="261" y="47"/>
                      </a:lnTo>
                      <a:lnTo>
                        <a:pt x="257" y="47"/>
                      </a:lnTo>
                      <a:lnTo>
                        <a:pt x="254" y="47"/>
                      </a:lnTo>
                      <a:lnTo>
                        <a:pt x="250" y="51"/>
                      </a:lnTo>
                      <a:lnTo>
                        <a:pt x="246" y="51"/>
                      </a:lnTo>
                      <a:lnTo>
                        <a:pt x="242" y="51"/>
                      </a:lnTo>
                      <a:lnTo>
                        <a:pt x="238" y="51"/>
                      </a:lnTo>
                      <a:lnTo>
                        <a:pt x="234" y="51"/>
                      </a:lnTo>
                      <a:lnTo>
                        <a:pt x="230" y="51"/>
                      </a:lnTo>
                      <a:lnTo>
                        <a:pt x="226" y="55"/>
                      </a:lnTo>
                      <a:lnTo>
                        <a:pt x="222" y="55"/>
                      </a:lnTo>
                      <a:lnTo>
                        <a:pt x="219" y="55"/>
                      </a:lnTo>
                      <a:lnTo>
                        <a:pt x="215" y="55"/>
                      </a:lnTo>
                      <a:lnTo>
                        <a:pt x="211" y="55"/>
                      </a:lnTo>
                      <a:lnTo>
                        <a:pt x="207" y="55"/>
                      </a:lnTo>
                      <a:lnTo>
                        <a:pt x="203" y="63"/>
                      </a:lnTo>
                      <a:lnTo>
                        <a:pt x="199" y="63"/>
                      </a:lnTo>
                      <a:lnTo>
                        <a:pt x="191" y="63"/>
                      </a:lnTo>
                      <a:lnTo>
                        <a:pt x="187" y="63"/>
                      </a:lnTo>
                      <a:lnTo>
                        <a:pt x="183" y="63"/>
                      </a:lnTo>
                      <a:lnTo>
                        <a:pt x="180" y="63"/>
                      </a:lnTo>
                      <a:lnTo>
                        <a:pt x="176" y="63"/>
                      </a:lnTo>
                      <a:lnTo>
                        <a:pt x="172" y="67"/>
                      </a:lnTo>
                      <a:lnTo>
                        <a:pt x="168" y="67"/>
                      </a:lnTo>
                      <a:lnTo>
                        <a:pt x="164" y="67"/>
                      </a:lnTo>
                      <a:lnTo>
                        <a:pt x="160" y="67"/>
                      </a:lnTo>
                      <a:lnTo>
                        <a:pt x="156" y="67"/>
                      </a:lnTo>
                      <a:lnTo>
                        <a:pt x="152" y="67"/>
                      </a:lnTo>
                      <a:lnTo>
                        <a:pt x="148" y="67"/>
                      </a:lnTo>
                      <a:lnTo>
                        <a:pt x="141" y="67"/>
                      </a:lnTo>
                      <a:lnTo>
                        <a:pt x="137" y="70"/>
                      </a:lnTo>
                      <a:lnTo>
                        <a:pt x="133" y="70"/>
                      </a:lnTo>
                      <a:lnTo>
                        <a:pt x="129" y="70"/>
                      </a:lnTo>
                      <a:lnTo>
                        <a:pt x="125" y="70"/>
                      </a:lnTo>
                      <a:lnTo>
                        <a:pt x="121" y="70"/>
                      </a:lnTo>
                      <a:lnTo>
                        <a:pt x="117" y="70"/>
                      </a:lnTo>
                      <a:lnTo>
                        <a:pt x="113" y="70"/>
                      </a:lnTo>
                      <a:lnTo>
                        <a:pt x="109" y="70"/>
                      </a:lnTo>
                      <a:lnTo>
                        <a:pt x="105" y="74"/>
                      </a:lnTo>
                      <a:lnTo>
                        <a:pt x="102" y="74"/>
                      </a:lnTo>
                      <a:lnTo>
                        <a:pt x="98" y="74"/>
                      </a:lnTo>
                      <a:lnTo>
                        <a:pt x="94" y="74"/>
                      </a:lnTo>
                      <a:lnTo>
                        <a:pt x="90" y="74"/>
                      </a:lnTo>
                      <a:lnTo>
                        <a:pt x="86" y="74"/>
                      </a:lnTo>
                      <a:lnTo>
                        <a:pt x="82" y="74"/>
                      </a:lnTo>
                      <a:lnTo>
                        <a:pt x="74" y="74"/>
                      </a:lnTo>
                      <a:lnTo>
                        <a:pt x="70" y="74"/>
                      </a:lnTo>
                      <a:lnTo>
                        <a:pt x="66" y="78"/>
                      </a:lnTo>
                      <a:lnTo>
                        <a:pt x="63" y="78"/>
                      </a:lnTo>
                      <a:lnTo>
                        <a:pt x="59" y="78"/>
                      </a:lnTo>
                      <a:lnTo>
                        <a:pt x="55" y="78"/>
                      </a:lnTo>
                      <a:lnTo>
                        <a:pt x="51" y="78"/>
                      </a:lnTo>
                      <a:lnTo>
                        <a:pt x="47" y="78"/>
                      </a:lnTo>
                      <a:lnTo>
                        <a:pt x="43" y="78"/>
                      </a:lnTo>
                      <a:lnTo>
                        <a:pt x="39" y="78"/>
                      </a:lnTo>
                      <a:lnTo>
                        <a:pt x="35" y="78"/>
                      </a:lnTo>
                      <a:lnTo>
                        <a:pt x="31" y="78"/>
                      </a:lnTo>
                      <a:lnTo>
                        <a:pt x="27" y="78"/>
                      </a:lnTo>
                      <a:lnTo>
                        <a:pt x="24" y="82"/>
                      </a:lnTo>
                      <a:lnTo>
                        <a:pt x="20" y="82"/>
                      </a:lnTo>
                      <a:lnTo>
                        <a:pt x="16" y="82"/>
                      </a:lnTo>
                      <a:lnTo>
                        <a:pt x="12" y="82"/>
                      </a:lnTo>
                      <a:lnTo>
                        <a:pt x="8" y="82"/>
                      </a:lnTo>
                      <a:lnTo>
                        <a:pt x="4" y="82"/>
                      </a:lnTo>
                      <a:lnTo>
                        <a:pt x="0" y="82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21" name="Freeform 1104">
                  <a:extLst>
                    <a:ext uri="{FF2B5EF4-FFF2-40B4-BE49-F238E27FC236}">
                      <a16:creationId xmlns:a16="http://schemas.microsoft.com/office/drawing/2014/main" id="{BC6DF6A2-D239-4056-9825-40CBE5DF71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8" y="2396"/>
                  <a:ext cx="433" cy="20"/>
                </a:xfrm>
                <a:custGeom>
                  <a:avLst/>
                  <a:gdLst>
                    <a:gd name="T0" fmla="*/ 429 w 433"/>
                    <a:gd name="T1" fmla="*/ 0 h 20"/>
                    <a:gd name="T2" fmla="*/ 422 w 433"/>
                    <a:gd name="T3" fmla="*/ 0 h 20"/>
                    <a:gd name="T4" fmla="*/ 414 w 433"/>
                    <a:gd name="T5" fmla="*/ 0 h 20"/>
                    <a:gd name="T6" fmla="*/ 406 w 433"/>
                    <a:gd name="T7" fmla="*/ 4 h 20"/>
                    <a:gd name="T8" fmla="*/ 398 w 433"/>
                    <a:gd name="T9" fmla="*/ 4 h 20"/>
                    <a:gd name="T10" fmla="*/ 386 w 433"/>
                    <a:gd name="T11" fmla="*/ 4 h 20"/>
                    <a:gd name="T12" fmla="*/ 379 w 433"/>
                    <a:gd name="T13" fmla="*/ 4 h 20"/>
                    <a:gd name="T14" fmla="*/ 371 w 433"/>
                    <a:gd name="T15" fmla="*/ 4 h 20"/>
                    <a:gd name="T16" fmla="*/ 363 w 433"/>
                    <a:gd name="T17" fmla="*/ 4 h 20"/>
                    <a:gd name="T18" fmla="*/ 355 w 433"/>
                    <a:gd name="T19" fmla="*/ 4 h 20"/>
                    <a:gd name="T20" fmla="*/ 347 w 433"/>
                    <a:gd name="T21" fmla="*/ 4 h 20"/>
                    <a:gd name="T22" fmla="*/ 340 w 433"/>
                    <a:gd name="T23" fmla="*/ 8 h 20"/>
                    <a:gd name="T24" fmla="*/ 332 w 433"/>
                    <a:gd name="T25" fmla="*/ 8 h 20"/>
                    <a:gd name="T26" fmla="*/ 324 w 433"/>
                    <a:gd name="T27" fmla="*/ 8 h 20"/>
                    <a:gd name="T28" fmla="*/ 316 w 433"/>
                    <a:gd name="T29" fmla="*/ 8 h 20"/>
                    <a:gd name="T30" fmla="*/ 308 w 433"/>
                    <a:gd name="T31" fmla="*/ 8 h 20"/>
                    <a:gd name="T32" fmla="*/ 301 w 433"/>
                    <a:gd name="T33" fmla="*/ 8 h 20"/>
                    <a:gd name="T34" fmla="*/ 293 w 433"/>
                    <a:gd name="T35" fmla="*/ 8 h 20"/>
                    <a:gd name="T36" fmla="*/ 285 w 433"/>
                    <a:gd name="T37" fmla="*/ 8 h 20"/>
                    <a:gd name="T38" fmla="*/ 273 w 433"/>
                    <a:gd name="T39" fmla="*/ 12 h 20"/>
                    <a:gd name="T40" fmla="*/ 266 w 433"/>
                    <a:gd name="T41" fmla="*/ 12 h 20"/>
                    <a:gd name="T42" fmla="*/ 258 w 433"/>
                    <a:gd name="T43" fmla="*/ 12 h 20"/>
                    <a:gd name="T44" fmla="*/ 250 w 433"/>
                    <a:gd name="T45" fmla="*/ 12 h 20"/>
                    <a:gd name="T46" fmla="*/ 242 w 433"/>
                    <a:gd name="T47" fmla="*/ 12 h 20"/>
                    <a:gd name="T48" fmla="*/ 234 w 433"/>
                    <a:gd name="T49" fmla="*/ 12 h 20"/>
                    <a:gd name="T50" fmla="*/ 227 w 433"/>
                    <a:gd name="T51" fmla="*/ 12 h 20"/>
                    <a:gd name="T52" fmla="*/ 219 w 433"/>
                    <a:gd name="T53" fmla="*/ 12 h 20"/>
                    <a:gd name="T54" fmla="*/ 211 w 433"/>
                    <a:gd name="T55" fmla="*/ 12 h 20"/>
                    <a:gd name="T56" fmla="*/ 203 w 433"/>
                    <a:gd name="T57" fmla="*/ 12 h 20"/>
                    <a:gd name="T58" fmla="*/ 195 w 433"/>
                    <a:gd name="T59" fmla="*/ 16 h 20"/>
                    <a:gd name="T60" fmla="*/ 188 w 433"/>
                    <a:gd name="T61" fmla="*/ 16 h 20"/>
                    <a:gd name="T62" fmla="*/ 180 w 433"/>
                    <a:gd name="T63" fmla="*/ 16 h 20"/>
                    <a:gd name="T64" fmla="*/ 172 w 433"/>
                    <a:gd name="T65" fmla="*/ 16 h 20"/>
                    <a:gd name="T66" fmla="*/ 164 w 433"/>
                    <a:gd name="T67" fmla="*/ 16 h 20"/>
                    <a:gd name="T68" fmla="*/ 153 w 433"/>
                    <a:gd name="T69" fmla="*/ 16 h 20"/>
                    <a:gd name="T70" fmla="*/ 145 w 433"/>
                    <a:gd name="T71" fmla="*/ 16 h 20"/>
                    <a:gd name="T72" fmla="*/ 137 w 433"/>
                    <a:gd name="T73" fmla="*/ 16 h 20"/>
                    <a:gd name="T74" fmla="*/ 129 w 433"/>
                    <a:gd name="T75" fmla="*/ 16 h 20"/>
                    <a:gd name="T76" fmla="*/ 121 w 433"/>
                    <a:gd name="T77" fmla="*/ 16 h 20"/>
                    <a:gd name="T78" fmla="*/ 114 w 433"/>
                    <a:gd name="T79" fmla="*/ 16 h 20"/>
                    <a:gd name="T80" fmla="*/ 106 w 433"/>
                    <a:gd name="T81" fmla="*/ 16 h 20"/>
                    <a:gd name="T82" fmla="*/ 98 w 433"/>
                    <a:gd name="T83" fmla="*/ 16 h 20"/>
                    <a:gd name="T84" fmla="*/ 90 w 433"/>
                    <a:gd name="T85" fmla="*/ 20 h 20"/>
                    <a:gd name="T86" fmla="*/ 82 w 433"/>
                    <a:gd name="T87" fmla="*/ 20 h 20"/>
                    <a:gd name="T88" fmla="*/ 75 w 433"/>
                    <a:gd name="T89" fmla="*/ 20 h 20"/>
                    <a:gd name="T90" fmla="*/ 67 w 433"/>
                    <a:gd name="T91" fmla="*/ 20 h 20"/>
                    <a:gd name="T92" fmla="*/ 59 w 433"/>
                    <a:gd name="T93" fmla="*/ 20 h 20"/>
                    <a:gd name="T94" fmla="*/ 51 w 433"/>
                    <a:gd name="T95" fmla="*/ 20 h 20"/>
                    <a:gd name="T96" fmla="*/ 39 w 433"/>
                    <a:gd name="T97" fmla="*/ 20 h 20"/>
                    <a:gd name="T98" fmla="*/ 32 w 433"/>
                    <a:gd name="T99" fmla="*/ 20 h 20"/>
                    <a:gd name="T100" fmla="*/ 24 w 433"/>
                    <a:gd name="T101" fmla="*/ 20 h 20"/>
                    <a:gd name="T102" fmla="*/ 16 w 433"/>
                    <a:gd name="T103" fmla="*/ 20 h 20"/>
                    <a:gd name="T104" fmla="*/ 8 w 433"/>
                    <a:gd name="T105" fmla="*/ 20 h 20"/>
                    <a:gd name="T106" fmla="*/ 0 w 433"/>
                    <a:gd name="T107" fmla="*/ 20 h 20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33" h="20">
                      <a:moveTo>
                        <a:pt x="433" y="0"/>
                      </a:moveTo>
                      <a:lnTo>
                        <a:pt x="429" y="0"/>
                      </a:lnTo>
                      <a:lnTo>
                        <a:pt x="425" y="0"/>
                      </a:lnTo>
                      <a:lnTo>
                        <a:pt x="422" y="0"/>
                      </a:lnTo>
                      <a:lnTo>
                        <a:pt x="418" y="0"/>
                      </a:lnTo>
                      <a:lnTo>
                        <a:pt x="414" y="0"/>
                      </a:lnTo>
                      <a:lnTo>
                        <a:pt x="410" y="0"/>
                      </a:lnTo>
                      <a:lnTo>
                        <a:pt x="406" y="4"/>
                      </a:lnTo>
                      <a:lnTo>
                        <a:pt x="402" y="4"/>
                      </a:lnTo>
                      <a:lnTo>
                        <a:pt x="398" y="4"/>
                      </a:lnTo>
                      <a:lnTo>
                        <a:pt x="390" y="4"/>
                      </a:lnTo>
                      <a:lnTo>
                        <a:pt x="386" y="4"/>
                      </a:lnTo>
                      <a:lnTo>
                        <a:pt x="383" y="4"/>
                      </a:lnTo>
                      <a:lnTo>
                        <a:pt x="379" y="4"/>
                      </a:lnTo>
                      <a:lnTo>
                        <a:pt x="375" y="4"/>
                      </a:lnTo>
                      <a:lnTo>
                        <a:pt x="371" y="4"/>
                      </a:lnTo>
                      <a:lnTo>
                        <a:pt x="367" y="4"/>
                      </a:lnTo>
                      <a:lnTo>
                        <a:pt x="363" y="4"/>
                      </a:lnTo>
                      <a:lnTo>
                        <a:pt x="359" y="4"/>
                      </a:lnTo>
                      <a:lnTo>
                        <a:pt x="355" y="4"/>
                      </a:lnTo>
                      <a:lnTo>
                        <a:pt x="351" y="4"/>
                      </a:lnTo>
                      <a:lnTo>
                        <a:pt x="347" y="4"/>
                      </a:lnTo>
                      <a:lnTo>
                        <a:pt x="344" y="8"/>
                      </a:lnTo>
                      <a:lnTo>
                        <a:pt x="340" y="8"/>
                      </a:lnTo>
                      <a:lnTo>
                        <a:pt x="336" y="8"/>
                      </a:lnTo>
                      <a:lnTo>
                        <a:pt x="332" y="8"/>
                      </a:lnTo>
                      <a:lnTo>
                        <a:pt x="328" y="8"/>
                      </a:lnTo>
                      <a:lnTo>
                        <a:pt x="324" y="8"/>
                      </a:lnTo>
                      <a:lnTo>
                        <a:pt x="320" y="8"/>
                      </a:lnTo>
                      <a:lnTo>
                        <a:pt x="316" y="8"/>
                      </a:lnTo>
                      <a:lnTo>
                        <a:pt x="312" y="8"/>
                      </a:lnTo>
                      <a:lnTo>
                        <a:pt x="308" y="8"/>
                      </a:lnTo>
                      <a:lnTo>
                        <a:pt x="305" y="8"/>
                      </a:lnTo>
                      <a:lnTo>
                        <a:pt x="301" y="8"/>
                      </a:lnTo>
                      <a:lnTo>
                        <a:pt x="297" y="8"/>
                      </a:lnTo>
                      <a:lnTo>
                        <a:pt x="293" y="8"/>
                      </a:lnTo>
                      <a:lnTo>
                        <a:pt x="289" y="8"/>
                      </a:lnTo>
                      <a:lnTo>
                        <a:pt x="285" y="8"/>
                      </a:lnTo>
                      <a:lnTo>
                        <a:pt x="281" y="12"/>
                      </a:lnTo>
                      <a:lnTo>
                        <a:pt x="273" y="12"/>
                      </a:lnTo>
                      <a:lnTo>
                        <a:pt x="269" y="12"/>
                      </a:lnTo>
                      <a:lnTo>
                        <a:pt x="266" y="12"/>
                      </a:lnTo>
                      <a:lnTo>
                        <a:pt x="262" y="12"/>
                      </a:lnTo>
                      <a:lnTo>
                        <a:pt x="258" y="12"/>
                      </a:lnTo>
                      <a:lnTo>
                        <a:pt x="254" y="12"/>
                      </a:lnTo>
                      <a:lnTo>
                        <a:pt x="250" y="12"/>
                      </a:lnTo>
                      <a:lnTo>
                        <a:pt x="246" y="12"/>
                      </a:lnTo>
                      <a:lnTo>
                        <a:pt x="242" y="12"/>
                      </a:lnTo>
                      <a:lnTo>
                        <a:pt x="238" y="12"/>
                      </a:lnTo>
                      <a:lnTo>
                        <a:pt x="234" y="12"/>
                      </a:lnTo>
                      <a:lnTo>
                        <a:pt x="230" y="12"/>
                      </a:lnTo>
                      <a:lnTo>
                        <a:pt x="227" y="12"/>
                      </a:lnTo>
                      <a:lnTo>
                        <a:pt x="223" y="12"/>
                      </a:lnTo>
                      <a:lnTo>
                        <a:pt x="219" y="12"/>
                      </a:lnTo>
                      <a:lnTo>
                        <a:pt x="215" y="12"/>
                      </a:lnTo>
                      <a:lnTo>
                        <a:pt x="211" y="12"/>
                      </a:lnTo>
                      <a:lnTo>
                        <a:pt x="207" y="12"/>
                      </a:lnTo>
                      <a:lnTo>
                        <a:pt x="203" y="12"/>
                      </a:lnTo>
                      <a:lnTo>
                        <a:pt x="199" y="12"/>
                      </a:lnTo>
                      <a:lnTo>
                        <a:pt x="195" y="16"/>
                      </a:lnTo>
                      <a:lnTo>
                        <a:pt x="192" y="16"/>
                      </a:lnTo>
                      <a:lnTo>
                        <a:pt x="188" y="16"/>
                      </a:lnTo>
                      <a:lnTo>
                        <a:pt x="184" y="16"/>
                      </a:lnTo>
                      <a:lnTo>
                        <a:pt x="180" y="16"/>
                      </a:lnTo>
                      <a:lnTo>
                        <a:pt x="176" y="16"/>
                      </a:lnTo>
                      <a:lnTo>
                        <a:pt x="172" y="16"/>
                      </a:lnTo>
                      <a:lnTo>
                        <a:pt x="168" y="16"/>
                      </a:lnTo>
                      <a:lnTo>
                        <a:pt x="164" y="16"/>
                      </a:lnTo>
                      <a:lnTo>
                        <a:pt x="156" y="16"/>
                      </a:lnTo>
                      <a:lnTo>
                        <a:pt x="153" y="16"/>
                      </a:lnTo>
                      <a:lnTo>
                        <a:pt x="149" y="16"/>
                      </a:lnTo>
                      <a:lnTo>
                        <a:pt x="145" y="16"/>
                      </a:lnTo>
                      <a:lnTo>
                        <a:pt x="141" y="16"/>
                      </a:lnTo>
                      <a:lnTo>
                        <a:pt x="137" y="16"/>
                      </a:lnTo>
                      <a:lnTo>
                        <a:pt x="133" y="16"/>
                      </a:lnTo>
                      <a:lnTo>
                        <a:pt x="129" y="16"/>
                      </a:lnTo>
                      <a:lnTo>
                        <a:pt x="125" y="16"/>
                      </a:lnTo>
                      <a:lnTo>
                        <a:pt x="121" y="16"/>
                      </a:lnTo>
                      <a:lnTo>
                        <a:pt x="117" y="16"/>
                      </a:lnTo>
                      <a:lnTo>
                        <a:pt x="114" y="16"/>
                      </a:lnTo>
                      <a:lnTo>
                        <a:pt x="110" y="16"/>
                      </a:lnTo>
                      <a:lnTo>
                        <a:pt x="106" y="16"/>
                      </a:lnTo>
                      <a:lnTo>
                        <a:pt x="102" y="16"/>
                      </a:lnTo>
                      <a:lnTo>
                        <a:pt x="98" y="16"/>
                      </a:lnTo>
                      <a:lnTo>
                        <a:pt x="94" y="16"/>
                      </a:lnTo>
                      <a:lnTo>
                        <a:pt x="90" y="20"/>
                      </a:lnTo>
                      <a:lnTo>
                        <a:pt x="86" y="20"/>
                      </a:lnTo>
                      <a:lnTo>
                        <a:pt x="82" y="20"/>
                      </a:lnTo>
                      <a:lnTo>
                        <a:pt x="78" y="20"/>
                      </a:lnTo>
                      <a:lnTo>
                        <a:pt x="75" y="20"/>
                      </a:lnTo>
                      <a:lnTo>
                        <a:pt x="71" y="20"/>
                      </a:lnTo>
                      <a:lnTo>
                        <a:pt x="67" y="20"/>
                      </a:lnTo>
                      <a:lnTo>
                        <a:pt x="63" y="20"/>
                      </a:lnTo>
                      <a:lnTo>
                        <a:pt x="59" y="20"/>
                      </a:lnTo>
                      <a:lnTo>
                        <a:pt x="55" y="20"/>
                      </a:lnTo>
                      <a:lnTo>
                        <a:pt x="51" y="20"/>
                      </a:lnTo>
                      <a:lnTo>
                        <a:pt x="47" y="20"/>
                      </a:lnTo>
                      <a:lnTo>
                        <a:pt x="39" y="20"/>
                      </a:lnTo>
                      <a:lnTo>
                        <a:pt x="36" y="20"/>
                      </a:lnTo>
                      <a:lnTo>
                        <a:pt x="32" y="20"/>
                      </a:lnTo>
                      <a:lnTo>
                        <a:pt x="28" y="20"/>
                      </a:lnTo>
                      <a:lnTo>
                        <a:pt x="24" y="20"/>
                      </a:lnTo>
                      <a:lnTo>
                        <a:pt x="20" y="20"/>
                      </a:lnTo>
                      <a:lnTo>
                        <a:pt x="16" y="20"/>
                      </a:lnTo>
                      <a:lnTo>
                        <a:pt x="12" y="20"/>
                      </a:lnTo>
                      <a:lnTo>
                        <a:pt x="8" y="20"/>
                      </a:lnTo>
                      <a:lnTo>
                        <a:pt x="4" y="20"/>
                      </a:lnTo>
                      <a:lnTo>
                        <a:pt x="0" y="2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22" name="Rectangle 1105">
                  <a:extLst>
                    <a:ext uri="{FF2B5EF4-FFF2-40B4-BE49-F238E27FC236}">
                      <a16:creationId xmlns:a16="http://schemas.microsoft.com/office/drawing/2014/main" id="{56C09E41-09B0-43D0-8E72-51ED39E350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3031" y="2409"/>
                  <a:ext cx="132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Real</a:t>
                  </a:r>
                  <a:endParaRPr lang="en-US" altLang="en-US"/>
                </a:p>
              </p:txBody>
            </p:sp>
            <p:sp>
              <p:nvSpPr>
                <p:cNvPr id="27723" name="Rectangle 1106">
                  <a:extLst>
                    <a:ext uri="{FF2B5EF4-FFF2-40B4-BE49-F238E27FC236}">
                      <a16:creationId xmlns:a16="http://schemas.microsoft.com/office/drawing/2014/main" id="{742F804E-F6DF-4067-8239-3E8FA2DB89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86" y="1960"/>
                  <a:ext cx="410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Polarizabilities</a:t>
                  </a:r>
                  <a:endParaRPr lang="en-US" altLang="en-US"/>
                </a:p>
              </p:txBody>
            </p:sp>
            <p:sp>
              <p:nvSpPr>
                <p:cNvPr id="27724" name="Rectangle 1107">
                  <a:extLst>
                    <a:ext uri="{FF2B5EF4-FFF2-40B4-BE49-F238E27FC236}">
                      <a16:creationId xmlns:a16="http://schemas.microsoft.com/office/drawing/2014/main" id="{749698D8-DF6D-4282-B780-50CFAAB4E6A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57" y="2789"/>
                  <a:ext cx="1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 </a:t>
                  </a:r>
                  <a:endParaRPr lang="en-US" altLang="en-US"/>
                </a:p>
              </p:txBody>
            </p:sp>
            <p:sp>
              <p:nvSpPr>
                <p:cNvPr id="27725" name="Rectangle 1108">
                  <a:extLst>
                    <a:ext uri="{FF2B5EF4-FFF2-40B4-BE49-F238E27FC236}">
                      <a16:creationId xmlns:a16="http://schemas.microsoft.com/office/drawing/2014/main" id="{81410F36-898F-46FE-84A8-566A65602F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24" y="2038"/>
                  <a:ext cx="1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 </a:t>
                  </a:r>
                  <a:endParaRPr lang="en-US" altLang="en-US"/>
                </a:p>
              </p:txBody>
            </p:sp>
            <p:sp>
              <p:nvSpPr>
                <p:cNvPr id="27726" name="Rectangle 1109">
                  <a:extLst>
                    <a:ext uri="{FF2B5EF4-FFF2-40B4-BE49-F238E27FC236}">
                      <a16:creationId xmlns:a16="http://schemas.microsoft.com/office/drawing/2014/main" id="{AFD35D4B-0247-43FA-BAEA-CD9FD4E3B8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8" y="2817"/>
                  <a:ext cx="2464" cy="751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7" name="Rectangle 1110">
                  <a:extLst>
                    <a:ext uri="{FF2B5EF4-FFF2-40B4-BE49-F238E27FC236}">
                      <a16:creationId xmlns:a16="http://schemas.microsoft.com/office/drawing/2014/main" id="{A4B5CBB4-84A1-48E0-81B6-8A2F099D57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8" y="2817"/>
                  <a:ext cx="2464" cy="751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728" name="Line 1111">
                  <a:extLst>
                    <a:ext uri="{FF2B5EF4-FFF2-40B4-BE49-F238E27FC236}">
                      <a16:creationId xmlns:a16="http://schemas.microsoft.com/office/drawing/2014/main" id="{EE8D23C0-2690-4041-9A13-D5A3BCE0D1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8" y="2817"/>
                  <a:ext cx="246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29" name="Freeform 1112">
                  <a:extLst>
                    <a:ext uri="{FF2B5EF4-FFF2-40B4-BE49-F238E27FC236}">
                      <a16:creationId xmlns:a16="http://schemas.microsoft.com/office/drawing/2014/main" id="{0A50AFF6-EBAB-4A84-8110-65ED614008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8" y="2817"/>
                  <a:ext cx="2464" cy="751"/>
                </a:xfrm>
                <a:custGeom>
                  <a:avLst/>
                  <a:gdLst>
                    <a:gd name="T0" fmla="*/ 0 w 632"/>
                    <a:gd name="T1" fmla="*/ 751 h 193"/>
                    <a:gd name="T2" fmla="*/ 2464 w 632"/>
                    <a:gd name="T3" fmla="*/ 751 h 193"/>
                    <a:gd name="T4" fmla="*/ 2464 w 632"/>
                    <a:gd name="T5" fmla="*/ 0 h 19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32" h="193">
                      <a:moveTo>
                        <a:pt x="0" y="193"/>
                      </a:moveTo>
                      <a:lnTo>
                        <a:pt x="632" y="193"/>
                      </a:lnTo>
                      <a:lnTo>
                        <a:pt x="632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30" name="Line 1113">
                  <a:extLst>
                    <a:ext uri="{FF2B5EF4-FFF2-40B4-BE49-F238E27FC236}">
                      <a16:creationId xmlns:a16="http://schemas.microsoft.com/office/drawing/2014/main" id="{D0992B70-DACF-41C7-9608-1E82A7DEFD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8" y="2817"/>
                  <a:ext cx="1" cy="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31" name="Line 1114">
                  <a:extLst>
                    <a:ext uri="{FF2B5EF4-FFF2-40B4-BE49-F238E27FC236}">
                      <a16:creationId xmlns:a16="http://schemas.microsoft.com/office/drawing/2014/main" id="{955C1320-2B03-4303-A3CB-54E150A687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8" y="3568"/>
                  <a:ext cx="246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32" name="Line 1115">
                  <a:extLst>
                    <a:ext uri="{FF2B5EF4-FFF2-40B4-BE49-F238E27FC236}">
                      <a16:creationId xmlns:a16="http://schemas.microsoft.com/office/drawing/2014/main" id="{AF4A7875-A02D-4E06-8F6C-115C81AF40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8" y="2817"/>
                  <a:ext cx="1" cy="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33" name="Line 1116">
                  <a:extLst>
                    <a:ext uri="{FF2B5EF4-FFF2-40B4-BE49-F238E27FC236}">
                      <a16:creationId xmlns:a16="http://schemas.microsoft.com/office/drawing/2014/main" id="{9920B7C6-A309-45C9-AEEF-A4C4D3EBA77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8" y="3537"/>
                  <a:ext cx="0" cy="3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34" name="Line 1117">
                  <a:extLst>
                    <a:ext uri="{FF2B5EF4-FFF2-40B4-BE49-F238E27FC236}">
                      <a16:creationId xmlns:a16="http://schemas.microsoft.com/office/drawing/2014/main" id="{C7E941C3-3F8D-4740-9B09-404119270B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8" y="2817"/>
                  <a:ext cx="1" cy="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35" name="Rectangle 1118">
                  <a:extLst>
                    <a:ext uri="{FF2B5EF4-FFF2-40B4-BE49-F238E27FC236}">
                      <a16:creationId xmlns:a16="http://schemas.microsoft.com/office/drawing/2014/main" id="{23D4BAC1-94CB-47A4-B3D4-000E93CEB27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8" y="3583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400</a:t>
                  </a:r>
                  <a:endParaRPr lang="en-US" altLang="en-US"/>
                </a:p>
              </p:txBody>
            </p:sp>
            <p:sp>
              <p:nvSpPr>
                <p:cNvPr id="27736" name="Line 1119">
                  <a:extLst>
                    <a:ext uri="{FF2B5EF4-FFF2-40B4-BE49-F238E27FC236}">
                      <a16:creationId xmlns:a16="http://schemas.microsoft.com/office/drawing/2014/main" id="{737DE8F7-7E51-48C0-908C-E2C73268C8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14" y="3537"/>
                  <a:ext cx="0" cy="3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37" name="Line 1120">
                  <a:extLst>
                    <a:ext uri="{FF2B5EF4-FFF2-40B4-BE49-F238E27FC236}">
                      <a16:creationId xmlns:a16="http://schemas.microsoft.com/office/drawing/2014/main" id="{3CAD097F-A50F-40B5-A8DC-6D1FE750F3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614" y="2817"/>
                  <a:ext cx="1" cy="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38" name="Rectangle 1121">
                  <a:extLst>
                    <a:ext uri="{FF2B5EF4-FFF2-40B4-BE49-F238E27FC236}">
                      <a16:creationId xmlns:a16="http://schemas.microsoft.com/office/drawing/2014/main" id="{7C01044E-20EB-4B89-93CC-7B9145EAA5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63" y="3583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420</a:t>
                  </a:r>
                  <a:endParaRPr lang="en-US" altLang="en-US"/>
                </a:p>
              </p:txBody>
            </p:sp>
            <p:sp>
              <p:nvSpPr>
                <p:cNvPr id="27739" name="Line 1122">
                  <a:extLst>
                    <a:ext uri="{FF2B5EF4-FFF2-40B4-BE49-F238E27FC236}">
                      <a16:creationId xmlns:a16="http://schemas.microsoft.com/office/drawing/2014/main" id="{C1CD8846-20D8-40BA-AA87-37812366F8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60" y="3537"/>
                  <a:ext cx="0" cy="3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40" name="Line 1123">
                  <a:extLst>
                    <a:ext uri="{FF2B5EF4-FFF2-40B4-BE49-F238E27FC236}">
                      <a16:creationId xmlns:a16="http://schemas.microsoft.com/office/drawing/2014/main" id="{ACF70E34-830A-4C1D-A3FB-DB260330B10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60" y="2817"/>
                  <a:ext cx="1" cy="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41" name="Rectangle 1124">
                  <a:extLst>
                    <a:ext uri="{FF2B5EF4-FFF2-40B4-BE49-F238E27FC236}">
                      <a16:creationId xmlns:a16="http://schemas.microsoft.com/office/drawing/2014/main" id="{ED974309-6044-45FE-A75B-EC9E60775C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09" y="3583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440</a:t>
                  </a:r>
                  <a:endParaRPr lang="en-US" altLang="en-US"/>
                </a:p>
              </p:txBody>
            </p:sp>
            <p:sp>
              <p:nvSpPr>
                <p:cNvPr id="27742" name="Line 1125">
                  <a:extLst>
                    <a:ext uri="{FF2B5EF4-FFF2-40B4-BE49-F238E27FC236}">
                      <a16:creationId xmlns:a16="http://schemas.microsoft.com/office/drawing/2014/main" id="{8F1F9705-C0B0-425D-A193-74FAE799A9C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05" y="3537"/>
                  <a:ext cx="0" cy="3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43" name="Line 1126">
                  <a:extLst>
                    <a:ext uri="{FF2B5EF4-FFF2-40B4-BE49-F238E27FC236}">
                      <a16:creationId xmlns:a16="http://schemas.microsoft.com/office/drawing/2014/main" id="{167A48CF-D1D9-427A-A495-25318E56F1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05" y="2817"/>
                  <a:ext cx="1" cy="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44" name="Rectangle 1127">
                  <a:extLst>
                    <a:ext uri="{FF2B5EF4-FFF2-40B4-BE49-F238E27FC236}">
                      <a16:creationId xmlns:a16="http://schemas.microsoft.com/office/drawing/2014/main" id="{BF3C7D22-706E-4795-BAE4-70DDA5859DF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55" y="3583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460</a:t>
                  </a:r>
                  <a:endParaRPr lang="en-US" altLang="en-US"/>
                </a:p>
              </p:txBody>
            </p:sp>
            <p:sp>
              <p:nvSpPr>
                <p:cNvPr id="27745" name="Line 1128">
                  <a:extLst>
                    <a:ext uri="{FF2B5EF4-FFF2-40B4-BE49-F238E27FC236}">
                      <a16:creationId xmlns:a16="http://schemas.microsoft.com/office/drawing/2014/main" id="{6601BDBD-FC96-48AE-85D8-103C2C1F52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55" y="3537"/>
                  <a:ext cx="0" cy="3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46" name="Line 1129">
                  <a:extLst>
                    <a:ext uri="{FF2B5EF4-FFF2-40B4-BE49-F238E27FC236}">
                      <a16:creationId xmlns:a16="http://schemas.microsoft.com/office/drawing/2014/main" id="{4BB4DD32-E73C-48E1-95E7-B7F135284F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55" y="2817"/>
                  <a:ext cx="1" cy="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47" name="Rectangle 1130">
                  <a:extLst>
                    <a:ext uri="{FF2B5EF4-FFF2-40B4-BE49-F238E27FC236}">
                      <a16:creationId xmlns:a16="http://schemas.microsoft.com/office/drawing/2014/main" id="{9B4C0DC8-0663-4171-BA8B-140E6A1421C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00" y="3583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480</a:t>
                  </a:r>
                  <a:endParaRPr lang="en-US" altLang="en-US"/>
                </a:p>
              </p:txBody>
            </p:sp>
            <p:sp>
              <p:nvSpPr>
                <p:cNvPr id="27748" name="Line 1131">
                  <a:extLst>
                    <a:ext uri="{FF2B5EF4-FFF2-40B4-BE49-F238E27FC236}">
                      <a16:creationId xmlns:a16="http://schemas.microsoft.com/office/drawing/2014/main" id="{86082EF4-5337-4D9B-B586-046F9E49878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600" y="3537"/>
                  <a:ext cx="0" cy="3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49" name="Line 1132">
                  <a:extLst>
                    <a:ext uri="{FF2B5EF4-FFF2-40B4-BE49-F238E27FC236}">
                      <a16:creationId xmlns:a16="http://schemas.microsoft.com/office/drawing/2014/main" id="{EF1789B2-0B5F-4484-ABA9-CD3317C316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600" y="2817"/>
                  <a:ext cx="1" cy="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0" name="Rectangle 1133">
                  <a:extLst>
                    <a:ext uri="{FF2B5EF4-FFF2-40B4-BE49-F238E27FC236}">
                      <a16:creationId xmlns:a16="http://schemas.microsoft.com/office/drawing/2014/main" id="{F03DD094-3CDC-4243-97BF-372F2D7B56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46" y="3583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500</a:t>
                  </a:r>
                  <a:endParaRPr lang="en-US" altLang="en-US"/>
                </a:p>
              </p:txBody>
            </p:sp>
            <p:sp>
              <p:nvSpPr>
                <p:cNvPr id="27751" name="Line 1134">
                  <a:extLst>
                    <a:ext uri="{FF2B5EF4-FFF2-40B4-BE49-F238E27FC236}">
                      <a16:creationId xmlns:a16="http://schemas.microsoft.com/office/drawing/2014/main" id="{DAF4D2A2-780A-445A-B2EE-C487BC8CDBE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46" y="3537"/>
                  <a:ext cx="0" cy="3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2" name="Line 1135">
                  <a:extLst>
                    <a:ext uri="{FF2B5EF4-FFF2-40B4-BE49-F238E27FC236}">
                      <a16:creationId xmlns:a16="http://schemas.microsoft.com/office/drawing/2014/main" id="{9AC4A567-86FC-435F-B33B-C73A1B0309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846" y="2817"/>
                  <a:ext cx="1" cy="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3" name="Rectangle 1136">
                  <a:extLst>
                    <a:ext uri="{FF2B5EF4-FFF2-40B4-BE49-F238E27FC236}">
                      <a16:creationId xmlns:a16="http://schemas.microsoft.com/office/drawing/2014/main" id="{319403A5-8E0E-4C60-8D99-AC1C4AF564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91" y="3583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520</a:t>
                  </a:r>
                  <a:endParaRPr lang="en-US" altLang="en-US"/>
                </a:p>
              </p:txBody>
            </p:sp>
            <p:sp>
              <p:nvSpPr>
                <p:cNvPr id="27754" name="Line 1137">
                  <a:extLst>
                    <a:ext uri="{FF2B5EF4-FFF2-40B4-BE49-F238E27FC236}">
                      <a16:creationId xmlns:a16="http://schemas.microsoft.com/office/drawing/2014/main" id="{9DAECF56-EA6A-4970-973D-8F504C7DBF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092" y="3537"/>
                  <a:ext cx="0" cy="3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5" name="Line 1138">
                  <a:extLst>
                    <a:ext uri="{FF2B5EF4-FFF2-40B4-BE49-F238E27FC236}">
                      <a16:creationId xmlns:a16="http://schemas.microsoft.com/office/drawing/2014/main" id="{0949486C-2EA7-4148-AF94-0759EA55C2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092" y="2817"/>
                  <a:ext cx="1" cy="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6" name="Rectangle 1139">
                  <a:extLst>
                    <a:ext uri="{FF2B5EF4-FFF2-40B4-BE49-F238E27FC236}">
                      <a16:creationId xmlns:a16="http://schemas.microsoft.com/office/drawing/2014/main" id="{8FF9910B-B4DC-497C-8AC2-54F495A142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37" y="3583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540</a:t>
                  </a:r>
                  <a:endParaRPr lang="en-US" altLang="en-US"/>
                </a:p>
              </p:txBody>
            </p:sp>
            <p:sp>
              <p:nvSpPr>
                <p:cNvPr id="27757" name="Line 1140">
                  <a:extLst>
                    <a:ext uri="{FF2B5EF4-FFF2-40B4-BE49-F238E27FC236}">
                      <a16:creationId xmlns:a16="http://schemas.microsoft.com/office/drawing/2014/main" id="{8B491343-316C-48AF-A574-B134B53702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337" y="3537"/>
                  <a:ext cx="0" cy="3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8" name="Line 1141">
                  <a:extLst>
                    <a:ext uri="{FF2B5EF4-FFF2-40B4-BE49-F238E27FC236}">
                      <a16:creationId xmlns:a16="http://schemas.microsoft.com/office/drawing/2014/main" id="{F6CE6379-2022-4EE6-96E4-6E16950CEF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337" y="2817"/>
                  <a:ext cx="1" cy="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9" name="Rectangle 1142">
                  <a:extLst>
                    <a:ext uri="{FF2B5EF4-FFF2-40B4-BE49-F238E27FC236}">
                      <a16:creationId xmlns:a16="http://schemas.microsoft.com/office/drawing/2014/main" id="{7CBD1E9C-0422-4B25-B779-0AEB1888C59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286" y="3583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560</a:t>
                  </a:r>
                  <a:endParaRPr lang="en-US" altLang="en-US"/>
                </a:p>
              </p:txBody>
            </p:sp>
            <p:sp>
              <p:nvSpPr>
                <p:cNvPr id="27760" name="Line 1143">
                  <a:extLst>
                    <a:ext uri="{FF2B5EF4-FFF2-40B4-BE49-F238E27FC236}">
                      <a16:creationId xmlns:a16="http://schemas.microsoft.com/office/drawing/2014/main" id="{66BA456F-3DD9-47CE-9502-22D390963B7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583" y="3537"/>
                  <a:ext cx="0" cy="3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61" name="Line 1144">
                  <a:extLst>
                    <a:ext uri="{FF2B5EF4-FFF2-40B4-BE49-F238E27FC236}">
                      <a16:creationId xmlns:a16="http://schemas.microsoft.com/office/drawing/2014/main" id="{8BAEB7F5-A233-4754-BBE3-9DC358B78CE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583" y="2817"/>
                  <a:ext cx="1" cy="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62" name="Rectangle 1145">
                  <a:extLst>
                    <a:ext uri="{FF2B5EF4-FFF2-40B4-BE49-F238E27FC236}">
                      <a16:creationId xmlns:a16="http://schemas.microsoft.com/office/drawing/2014/main" id="{2244FFF7-1AB2-42C6-8AF1-33E0FB2B71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532" y="3583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580</a:t>
                  </a:r>
                  <a:endParaRPr lang="en-US" altLang="en-US"/>
                </a:p>
              </p:txBody>
            </p:sp>
            <p:sp>
              <p:nvSpPr>
                <p:cNvPr id="27763" name="Line 1146">
                  <a:extLst>
                    <a:ext uri="{FF2B5EF4-FFF2-40B4-BE49-F238E27FC236}">
                      <a16:creationId xmlns:a16="http://schemas.microsoft.com/office/drawing/2014/main" id="{8EA65BB2-58FA-4FA9-8FFD-3D8AB277D2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5832" y="3537"/>
                  <a:ext cx="0" cy="3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64" name="Line 1147">
                  <a:extLst>
                    <a:ext uri="{FF2B5EF4-FFF2-40B4-BE49-F238E27FC236}">
                      <a16:creationId xmlns:a16="http://schemas.microsoft.com/office/drawing/2014/main" id="{2C455433-B068-421B-9DE5-5427CA3604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32" y="2817"/>
                  <a:ext cx="1" cy="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65" name="Rectangle 1148">
                  <a:extLst>
                    <a:ext uri="{FF2B5EF4-FFF2-40B4-BE49-F238E27FC236}">
                      <a16:creationId xmlns:a16="http://schemas.microsoft.com/office/drawing/2014/main" id="{0D7932A0-8829-44A7-94C6-0BF70E094FB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782" y="3583"/>
                  <a:ext cx="10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600</a:t>
                  </a:r>
                  <a:endParaRPr lang="en-US" altLang="en-US"/>
                </a:p>
              </p:txBody>
            </p:sp>
            <p:sp>
              <p:nvSpPr>
                <p:cNvPr id="27766" name="Line 1149">
                  <a:extLst>
                    <a:ext uri="{FF2B5EF4-FFF2-40B4-BE49-F238E27FC236}">
                      <a16:creationId xmlns:a16="http://schemas.microsoft.com/office/drawing/2014/main" id="{30936A94-5C20-4F35-ABA0-7D45F2AB38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8" y="3490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67" name="Line 1150">
                  <a:extLst>
                    <a:ext uri="{FF2B5EF4-FFF2-40B4-BE49-F238E27FC236}">
                      <a16:creationId xmlns:a16="http://schemas.microsoft.com/office/drawing/2014/main" id="{C0957B59-95CF-4E0E-BD3B-4E0CF9453D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805" y="3490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68" name="Rectangle 1151">
                  <a:extLst>
                    <a:ext uri="{FF2B5EF4-FFF2-40B4-BE49-F238E27FC236}">
                      <a16:creationId xmlns:a16="http://schemas.microsoft.com/office/drawing/2014/main" id="{D0D7DFA7-A952-4AF5-8296-13E06587BD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6" y="3455"/>
                  <a:ext cx="183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-0.004</a:t>
                  </a:r>
                  <a:endParaRPr lang="en-US" altLang="en-US"/>
                </a:p>
              </p:txBody>
            </p:sp>
            <p:sp>
              <p:nvSpPr>
                <p:cNvPr id="27769" name="Line 1152">
                  <a:extLst>
                    <a:ext uri="{FF2B5EF4-FFF2-40B4-BE49-F238E27FC236}">
                      <a16:creationId xmlns:a16="http://schemas.microsoft.com/office/drawing/2014/main" id="{64050686-F411-47FA-8C0D-08A4AC791E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8" y="3342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70" name="Line 1153">
                  <a:extLst>
                    <a:ext uri="{FF2B5EF4-FFF2-40B4-BE49-F238E27FC236}">
                      <a16:creationId xmlns:a16="http://schemas.microsoft.com/office/drawing/2014/main" id="{C463E4B8-9D86-45C3-B368-AC833128D9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805" y="3342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71" name="Rectangle 1154">
                  <a:extLst>
                    <a:ext uri="{FF2B5EF4-FFF2-40B4-BE49-F238E27FC236}">
                      <a16:creationId xmlns:a16="http://schemas.microsoft.com/office/drawing/2014/main" id="{3F60B7DB-C04A-4556-8D9A-0AC3F2BFDF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6" y="3303"/>
                  <a:ext cx="183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-0.003</a:t>
                  </a:r>
                  <a:endParaRPr lang="en-US" altLang="en-US"/>
                </a:p>
              </p:txBody>
            </p:sp>
            <p:sp>
              <p:nvSpPr>
                <p:cNvPr id="27772" name="Line 1155">
                  <a:extLst>
                    <a:ext uri="{FF2B5EF4-FFF2-40B4-BE49-F238E27FC236}">
                      <a16:creationId xmlns:a16="http://schemas.microsoft.com/office/drawing/2014/main" id="{CBBD85ED-2685-4CD8-93B1-4CC335C393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8" y="3194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73" name="Line 1156">
                  <a:extLst>
                    <a:ext uri="{FF2B5EF4-FFF2-40B4-BE49-F238E27FC236}">
                      <a16:creationId xmlns:a16="http://schemas.microsoft.com/office/drawing/2014/main" id="{2587701A-CDEA-40BB-99DB-01B34F10BFC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805" y="3194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74" name="Rectangle 1157">
                  <a:extLst>
                    <a:ext uri="{FF2B5EF4-FFF2-40B4-BE49-F238E27FC236}">
                      <a16:creationId xmlns:a16="http://schemas.microsoft.com/office/drawing/2014/main" id="{FF3C085B-49D7-410F-B684-2D643FED79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6" y="3155"/>
                  <a:ext cx="183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-0.002</a:t>
                  </a:r>
                  <a:endParaRPr lang="en-US" altLang="en-US"/>
                </a:p>
              </p:txBody>
            </p:sp>
            <p:sp>
              <p:nvSpPr>
                <p:cNvPr id="27775" name="Line 1158">
                  <a:extLst>
                    <a:ext uri="{FF2B5EF4-FFF2-40B4-BE49-F238E27FC236}">
                      <a16:creationId xmlns:a16="http://schemas.microsoft.com/office/drawing/2014/main" id="{0FB0B86B-0AEE-469F-908C-7049CF3316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8" y="3038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76" name="Line 1159">
                  <a:extLst>
                    <a:ext uri="{FF2B5EF4-FFF2-40B4-BE49-F238E27FC236}">
                      <a16:creationId xmlns:a16="http://schemas.microsoft.com/office/drawing/2014/main" id="{43ABD561-1F07-4FC7-9730-1FE39CB9BA1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805" y="3038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77" name="Rectangle 1160">
                  <a:extLst>
                    <a:ext uri="{FF2B5EF4-FFF2-40B4-BE49-F238E27FC236}">
                      <a16:creationId xmlns:a16="http://schemas.microsoft.com/office/drawing/2014/main" id="{E5242346-2955-4B07-B6C2-2014F57D19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66" y="3003"/>
                  <a:ext cx="183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-0.001</a:t>
                  </a:r>
                  <a:endParaRPr lang="en-US" altLang="en-US"/>
                </a:p>
              </p:txBody>
            </p:sp>
            <p:sp>
              <p:nvSpPr>
                <p:cNvPr id="27778" name="Line 1161">
                  <a:extLst>
                    <a:ext uri="{FF2B5EF4-FFF2-40B4-BE49-F238E27FC236}">
                      <a16:creationId xmlns:a16="http://schemas.microsoft.com/office/drawing/2014/main" id="{B705A281-CFCA-41A0-A39B-B97EC3AF5C4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8" y="2891"/>
                  <a:ext cx="2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79" name="Line 1162">
                  <a:extLst>
                    <a:ext uri="{FF2B5EF4-FFF2-40B4-BE49-F238E27FC236}">
                      <a16:creationId xmlns:a16="http://schemas.microsoft.com/office/drawing/2014/main" id="{19450DBE-268D-4ED8-8AD1-1EC47AD40F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5805" y="2891"/>
                  <a:ext cx="27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80" name="Rectangle 1163">
                  <a:extLst>
                    <a:ext uri="{FF2B5EF4-FFF2-40B4-BE49-F238E27FC236}">
                      <a16:creationId xmlns:a16="http://schemas.microsoft.com/office/drawing/2014/main" id="{EDD6CB7A-1D78-4CBF-B28F-7B7ADDE275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14" y="2855"/>
                  <a:ext cx="36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0</a:t>
                  </a:r>
                  <a:endParaRPr lang="en-US" altLang="en-US"/>
                </a:p>
              </p:txBody>
            </p:sp>
            <p:sp>
              <p:nvSpPr>
                <p:cNvPr id="27781" name="Line 1164">
                  <a:extLst>
                    <a:ext uri="{FF2B5EF4-FFF2-40B4-BE49-F238E27FC236}">
                      <a16:creationId xmlns:a16="http://schemas.microsoft.com/office/drawing/2014/main" id="{6A07F211-E30A-4ED9-A98C-416AFA01FB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368" y="2817"/>
                  <a:ext cx="2464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82" name="Freeform 1165">
                  <a:extLst>
                    <a:ext uri="{FF2B5EF4-FFF2-40B4-BE49-F238E27FC236}">
                      <a16:creationId xmlns:a16="http://schemas.microsoft.com/office/drawing/2014/main" id="{38F96BBC-0BEA-4EBA-8BA2-4D83786600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8" y="2817"/>
                  <a:ext cx="2464" cy="751"/>
                </a:xfrm>
                <a:custGeom>
                  <a:avLst/>
                  <a:gdLst>
                    <a:gd name="T0" fmla="*/ 0 w 632"/>
                    <a:gd name="T1" fmla="*/ 751 h 193"/>
                    <a:gd name="T2" fmla="*/ 2464 w 632"/>
                    <a:gd name="T3" fmla="*/ 751 h 193"/>
                    <a:gd name="T4" fmla="*/ 2464 w 632"/>
                    <a:gd name="T5" fmla="*/ 0 h 193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32" h="193">
                      <a:moveTo>
                        <a:pt x="0" y="193"/>
                      </a:moveTo>
                      <a:lnTo>
                        <a:pt x="632" y="193"/>
                      </a:lnTo>
                      <a:lnTo>
                        <a:pt x="632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83" name="Line 1166">
                  <a:extLst>
                    <a:ext uri="{FF2B5EF4-FFF2-40B4-BE49-F238E27FC236}">
                      <a16:creationId xmlns:a16="http://schemas.microsoft.com/office/drawing/2014/main" id="{96E2C700-3F8B-46A4-8B82-5FEC392078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368" y="2817"/>
                  <a:ext cx="1" cy="3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84" name="Freeform 1167">
                  <a:extLst>
                    <a:ext uri="{FF2B5EF4-FFF2-40B4-BE49-F238E27FC236}">
                      <a16:creationId xmlns:a16="http://schemas.microsoft.com/office/drawing/2014/main" id="{9D1222E8-23EE-47C2-B7FB-349778B235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6" y="2968"/>
                  <a:ext cx="830" cy="312"/>
                </a:xfrm>
                <a:custGeom>
                  <a:avLst/>
                  <a:gdLst>
                    <a:gd name="T0" fmla="*/ 815 w 830"/>
                    <a:gd name="T1" fmla="*/ 0 h 312"/>
                    <a:gd name="T2" fmla="*/ 795 w 830"/>
                    <a:gd name="T3" fmla="*/ 4 h 312"/>
                    <a:gd name="T4" fmla="*/ 772 w 830"/>
                    <a:gd name="T5" fmla="*/ 4 h 312"/>
                    <a:gd name="T6" fmla="*/ 752 w 830"/>
                    <a:gd name="T7" fmla="*/ 8 h 312"/>
                    <a:gd name="T8" fmla="*/ 729 w 830"/>
                    <a:gd name="T9" fmla="*/ 12 h 312"/>
                    <a:gd name="T10" fmla="*/ 705 w 830"/>
                    <a:gd name="T11" fmla="*/ 12 h 312"/>
                    <a:gd name="T12" fmla="*/ 686 w 830"/>
                    <a:gd name="T13" fmla="*/ 16 h 312"/>
                    <a:gd name="T14" fmla="*/ 666 w 830"/>
                    <a:gd name="T15" fmla="*/ 20 h 312"/>
                    <a:gd name="T16" fmla="*/ 647 w 830"/>
                    <a:gd name="T17" fmla="*/ 20 h 312"/>
                    <a:gd name="T18" fmla="*/ 624 w 830"/>
                    <a:gd name="T19" fmla="*/ 24 h 312"/>
                    <a:gd name="T20" fmla="*/ 600 w 830"/>
                    <a:gd name="T21" fmla="*/ 28 h 312"/>
                    <a:gd name="T22" fmla="*/ 581 w 830"/>
                    <a:gd name="T23" fmla="*/ 32 h 312"/>
                    <a:gd name="T24" fmla="*/ 561 w 830"/>
                    <a:gd name="T25" fmla="*/ 35 h 312"/>
                    <a:gd name="T26" fmla="*/ 542 w 830"/>
                    <a:gd name="T27" fmla="*/ 39 h 312"/>
                    <a:gd name="T28" fmla="*/ 522 w 830"/>
                    <a:gd name="T29" fmla="*/ 43 h 312"/>
                    <a:gd name="T30" fmla="*/ 499 w 830"/>
                    <a:gd name="T31" fmla="*/ 47 h 312"/>
                    <a:gd name="T32" fmla="*/ 479 w 830"/>
                    <a:gd name="T33" fmla="*/ 51 h 312"/>
                    <a:gd name="T34" fmla="*/ 460 w 830"/>
                    <a:gd name="T35" fmla="*/ 55 h 312"/>
                    <a:gd name="T36" fmla="*/ 440 w 830"/>
                    <a:gd name="T37" fmla="*/ 59 h 312"/>
                    <a:gd name="T38" fmla="*/ 421 w 830"/>
                    <a:gd name="T39" fmla="*/ 63 h 312"/>
                    <a:gd name="T40" fmla="*/ 401 w 830"/>
                    <a:gd name="T41" fmla="*/ 70 h 312"/>
                    <a:gd name="T42" fmla="*/ 382 w 830"/>
                    <a:gd name="T43" fmla="*/ 74 h 312"/>
                    <a:gd name="T44" fmla="*/ 362 w 830"/>
                    <a:gd name="T45" fmla="*/ 82 h 312"/>
                    <a:gd name="T46" fmla="*/ 343 w 830"/>
                    <a:gd name="T47" fmla="*/ 86 h 312"/>
                    <a:gd name="T48" fmla="*/ 323 w 830"/>
                    <a:gd name="T49" fmla="*/ 94 h 312"/>
                    <a:gd name="T50" fmla="*/ 308 w 830"/>
                    <a:gd name="T51" fmla="*/ 102 h 312"/>
                    <a:gd name="T52" fmla="*/ 288 w 830"/>
                    <a:gd name="T53" fmla="*/ 113 h 312"/>
                    <a:gd name="T54" fmla="*/ 265 w 830"/>
                    <a:gd name="T55" fmla="*/ 121 h 312"/>
                    <a:gd name="T56" fmla="*/ 245 w 830"/>
                    <a:gd name="T57" fmla="*/ 129 h 312"/>
                    <a:gd name="T58" fmla="*/ 230 w 830"/>
                    <a:gd name="T59" fmla="*/ 137 h 312"/>
                    <a:gd name="T60" fmla="*/ 210 w 830"/>
                    <a:gd name="T61" fmla="*/ 148 h 312"/>
                    <a:gd name="T62" fmla="*/ 195 w 830"/>
                    <a:gd name="T63" fmla="*/ 160 h 312"/>
                    <a:gd name="T64" fmla="*/ 175 w 830"/>
                    <a:gd name="T65" fmla="*/ 168 h 312"/>
                    <a:gd name="T66" fmla="*/ 156 w 830"/>
                    <a:gd name="T67" fmla="*/ 179 h 312"/>
                    <a:gd name="T68" fmla="*/ 136 w 830"/>
                    <a:gd name="T69" fmla="*/ 191 h 312"/>
                    <a:gd name="T70" fmla="*/ 121 w 830"/>
                    <a:gd name="T71" fmla="*/ 207 h 312"/>
                    <a:gd name="T72" fmla="*/ 101 w 830"/>
                    <a:gd name="T73" fmla="*/ 218 h 312"/>
                    <a:gd name="T74" fmla="*/ 86 w 830"/>
                    <a:gd name="T75" fmla="*/ 238 h 312"/>
                    <a:gd name="T76" fmla="*/ 66 w 830"/>
                    <a:gd name="T77" fmla="*/ 250 h 312"/>
                    <a:gd name="T78" fmla="*/ 50 w 830"/>
                    <a:gd name="T79" fmla="*/ 265 h 312"/>
                    <a:gd name="T80" fmla="*/ 31 w 830"/>
                    <a:gd name="T81" fmla="*/ 281 h 312"/>
                    <a:gd name="T82" fmla="*/ 11 w 830"/>
                    <a:gd name="T83" fmla="*/ 300 h 31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830" h="312">
                      <a:moveTo>
                        <a:pt x="830" y="0"/>
                      </a:moveTo>
                      <a:lnTo>
                        <a:pt x="822" y="0"/>
                      </a:lnTo>
                      <a:lnTo>
                        <a:pt x="815" y="0"/>
                      </a:lnTo>
                      <a:lnTo>
                        <a:pt x="811" y="4"/>
                      </a:lnTo>
                      <a:lnTo>
                        <a:pt x="803" y="4"/>
                      </a:lnTo>
                      <a:lnTo>
                        <a:pt x="795" y="4"/>
                      </a:lnTo>
                      <a:lnTo>
                        <a:pt x="787" y="4"/>
                      </a:lnTo>
                      <a:lnTo>
                        <a:pt x="779" y="4"/>
                      </a:lnTo>
                      <a:lnTo>
                        <a:pt x="772" y="4"/>
                      </a:lnTo>
                      <a:lnTo>
                        <a:pt x="768" y="8"/>
                      </a:lnTo>
                      <a:lnTo>
                        <a:pt x="760" y="8"/>
                      </a:lnTo>
                      <a:lnTo>
                        <a:pt x="752" y="8"/>
                      </a:lnTo>
                      <a:lnTo>
                        <a:pt x="740" y="8"/>
                      </a:lnTo>
                      <a:lnTo>
                        <a:pt x="737" y="8"/>
                      </a:lnTo>
                      <a:lnTo>
                        <a:pt x="729" y="12"/>
                      </a:lnTo>
                      <a:lnTo>
                        <a:pt x="721" y="12"/>
                      </a:lnTo>
                      <a:lnTo>
                        <a:pt x="713" y="12"/>
                      </a:lnTo>
                      <a:lnTo>
                        <a:pt x="705" y="12"/>
                      </a:lnTo>
                      <a:lnTo>
                        <a:pt x="701" y="12"/>
                      </a:lnTo>
                      <a:lnTo>
                        <a:pt x="694" y="16"/>
                      </a:lnTo>
                      <a:lnTo>
                        <a:pt x="686" y="16"/>
                      </a:lnTo>
                      <a:lnTo>
                        <a:pt x="678" y="16"/>
                      </a:lnTo>
                      <a:lnTo>
                        <a:pt x="674" y="16"/>
                      </a:lnTo>
                      <a:lnTo>
                        <a:pt x="666" y="20"/>
                      </a:lnTo>
                      <a:lnTo>
                        <a:pt x="659" y="20"/>
                      </a:lnTo>
                      <a:lnTo>
                        <a:pt x="651" y="20"/>
                      </a:lnTo>
                      <a:lnTo>
                        <a:pt x="647" y="20"/>
                      </a:lnTo>
                      <a:lnTo>
                        <a:pt x="639" y="24"/>
                      </a:lnTo>
                      <a:lnTo>
                        <a:pt x="631" y="24"/>
                      </a:lnTo>
                      <a:lnTo>
                        <a:pt x="624" y="24"/>
                      </a:lnTo>
                      <a:lnTo>
                        <a:pt x="616" y="24"/>
                      </a:lnTo>
                      <a:lnTo>
                        <a:pt x="608" y="28"/>
                      </a:lnTo>
                      <a:lnTo>
                        <a:pt x="600" y="28"/>
                      </a:lnTo>
                      <a:lnTo>
                        <a:pt x="596" y="28"/>
                      </a:lnTo>
                      <a:lnTo>
                        <a:pt x="588" y="28"/>
                      </a:lnTo>
                      <a:lnTo>
                        <a:pt x="581" y="32"/>
                      </a:lnTo>
                      <a:lnTo>
                        <a:pt x="577" y="32"/>
                      </a:lnTo>
                      <a:lnTo>
                        <a:pt x="569" y="32"/>
                      </a:lnTo>
                      <a:lnTo>
                        <a:pt x="561" y="35"/>
                      </a:lnTo>
                      <a:lnTo>
                        <a:pt x="557" y="35"/>
                      </a:lnTo>
                      <a:lnTo>
                        <a:pt x="549" y="35"/>
                      </a:lnTo>
                      <a:lnTo>
                        <a:pt x="542" y="39"/>
                      </a:lnTo>
                      <a:lnTo>
                        <a:pt x="534" y="39"/>
                      </a:lnTo>
                      <a:lnTo>
                        <a:pt x="530" y="39"/>
                      </a:lnTo>
                      <a:lnTo>
                        <a:pt x="522" y="43"/>
                      </a:lnTo>
                      <a:lnTo>
                        <a:pt x="514" y="43"/>
                      </a:lnTo>
                      <a:lnTo>
                        <a:pt x="507" y="43"/>
                      </a:lnTo>
                      <a:lnTo>
                        <a:pt x="499" y="47"/>
                      </a:lnTo>
                      <a:lnTo>
                        <a:pt x="491" y="47"/>
                      </a:lnTo>
                      <a:lnTo>
                        <a:pt x="487" y="47"/>
                      </a:lnTo>
                      <a:lnTo>
                        <a:pt x="479" y="51"/>
                      </a:lnTo>
                      <a:lnTo>
                        <a:pt x="471" y="51"/>
                      </a:lnTo>
                      <a:lnTo>
                        <a:pt x="468" y="51"/>
                      </a:lnTo>
                      <a:lnTo>
                        <a:pt x="460" y="55"/>
                      </a:lnTo>
                      <a:lnTo>
                        <a:pt x="456" y="55"/>
                      </a:lnTo>
                      <a:lnTo>
                        <a:pt x="448" y="59"/>
                      </a:lnTo>
                      <a:lnTo>
                        <a:pt x="440" y="59"/>
                      </a:lnTo>
                      <a:lnTo>
                        <a:pt x="436" y="59"/>
                      </a:lnTo>
                      <a:lnTo>
                        <a:pt x="429" y="63"/>
                      </a:lnTo>
                      <a:lnTo>
                        <a:pt x="421" y="63"/>
                      </a:lnTo>
                      <a:lnTo>
                        <a:pt x="417" y="67"/>
                      </a:lnTo>
                      <a:lnTo>
                        <a:pt x="409" y="67"/>
                      </a:lnTo>
                      <a:lnTo>
                        <a:pt x="401" y="70"/>
                      </a:lnTo>
                      <a:lnTo>
                        <a:pt x="397" y="70"/>
                      </a:lnTo>
                      <a:lnTo>
                        <a:pt x="386" y="74"/>
                      </a:lnTo>
                      <a:lnTo>
                        <a:pt x="382" y="74"/>
                      </a:lnTo>
                      <a:lnTo>
                        <a:pt x="374" y="78"/>
                      </a:lnTo>
                      <a:lnTo>
                        <a:pt x="366" y="78"/>
                      </a:lnTo>
                      <a:lnTo>
                        <a:pt x="362" y="82"/>
                      </a:lnTo>
                      <a:lnTo>
                        <a:pt x="355" y="82"/>
                      </a:lnTo>
                      <a:lnTo>
                        <a:pt x="351" y="86"/>
                      </a:lnTo>
                      <a:lnTo>
                        <a:pt x="343" y="86"/>
                      </a:lnTo>
                      <a:lnTo>
                        <a:pt x="335" y="90"/>
                      </a:lnTo>
                      <a:lnTo>
                        <a:pt x="331" y="94"/>
                      </a:lnTo>
                      <a:lnTo>
                        <a:pt x="323" y="94"/>
                      </a:lnTo>
                      <a:lnTo>
                        <a:pt x="319" y="98"/>
                      </a:lnTo>
                      <a:lnTo>
                        <a:pt x="312" y="98"/>
                      </a:lnTo>
                      <a:lnTo>
                        <a:pt x="308" y="102"/>
                      </a:lnTo>
                      <a:lnTo>
                        <a:pt x="300" y="109"/>
                      </a:lnTo>
                      <a:lnTo>
                        <a:pt x="292" y="109"/>
                      </a:lnTo>
                      <a:lnTo>
                        <a:pt x="288" y="113"/>
                      </a:lnTo>
                      <a:lnTo>
                        <a:pt x="280" y="117"/>
                      </a:lnTo>
                      <a:lnTo>
                        <a:pt x="273" y="117"/>
                      </a:lnTo>
                      <a:lnTo>
                        <a:pt x="265" y="121"/>
                      </a:lnTo>
                      <a:lnTo>
                        <a:pt x="261" y="125"/>
                      </a:lnTo>
                      <a:lnTo>
                        <a:pt x="253" y="125"/>
                      </a:lnTo>
                      <a:lnTo>
                        <a:pt x="245" y="129"/>
                      </a:lnTo>
                      <a:lnTo>
                        <a:pt x="241" y="133"/>
                      </a:lnTo>
                      <a:lnTo>
                        <a:pt x="234" y="137"/>
                      </a:lnTo>
                      <a:lnTo>
                        <a:pt x="230" y="137"/>
                      </a:lnTo>
                      <a:lnTo>
                        <a:pt x="222" y="141"/>
                      </a:lnTo>
                      <a:lnTo>
                        <a:pt x="218" y="144"/>
                      </a:lnTo>
                      <a:lnTo>
                        <a:pt x="210" y="148"/>
                      </a:lnTo>
                      <a:lnTo>
                        <a:pt x="206" y="152"/>
                      </a:lnTo>
                      <a:lnTo>
                        <a:pt x="199" y="156"/>
                      </a:lnTo>
                      <a:lnTo>
                        <a:pt x="195" y="160"/>
                      </a:lnTo>
                      <a:lnTo>
                        <a:pt x="187" y="160"/>
                      </a:lnTo>
                      <a:lnTo>
                        <a:pt x="183" y="164"/>
                      </a:lnTo>
                      <a:lnTo>
                        <a:pt x="175" y="168"/>
                      </a:lnTo>
                      <a:lnTo>
                        <a:pt x="171" y="172"/>
                      </a:lnTo>
                      <a:lnTo>
                        <a:pt x="164" y="176"/>
                      </a:lnTo>
                      <a:lnTo>
                        <a:pt x="156" y="179"/>
                      </a:lnTo>
                      <a:lnTo>
                        <a:pt x="148" y="183"/>
                      </a:lnTo>
                      <a:lnTo>
                        <a:pt x="144" y="187"/>
                      </a:lnTo>
                      <a:lnTo>
                        <a:pt x="136" y="191"/>
                      </a:lnTo>
                      <a:lnTo>
                        <a:pt x="132" y="195"/>
                      </a:lnTo>
                      <a:lnTo>
                        <a:pt x="125" y="199"/>
                      </a:lnTo>
                      <a:lnTo>
                        <a:pt x="121" y="207"/>
                      </a:lnTo>
                      <a:lnTo>
                        <a:pt x="113" y="211"/>
                      </a:lnTo>
                      <a:lnTo>
                        <a:pt x="109" y="214"/>
                      </a:lnTo>
                      <a:lnTo>
                        <a:pt x="101" y="218"/>
                      </a:lnTo>
                      <a:lnTo>
                        <a:pt x="97" y="226"/>
                      </a:lnTo>
                      <a:lnTo>
                        <a:pt x="89" y="230"/>
                      </a:lnTo>
                      <a:lnTo>
                        <a:pt x="86" y="238"/>
                      </a:lnTo>
                      <a:lnTo>
                        <a:pt x="78" y="242"/>
                      </a:lnTo>
                      <a:lnTo>
                        <a:pt x="74" y="246"/>
                      </a:lnTo>
                      <a:lnTo>
                        <a:pt x="66" y="250"/>
                      </a:lnTo>
                      <a:lnTo>
                        <a:pt x="62" y="257"/>
                      </a:lnTo>
                      <a:lnTo>
                        <a:pt x="54" y="261"/>
                      </a:lnTo>
                      <a:lnTo>
                        <a:pt x="50" y="265"/>
                      </a:lnTo>
                      <a:lnTo>
                        <a:pt x="39" y="273"/>
                      </a:lnTo>
                      <a:lnTo>
                        <a:pt x="35" y="277"/>
                      </a:lnTo>
                      <a:lnTo>
                        <a:pt x="31" y="281"/>
                      </a:lnTo>
                      <a:lnTo>
                        <a:pt x="23" y="288"/>
                      </a:lnTo>
                      <a:lnTo>
                        <a:pt x="19" y="292"/>
                      </a:lnTo>
                      <a:lnTo>
                        <a:pt x="11" y="300"/>
                      </a:lnTo>
                      <a:lnTo>
                        <a:pt x="8" y="304"/>
                      </a:lnTo>
                      <a:lnTo>
                        <a:pt x="0" y="312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85" name="Freeform 1168">
                  <a:extLst>
                    <a:ext uri="{FF2B5EF4-FFF2-40B4-BE49-F238E27FC236}">
                      <a16:creationId xmlns:a16="http://schemas.microsoft.com/office/drawing/2014/main" id="{24CA005F-F08A-46BF-B2A3-CEB122550B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43" y="3280"/>
                  <a:ext cx="663" cy="210"/>
                </a:xfrm>
                <a:custGeom>
                  <a:avLst/>
                  <a:gdLst>
                    <a:gd name="T0" fmla="*/ 651 w 663"/>
                    <a:gd name="T1" fmla="*/ 11 h 210"/>
                    <a:gd name="T2" fmla="*/ 636 w 663"/>
                    <a:gd name="T3" fmla="*/ 31 h 210"/>
                    <a:gd name="T4" fmla="*/ 620 w 663"/>
                    <a:gd name="T5" fmla="*/ 50 h 210"/>
                    <a:gd name="T6" fmla="*/ 604 w 663"/>
                    <a:gd name="T7" fmla="*/ 66 h 210"/>
                    <a:gd name="T8" fmla="*/ 581 w 663"/>
                    <a:gd name="T9" fmla="*/ 85 h 210"/>
                    <a:gd name="T10" fmla="*/ 565 w 663"/>
                    <a:gd name="T11" fmla="*/ 105 h 210"/>
                    <a:gd name="T12" fmla="*/ 550 w 663"/>
                    <a:gd name="T13" fmla="*/ 120 h 210"/>
                    <a:gd name="T14" fmla="*/ 534 w 663"/>
                    <a:gd name="T15" fmla="*/ 136 h 210"/>
                    <a:gd name="T16" fmla="*/ 519 w 663"/>
                    <a:gd name="T17" fmla="*/ 156 h 210"/>
                    <a:gd name="T18" fmla="*/ 503 w 663"/>
                    <a:gd name="T19" fmla="*/ 171 h 210"/>
                    <a:gd name="T20" fmla="*/ 487 w 663"/>
                    <a:gd name="T21" fmla="*/ 183 h 210"/>
                    <a:gd name="T22" fmla="*/ 468 w 663"/>
                    <a:gd name="T23" fmla="*/ 191 h 210"/>
                    <a:gd name="T24" fmla="*/ 448 w 663"/>
                    <a:gd name="T25" fmla="*/ 202 h 210"/>
                    <a:gd name="T26" fmla="*/ 433 w 663"/>
                    <a:gd name="T27" fmla="*/ 206 h 210"/>
                    <a:gd name="T28" fmla="*/ 417 w 663"/>
                    <a:gd name="T29" fmla="*/ 210 h 210"/>
                    <a:gd name="T30" fmla="*/ 402 w 663"/>
                    <a:gd name="T31" fmla="*/ 210 h 210"/>
                    <a:gd name="T32" fmla="*/ 386 w 663"/>
                    <a:gd name="T33" fmla="*/ 210 h 210"/>
                    <a:gd name="T34" fmla="*/ 374 w 663"/>
                    <a:gd name="T35" fmla="*/ 210 h 210"/>
                    <a:gd name="T36" fmla="*/ 359 w 663"/>
                    <a:gd name="T37" fmla="*/ 206 h 210"/>
                    <a:gd name="T38" fmla="*/ 339 w 663"/>
                    <a:gd name="T39" fmla="*/ 198 h 210"/>
                    <a:gd name="T40" fmla="*/ 324 w 663"/>
                    <a:gd name="T41" fmla="*/ 191 h 210"/>
                    <a:gd name="T42" fmla="*/ 308 w 663"/>
                    <a:gd name="T43" fmla="*/ 187 h 210"/>
                    <a:gd name="T44" fmla="*/ 292 w 663"/>
                    <a:gd name="T45" fmla="*/ 179 h 210"/>
                    <a:gd name="T46" fmla="*/ 277 w 663"/>
                    <a:gd name="T47" fmla="*/ 171 h 210"/>
                    <a:gd name="T48" fmla="*/ 261 w 663"/>
                    <a:gd name="T49" fmla="*/ 163 h 210"/>
                    <a:gd name="T50" fmla="*/ 250 w 663"/>
                    <a:gd name="T51" fmla="*/ 159 h 210"/>
                    <a:gd name="T52" fmla="*/ 230 w 663"/>
                    <a:gd name="T53" fmla="*/ 156 h 210"/>
                    <a:gd name="T54" fmla="*/ 214 w 663"/>
                    <a:gd name="T55" fmla="*/ 152 h 210"/>
                    <a:gd name="T56" fmla="*/ 199 w 663"/>
                    <a:gd name="T57" fmla="*/ 152 h 210"/>
                    <a:gd name="T58" fmla="*/ 187 w 663"/>
                    <a:gd name="T59" fmla="*/ 152 h 210"/>
                    <a:gd name="T60" fmla="*/ 172 w 663"/>
                    <a:gd name="T61" fmla="*/ 152 h 210"/>
                    <a:gd name="T62" fmla="*/ 156 w 663"/>
                    <a:gd name="T63" fmla="*/ 156 h 210"/>
                    <a:gd name="T64" fmla="*/ 144 w 663"/>
                    <a:gd name="T65" fmla="*/ 159 h 210"/>
                    <a:gd name="T66" fmla="*/ 129 w 663"/>
                    <a:gd name="T67" fmla="*/ 163 h 210"/>
                    <a:gd name="T68" fmla="*/ 109 w 663"/>
                    <a:gd name="T69" fmla="*/ 163 h 210"/>
                    <a:gd name="T70" fmla="*/ 98 w 663"/>
                    <a:gd name="T71" fmla="*/ 159 h 210"/>
                    <a:gd name="T72" fmla="*/ 82 w 663"/>
                    <a:gd name="T73" fmla="*/ 152 h 210"/>
                    <a:gd name="T74" fmla="*/ 70 w 663"/>
                    <a:gd name="T75" fmla="*/ 132 h 210"/>
                    <a:gd name="T76" fmla="*/ 55 w 663"/>
                    <a:gd name="T77" fmla="*/ 113 h 210"/>
                    <a:gd name="T78" fmla="*/ 43 w 663"/>
                    <a:gd name="T79" fmla="*/ 89 h 210"/>
                    <a:gd name="T80" fmla="*/ 27 w 663"/>
                    <a:gd name="T81" fmla="*/ 66 h 210"/>
                    <a:gd name="T82" fmla="*/ 12 w 663"/>
                    <a:gd name="T83" fmla="*/ 39 h 210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63" h="210">
                      <a:moveTo>
                        <a:pt x="663" y="0"/>
                      </a:moveTo>
                      <a:lnTo>
                        <a:pt x="659" y="4"/>
                      </a:lnTo>
                      <a:lnTo>
                        <a:pt x="651" y="11"/>
                      </a:lnTo>
                      <a:lnTo>
                        <a:pt x="647" y="15"/>
                      </a:lnTo>
                      <a:lnTo>
                        <a:pt x="643" y="23"/>
                      </a:lnTo>
                      <a:lnTo>
                        <a:pt x="636" y="31"/>
                      </a:lnTo>
                      <a:lnTo>
                        <a:pt x="632" y="39"/>
                      </a:lnTo>
                      <a:lnTo>
                        <a:pt x="624" y="43"/>
                      </a:lnTo>
                      <a:lnTo>
                        <a:pt x="620" y="50"/>
                      </a:lnTo>
                      <a:lnTo>
                        <a:pt x="616" y="54"/>
                      </a:lnTo>
                      <a:lnTo>
                        <a:pt x="608" y="62"/>
                      </a:lnTo>
                      <a:lnTo>
                        <a:pt x="604" y="66"/>
                      </a:lnTo>
                      <a:lnTo>
                        <a:pt x="597" y="74"/>
                      </a:lnTo>
                      <a:lnTo>
                        <a:pt x="593" y="82"/>
                      </a:lnTo>
                      <a:lnTo>
                        <a:pt x="581" y="85"/>
                      </a:lnTo>
                      <a:lnTo>
                        <a:pt x="577" y="93"/>
                      </a:lnTo>
                      <a:lnTo>
                        <a:pt x="573" y="97"/>
                      </a:lnTo>
                      <a:lnTo>
                        <a:pt x="565" y="105"/>
                      </a:lnTo>
                      <a:lnTo>
                        <a:pt x="561" y="109"/>
                      </a:lnTo>
                      <a:lnTo>
                        <a:pt x="554" y="117"/>
                      </a:lnTo>
                      <a:lnTo>
                        <a:pt x="550" y="120"/>
                      </a:lnTo>
                      <a:lnTo>
                        <a:pt x="546" y="124"/>
                      </a:lnTo>
                      <a:lnTo>
                        <a:pt x="538" y="132"/>
                      </a:lnTo>
                      <a:lnTo>
                        <a:pt x="534" y="136"/>
                      </a:lnTo>
                      <a:lnTo>
                        <a:pt x="530" y="148"/>
                      </a:lnTo>
                      <a:lnTo>
                        <a:pt x="522" y="152"/>
                      </a:lnTo>
                      <a:lnTo>
                        <a:pt x="519" y="156"/>
                      </a:lnTo>
                      <a:lnTo>
                        <a:pt x="511" y="159"/>
                      </a:lnTo>
                      <a:lnTo>
                        <a:pt x="507" y="163"/>
                      </a:lnTo>
                      <a:lnTo>
                        <a:pt x="503" y="171"/>
                      </a:lnTo>
                      <a:lnTo>
                        <a:pt x="495" y="175"/>
                      </a:lnTo>
                      <a:lnTo>
                        <a:pt x="491" y="179"/>
                      </a:lnTo>
                      <a:lnTo>
                        <a:pt x="487" y="183"/>
                      </a:lnTo>
                      <a:lnTo>
                        <a:pt x="480" y="187"/>
                      </a:lnTo>
                      <a:lnTo>
                        <a:pt x="476" y="191"/>
                      </a:lnTo>
                      <a:lnTo>
                        <a:pt x="468" y="191"/>
                      </a:lnTo>
                      <a:lnTo>
                        <a:pt x="460" y="194"/>
                      </a:lnTo>
                      <a:lnTo>
                        <a:pt x="456" y="198"/>
                      </a:lnTo>
                      <a:lnTo>
                        <a:pt x="448" y="202"/>
                      </a:lnTo>
                      <a:lnTo>
                        <a:pt x="444" y="202"/>
                      </a:lnTo>
                      <a:lnTo>
                        <a:pt x="441" y="206"/>
                      </a:lnTo>
                      <a:lnTo>
                        <a:pt x="433" y="206"/>
                      </a:lnTo>
                      <a:lnTo>
                        <a:pt x="429" y="206"/>
                      </a:lnTo>
                      <a:lnTo>
                        <a:pt x="425" y="210"/>
                      </a:lnTo>
                      <a:lnTo>
                        <a:pt x="417" y="210"/>
                      </a:lnTo>
                      <a:lnTo>
                        <a:pt x="413" y="210"/>
                      </a:lnTo>
                      <a:lnTo>
                        <a:pt x="409" y="210"/>
                      </a:lnTo>
                      <a:lnTo>
                        <a:pt x="402" y="210"/>
                      </a:lnTo>
                      <a:lnTo>
                        <a:pt x="398" y="210"/>
                      </a:lnTo>
                      <a:lnTo>
                        <a:pt x="394" y="210"/>
                      </a:lnTo>
                      <a:lnTo>
                        <a:pt x="386" y="210"/>
                      </a:lnTo>
                      <a:lnTo>
                        <a:pt x="382" y="210"/>
                      </a:lnTo>
                      <a:lnTo>
                        <a:pt x="378" y="210"/>
                      </a:lnTo>
                      <a:lnTo>
                        <a:pt x="374" y="210"/>
                      </a:lnTo>
                      <a:lnTo>
                        <a:pt x="367" y="206"/>
                      </a:lnTo>
                      <a:lnTo>
                        <a:pt x="363" y="206"/>
                      </a:lnTo>
                      <a:lnTo>
                        <a:pt x="359" y="206"/>
                      </a:lnTo>
                      <a:lnTo>
                        <a:pt x="347" y="202"/>
                      </a:lnTo>
                      <a:lnTo>
                        <a:pt x="343" y="202"/>
                      </a:lnTo>
                      <a:lnTo>
                        <a:pt x="339" y="198"/>
                      </a:lnTo>
                      <a:lnTo>
                        <a:pt x="331" y="198"/>
                      </a:lnTo>
                      <a:lnTo>
                        <a:pt x="328" y="194"/>
                      </a:lnTo>
                      <a:lnTo>
                        <a:pt x="324" y="191"/>
                      </a:lnTo>
                      <a:lnTo>
                        <a:pt x="320" y="191"/>
                      </a:lnTo>
                      <a:lnTo>
                        <a:pt x="312" y="187"/>
                      </a:lnTo>
                      <a:lnTo>
                        <a:pt x="308" y="187"/>
                      </a:lnTo>
                      <a:lnTo>
                        <a:pt x="304" y="183"/>
                      </a:lnTo>
                      <a:lnTo>
                        <a:pt x="296" y="179"/>
                      </a:lnTo>
                      <a:lnTo>
                        <a:pt x="292" y="179"/>
                      </a:lnTo>
                      <a:lnTo>
                        <a:pt x="289" y="175"/>
                      </a:lnTo>
                      <a:lnTo>
                        <a:pt x="285" y="171"/>
                      </a:lnTo>
                      <a:lnTo>
                        <a:pt x="277" y="171"/>
                      </a:lnTo>
                      <a:lnTo>
                        <a:pt x="273" y="167"/>
                      </a:lnTo>
                      <a:lnTo>
                        <a:pt x="269" y="167"/>
                      </a:lnTo>
                      <a:lnTo>
                        <a:pt x="261" y="163"/>
                      </a:lnTo>
                      <a:lnTo>
                        <a:pt x="257" y="163"/>
                      </a:lnTo>
                      <a:lnTo>
                        <a:pt x="253" y="159"/>
                      </a:lnTo>
                      <a:lnTo>
                        <a:pt x="250" y="159"/>
                      </a:lnTo>
                      <a:lnTo>
                        <a:pt x="242" y="156"/>
                      </a:lnTo>
                      <a:lnTo>
                        <a:pt x="234" y="156"/>
                      </a:lnTo>
                      <a:lnTo>
                        <a:pt x="230" y="156"/>
                      </a:lnTo>
                      <a:lnTo>
                        <a:pt x="226" y="152"/>
                      </a:lnTo>
                      <a:lnTo>
                        <a:pt x="218" y="152"/>
                      </a:lnTo>
                      <a:lnTo>
                        <a:pt x="214" y="152"/>
                      </a:lnTo>
                      <a:lnTo>
                        <a:pt x="211" y="152"/>
                      </a:lnTo>
                      <a:lnTo>
                        <a:pt x="207" y="152"/>
                      </a:lnTo>
                      <a:lnTo>
                        <a:pt x="199" y="152"/>
                      </a:lnTo>
                      <a:lnTo>
                        <a:pt x="195" y="152"/>
                      </a:lnTo>
                      <a:lnTo>
                        <a:pt x="191" y="152"/>
                      </a:lnTo>
                      <a:lnTo>
                        <a:pt x="187" y="152"/>
                      </a:lnTo>
                      <a:lnTo>
                        <a:pt x="179" y="152"/>
                      </a:lnTo>
                      <a:lnTo>
                        <a:pt x="176" y="152"/>
                      </a:lnTo>
                      <a:lnTo>
                        <a:pt x="172" y="152"/>
                      </a:lnTo>
                      <a:lnTo>
                        <a:pt x="168" y="156"/>
                      </a:lnTo>
                      <a:lnTo>
                        <a:pt x="164" y="156"/>
                      </a:lnTo>
                      <a:lnTo>
                        <a:pt x="156" y="156"/>
                      </a:lnTo>
                      <a:lnTo>
                        <a:pt x="152" y="159"/>
                      </a:lnTo>
                      <a:lnTo>
                        <a:pt x="148" y="159"/>
                      </a:lnTo>
                      <a:lnTo>
                        <a:pt x="144" y="159"/>
                      </a:lnTo>
                      <a:lnTo>
                        <a:pt x="137" y="163"/>
                      </a:lnTo>
                      <a:lnTo>
                        <a:pt x="133" y="163"/>
                      </a:lnTo>
                      <a:lnTo>
                        <a:pt x="129" y="163"/>
                      </a:lnTo>
                      <a:lnTo>
                        <a:pt x="125" y="163"/>
                      </a:lnTo>
                      <a:lnTo>
                        <a:pt x="117" y="163"/>
                      </a:lnTo>
                      <a:lnTo>
                        <a:pt x="109" y="163"/>
                      </a:lnTo>
                      <a:lnTo>
                        <a:pt x="105" y="163"/>
                      </a:lnTo>
                      <a:lnTo>
                        <a:pt x="101" y="163"/>
                      </a:lnTo>
                      <a:lnTo>
                        <a:pt x="98" y="159"/>
                      </a:lnTo>
                      <a:lnTo>
                        <a:pt x="94" y="159"/>
                      </a:lnTo>
                      <a:lnTo>
                        <a:pt x="86" y="156"/>
                      </a:lnTo>
                      <a:lnTo>
                        <a:pt x="82" y="152"/>
                      </a:lnTo>
                      <a:lnTo>
                        <a:pt x="78" y="148"/>
                      </a:lnTo>
                      <a:lnTo>
                        <a:pt x="74" y="140"/>
                      </a:lnTo>
                      <a:lnTo>
                        <a:pt x="70" y="132"/>
                      </a:lnTo>
                      <a:lnTo>
                        <a:pt x="62" y="128"/>
                      </a:lnTo>
                      <a:lnTo>
                        <a:pt x="59" y="120"/>
                      </a:lnTo>
                      <a:lnTo>
                        <a:pt x="55" y="113"/>
                      </a:lnTo>
                      <a:lnTo>
                        <a:pt x="51" y="105"/>
                      </a:lnTo>
                      <a:lnTo>
                        <a:pt x="47" y="97"/>
                      </a:lnTo>
                      <a:lnTo>
                        <a:pt x="43" y="89"/>
                      </a:lnTo>
                      <a:lnTo>
                        <a:pt x="35" y="82"/>
                      </a:lnTo>
                      <a:lnTo>
                        <a:pt x="31" y="74"/>
                      </a:lnTo>
                      <a:lnTo>
                        <a:pt x="27" y="66"/>
                      </a:lnTo>
                      <a:lnTo>
                        <a:pt x="23" y="54"/>
                      </a:lnTo>
                      <a:lnTo>
                        <a:pt x="20" y="47"/>
                      </a:lnTo>
                      <a:lnTo>
                        <a:pt x="12" y="39"/>
                      </a:lnTo>
                      <a:lnTo>
                        <a:pt x="8" y="23"/>
                      </a:lnTo>
                      <a:lnTo>
                        <a:pt x="0" y="15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86" name="Freeform 1169">
                  <a:extLst>
                    <a:ext uri="{FF2B5EF4-FFF2-40B4-BE49-F238E27FC236}">
                      <a16:creationId xmlns:a16="http://schemas.microsoft.com/office/drawing/2014/main" id="{4D82FDDD-5D86-44F9-A25E-9484E5009B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01" y="2953"/>
                  <a:ext cx="542" cy="342"/>
                </a:xfrm>
                <a:custGeom>
                  <a:avLst/>
                  <a:gdLst>
                    <a:gd name="T0" fmla="*/ 534 w 542"/>
                    <a:gd name="T1" fmla="*/ 327 h 342"/>
                    <a:gd name="T2" fmla="*/ 519 w 542"/>
                    <a:gd name="T3" fmla="*/ 300 h 342"/>
                    <a:gd name="T4" fmla="*/ 507 w 542"/>
                    <a:gd name="T5" fmla="*/ 276 h 342"/>
                    <a:gd name="T6" fmla="*/ 491 w 542"/>
                    <a:gd name="T7" fmla="*/ 253 h 342"/>
                    <a:gd name="T8" fmla="*/ 480 w 542"/>
                    <a:gd name="T9" fmla="*/ 229 h 342"/>
                    <a:gd name="T10" fmla="*/ 468 w 542"/>
                    <a:gd name="T11" fmla="*/ 210 h 342"/>
                    <a:gd name="T12" fmla="*/ 452 w 542"/>
                    <a:gd name="T13" fmla="*/ 191 h 342"/>
                    <a:gd name="T14" fmla="*/ 441 w 542"/>
                    <a:gd name="T15" fmla="*/ 179 h 342"/>
                    <a:gd name="T16" fmla="*/ 425 w 542"/>
                    <a:gd name="T17" fmla="*/ 163 h 342"/>
                    <a:gd name="T18" fmla="*/ 410 w 542"/>
                    <a:gd name="T19" fmla="*/ 152 h 342"/>
                    <a:gd name="T20" fmla="*/ 398 w 542"/>
                    <a:gd name="T21" fmla="*/ 140 h 342"/>
                    <a:gd name="T22" fmla="*/ 386 w 542"/>
                    <a:gd name="T23" fmla="*/ 128 h 342"/>
                    <a:gd name="T24" fmla="*/ 371 w 542"/>
                    <a:gd name="T25" fmla="*/ 117 h 342"/>
                    <a:gd name="T26" fmla="*/ 359 w 542"/>
                    <a:gd name="T27" fmla="*/ 105 h 342"/>
                    <a:gd name="T28" fmla="*/ 347 w 542"/>
                    <a:gd name="T29" fmla="*/ 97 h 342"/>
                    <a:gd name="T30" fmla="*/ 332 w 542"/>
                    <a:gd name="T31" fmla="*/ 89 h 342"/>
                    <a:gd name="T32" fmla="*/ 320 w 542"/>
                    <a:gd name="T33" fmla="*/ 85 h 342"/>
                    <a:gd name="T34" fmla="*/ 304 w 542"/>
                    <a:gd name="T35" fmla="*/ 78 h 342"/>
                    <a:gd name="T36" fmla="*/ 293 w 542"/>
                    <a:gd name="T37" fmla="*/ 74 h 342"/>
                    <a:gd name="T38" fmla="*/ 281 w 542"/>
                    <a:gd name="T39" fmla="*/ 66 h 342"/>
                    <a:gd name="T40" fmla="*/ 265 w 542"/>
                    <a:gd name="T41" fmla="*/ 62 h 342"/>
                    <a:gd name="T42" fmla="*/ 254 w 542"/>
                    <a:gd name="T43" fmla="*/ 58 h 342"/>
                    <a:gd name="T44" fmla="*/ 242 w 542"/>
                    <a:gd name="T45" fmla="*/ 54 h 342"/>
                    <a:gd name="T46" fmla="*/ 230 w 542"/>
                    <a:gd name="T47" fmla="*/ 50 h 342"/>
                    <a:gd name="T48" fmla="*/ 219 w 542"/>
                    <a:gd name="T49" fmla="*/ 47 h 342"/>
                    <a:gd name="T50" fmla="*/ 207 w 542"/>
                    <a:gd name="T51" fmla="*/ 43 h 342"/>
                    <a:gd name="T52" fmla="*/ 191 w 542"/>
                    <a:gd name="T53" fmla="*/ 39 h 342"/>
                    <a:gd name="T54" fmla="*/ 180 w 542"/>
                    <a:gd name="T55" fmla="*/ 35 h 342"/>
                    <a:gd name="T56" fmla="*/ 168 w 542"/>
                    <a:gd name="T57" fmla="*/ 31 h 342"/>
                    <a:gd name="T58" fmla="*/ 156 w 542"/>
                    <a:gd name="T59" fmla="*/ 31 h 342"/>
                    <a:gd name="T60" fmla="*/ 141 w 542"/>
                    <a:gd name="T61" fmla="*/ 27 h 342"/>
                    <a:gd name="T62" fmla="*/ 129 w 542"/>
                    <a:gd name="T63" fmla="*/ 23 h 342"/>
                    <a:gd name="T64" fmla="*/ 117 w 542"/>
                    <a:gd name="T65" fmla="*/ 23 h 342"/>
                    <a:gd name="T66" fmla="*/ 105 w 542"/>
                    <a:gd name="T67" fmla="*/ 19 h 342"/>
                    <a:gd name="T68" fmla="*/ 94 w 542"/>
                    <a:gd name="T69" fmla="*/ 15 h 342"/>
                    <a:gd name="T70" fmla="*/ 82 w 542"/>
                    <a:gd name="T71" fmla="*/ 15 h 342"/>
                    <a:gd name="T72" fmla="*/ 66 w 542"/>
                    <a:gd name="T73" fmla="*/ 11 h 342"/>
                    <a:gd name="T74" fmla="*/ 55 w 542"/>
                    <a:gd name="T75" fmla="*/ 11 h 342"/>
                    <a:gd name="T76" fmla="*/ 43 w 542"/>
                    <a:gd name="T77" fmla="*/ 8 h 342"/>
                    <a:gd name="T78" fmla="*/ 31 w 542"/>
                    <a:gd name="T79" fmla="*/ 8 h 342"/>
                    <a:gd name="T80" fmla="*/ 20 w 542"/>
                    <a:gd name="T81" fmla="*/ 8 h 342"/>
                    <a:gd name="T82" fmla="*/ 8 w 542"/>
                    <a:gd name="T83" fmla="*/ 0 h 342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42" h="342">
                      <a:moveTo>
                        <a:pt x="542" y="342"/>
                      </a:moveTo>
                      <a:lnTo>
                        <a:pt x="538" y="335"/>
                      </a:lnTo>
                      <a:lnTo>
                        <a:pt x="534" y="327"/>
                      </a:lnTo>
                      <a:lnTo>
                        <a:pt x="530" y="315"/>
                      </a:lnTo>
                      <a:lnTo>
                        <a:pt x="526" y="307"/>
                      </a:lnTo>
                      <a:lnTo>
                        <a:pt x="519" y="300"/>
                      </a:lnTo>
                      <a:lnTo>
                        <a:pt x="515" y="292"/>
                      </a:lnTo>
                      <a:lnTo>
                        <a:pt x="511" y="284"/>
                      </a:lnTo>
                      <a:lnTo>
                        <a:pt x="507" y="276"/>
                      </a:lnTo>
                      <a:lnTo>
                        <a:pt x="503" y="268"/>
                      </a:lnTo>
                      <a:lnTo>
                        <a:pt x="499" y="261"/>
                      </a:lnTo>
                      <a:lnTo>
                        <a:pt x="491" y="253"/>
                      </a:lnTo>
                      <a:lnTo>
                        <a:pt x="487" y="245"/>
                      </a:lnTo>
                      <a:lnTo>
                        <a:pt x="484" y="233"/>
                      </a:lnTo>
                      <a:lnTo>
                        <a:pt x="480" y="229"/>
                      </a:lnTo>
                      <a:lnTo>
                        <a:pt x="476" y="222"/>
                      </a:lnTo>
                      <a:lnTo>
                        <a:pt x="472" y="214"/>
                      </a:lnTo>
                      <a:lnTo>
                        <a:pt x="468" y="210"/>
                      </a:lnTo>
                      <a:lnTo>
                        <a:pt x="464" y="202"/>
                      </a:lnTo>
                      <a:lnTo>
                        <a:pt x="456" y="198"/>
                      </a:lnTo>
                      <a:lnTo>
                        <a:pt x="452" y="191"/>
                      </a:lnTo>
                      <a:lnTo>
                        <a:pt x="449" y="187"/>
                      </a:lnTo>
                      <a:lnTo>
                        <a:pt x="445" y="183"/>
                      </a:lnTo>
                      <a:lnTo>
                        <a:pt x="441" y="179"/>
                      </a:lnTo>
                      <a:lnTo>
                        <a:pt x="437" y="171"/>
                      </a:lnTo>
                      <a:lnTo>
                        <a:pt x="433" y="167"/>
                      </a:lnTo>
                      <a:lnTo>
                        <a:pt x="425" y="163"/>
                      </a:lnTo>
                      <a:lnTo>
                        <a:pt x="417" y="159"/>
                      </a:lnTo>
                      <a:lnTo>
                        <a:pt x="413" y="156"/>
                      </a:lnTo>
                      <a:lnTo>
                        <a:pt x="410" y="152"/>
                      </a:lnTo>
                      <a:lnTo>
                        <a:pt x="406" y="148"/>
                      </a:lnTo>
                      <a:lnTo>
                        <a:pt x="402" y="144"/>
                      </a:lnTo>
                      <a:lnTo>
                        <a:pt x="398" y="140"/>
                      </a:lnTo>
                      <a:lnTo>
                        <a:pt x="394" y="136"/>
                      </a:lnTo>
                      <a:lnTo>
                        <a:pt x="390" y="132"/>
                      </a:lnTo>
                      <a:lnTo>
                        <a:pt x="386" y="128"/>
                      </a:lnTo>
                      <a:lnTo>
                        <a:pt x="378" y="124"/>
                      </a:lnTo>
                      <a:lnTo>
                        <a:pt x="374" y="117"/>
                      </a:lnTo>
                      <a:lnTo>
                        <a:pt x="371" y="117"/>
                      </a:lnTo>
                      <a:lnTo>
                        <a:pt x="367" y="113"/>
                      </a:lnTo>
                      <a:lnTo>
                        <a:pt x="363" y="109"/>
                      </a:lnTo>
                      <a:lnTo>
                        <a:pt x="359" y="105"/>
                      </a:lnTo>
                      <a:lnTo>
                        <a:pt x="355" y="105"/>
                      </a:lnTo>
                      <a:lnTo>
                        <a:pt x="351" y="101"/>
                      </a:lnTo>
                      <a:lnTo>
                        <a:pt x="347" y="97"/>
                      </a:lnTo>
                      <a:lnTo>
                        <a:pt x="343" y="97"/>
                      </a:lnTo>
                      <a:lnTo>
                        <a:pt x="339" y="93"/>
                      </a:lnTo>
                      <a:lnTo>
                        <a:pt x="332" y="89"/>
                      </a:lnTo>
                      <a:lnTo>
                        <a:pt x="328" y="89"/>
                      </a:lnTo>
                      <a:lnTo>
                        <a:pt x="324" y="85"/>
                      </a:lnTo>
                      <a:lnTo>
                        <a:pt x="320" y="85"/>
                      </a:lnTo>
                      <a:lnTo>
                        <a:pt x="316" y="82"/>
                      </a:lnTo>
                      <a:lnTo>
                        <a:pt x="308" y="82"/>
                      </a:lnTo>
                      <a:lnTo>
                        <a:pt x="304" y="78"/>
                      </a:lnTo>
                      <a:lnTo>
                        <a:pt x="300" y="78"/>
                      </a:lnTo>
                      <a:lnTo>
                        <a:pt x="296" y="74"/>
                      </a:lnTo>
                      <a:lnTo>
                        <a:pt x="293" y="74"/>
                      </a:lnTo>
                      <a:lnTo>
                        <a:pt x="289" y="70"/>
                      </a:lnTo>
                      <a:lnTo>
                        <a:pt x="285" y="70"/>
                      </a:lnTo>
                      <a:lnTo>
                        <a:pt x="281" y="66"/>
                      </a:lnTo>
                      <a:lnTo>
                        <a:pt x="277" y="66"/>
                      </a:lnTo>
                      <a:lnTo>
                        <a:pt x="273" y="62"/>
                      </a:lnTo>
                      <a:lnTo>
                        <a:pt x="265" y="62"/>
                      </a:lnTo>
                      <a:lnTo>
                        <a:pt x="261" y="62"/>
                      </a:lnTo>
                      <a:lnTo>
                        <a:pt x="257" y="58"/>
                      </a:lnTo>
                      <a:lnTo>
                        <a:pt x="254" y="58"/>
                      </a:lnTo>
                      <a:lnTo>
                        <a:pt x="250" y="54"/>
                      </a:lnTo>
                      <a:lnTo>
                        <a:pt x="246" y="54"/>
                      </a:lnTo>
                      <a:lnTo>
                        <a:pt x="242" y="54"/>
                      </a:lnTo>
                      <a:lnTo>
                        <a:pt x="238" y="50"/>
                      </a:lnTo>
                      <a:lnTo>
                        <a:pt x="234" y="50"/>
                      </a:lnTo>
                      <a:lnTo>
                        <a:pt x="230" y="50"/>
                      </a:lnTo>
                      <a:lnTo>
                        <a:pt x="226" y="47"/>
                      </a:lnTo>
                      <a:lnTo>
                        <a:pt x="222" y="47"/>
                      </a:lnTo>
                      <a:lnTo>
                        <a:pt x="219" y="47"/>
                      </a:lnTo>
                      <a:lnTo>
                        <a:pt x="215" y="43"/>
                      </a:lnTo>
                      <a:lnTo>
                        <a:pt x="211" y="43"/>
                      </a:lnTo>
                      <a:lnTo>
                        <a:pt x="207" y="43"/>
                      </a:lnTo>
                      <a:lnTo>
                        <a:pt x="203" y="39"/>
                      </a:lnTo>
                      <a:lnTo>
                        <a:pt x="199" y="39"/>
                      </a:lnTo>
                      <a:lnTo>
                        <a:pt x="191" y="39"/>
                      </a:lnTo>
                      <a:lnTo>
                        <a:pt x="187" y="39"/>
                      </a:lnTo>
                      <a:lnTo>
                        <a:pt x="183" y="35"/>
                      </a:lnTo>
                      <a:lnTo>
                        <a:pt x="180" y="35"/>
                      </a:lnTo>
                      <a:lnTo>
                        <a:pt x="176" y="35"/>
                      </a:lnTo>
                      <a:lnTo>
                        <a:pt x="172" y="31"/>
                      </a:lnTo>
                      <a:lnTo>
                        <a:pt x="168" y="31"/>
                      </a:lnTo>
                      <a:lnTo>
                        <a:pt x="164" y="31"/>
                      </a:lnTo>
                      <a:lnTo>
                        <a:pt x="160" y="31"/>
                      </a:lnTo>
                      <a:lnTo>
                        <a:pt x="156" y="31"/>
                      </a:lnTo>
                      <a:lnTo>
                        <a:pt x="152" y="27"/>
                      </a:lnTo>
                      <a:lnTo>
                        <a:pt x="148" y="27"/>
                      </a:lnTo>
                      <a:lnTo>
                        <a:pt x="141" y="27"/>
                      </a:lnTo>
                      <a:lnTo>
                        <a:pt x="137" y="27"/>
                      </a:lnTo>
                      <a:lnTo>
                        <a:pt x="133" y="23"/>
                      </a:lnTo>
                      <a:lnTo>
                        <a:pt x="129" y="23"/>
                      </a:lnTo>
                      <a:lnTo>
                        <a:pt x="125" y="23"/>
                      </a:lnTo>
                      <a:lnTo>
                        <a:pt x="121" y="23"/>
                      </a:lnTo>
                      <a:lnTo>
                        <a:pt x="117" y="23"/>
                      </a:lnTo>
                      <a:lnTo>
                        <a:pt x="113" y="19"/>
                      </a:lnTo>
                      <a:lnTo>
                        <a:pt x="109" y="19"/>
                      </a:lnTo>
                      <a:lnTo>
                        <a:pt x="105" y="19"/>
                      </a:lnTo>
                      <a:lnTo>
                        <a:pt x="102" y="19"/>
                      </a:lnTo>
                      <a:lnTo>
                        <a:pt x="98" y="19"/>
                      </a:lnTo>
                      <a:lnTo>
                        <a:pt x="94" y="15"/>
                      </a:lnTo>
                      <a:lnTo>
                        <a:pt x="90" y="15"/>
                      </a:lnTo>
                      <a:lnTo>
                        <a:pt x="86" y="15"/>
                      </a:lnTo>
                      <a:lnTo>
                        <a:pt x="82" y="15"/>
                      </a:lnTo>
                      <a:lnTo>
                        <a:pt x="74" y="15"/>
                      </a:lnTo>
                      <a:lnTo>
                        <a:pt x="70" y="11"/>
                      </a:lnTo>
                      <a:lnTo>
                        <a:pt x="66" y="11"/>
                      </a:lnTo>
                      <a:lnTo>
                        <a:pt x="63" y="11"/>
                      </a:lnTo>
                      <a:lnTo>
                        <a:pt x="59" y="11"/>
                      </a:lnTo>
                      <a:lnTo>
                        <a:pt x="55" y="11"/>
                      </a:lnTo>
                      <a:lnTo>
                        <a:pt x="51" y="11"/>
                      </a:lnTo>
                      <a:lnTo>
                        <a:pt x="47" y="11"/>
                      </a:lnTo>
                      <a:lnTo>
                        <a:pt x="43" y="8"/>
                      </a:lnTo>
                      <a:lnTo>
                        <a:pt x="39" y="8"/>
                      </a:lnTo>
                      <a:lnTo>
                        <a:pt x="35" y="8"/>
                      </a:lnTo>
                      <a:lnTo>
                        <a:pt x="31" y="8"/>
                      </a:lnTo>
                      <a:lnTo>
                        <a:pt x="27" y="8"/>
                      </a:lnTo>
                      <a:lnTo>
                        <a:pt x="24" y="8"/>
                      </a:lnTo>
                      <a:lnTo>
                        <a:pt x="20" y="8"/>
                      </a:lnTo>
                      <a:lnTo>
                        <a:pt x="16" y="0"/>
                      </a:lnTo>
                      <a:lnTo>
                        <a:pt x="12" y="0"/>
                      </a:lnTo>
                      <a:lnTo>
                        <a:pt x="8" y="0"/>
                      </a:lnTo>
                      <a:lnTo>
                        <a:pt x="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87" name="Freeform 1170">
                  <a:extLst>
                    <a:ext uri="{FF2B5EF4-FFF2-40B4-BE49-F238E27FC236}">
                      <a16:creationId xmlns:a16="http://schemas.microsoft.com/office/drawing/2014/main" id="{57D880A7-F6EC-4A13-822E-0C06556019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8" y="2926"/>
                  <a:ext cx="433" cy="27"/>
                </a:xfrm>
                <a:custGeom>
                  <a:avLst/>
                  <a:gdLst>
                    <a:gd name="T0" fmla="*/ 429 w 433"/>
                    <a:gd name="T1" fmla="*/ 27 h 27"/>
                    <a:gd name="T2" fmla="*/ 422 w 433"/>
                    <a:gd name="T3" fmla="*/ 27 h 27"/>
                    <a:gd name="T4" fmla="*/ 414 w 433"/>
                    <a:gd name="T5" fmla="*/ 23 h 27"/>
                    <a:gd name="T6" fmla="*/ 406 w 433"/>
                    <a:gd name="T7" fmla="*/ 23 h 27"/>
                    <a:gd name="T8" fmla="*/ 398 w 433"/>
                    <a:gd name="T9" fmla="*/ 23 h 27"/>
                    <a:gd name="T10" fmla="*/ 386 w 433"/>
                    <a:gd name="T11" fmla="*/ 23 h 27"/>
                    <a:gd name="T12" fmla="*/ 379 w 433"/>
                    <a:gd name="T13" fmla="*/ 19 h 27"/>
                    <a:gd name="T14" fmla="*/ 371 w 433"/>
                    <a:gd name="T15" fmla="*/ 19 h 27"/>
                    <a:gd name="T16" fmla="*/ 363 w 433"/>
                    <a:gd name="T17" fmla="*/ 19 h 27"/>
                    <a:gd name="T18" fmla="*/ 355 w 433"/>
                    <a:gd name="T19" fmla="*/ 19 h 27"/>
                    <a:gd name="T20" fmla="*/ 347 w 433"/>
                    <a:gd name="T21" fmla="*/ 19 h 27"/>
                    <a:gd name="T22" fmla="*/ 340 w 433"/>
                    <a:gd name="T23" fmla="*/ 15 h 27"/>
                    <a:gd name="T24" fmla="*/ 332 w 433"/>
                    <a:gd name="T25" fmla="*/ 15 h 27"/>
                    <a:gd name="T26" fmla="*/ 324 w 433"/>
                    <a:gd name="T27" fmla="*/ 15 h 27"/>
                    <a:gd name="T28" fmla="*/ 316 w 433"/>
                    <a:gd name="T29" fmla="*/ 15 h 27"/>
                    <a:gd name="T30" fmla="*/ 308 w 433"/>
                    <a:gd name="T31" fmla="*/ 15 h 27"/>
                    <a:gd name="T32" fmla="*/ 301 w 433"/>
                    <a:gd name="T33" fmla="*/ 15 h 27"/>
                    <a:gd name="T34" fmla="*/ 293 w 433"/>
                    <a:gd name="T35" fmla="*/ 11 h 27"/>
                    <a:gd name="T36" fmla="*/ 285 w 433"/>
                    <a:gd name="T37" fmla="*/ 11 h 27"/>
                    <a:gd name="T38" fmla="*/ 273 w 433"/>
                    <a:gd name="T39" fmla="*/ 11 h 27"/>
                    <a:gd name="T40" fmla="*/ 266 w 433"/>
                    <a:gd name="T41" fmla="*/ 11 h 27"/>
                    <a:gd name="T42" fmla="*/ 258 w 433"/>
                    <a:gd name="T43" fmla="*/ 11 h 27"/>
                    <a:gd name="T44" fmla="*/ 250 w 433"/>
                    <a:gd name="T45" fmla="*/ 11 h 27"/>
                    <a:gd name="T46" fmla="*/ 242 w 433"/>
                    <a:gd name="T47" fmla="*/ 11 h 27"/>
                    <a:gd name="T48" fmla="*/ 234 w 433"/>
                    <a:gd name="T49" fmla="*/ 11 h 27"/>
                    <a:gd name="T50" fmla="*/ 227 w 433"/>
                    <a:gd name="T51" fmla="*/ 7 h 27"/>
                    <a:gd name="T52" fmla="*/ 219 w 433"/>
                    <a:gd name="T53" fmla="*/ 7 h 27"/>
                    <a:gd name="T54" fmla="*/ 211 w 433"/>
                    <a:gd name="T55" fmla="*/ 7 h 27"/>
                    <a:gd name="T56" fmla="*/ 203 w 433"/>
                    <a:gd name="T57" fmla="*/ 7 h 27"/>
                    <a:gd name="T58" fmla="*/ 195 w 433"/>
                    <a:gd name="T59" fmla="*/ 7 h 27"/>
                    <a:gd name="T60" fmla="*/ 188 w 433"/>
                    <a:gd name="T61" fmla="*/ 7 h 27"/>
                    <a:gd name="T62" fmla="*/ 180 w 433"/>
                    <a:gd name="T63" fmla="*/ 7 h 27"/>
                    <a:gd name="T64" fmla="*/ 172 w 433"/>
                    <a:gd name="T65" fmla="*/ 7 h 27"/>
                    <a:gd name="T66" fmla="*/ 164 w 433"/>
                    <a:gd name="T67" fmla="*/ 7 h 27"/>
                    <a:gd name="T68" fmla="*/ 153 w 433"/>
                    <a:gd name="T69" fmla="*/ 3 h 27"/>
                    <a:gd name="T70" fmla="*/ 145 w 433"/>
                    <a:gd name="T71" fmla="*/ 3 h 27"/>
                    <a:gd name="T72" fmla="*/ 137 w 433"/>
                    <a:gd name="T73" fmla="*/ 3 h 27"/>
                    <a:gd name="T74" fmla="*/ 129 w 433"/>
                    <a:gd name="T75" fmla="*/ 3 h 27"/>
                    <a:gd name="T76" fmla="*/ 121 w 433"/>
                    <a:gd name="T77" fmla="*/ 3 h 27"/>
                    <a:gd name="T78" fmla="*/ 114 w 433"/>
                    <a:gd name="T79" fmla="*/ 3 h 27"/>
                    <a:gd name="T80" fmla="*/ 106 w 433"/>
                    <a:gd name="T81" fmla="*/ 3 h 27"/>
                    <a:gd name="T82" fmla="*/ 98 w 433"/>
                    <a:gd name="T83" fmla="*/ 3 h 27"/>
                    <a:gd name="T84" fmla="*/ 90 w 433"/>
                    <a:gd name="T85" fmla="*/ 3 h 27"/>
                    <a:gd name="T86" fmla="*/ 82 w 433"/>
                    <a:gd name="T87" fmla="*/ 3 h 27"/>
                    <a:gd name="T88" fmla="*/ 75 w 433"/>
                    <a:gd name="T89" fmla="*/ 3 h 27"/>
                    <a:gd name="T90" fmla="*/ 67 w 433"/>
                    <a:gd name="T91" fmla="*/ 3 h 27"/>
                    <a:gd name="T92" fmla="*/ 59 w 433"/>
                    <a:gd name="T93" fmla="*/ 3 h 27"/>
                    <a:gd name="T94" fmla="*/ 51 w 433"/>
                    <a:gd name="T95" fmla="*/ 0 h 27"/>
                    <a:gd name="T96" fmla="*/ 39 w 433"/>
                    <a:gd name="T97" fmla="*/ 0 h 27"/>
                    <a:gd name="T98" fmla="*/ 32 w 433"/>
                    <a:gd name="T99" fmla="*/ 0 h 27"/>
                    <a:gd name="T100" fmla="*/ 24 w 433"/>
                    <a:gd name="T101" fmla="*/ 0 h 27"/>
                    <a:gd name="T102" fmla="*/ 16 w 433"/>
                    <a:gd name="T103" fmla="*/ 0 h 27"/>
                    <a:gd name="T104" fmla="*/ 8 w 433"/>
                    <a:gd name="T105" fmla="*/ 0 h 27"/>
                    <a:gd name="T106" fmla="*/ 0 w 433"/>
                    <a:gd name="T107" fmla="*/ 0 h 27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33" h="27">
                      <a:moveTo>
                        <a:pt x="433" y="27"/>
                      </a:moveTo>
                      <a:lnTo>
                        <a:pt x="429" y="27"/>
                      </a:lnTo>
                      <a:lnTo>
                        <a:pt x="425" y="27"/>
                      </a:lnTo>
                      <a:lnTo>
                        <a:pt x="422" y="27"/>
                      </a:lnTo>
                      <a:lnTo>
                        <a:pt x="418" y="23"/>
                      </a:lnTo>
                      <a:lnTo>
                        <a:pt x="414" y="23"/>
                      </a:lnTo>
                      <a:lnTo>
                        <a:pt x="410" y="23"/>
                      </a:lnTo>
                      <a:lnTo>
                        <a:pt x="406" y="23"/>
                      </a:lnTo>
                      <a:lnTo>
                        <a:pt x="402" y="23"/>
                      </a:lnTo>
                      <a:lnTo>
                        <a:pt x="398" y="23"/>
                      </a:lnTo>
                      <a:lnTo>
                        <a:pt x="390" y="23"/>
                      </a:lnTo>
                      <a:lnTo>
                        <a:pt x="386" y="23"/>
                      </a:lnTo>
                      <a:lnTo>
                        <a:pt x="383" y="23"/>
                      </a:lnTo>
                      <a:lnTo>
                        <a:pt x="379" y="19"/>
                      </a:lnTo>
                      <a:lnTo>
                        <a:pt x="375" y="19"/>
                      </a:lnTo>
                      <a:lnTo>
                        <a:pt x="371" y="19"/>
                      </a:lnTo>
                      <a:lnTo>
                        <a:pt x="367" y="19"/>
                      </a:lnTo>
                      <a:lnTo>
                        <a:pt x="363" y="19"/>
                      </a:lnTo>
                      <a:lnTo>
                        <a:pt x="359" y="19"/>
                      </a:lnTo>
                      <a:lnTo>
                        <a:pt x="355" y="19"/>
                      </a:lnTo>
                      <a:lnTo>
                        <a:pt x="351" y="19"/>
                      </a:lnTo>
                      <a:lnTo>
                        <a:pt x="347" y="19"/>
                      </a:lnTo>
                      <a:lnTo>
                        <a:pt x="344" y="19"/>
                      </a:lnTo>
                      <a:lnTo>
                        <a:pt x="340" y="15"/>
                      </a:lnTo>
                      <a:lnTo>
                        <a:pt x="336" y="15"/>
                      </a:lnTo>
                      <a:lnTo>
                        <a:pt x="332" y="15"/>
                      </a:lnTo>
                      <a:lnTo>
                        <a:pt x="328" y="15"/>
                      </a:lnTo>
                      <a:lnTo>
                        <a:pt x="324" y="15"/>
                      </a:lnTo>
                      <a:lnTo>
                        <a:pt x="320" y="15"/>
                      </a:lnTo>
                      <a:lnTo>
                        <a:pt x="316" y="15"/>
                      </a:lnTo>
                      <a:lnTo>
                        <a:pt x="312" y="15"/>
                      </a:lnTo>
                      <a:lnTo>
                        <a:pt x="308" y="15"/>
                      </a:lnTo>
                      <a:lnTo>
                        <a:pt x="305" y="15"/>
                      </a:lnTo>
                      <a:lnTo>
                        <a:pt x="301" y="15"/>
                      </a:lnTo>
                      <a:lnTo>
                        <a:pt x="297" y="15"/>
                      </a:lnTo>
                      <a:lnTo>
                        <a:pt x="293" y="11"/>
                      </a:lnTo>
                      <a:lnTo>
                        <a:pt x="289" y="11"/>
                      </a:lnTo>
                      <a:lnTo>
                        <a:pt x="285" y="11"/>
                      </a:lnTo>
                      <a:lnTo>
                        <a:pt x="281" y="11"/>
                      </a:lnTo>
                      <a:lnTo>
                        <a:pt x="273" y="11"/>
                      </a:lnTo>
                      <a:lnTo>
                        <a:pt x="269" y="11"/>
                      </a:lnTo>
                      <a:lnTo>
                        <a:pt x="266" y="11"/>
                      </a:lnTo>
                      <a:lnTo>
                        <a:pt x="262" y="11"/>
                      </a:lnTo>
                      <a:lnTo>
                        <a:pt x="258" y="11"/>
                      </a:lnTo>
                      <a:lnTo>
                        <a:pt x="254" y="11"/>
                      </a:lnTo>
                      <a:lnTo>
                        <a:pt x="250" y="11"/>
                      </a:lnTo>
                      <a:lnTo>
                        <a:pt x="246" y="11"/>
                      </a:lnTo>
                      <a:lnTo>
                        <a:pt x="242" y="11"/>
                      </a:lnTo>
                      <a:lnTo>
                        <a:pt x="238" y="11"/>
                      </a:lnTo>
                      <a:lnTo>
                        <a:pt x="234" y="11"/>
                      </a:lnTo>
                      <a:lnTo>
                        <a:pt x="230" y="7"/>
                      </a:lnTo>
                      <a:lnTo>
                        <a:pt x="227" y="7"/>
                      </a:lnTo>
                      <a:lnTo>
                        <a:pt x="223" y="7"/>
                      </a:lnTo>
                      <a:lnTo>
                        <a:pt x="219" y="7"/>
                      </a:lnTo>
                      <a:lnTo>
                        <a:pt x="215" y="7"/>
                      </a:lnTo>
                      <a:lnTo>
                        <a:pt x="211" y="7"/>
                      </a:lnTo>
                      <a:lnTo>
                        <a:pt x="207" y="7"/>
                      </a:lnTo>
                      <a:lnTo>
                        <a:pt x="203" y="7"/>
                      </a:lnTo>
                      <a:lnTo>
                        <a:pt x="199" y="7"/>
                      </a:lnTo>
                      <a:lnTo>
                        <a:pt x="195" y="7"/>
                      </a:lnTo>
                      <a:lnTo>
                        <a:pt x="192" y="7"/>
                      </a:lnTo>
                      <a:lnTo>
                        <a:pt x="188" y="7"/>
                      </a:lnTo>
                      <a:lnTo>
                        <a:pt x="184" y="7"/>
                      </a:lnTo>
                      <a:lnTo>
                        <a:pt x="180" y="7"/>
                      </a:lnTo>
                      <a:lnTo>
                        <a:pt x="176" y="7"/>
                      </a:lnTo>
                      <a:lnTo>
                        <a:pt x="172" y="7"/>
                      </a:lnTo>
                      <a:lnTo>
                        <a:pt x="168" y="7"/>
                      </a:lnTo>
                      <a:lnTo>
                        <a:pt x="164" y="7"/>
                      </a:lnTo>
                      <a:lnTo>
                        <a:pt x="156" y="3"/>
                      </a:lnTo>
                      <a:lnTo>
                        <a:pt x="153" y="3"/>
                      </a:lnTo>
                      <a:lnTo>
                        <a:pt x="149" y="3"/>
                      </a:lnTo>
                      <a:lnTo>
                        <a:pt x="145" y="3"/>
                      </a:lnTo>
                      <a:lnTo>
                        <a:pt x="141" y="3"/>
                      </a:lnTo>
                      <a:lnTo>
                        <a:pt x="137" y="3"/>
                      </a:lnTo>
                      <a:lnTo>
                        <a:pt x="133" y="3"/>
                      </a:lnTo>
                      <a:lnTo>
                        <a:pt x="129" y="3"/>
                      </a:lnTo>
                      <a:lnTo>
                        <a:pt x="125" y="3"/>
                      </a:lnTo>
                      <a:lnTo>
                        <a:pt x="121" y="3"/>
                      </a:lnTo>
                      <a:lnTo>
                        <a:pt x="117" y="3"/>
                      </a:lnTo>
                      <a:lnTo>
                        <a:pt x="114" y="3"/>
                      </a:lnTo>
                      <a:lnTo>
                        <a:pt x="110" y="3"/>
                      </a:lnTo>
                      <a:lnTo>
                        <a:pt x="106" y="3"/>
                      </a:lnTo>
                      <a:lnTo>
                        <a:pt x="102" y="3"/>
                      </a:lnTo>
                      <a:lnTo>
                        <a:pt x="98" y="3"/>
                      </a:lnTo>
                      <a:lnTo>
                        <a:pt x="94" y="3"/>
                      </a:lnTo>
                      <a:lnTo>
                        <a:pt x="90" y="3"/>
                      </a:lnTo>
                      <a:lnTo>
                        <a:pt x="86" y="3"/>
                      </a:lnTo>
                      <a:lnTo>
                        <a:pt x="82" y="3"/>
                      </a:lnTo>
                      <a:lnTo>
                        <a:pt x="78" y="3"/>
                      </a:lnTo>
                      <a:lnTo>
                        <a:pt x="75" y="3"/>
                      </a:lnTo>
                      <a:lnTo>
                        <a:pt x="71" y="3"/>
                      </a:lnTo>
                      <a:lnTo>
                        <a:pt x="67" y="3"/>
                      </a:lnTo>
                      <a:lnTo>
                        <a:pt x="63" y="3"/>
                      </a:lnTo>
                      <a:lnTo>
                        <a:pt x="59" y="3"/>
                      </a:lnTo>
                      <a:lnTo>
                        <a:pt x="55" y="3"/>
                      </a:lnTo>
                      <a:lnTo>
                        <a:pt x="51" y="0"/>
                      </a:lnTo>
                      <a:lnTo>
                        <a:pt x="47" y="0"/>
                      </a:lnTo>
                      <a:lnTo>
                        <a:pt x="39" y="0"/>
                      </a:lnTo>
                      <a:lnTo>
                        <a:pt x="36" y="0"/>
                      </a:lnTo>
                      <a:lnTo>
                        <a:pt x="32" y="0"/>
                      </a:lnTo>
                      <a:lnTo>
                        <a:pt x="28" y="0"/>
                      </a:lnTo>
                      <a:lnTo>
                        <a:pt x="24" y="0"/>
                      </a:lnTo>
                      <a:lnTo>
                        <a:pt x="20" y="0"/>
                      </a:lnTo>
                      <a:lnTo>
                        <a:pt x="16" y="0"/>
                      </a:lnTo>
                      <a:lnTo>
                        <a:pt x="12" y="0"/>
                      </a:lnTo>
                      <a:lnTo>
                        <a:pt x="8" y="0"/>
                      </a:lnTo>
                      <a:lnTo>
                        <a:pt x="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88" name="Freeform 1171">
                  <a:extLst>
                    <a:ext uri="{FF2B5EF4-FFF2-40B4-BE49-F238E27FC236}">
                      <a16:creationId xmlns:a16="http://schemas.microsoft.com/office/drawing/2014/main" id="{026D5D1D-8DF5-4AF7-9B0D-E44BC21C81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6" y="2964"/>
                  <a:ext cx="830" cy="296"/>
                </a:xfrm>
                <a:custGeom>
                  <a:avLst/>
                  <a:gdLst>
                    <a:gd name="T0" fmla="*/ 815 w 830"/>
                    <a:gd name="T1" fmla="*/ 0 h 296"/>
                    <a:gd name="T2" fmla="*/ 795 w 830"/>
                    <a:gd name="T3" fmla="*/ 4 h 296"/>
                    <a:gd name="T4" fmla="*/ 772 w 830"/>
                    <a:gd name="T5" fmla="*/ 4 h 296"/>
                    <a:gd name="T6" fmla="*/ 752 w 830"/>
                    <a:gd name="T7" fmla="*/ 8 h 296"/>
                    <a:gd name="T8" fmla="*/ 729 w 830"/>
                    <a:gd name="T9" fmla="*/ 8 h 296"/>
                    <a:gd name="T10" fmla="*/ 705 w 830"/>
                    <a:gd name="T11" fmla="*/ 12 h 296"/>
                    <a:gd name="T12" fmla="*/ 686 w 830"/>
                    <a:gd name="T13" fmla="*/ 12 h 296"/>
                    <a:gd name="T14" fmla="*/ 666 w 830"/>
                    <a:gd name="T15" fmla="*/ 16 h 296"/>
                    <a:gd name="T16" fmla="*/ 647 w 830"/>
                    <a:gd name="T17" fmla="*/ 20 h 296"/>
                    <a:gd name="T18" fmla="*/ 624 w 830"/>
                    <a:gd name="T19" fmla="*/ 24 h 296"/>
                    <a:gd name="T20" fmla="*/ 600 w 830"/>
                    <a:gd name="T21" fmla="*/ 24 h 296"/>
                    <a:gd name="T22" fmla="*/ 581 w 830"/>
                    <a:gd name="T23" fmla="*/ 28 h 296"/>
                    <a:gd name="T24" fmla="*/ 561 w 830"/>
                    <a:gd name="T25" fmla="*/ 32 h 296"/>
                    <a:gd name="T26" fmla="*/ 542 w 830"/>
                    <a:gd name="T27" fmla="*/ 36 h 296"/>
                    <a:gd name="T28" fmla="*/ 522 w 830"/>
                    <a:gd name="T29" fmla="*/ 39 h 296"/>
                    <a:gd name="T30" fmla="*/ 499 w 830"/>
                    <a:gd name="T31" fmla="*/ 43 h 296"/>
                    <a:gd name="T32" fmla="*/ 479 w 830"/>
                    <a:gd name="T33" fmla="*/ 47 h 296"/>
                    <a:gd name="T34" fmla="*/ 460 w 830"/>
                    <a:gd name="T35" fmla="*/ 51 h 296"/>
                    <a:gd name="T36" fmla="*/ 440 w 830"/>
                    <a:gd name="T37" fmla="*/ 55 h 296"/>
                    <a:gd name="T38" fmla="*/ 421 w 830"/>
                    <a:gd name="T39" fmla="*/ 59 h 296"/>
                    <a:gd name="T40" fmla="*/ 401 w 830"/>
                    <a:gd name="T41" fmla="*/ 67 h 296"/>
                    <a:gd name="T42" fmla="*/ 382 w 830"/>
                    <a:gd name="T43" fmla="*/ 71 h 296"/>
                    <a:gd name="T44" fmla="*/ 362 w 830"/>
                    <a:gd name="T45" fmla="*/ 78 h 296"/>
                    <a:gd name="T46" fmla="*/ 343 w 830"/>
                    <a:gd name="T47" fmla="*/ 82 h 296"/>
                    <a:gd name="T48" fmla="*/ 323 w 830"/>
                    <a:gd name="T49" fmla="*/ 90 h 296"/>
                    <a:gd name="T50" fmla="*/ 308 w 830"/>
                    <a:gd name="T51" fmla="*/ 98 h 296"/>
                    <a:gd name="T52" fmla="*/ 288 w 830"/>
                    <a:gd name="T53" fmla="*/ 106 h 296"/>
                    <a:gd name="T54" fmla="*/ 265 w 830"/>
                    <a:gd name="T55" fmla="*/ 113 h 296"/>
                    <a:gd name="T56" fmla="*/ 245 w 830"/>
                    <a:gd name="T57" fmla="*/ 125 h 296"/>
                    <a:gd name="T58" fmla="*/ 230 w 830"/>
                    <a:gd name="T59" fmla="*/ 133 h 296"/>
                    <a:gd name="T60" fmla="*/ 210 w 830"/>
                    <a:gd name="T61" fmla="*/ 141 h 296"/>
                    <a:gd name="T62" fmla="*/ 195 w 830"/>
                    <a:gd name="T63" fmla="*/ 152 h 296"/>
                    <a:gd name="T64" fmla="*/ 175 w 830"/>
                    <a:gd name="T65" fmla="*/ 160 h 296"/>
                    <a:gd name="T66" fmla="*/ 156 w 830"/>
                    <a:gd name="T67" fmla="*/ 172 h 296"/>
                    <a:gd name="T68" fmla="*/ 136 w 830"/>
                    <a:gd name="T69" fmla="*/ 183 h 296"/>
                    <a:gd name="T70" fmla="*/ 121 w 830"/>
                    <a:gd name="T71" fmla="*/ 195 h 296"/>
                    <a:gd name="T72" fmla="*/ 101 w 830"/>
                    <a:gd name="T73" fmla="*/ 211 h 296"/>
                    <a:gd name="T74" fmla="*/ 86 w 830"/>
                    <a:gd name="T75" fmla="*/ 222 h 296"/>
                    <a:gd name="T76" fmla="*/ 66 w 830"/>
                    <a:gd name="T77" fmla="*/ 242 h 296"/>
                    <a:gd name="T78" fmla="*/ 50 w 830"/>
                    <a:gd name="T79" fmla="*/ 254 h 296"/>
                    <a:gd name="T80" fmla="*/ 31 w 830"/>
                    <a:gd name="T81" fmla="*/ 269 h 296"/>
                    <a:gd name="T82" fmla="*/ 11 w 830"/>
                    <a:gd name="T83" fmla="*/ 285 h 29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830" h="296">
                      <a:moveTo>
                        <a:pt x="830" y="0"/>
                      </a:moveTo>
                      <a:lnTo>
                        <a:pt x="822" y="0"/>
                      </a:lnTo>
                      <a:lnTo>
                        <a:pt x="815" y="0"/>
                      </a:lnTo>
                      <a:lnTo>
                        <a:pt x="811" y="0"/>
                      </a:lnTo>
                      <a:lnTo>
                        <a:pt x="803" y="0"/>
                      </a:lnTo>
                      <a:lnTo>
                        <a:pt x="795" y="4"/>
                      </a:lnTo>
                      <a:lnTo>
                        <a:pt x="787" y="4"/>
                      </a:lnTo>
                      <a:lnTo>
                        <a:pt x="779" y="4"/>
                      </a:lnTo>
                      <a:lnTo>
                        <a:pt x="772" y="4"/>
                      </a:lnTo>
                      <a:lnTo>
                        <a:pt x="768" y="4"/>
                      </a:lnTo>
                      <a:lnTo>
                        <a:pt x="760" y="8"/>
                      </a:lnTo>
                      <a:lnTo>
                        <a:pt x="752" y="8"/>
                      </a:lnTo>
                      <a:lnTo>
                        <a:pt x="740" y="8"/>
                      </a:lnTo>
                      <a:lnTo>
                        <a:pt x="737" y="8"/>
                      </a:lnTo>
                      <a:lnTo>
                        <a:pt x="729" y="8"/>
                      </a:lnTo>
                      <a:lnTo>
                        <a:pt x="721" y="8"/>
                      </a:lnTo>
                      <a:lnTo>
                        <a:pt x="713" y="12"/>
                      </a:lnTo>
                      <a:lnTo>
                        <a:pt x="705" y="12"/>
                      </a:lnTo>
                      <a:lnTo>
                        <a:pt x="701" y="12"/>
                      </a:lnTo>
                      <a:lnTo>
                        <a:pt x="694" y="12"/>
                      </a:lnTo>
                      <a:lnTo>
                        <a:pt x="686" y="12"/>
                      </a:lnTo>
                      <a:lnTo>
                        <a:pt x="678" y="16"/>
                      </a:lnTo>
                      <a:lnTo>
                        <a:pt x="674" y="16"/>
                      </a:lnTo>
                      <a:lnTo>
                        <a:pt x="666" y="16"/>
                      </a:lnTo>
                      <a:lnTo>
                        <a:pt x="659" y="16"/>
                      </a:lnTo>
                      <a:lnTo>
                        <a:pt x="651" y="20"/>
                      </a:lnTo>
                      <a:lnTo>
                        <a:pt x="647" y="20"/>
                      </a:lnTo>
                      <a:lnTo>
                        <a:pt x="639" y="20"/>
                      </a:lnTo>
                      <a:lnTo>
                        <a:pt x="631" y="20"/>
                      </a:lnTo>
                      <a:lnTo>
                        <a:pt x="624" y="24"/>
                      </a:lnTo>
                      <a:lnTo>
                        <a:pt x="616" y="24"/>
                      </a:lnTo>
                      <a:lnTo>
                        <a:pt x="608" y="24"/>
                      </a:lnTo>
                      <a:lnTo>
                        <a:pt x="600" y="24"/>
                      </a:lnTo>
                      <a:lnTo>
                        <a:pt x="596" y="28"/>
                      </a:lnTo>
                      <a:lnTo>
                        <a:pt x="588" y="28"/>
                      </a:lnTo>
                      <a:lnTo>
                        <a:pt x="581" y="28"/>
                      </a:lnTo>
                      <a:lnTo>
                        <a:pt x="577" y="28"/>
                      </a:lnTo>
                      <a:lnTo>
                        <a:pt x="569" y="32"/>
                      </a:lnTo>
                      <a:lnTo>
                        <a:pt x="561" y="32"/>
                      </a:lnTo>
                      <a:lnTo>
                        <a:pt x="557" y="32"/>
                      </a:lnTo>
                      <a:lnTo>
                        <a:pt x="549" y="36"/>
                      </a:lnTo>
                      <a:lnTo>
                        <a:pt x="542" y="36"/>
                      </a:lnTo>
                      <a:lnTo>
                        <a:pt x="534" y="36"/>
                      </a:lnTo>
                      <a:lnTo>
                        <a:pt x="530" y="39"/>
                      </a:lnTo>
                      <a:lnTo>
                        <a:pt x="522" y="39"/>
                      </a:lnTo>
                      <a:lnTo>
                        <a:pt x="514" y="39"/>
                      </a:lnTo>
                      <a:lnTo>
                        <a:pt x="507" y="39"/>
                      </a:lnTo>
                      <a:lnTo>
                        <a:pt x="499" y="43"/>
                      </a:lnTo>
                      <a:lnTo>
                        <a:pt x="491" y="43"/>
                      </a:lnTo>
                      <a:lnTo>
                        <a:pt x="487" y="47"/>
                      </a:lnTo>
                      <a:lnTo>
                        <a:pt x="479" y="47"/>
                      </a:lnTo>
                      <a:lnTo>
                        <a:pt x="471" y="47"/>
                      </a:lnTo>
                      <a:lnTo>
                        <a:pt x="468" y="51"/>
                      </a:lnTo>
                      <a:lnTo>
                        <a:pt x="460" y="51"/>
                      </a:lnTo>
                      <a:lnTo>
                        <a:pt x="456" y="51"/>
                      </a:lnTo>
                      <a:lnTo>
                        <a:pt x="448" y="55"/>
                      </a:lnTo>
                      <a:lnTo>
                        <a:pt x="440" y="55"/>
                      </a:lnTo>
                      <a:lnTo>
                        <a:pt x="436" y="59"/>
                      </a:lnTo>
                      <a:lnTo>
                        <a:pt x="429" y="59"/>
                      </a:lnTo>
                      <a:lnTo>
                        <a:pt x="421" y="59"/>
                      </a:lnTo>
                      <a:lnTo>
                        <a:pt x="417" y="63"/>
                      </a:lnTo>
                      <a:lnTo>
                        <a:pt x="409" y="63"/>
                      </a:lnTo>
                      <a:lnTo>
                        <a:pt x="401" y="67"/>
                      </a:lnTo>
                      <a:lnTo>
                        <a:pt x="397" y="67"/>
                      </a:lnTo>
                      <a:lnTo>
                        <a:pt x="386" y="71"/>
                      </a:lnTo>
                      <a:lnTo>
                        <a:pt x="382" y="71"/>
                      </a:lnTo>
                      <a:lnTo>
                        <a:pt x="374" y="74"/>
                      </a:lnTo>
                      <a:lnTo>
                        <a:pt x="366" y="74"/>
                      </a:lnTo>
                      <a:lnTo>
                        <a:pt x="362" y="78"/>
                      </a:lnTo>
                      <a:lnTo>
                        <a:pt x="355" y="78"/>
                      </a:lnTo>
                      <a:lnTo>
                        <a:pt x="351" y="82"/>
                      </a:lnTo>
                      <a:lnTo>
                        <a:pt x="343" y="82"/>
                      </a:lnTo>
                      <a:lnTo>
                        <a:pt x="335" y="86"/>
                      </a:lnTo>
                      <a:lnTo>
                        <a:pt x="331" y="86"/>
                      </a:lnTo>
                      <a:lnTo>
                        <a:pt x="323" y="90"/>
                      </a:lnTo>
                      <a:lnTo>
                        <a:pt x="319" y="90"/>
                      </a:lnTo>
                      <a:lnTo>
                        <a:pt x="312" y="94"/>
                      </a:lnTo>
                      <a:lnTo>
                        <a:pt x="308" y="98"/>
                      </a:lnTo>
                      <a:lnTo>
                        <a:pt x="300" y="98"/>
                      </a:lnTo>
                      <a:lnTo>
                        <a:pt x="292" y="102"/>
                      </a:lnTo>
                      <a:lnTo>
                        <a:pt x="288" y="106"/>
                      </a:lnTo>
                      <a:lnTo>
                        <a:pt x="280" y="106"/>
                      </a:lnTo>
                      <a:lnTo>
                        <a:pt x="273" y="113"/>
                      </a:lnTo>
                      <a:lnTo>
                        <a:pt x="265" y="113"/>
                      </a:lnTo>
                      <a:lnTo>
                        <a:pt x="261" y="117"/>
                      </a:lnTo>
                      <a:lnTo>
                        <a:pt x="253" y="121"/>
                      </a:lnTo>
                      <a:lnTo>
                        <a:pt x="245" y="125"/>
                      </a:lnTo>
                      <a:lnTo>
                        <a:pt x="241" y="125"/>
                      </a:lnTo>
                      <a:lnTo>
                        <a:pt x="234" y="129"/>
                      </a:lnTo>
                      <a:lnTo>
                        <a:pt x="230" y="133"/>
                      </a:lnTo>
                      <a:lnTo>
                        <a:pt x="222" y="137"/>
                      </a:lnTo>
                      <a:lnTo>
                        <a:pt x="218" y="137"/>
                      </a:lnTo>
                      <a:lnTo>
                        <a:pt x="210" y="141"/>
                      </a:lnTo>
                      <a:lnTo>
                        <a:pt x="206" y="145"/>
                      </a:lnTo>
                      <a:lnTo>
                        <a:pt x="199" y="148"/>
                      </a:lnTo>
                      <a:lnTo>
                        <a:pt x="195" y="152"/>
                      </a:lnTo>
                      <a:lnTo>
                        <a:pt x="187" y="156"/>
                      </a:lnTo>
                      <a:lnTo>
                        <a:pt x="183" y="156"/>
                      </a:lnTo>
                      <a:lnTo>
                        <a:pt x="175" y="160"/>
                      </a:lnTo>
                      <a:lnTo>
                        <a:pt x="171" y="164"/>
                      </a:lnTo>
                      <a:lnTo>
                        <a:pt x="164" y="168"/>
                      </a:lnTo>
                      <a:lnTo>
                        <a:pt x="156" y="172"/>
                      </a:lnTo>
                      <a:lnTo>
                        <a:pt x="148" y="176"/>
                      </a:lnTo>
                      <a:lnTo>
                        <a:pt x="144" y="180"/>
                      </a:lnTo>
                      <a:lnTo>
                        <a:pt x="136" y="183"/>
                      </a:lnTo>
                      <a:lnTo>
                        <a:pt x="132" y="187"/>
                      </a:lnTo>
                      <a:lnTo>
                        <a:pt x="125" y="191"/>
                      </a:lnTo>
                      <a:lnTo>
                        <a:pt x="121" y="195"/>
                      </a:lnTo>
                      <a:lnTo>
                        <a:pt x="113" y="199"/>
                      </a:lnTo>
                      <a:lnTo>
                        <a:pt x="109" y="203"/>
                      </a:lnTo>
                      <a:lnTo>
                        <a:pt x="101" y="211"/>
                      </a:lnTo>
                      <a:lnTo>
                        <a:pt x="97" y="215"/>
                      </a:lnTo>
                      <a:lnTo>
                        <a:pt x="89" y="218"/>
                      </a:lnTo>
                      <a:lnTo>
                        <a:pt x="86" y="222"/>
                      </a:lnTo>
                      <a:lnTo>
                        <a:pt x="78" y="230"/>
                      </a:lnTo>
                      <a:lnTo>
                        <a:pt x="74" y="234"/>
                      </a:lnTo>
                      <a:lnTo>
                        <a:pt x="66" y="242"/>
                      </a:lnTo>
                      <a:lnTo>
                        <a:pt x="62" y="246"/>
                      </a:lnTo>
                      <a:lnTo>
                        <a:pt x="54" y="250"/>
                      </a:lnTo>
                      <a:lnTo>
                        <a:pt x="50" y="254"/>
                      </a:lnTo>
                      <a:lnTo>
                        <a:pt x="39" y="261"/>
                      </a:lnTo>
                      <a:lnTo>
                        <a:pt x="35" y="265"/>
                      </a:lnTo>
                      <a:lnTo>
                        <a:pt x="31" y="269"/>
                      </a:lnTo>
                      <a:lnTo>
                        <a:pt x="23" y="277"/>
                      </a:lnTo>
                      <a:lnTo>
                        <a:pt x="19" y="281"/>
                      </a:lnTo>
                      <a:lnTo>
                        <a:pt x="11" y="285"/>
                      </a:lnTo>
                      <a:lnTo>
                        <a:pt x="8" y="292"/>
                      </a:lnTo>
                      <a:lnTo>
                        <a:pt x="0" y="296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89" name="Freeform 1172">
                  <a:extLst>
                    <a:ext uri="{FF2B5EF4-FFF2-40B4-BE49-F238E27FC236}">
                      <a16:creationId xmlns:a16="http://schemas.microsoft.com/office/drawing/2014/main" id="{850C02E3-CC13-4028-A5D5-3CB1418DC1A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43" y="3089"/>
                  <a:ext cx="663" cy="358"/>
                </a:xfrm>
                <a:custGeom>
                  <a:avLst/>
                  <a:gdLst>
                    <a:gd name="T0" fmla="*/ 651 w 663"/>
                    <a:gd name="T1" fmla="*/ 183 h 358"/>
                    <a:gd name="T2" fmla="*/ 636 w 663"/>
                    <a:gd name="T3" fmla="*/ 199 h 358"/>
                    <a:gd name="T4" fmla="*/ 620 w 663"/>
                    <a:gd name="T5" fmla="*/ 222 h 358"/>
                    <a:gd name="T6" fmla="*/ 604 w 663"/>
                    <a:gd name="T7" fmla="*/ 238 h 358"/>
                    <a:gd name="T8" fmla="*/ 581 w 663"/>
                    <a:gd name="T9" fmla="*/ 253 h 358"/>
                    <a:gd name="T10" fmla="*/ 565 w 663"/>
                    <a:gd name="T11" fmla="*/ 273 h 358"/>
                    <a:gd name="T12" fmla="*/ 550 w 663"/>
                    <a:gd name="T13" fmla="*/ 288 h 358"/>
                    <a:gd name="T14" fmla="*/ 534 w 663"/>
                    <a:gd name="T15" fmla="*/ 300 h 358"/>
                    <a:gd name="T16" fmla="*/ 519 w 663"/>
                    <a:gd name="T17" fmla="*/ 315 h 358"/>
                    <a:gd name="T18" fmla="*/ 503 w 663"/>
                    <a:gd name="T19" fmla="*/ 327 h 358"/>
                    <a:gd name="T20" fmla="*/ 487 w 663"/>
                    <a:gd name="T21" fmla="*/ 343 h 358"/>
                    <a:gd name="T22" fmla="*/ 468 w 663"/>
                    <a:gd name="T23" fmla="*/ 350 h 358"/>
                    <a:gd name="T24" fmla="*/ 448 w 663"/>
                    <a:gd name="T25" fmla="*/ 354 h 358"/>
                    <a:gd name="T26" fmla="*/ 433 w 663"/>
                    <a:gd name="T27" fmla="*/ 358 h 358"/>
                    <a:gd name="T28" fmla="*/ 417 w 663"/>
                    <a:gd name="T29" fmla="*/ 358 h 358"/>
                    <a:gd name="T30" fmla="*/ 402 w 663"/>
                    <a:gd name="T31" fmla="*/ 358 h 358"/>
                    <a:gd name="T32" fmla="*/ 386 w 663"/>
                    <a:gd name="T33" fmla="*/ 354 h 358"/>
                    <a:gd name="T34" fmla="*/ 374 w 663"/>
                    <a:gd name="T35" fmla="*/ 347 h 358"/>
                    <a:gd name="T36" fmla="*/ 359 w 663"/>
                    <a:gd name="T37" fmla="*/ 339 h 358"/>
                    <a:gd name="T38" fmla="*/ 339 w 663"/>
                    <a:gd name="T39" fmla="*/ 323 h 358"/>
                    <a:gd name="T40" fmla="*/ 324 w 663"/>
                    <a:gd name="T41" fmla="*/ 308 h 358"/>
                    <a:gd name="T42" fmla="*/ 308 w 663"/>
                    <a:gd name="T43" fmla="*/ 296 h 358"/>
                    <a:gd name="T44" fmla="*/ 292 w 663"/>
                    <a:gd name="T45" fmla="*/ 280 h 358"/>
                    <a:gd name="T46" fmla="*/ 277 w 663"/>
                    <a:gd name="T47" fmla="*/ 265 h 358"/>
                    <a:gd name="T48" fmla="*/ 261 w 663"/>
                    <a:gd name="T49" fmla="*/ 249 h 358"/>
                    <a:gd name="T50" fmla="*/ 250 w 663"/>
                    <a:gd name="T51" fmla="*/ 230 h 358"/>
                    <a:gd name="T52" fmla="*/ 230 w 663"/>
                    <a:gd name="T53" fmla="*/ 210 h 358"/>
                    <a:gd name="T54" fmla="*/ 214 w 663"/>
                    <a:gd name="T55" fmla="*/ 195 h 358"/>
                    <a:gd name="T56" fmla="*/ 199 w 663"/>
                    <a:gd name="T57" fmla="*/ 175 h 358"/>
                    <a:gd name="T58" fmla="*/ 187 w 663"/>
                    <a:gd name="T59" fmla="*/ 160 h 358"/>
                    <a:gd name="T60" fmla="*/ 172 w 663"/>
                    <a:gd name="T61" fmla="*/ 144 h 358"/>
                    <a:gd name="T62" fmla="*/ 156 w 663"/>
                    <a:gd name="T63" fmla="*/ 129 h 358"/>
                    <a:gd name="T64" fmla="*/ 144 w 663"/>
                    <a:gd name="T65" fmla="*/ 113 h 358"/>
                    <a:gd name="T66" fmla="*/ 129 w 663"/>
                    <a:gd name="T67" fmla="*/ 97 h 358"/>
                    <a:gd name="T68" fmla="*/ 109 w 663"/>
                    <a:gd name="T69" fmla="*/ 82 h 358"/>
                    <a:gd name="T70" fmla="*/ 98 w 663"/>
                    <a:gd name="T71" fmla="*/ 70 h 358"/>
                    <a:gd name="T72" fmla="*/ 82 w 663"/>
                    <a:gd name="T73" fmla="*/ 58 h 358"/>
                    <a:gd name="T74" fmla="*/ 70 w 663"/>
                    <a:gd name="T75" fmla="*/ 47 h 358"/>
                    <a:gd name="T76" fmla="*/ 55 w 663"/>
                    <a:gd name="T77" fmla="*/ 35 h 358"/>
                    <a:gd name="T78" fmla="*/ 43 w 663"/>
                    <a:gd name="T79" fmla="*/ 23 h 358"/>
                    <a:gd name="T80" fmla="*/ 27 w 663"/>
                    <a:gd name="T81" fmla="*/ 16 h 358"/>
                    <a:gd name="T82" fmla="*/ 12 w 663"/>
                    <a:gd name="T83" fmla="*/ 8 h 35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63" h="358">
                      <a:moveTo>
                        <a:pt x="663" y="171"/>
                      </a:moveTo>
                      <a:lnTo>
                        <a:pt x="659" y="179"/>
                      </a:lnTo>
                      <a:lnTo>
                        <a:pt x="651" y="183"/>
                      </a:lnTo>
                      <a:lnTo>
                        <a:pt x="647" y="187"/>
                      </a:lnTo>
                      <a:lnTo>
                        <a:pt x="643" y="195"/>
                      </a:lnTo>
                      <a:lnTo>
                        <a:pt x="636" y="199"/>
                      </a:lnTo>
                      <a:lnTo>
                        <a:pt x="632" y="206"/>
                      </a:lnTo>
                      <a:lnTo>
                        <a:pt x="624" y="210"/>
                      </a:lnTo>
                      <a:lnTo>
                        <a:pt x="620" y="222"/>
                      </a:lnTo>
                      <a:lnTo>
                        <a:pt x="616" y="226"/>
                      </a:lnTo>
                      <a:lnTo>
                        <a:pt x="608" y="234"/>
                      </a:lnTo>
                      <a:lnTo>
                        <a:pt x="604" y="238"/>
                      </a:lnTo>
                      <a:lnTo>
                        <a:pt x="597" y="245"/>
                      </a:lnTo>
                      <a:lnTo>
                        <a:pt x="593" y="249"/>
                      </a:lnTo>
                      <a:lnTo>
                        <a:pt x="581" y="253"/>
                      </a:lnTo>
                      <a:lnTo>
                        <a:pt x="577" y="261"/>
                      </a:lnTo>
                      <a:lnTo>
                        <a:pt x="573" y="265"/>
                      </a:lnTo>
                      <a:lnTo>
                        <a:pt x="565" y="273"/>
                      </a:lnTo>
                      <a:lnTo>
                        <a:pt x="561" y="276"/>
                      </a:lnTo>
                      <a:lnTo>
                        <a:pt x="554" y="280"/>
                      </a:lnTo>
                      <a:lnTo>
                        <a:pt x="550" y="288"/>
                      </a:lnTo>
                      <a:lnTo>
                        <a:pt x="546" y="292"/>
                      </a:lnTo>
                      <a:lnTo>
                        <a:pt x="538" y="296"/>
                      </a:lnTo>
                      <a:lnTo>
                        <a:pt x="534" y="300"/>
                      </a:lnTo>
                      <a:lnTo>
                        <a:pt x="530" y="308"/>
                      </a:lnTo>
                      <a:lnTo>
                        <a:pt x="522" y="311"/>
                      </a:lnTo>
                      <a:lnTo>
                        <a:pt x="519" y="315"/>
                      </a:lnTo>
                      <a:lnTo>
                        <a:pt x="511" y="319"/>
                      </a:lnTo>
                      <a:lnTo>
                        <a:pt x="507" y="323"/>
                      </a:lnTo>
                      <a:lnTo>
                        <a:pt x="503" y="327"/>
                      </a:lnTo>
                      <a:lnTo>
                        <a:pt x="495" y="331"/>
                      </a:lnTo>
                      <a:lnTo>
                        <a:pt x="491" y="339"/>
                      </a:lnTo>
                      <a:lnTo>
                        <a:pt x="487" y="343"/>
                      </a:lnTo>
                      <a:lnTo>
                        <a:pt x="480" y="343"/>
                      </a:lnTo>
                      <a:lnTo>
                        <a:pt x="476" y="347"/>
                      </a:lnTo>
                      <a:lnTo>
                        <a:pt x="468" y="350"/>
                      </a:lnTo>
                      <a:lnTo>
                        <a:pt x="460" y="350"/>
                      </a:lnTo>
                      <a:lnTo>
                        <a:pt x="456" y="354"/>
                      </a:lnTo>
                      <a:lnTo>
                        <a:pt x="448" y="354"/>
                      </a:lnTo>
                      <a:lnTo>
                        <a:pt x="444" y="358"/>
                      </a:lnTo>
                      <a:lnTo>
                        <a:pt x="441" y="358"/>
                      </a:lnTo>
                      <a:lnTo>
                        <a:pt x="433" y="358"/>
                      </a:lnTo>
                      <a:lnTo>
                        <a:pt x="429" y="358"/>
                      </a:lnTo>
                      <a:lnTo>
                        <a:pt x="425" y="358"/>
                      </a:lnTo>
                      <a:lnTo>
                        <a:pt x="417" y="358"/>
                      </a:lnTo>
                      <a:lnTo>
                        <a:pt x="413" y="358"/>
                      </a:lnTo>
                      <a:lnTo>
                        <a:pt x="409" y="358"/>
                      </a:lnTo>
                      <a:lnTo>
                        <a:pt x="402" y="358"/>
                      </a:lnTo>
                      <a:lnTo>
                        <a:pt x="398" y="354"/>
                      </a:lnTo>
                      <a:lnTo>
                        <a:pt x="394" y="354"/>
                      </a:lnTo>
                      <a:lnTo>
                        <a:pt x="386" y="354"/>
                      </a:lnTo>
                      <a:lnTo>
                        <a:pt x="382" y="350"/>
                      </a:lnTo>
                      <a:lnTo>
                        <a:pt x="378" y="350"/>
                      </a:lnTo>
                      <a:lnTo>
                        <a:pt x="374" y="347"/>
                      </a:lnTo>
                      <a:lnTo>
                        <a:pt x="367" y="343"/>
                      </a:lnTo>
                      <a:lnTo>
                        <a:pt x="363" y="339"/>
                      </a:lnTo>
                      <a:lnTo>
                        <a:pt x="359" y="339"/>
                      </a:lnTo>
                      <a:lnTo>
                        <a:pt x="347" y="331"/>
                      </a:lnTo>
                      <a:lnTo>
                        <a:pt x="343" y="327"/>
                      </a:lnTo>
                      <a:lnTo>
                        <a:pt x="339" y="323"/>
                      </a:lnTo>
                      <a:lnTo>
                        <a:pt x="331" y="319"/>
                      </a:lnTo>
                      <a:lnTo>
                        <a:pt x="328" y="315"/>
                      </a:lnTo>
                      <a:lnTo>
                        <a:pt x="324" y="308"/>
                      </a:lnTo>
                      <a:lnTo>
                        <a:pt x="320" y="304"/>
                      </a:lnTo>
                      <a:lnTo>
                        <a:pt x="312" y="300"/>
                      </a:lnTo>
                      <a:lnTo>
                        <a:pt x="308" y="296"/>
                      </a:lnTo>
                      <a:lnTo>
                        <a:pt x="304" y="292"/>
                      </a:lnTo>
                      <a:lnTo>
                        <a:pt x="296" y="284"/>
                      </a:lnTo>
                      <a:lnTo>
                        <a:pt x="292" y="280"/>
                      </a:lnTo>
                      <a:lnTo>
                        <a:pt x="289" y="276"/>
                      </a:lnTo>
                      <a:lnTo>
                        <a:pt x="285" y="269"/>
                      </a:lnTo>
                      <a:lnTo>
                        <a:pt x="277" y="265"/>
                      </a:lnTo>
                      <a:lnTo>
                        <a:pt x="273" y="257"/>
                      </a:lnTo>
                      <a:lnTo>
                        <a:pt x="269" y="253"/>
                      </a:lnTo>
                      <a:lnTo>
                        <a:pt x="261" y="249"/>
                      </a:lnTo>
                      <a:lnTo>
                        <a:pt x="257" y="241"/>
                      </a:lnTo>
                      <a:lnTo>
                        <a:pt x="253" y="238"/>
                      </a:lnTo>
                      <a:lnTo>
                        <a:pt x="250" y="230"/>
                      </a:lnTo>
                      <a:lnTo>
                        <a:pt x="242" y="226"/>
                      </a:lnTo>
                      <a:lnTo>
                        <a:pt x="234" y="214"/>
                      </a:lnTo>
                      <a:lnTo>
                        <a:pt x="230" y="210"/>
                      </a:lnTo>
                      <a:lnTo>
                        <a:pt x="226" y="202"/>
                      </a:lnTo>
                      <a:lnTo>
                        <a:pt x="218" y="199"/>
                      </a:lnTo>
                      <a:lnTo>
                        <a:pt x="214" y="195"/>
                      </a:lnTo>
                      <a:lnTo>
                        <a:pt x="211" y="187"/>
                      </a:lnTo>
                      <a:lnTo>
                        <a:pt x="207" y="183"/>
                      </a:lnTo>
                      <a:lnTo>
                        <a:pt x="199" y="175"/>
                      </a:lnTo>
                      <a:lnTo>
                        <a:pt x="195" y="171"/>
                      </a:lnTo>
                      <a:lnTo>
                        <a:pt x="191" y="164"/>
                      </a:lnTo>
                      <a:lnTo>
                        <a:pt x="187" y="160"/>
                      </a:lnTo>
                      <a:lnTo>
                        <a:pt x="179" y="156"/>
                      </a:lnTo>
                      <a:lnTo>
                        <a:pt x="176" y="148"/>
                      </a:lnTo>
                      <a:lnTo>
                        <a:pt x="172" y="144"/>
                      </a:lnTo>
                      <a:lnTo>
                        <a:pt x="168" y="140"/>
                      </a:lnTo>
                      <a:lnTo>
                        <a:pt x="164" y="132"/>
                      </a:lnTo>
                      <a:lnTo>
                        <a:pt x="156" y="129"/>
                      </a:lnTo>
                      <a:lnTo>
                        <a:pt x="152" y="125"/>
                      </a:lnTo>
                      <a:lnTo>
                        <a:pt x="148" y="121"/>
                      </a:lnTo>
                      <a:lnTo>
                        <a:pt x="144" y="113"/>
                      </a:lnTo>
                      <a:lnTo>
                        <a:pt x="137" y="109"/>
                      </a:lnTo>
                      <a:lnTo>
                        <a:pt x="133" y="105"/>
                      </a:lnTo>
                      <a:lnTo>
                        <a:pt x="129" y="97"/>
                      </a:lnTo>
                      <a:lnTo>
                        <a:pt x="125" y="93"/>
                      </a:lnTo>
                      <a:lnTo>
                        <a:pt x="117" y="86"/>
                      </a:lnTo>
                      <a:lnTo>
                        <a:pt x="109" y="82"/>
                      </a:lnTo>
                      <a:lnTo>
                        <a:pt x="105" y="78"/>
                      </a:lnTo>
                      <a:lnTo>
                        <a:pt x="101" y="74"/>
                      </a:lnTo>
                      <a:lnTo>
                        <a:pt x="98" y="70"/>
                      </a:lnTo>
                      <a:lnTo>
                        <a:pt x="94" y="66"/>
                      </a:lnTo>
                      <a:lnTo>
                        <a:pt x="86" y="62"/>
                      </a:lnTo>
                      <a:lnTo>
                        <a:pt x="82" y="58"/>
                      </a:lnTo>
                      <a:lnTo>
                        <a:pt x="78" y="55"/>
                      </a:lnTo>
                      <a:lnTo>
                        <a:pt x="74" y="51"/>
                      </a:lnTo>
                      <a:lnTo>
                        <a:pt x="70" y="47"/>
                      </a:lnTo>
                      <a:lnTo>
                        <a:pt x="62" y="43"/>
                      </a:lnTo>
                      <a:lnTo>
                        <a:pt x="59" y="39"/>
                      </a:lnTo>
                      <a:lnTo>
                        <a:pt x="55" y="35"/>
                      </a:lnTo>
                      <a:lnTo>
                        <a:pt x="51" y="31"/>
                      </a:lnTo>
                      <a:lnTo>
                        <a:pt x="47" y="27"/>
                      </a:lnTo>
                      <a:lnTo>
                        <a:pt x="43" y="23"/>
                      </a:lnTo>
                      <a:lnTo>
                        <a:pt x="35" y="23"/>
                      </a:lnTo>
                      <a:lnTo>
                        <a:pt x="31" y="20"/>
                      </a:lnTo>
                      <a:lnTo>
                        <a:pt x="27" y="16"/>
                      </a:lnTo>
                      <a:lnTo>
                        <a:pt x="23" y="12"/>
                      </a:lnTo>
                      <a:lnTo>
                        <a:pt x="20" y="8"/>
                      </a:lnTo>
                      <a:lnTo>
                        <a:pt x="12" y="8"/>
                      </a:lnTo>
                      <a:lnTo>
                        <a:pt x="8" y="4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90" name="Freeform 1173">
                  <a:extLst>
                    <a:ext uri="{FF2B5EF4-FFF2-40B4-BE49-F238E27FC236}">
                      <a16:creationId xmlns:a16="http://schemas.microsoft.com/office/drawing/2014/main" id="{D9A92122-4EF4-452A-A325-64F18F1D02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01" y="2941"/>
                  <a:ext cx="542" cy="148"/>
                </a:xfrm>
                <a:custGeom>
                  <a:avLst/>
                  <a:gdLst>
                    <a:gd name="T0" fmla="*/ 534 w 542"/>
                    <a:gd name="T1" fmla="*/ 144 h 148"/>
                    <a:gd name="T2" fmla="*/ 519 w 542"/>
                    <a:gd name="T3" fmla="*/ 136 h 148"/>
                    <a:gd name="T4" fmla="*/ 507 w 542"/>
                    <a:gd name="T5" fmla="*/ 125 h 148"/>
                    <a:gd name="T6" fmla="*/ 491 w 542"/>
                    <a:gd name="T7" fmla="*/ 117 h 148"/>
                    <a:gd name="T8" fmla="*/ 480 w 542"/>
                    <a:gd name="T9" fmla="*/ 109 h 148"/>
                    <a:gd name="T10" fmla="*/ 468 w 542"/>
                    <a:gd name="T11" fmla="*/ 101 h 148"/>
                    <a:gd name="T12" fmla="*/ 452 w 542"/>
                    <a:gd name="T13" fmla="*/ 97 h 148"/>
                    <a:gd name="T14" fmla="*/ 441 w 542"/>
                    <a:gd name="T15" fmla="*/ 90 h 148"/>
                    <a:gd name="T16" fmla="*/ 425 w 542"/>
                    <a:gd name="T17" fmla="*/ 86 h 148"/>
                    <a:gd name="T18" fmla="*/ 410 w 542"/>
                    <a:gd name="T19" fmla="*/ 82 h 148"/>
                    <a:gd name="T20" fmla="*/ 398 w 542"/>
                    <a:gd name="T21" fmla="*/ 78 h 148"/>
                    <a:gd name="T22" fmla="*/ 386 w 542"/>
                    <a:gd name="T23" fmla="*/ 70 h 148"/>
                    <a:gd name="T24" fmla="*/ 371 w 542"/>
                    <a:gd name="T25" fmla="*/ 66 h 148"/>
                    <a:gd name="T26" fmla="*/ 359 w 542"/>
                    <a:gd name="T27" fmla="*/ 62 h 148"/>
                    <a:gd name="T28" fmla="*/ 347 w 542"/>
                    <a:gd name="T29" fmla="*/ 59 h 148"/>
                    <a:gd name="T30" fmla="*/ 332 w 542"/>
                    <a:gd name="T31" fmla="*/ 55 h 148"/>
                    <a:gd name="T32" fmla="*/ 320 w 542"/>
                    <a:gd name="T33" fmla="*/ 55 h 148"/>
                    <a:gd name="T34" fmla="*/ 304 w 542"/>
                    <a:gd name="T35" fmla="*/ 51 h 148"/>
                    <a:gd name="T36" fmla="*/ 293 w 542"/>
                    <a:gd name="T37" fmla="*/ 47 h 148"/>
                    <a:gd name="T38" fmla="*/ 281 w 542"/>
                    <a:gd name="T39" fmla="*/ 43 h 148"/>
                    <a:gd name="T40" fmla="*/ 265 w 542"/>
                    <a:gd name="T41" fmla="*/ 39 h 148"/>
                    <a:gd name="T42" fmla="*/ 254 w 542"/>
                    <a:gd name="T43" fmla="*/ 39 h 148"/>
                    <a:gd name="T44" fmla="*/ 242 w 542"/>
                    <a:gd name="T45" fmla="*/ 35 h 148"/>
                    <a:gd name="T46" fmla="*/ 230 w 542"/>
                    <a:gd name="T47" fmla="*/ 31 h 148"/>
                    <a:gd name="T48" fmla="*/ 219 w 542"/>
                    <a:gd name="T49" fmla="*/ 31 h 148"/>
                    <a:gd name="T50" fmla="*/ 207 w 542"/>
                    <a:gd name="T51" fmla="*/ 27 h 148"/>
                    <a:gd name="T52" fmla="*/ 191 w 542"/>
                    <a:gd name="T53" fmla="*/ 27 h 148"/>
                    <a:gd name="T54" fmla="*/ 180 w 542"/>
                    <a:gd name="T55" fmla="*/ 23 h 148"/>
                    <a:gd name="T56" fmla="*/ 168 w 542"/>
                    <a:gd name="T57" fmla="*/ 23 h 148"/>
                    <a:gd name="T58" fmla="*/ 156 w 542"/>
                    <a:gd name="T59" fmla="*/ 20 h 148"/>
                    <a:gd name="T60" fmla="*/ 141 w 542"/>
                    <a:gd name="T61" fmla="*/ 20 h 148"/>
                    <a:gd name="T62" fmla="*/ 129 w 542"/>
                    <a:gd name="T63" fmla="*/ 12 h 148"/>
                    <a:gd name="T64" fmla="*/ 117 w 542"/>
                    <a:gd name="T65" fmla="*/ 12 h 148"/>
                    <a:gd name="T66" fmla="*/ 105 w 542"/>
                    <a:gd name="T67" fmla="*/ 12 h 148"/>
                    <a:gd name="T68" fmla="*/ 94 w 542"/>
                    <a:gd name="T69" fmla="*/ 8 h 148"/>
                    <a:gd name="T70" fmla="*/ 82 w 542"/>
                    <a:gd name="T71" fmla="*/ 8 h 148"/>
                    <a:gd name="T72" fmla="*/ 66 w 542"/>
                    <a:gd name="T73" fmla="*/ 4 h 148"/>
                    <a:gd name="T74" fmla="*/ 55 w 542"/>
                    <a:gd name="T75" fmla="*/ 4 h 148"/>
                    <a:gd name="T76" fmla="*/ 43 w 542"/>
                    <a:gd name="T77" fmla="*/ 4 h 148"/>
                    <a:gd name="T78" fmla="*/ 31 w 542"/>
                    <a:gd name="T79" fmla="*/ 4 h 148"/>
                    <a:gd name="T80" fmla="*/ 20 w 542"/>
                    <a:gd name="T81" fmla="*/ 0 h 148"/>
                    <a:gd name="T82" fmla="*/ 8 w 542"/>
                    <a:gd name="T83" fmla="*/ 0 h 1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42" h="148">
                      <a:moveTo>
                        <a:pt x="542" y="148"/>
                      </a:moveTo>
                      <a:lnTo>
                        <a:pt x="538" y="144"/>
                      </a:lnTo>
                      <a:lnTo>
                        <a:pt x="534" y="144"/>
                      </a:lnTo>
                      <a:lnTo>
                        <a:pt x="530" y="140"/>
                      </a:lnTo>
                      <a:lnTo>
                        <a:pt x="526" y="136"/>
                      </a:lnTo>
                      <a:lnTo>
                        <a:pt x="519" y="136"/>
                      </a:lnTo>
                      <a:lnTo>
                        <a:pt x="515" y="129"/>
                      </a:lnTo>
                      <a:lnTo>
                        <a:pt x="511" y="125"/>
                      </a:lnTo>
                      <a:lnTo>
                        <a:pt x="507" y="125"/>
                      </a:lnTo>
                      <a:lnTo>
                        <a:pt x="503" y="121"/>
                      </a:lnTo>
                      <a:lnTo>
                        <a:pt x="499" y="117"/>
                      </a:lnTo>
                      <a:lnTo>
                        <a:pt x="491" y="117"/>
                      </a:lnTo>
                      <a:lnTo>
                        <a:pt x="487" y="113"/>
                      </a:lnTo>
                      <a:lnTo>
                        <a:pt x="484" y="113"/>
                      </a:lnTo>
                      <a:lnTo>
                        <a:pt x="480" y="109"/>
                      </a:lnTo>
                      <a:lnTo>
                        <a:pt x="476" y="109"/>
                      </a:lnTo>
                      <a:lnTo>
                        <a:pt x="472" y="105"/>
                      </a:lnTo>
                      <a:lnTo>
                        <a:pt x="468" y="101"/>
                      </a:lnTo>
                      <a:lnTo>
                        <a:pt x="464" y="101"/>
                      </a:lnTo>
                      <a:lnTo>
                        <a:pt x="456" y="97"/>
                      </a:lnTo>
                      <a:lnTo>
                        <a:pt x="452" y="97"/>
                      </a:lnTo>
                      <a:lnTo>
                        <a:pt x="449" y="94"/>
                      </a:lnTo>
                      <a:lnTo>
                        <a:pt x="445" y="94"/>
                      </a:lnTo>
                      <a:lnTo>
                        <a:pt x="441" y="90"/>
                      </a:lnTo>
                      <a:lnTo>
                        <a:pt x="437" y="90"/>
                      </a:lnTo>
                      <a:lnTo>
                        <a:pt x="433" y="90"/>
                      </a:lnTo>
                      <a:lnTo>
                        <a:pt x="425" y="86"/>
                      </a:lnTo>
                      <a:lnTo>
                        <a:pt x="417" y="86"/>
                      </a:lnTo>
                      <a:lnTo>
                        <a:pt x="413" y="82"/>
                      </a:lnTo>
                      <a:lnTo>
                        <a:pt x="410" y="82"/>
                      </a:lnTo>
                      <a:lnTo>
                        <a:pt x="406" y="78"/>
                      </a:lnTo>
                      <a:lnTo>
                        <a:pt x="402" y="78"/>
                      </a:lnTo>
                      <a:lnTo>
                        <a:pt x="398" y="78"/>
                      </a:lnTo>
                      <a:lnTo>
                        <a:pt x="394" y="74"/>
                      </a:lnTo>
                      <a:lnTo>
                        <a:pt x="390" y="74"/>
                      </a:lnTo>
                      <a:lnTo>
                        <a:pt x="386" y="70"/>
                      </a:lnTo>
                      <a:lnTo>
                        <a:pt x="378" y="70"/>
                      </a:lnTo>
                      <a:lnTo>
                        <a:pt x="374" y="70"/>
                      </a:lnTo>
                      <a:lnTo>
                        <a:pt x="371" y="66"/>
                      </a:lnTo>
                      <a:lnTo>
                        <a:pt x="367" y="66"/>
                      </a:lnTo>
                      <a:lnTo>
                        <a:pt x="363" y="66"/>
                      </a:lnTo>
                      <a:lnTo>
                        <a:pt x="359" y="62"/>
                      </a:lnTo>
                      <a:lnTo>
                        <a:pt x="355" y="62"/>
                      </a:lnTo>
                      <a:lnTo>
                        <a:pt x="351" y="62"/>
                      </a:lnTo>
                      <a:lnTo>
                        <a:pt x="347" y="59"/>
                      </a:lnTo>
                      <a:lnTo>
                        <a:pt x="343" y="59"/>
                      </a:lnTo>
                      <a:lnTo>
                        <a:pt x="339" y="59"/>
                      </a:lnTo>
                      <a:lnTo>
                        <a:pt x="332" y="55"/>
                      </a:lnTo>
                      <a:lnTo>
                        <a:pt x="328" y="55"/>
                      </a:lnTo>
                      <a:lnTo>
                        <a:pt x="324" y="55"/>
                      </a:lnTo>
                      <a:lnTo>
                        <a:pt x="320" y="55"/>
                      </a:lnTo>
                      <a:lnTo>
                        <a:pt x="316" y="51"/>
                      </a:lnTo>
                      <a:lnTo>
                        <a:pt x="308" y="51"/>
                      </a:lnTo>
                      <a:lnTo>
                        <a:pt x="304" y="51"/>
                      </a:lnTo>
                      <a:lnTo>
                        <a:pt x="300" y="47"/>
                      </a:lnTo>
                      <a:lnTo>
                        <a:pt x="296" y="47"/>
                      </a:lnTo>
                      <a:lnTo>
                        <a:pt x="293" y="47"/>
                      </a:lnTo>
                      <a:lnTo>
                        <a:pt x="289" y="47"/>
                      </a:lnTo>
                      <a:lnTo>
                        <a:pt x="285" y="43"/>
                      </a:lnTo>
                      <a:lnTo>
                        <a:pt x="281" y="43"/>
                      </a:lnTo>
                      <a:lnTo>
                        <a:pt x="277" y="43"/>
                      </a:lnTo>
                      <a:lnTo>
                        <a:pt x="273" y="43"/>
                      </a:lnTo>
                      <a:lnTo>
                        <a:pt x="265" y="39"/>
                      </a:lnTo>
                      <a:lnTo>
                        <a:pt x="261" y="39"/>
                      </a:lnTo>
                      <a:lnTo>
                        <a:pt x="257" y="39"/>
                      </a:lnTo>
                      <a:lnTo>
                        <a:pt x="254" y="39"/>
                      </a:lnTo>
                      <a:lnTo>
                        <a:pt x="250" y="35"/>
                      </a:lnTo>
                      <a:lnTo>
                        <a:pt x="246" y="35"/>
                      </a:lnTo>
                      <a:lnTo>
                        <a:pt x="242" y="35"/>
                      </a:lnTo>
                      <a:lnTo>
                        <a:pt x="238" y="35"/>
                      </a:lnTo>
                      <a:lnTo>
                        <a:pt x="234" y="35"/>
                      </a:lnTo>
                      <a:lnTo>
                        <a:pt x="230" y="31"/>
                      </a:lnTo>
                      <a:lnTo>
                        <a:pt x="226" y="31"/>
                      </a:lnTo>
                      <a:lnTo>
                        <a:pt x="222" y="31"/>
                      </a:lnTo>
                      <a:lnTo>
                        <a:pt x="219" y="31"/>
                      </a:lnTo>
                      <a:lnTo>
                        <a:pt x="215" y="31"/>
                      </a:lnTo>
                      <a:lnTo>
                        <a:pt x="211" y="27"/>
                      </a:lnTo>
                      <a:lnTo>
                        <a:pt x="207" y="27"/>
                      </a:lnTo>
                      <a:lnTo>
                        <a:pt x="203" y="27"/>
                      </a:lnTo>
                      <a:lnTo>
                        <a:pt x="199" y="27"/>
                      </a:lnTo>
                      <a:lnTo>
                        <a:pt x="191" y="27"/>
                      </a:lnTo>
                      <a:lnTo>
                        <a:pt x="187" y="27"/>
                      </a:lnTo>
                      <a:lnTo>
                        <a:pt x="183" y="23"/>
                      </a:lnTo>
                      <a:lnTo>
                        <a:pt x="180" y="23"/>
                      </a:lnTo>
                      <a:lnTo>
                        <a:pt x="176" y="23"/>
                      </a:lnTo>
                      <a:lnTo>
                        <a:pt x="172" y="23"/>
                      </a:lnTo>
                      <a:lnTo>
                        <a:pt x="168" y="23"/>
                      </a:lnTo>
                      <a:lnTo>
                        <a:pt x="164" y="23"/>
                      </a:lnTo>
                      <a:lnTo>
                        <a:pt x="160" y="20"/>
                      </a:lnTo>
                      <a:lnTo>
                        <a:pt x="156" y="20"/>
                      </a:lnTo>
                      <a:lnTo>
                        <a:pt x="152" y="20"/>
                      </a:lnTo>
                      <a:lnTo>
                        <a:pt x="148" y="20"/>
                      </a:lnTo>
                      <a:lnTo>
                        <a:pt x="141" y="20"/>
                      </a:lnTo>
                      <a:lnTo>
                        <a:pt x="137" y="20"/>
                      </a:lnTo>
                      <a:lnTo>
                        <a:pt x="133" y="20"/>
                      </a:lnTo>
                      <a:lnTo>
                        <a:pt x="129" y="12"/>
                      </a:lnTo>
                      <a:lnTo>
                        <a:pt x="125" y="12"/>
                      </a:lnTo>
                      <a:lnTo>
                        <a:pt x="121" y="12"/>
                      </a:lnTo>
                      <a:lnTo>
                        <a:pt x="117" y="12"/>
                      </a:lnTo>
                      <a:lnTo>
                        <a:pt x="113" y="12"/>
                      </a:lnTo>
                      <a:lnTo>
                        <a:pt x="109" y="12"/>
                      </a:lnTo>
                      <a:lnTo>
                        <a:pt x="105" y="12"/>
                      </a:lnTo>
                      <a:lnTo>
                        <a:pt x="102" y="12"/>
                      </a:lnTo>
                      <a:lnTo>
                        <a:pt x="98" y="8"/>
                      </a:lnTo>
                      <a:lnTo>
                        <a:pt x="94" y="8"/>
                      </a:lnTo>
                      <a:lnTo>
                        <a:pt x="90" y="8"/>
                      </a:lnTo>
                      <a:lnTo>
                        <a:pt x="86" y="8"/>
                      </a:lnTo>
                      <a:lnTo>
                        <a:pt x="82" y="8"/>
                      </a:lnTo>
                      <a:lnTo>
                        <a:pt x="74" y="8"/>
                      </a:lnTo>
                      <a:lnTo>
                        <a:pt x="70" y="8"/>
                      </a:lnTo>
                      <a:lnTo>
                        <a:pt x="66" y="4"/>
                      </a:lnTo>
                      <a:lnTo>
                        <a:pt x="63" y="4"/>
                      </a:lnTo>
                      <a:lnTo>
                        <a:pt x="59" y="4"/>
                      </a:lnTo>
                      <a:lnTo>
                        <a:pt x="55" y="4"/>
                      </a:lnTo>
                      <a:lnTo>
                        <a:pt x="51" y="4"/>
                      </a:lnTo>
                      <a:lnTo>
                        <a:pt x="47" y="4"/>
                      </a:lnTo>
                      <a:lnTo>
                        <a:pt x="43" y="4"/>
                      </a:lnTo>
                      <a:lnTo>
                        <a:pt x="39" y="4"/>
                      </a:lnTo>
                      <a:lnTo>
                        <a:pt x="35" y="4"/>
                      </a:lnTo>
                      <a:lnTo>
                        <a:pt x="31" y="4"/>
                      </a:lnTo>
                      <a:lnTo>
                        <a:pt x="27" y="0"/>
                      </a:lnTo>
                      <a:lnTo>
                        <a:pt x="24" y="0"/>
                      </a:lnTo>
                      <a:lnTo>
                        <a:pt x="20" y="0"/>
                      </a:lnTo>
                      <a:lnTo>
                        <a:pt x="16" y="0"/>
                      </a:lnTo>
                      <a:lnTo>
                        <a:pt x="12" y="0"/>
                      </a:lnTo>
                      <a:lnTo>
                        <a:pt x="8" y="0"/>
                      </a:lnTo>
                      <a:lnTo>
                        <a:pt x="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91" name="Freeform 1174">
                  <a:extLst>
                    <a:ext uri="{FF2B5EF4-FFF2-40B4-BE49-F238E27FC236}">
                      <a16:creationId xmlns:a16="http://schemas.microsoft.com/office/drawing/2014/main" id="{AFDC074F-2360-4AB6-9C05-FABF401D2C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8" y="2922"/>
                  <a:ext cx="433" cy="19"/>
                </a:xfrm>
                <a:custGeom>
                  <a:avLst/>
                  <a:gdLst>
                    <a:gd name="T0" fmla="*/ 429 w 433"/>
                    <a:gd name="T1" fmla="*/ 19 h 19"/>
                    <a:gd name="T2" fmla="*/ 422 w 433"/>
                    <a:gd name="T3" fmla="*/ 19 h 19"/>
                    <a:gd name="T4" fmla="*/ 414 w 433"/>
                    <a:gd name="T5" fmla="*/ 15 h 19"/>
                    <a:gd name="T6" fmla="*/ 406 w 433"/>
                    <a:gd name="T7" fmla="*/ 15 h 19"/>
                    <a:gd name="T8" fmla="*/ 398 w 433"/>
                    <a:gd name="T9" fmla="*/ 15 h 19"/>
                    <a:gd name="T10" fmla="*/ 386 w 433"/>
                    <a:gd name="T11" fmla="*/ 15 h 19"/>
                    <a:gd name="T12" fmla="*/ 379 w 433"/>
                    <a:gd name="T13" fmla="*/ 15 h 19"/>
                    <a:gd name="T14" fmla="*/ 371 w 433"/>
                    <a:gd name="T15" fmla="*/ 15 h 19"/>
                    <a:gd name="T16" fmla="*/ 363 w 433"/>
                    <a:gd name="T17" fmla="*/ 11 h 19"/>
                    <a:gd name="T18" fmla="*/ 355 w 433"/>
                    <a:gd name="T19" fmla="*/ 11 h 19"/>
                    <a:gd name="T20" fmla="*/ 347 w 433"/>
                    <a:gd name="T21" fmla="*/ 11 h 19"/>
                    <a:gd name="T22" fmla="*/ 340 w 433"/>
                    <a:gd name="T23" fmla="*/ 11 h 19"/>
                    <a:gd name="T24" fmla="*/ 332 w 433"/>
                    <a:gd name="T25" fmla="*/ 11 h 19"/>
                    <a:gd name="T26" fmla="*/ 324 w 433"/>
                    <a:gd name="T27" fmla="*/ 11 h 19"/>
                    <a:gd name="T28" fmla="*/ 316 w 433"/>
                    <a:gd name="T29" fmla="*/ 11 h 19"/>
                    <a:gd name="T30" fmla="*/ 308 w 433"/>
                    <a:gd name="T31" fmla="*/ 11 h 19"/>
                    <a:gd name="T32" fmla="*/ 301 w 433"/>
                    <a:gd name="T33" fmla="*/ 7 h 19"/>
                    <a:gd name="T34" fmla="*/ 293 w 433"/>
                    <a:gd name="T35" fmla="*/ 7 h 19"/>
                    <a:gd name="T36" fmla="*/ 285 w 433"/>
                    <a:gd name="T37" fmla="*/ 7 h 19"/>
                    <a:gd name="T38" fmla="*/ 273 w 433"/>
                    <a:gd name="T39" fmla="*/ 7 h 19"/>
                    <a:gd name="T40" fmla="*/ 266 w 433"/>
                    <a:gd name="T41" fmla="*/ 7 h 19"/>
                    <a:gd name="T42" fmla="*/ 258 w 433"/>
                    <a:gd name="T43" fmla="*/ 7 h 19"/>
                    <a:gd name="T44" fmla="*/ 250 w 433"/>
                    <a:gd name="T45" fmla="*/ 7 h 19"/>
                    <a:gd name="T46" fmla="*/ 242 w 433"/>
                    <a:gd name="T47" fmla="*/ 7 h 19"/>
                    <a:gd name="T48" fmla="*/ 234 w 433"/>
                    <a:gd name="T49" fmla="*/ 7 h 19"/>
                    <a:gd name="T50" fmla="*/ 227 w 433"/>
                    <a:gd name="T51" fmla="*/ 4 h 19"/>
                    <a:gd name="T52" fmla="*/ 219 w 433"/>
                    <a:gd name="T53" fmla="*/ 4 h 19"/>
                    <a:gd name="T54" fmla="*/ 211 w 433"/>
                    <a:gd name="T55" fmla="*/ 4 h 19"/>
                    <a:gd name="T56" fmla="*/ 203 w 433"/>
                    <a:gd name="T57" fmla="*/ 4 h 19"/>
                    <a:gd name="T58" fmla="*/ 195 w 433"/>
                    <a:gd name="T59" fmla="*/ 4 h 19"/>
                    <a:gd name="T60" fmla="*/ 188 w 433"/>
                    <a:gd name="T61" fmla="*/ 4 h 19"/>
                    <a:gd name="T62" fmla="*/ 180 w 433"/>
                    <a:gd name="T63" fmla="*/ 4 h 19"/>
                    <a:gd name="T64" fmla="*/ 172 w 433"/>
                    <a:gd name="T65" fmla="*/ 4 h 19"/>
                    <a:gd name="T66" fmla="*/ 164 w 433"/>
                    <a:gd name="T67" fmla="*/ 4 h 19"/>
                    <a:gd name="T68" fmla="*/ 153 w 433"/>
                    <a:gd name="T69" fmla="*/ 4 h 19"/>
                    <a:gd name="T70" fmla="*/ 145 w 433"/>
                    <a:gd name="T71" fmla="*/ 4 h 19"/>
                    <a:gd name="T72" fmla="*/ 137 w 433"/>
                    <a:gd name="T73" fmla="*/ 4 h 19"/>
                    <a:gd name="T74" fmla="*/ 129 w 433"/>
                    <a:gd name="T75" fmla="*/ 4 h 19"/>
                    <a:gd name="T76" fmla="*/ 121 w 433"/>
                    <a:gd name="T77" fmla="*/ 0 h 19"/>
                    <a:gd name="T78" fmla="*/ 114 w 433"/>
                    <a:gd name="T79" fmla="*/ 0 h 19"/>
                    <a:gd name="T80" fmla="*/ 106 w 433"/>
                    <a:gd name="T81" fmla="*/ 0 h 19"/>
                    <a:gd name="T82" fmla="*/ 98 w 433"/>
                    <a:gd name="T83" fmla="*/ 0 h 19"/>
                    <a:gd name="T84" fmla="*/ 90 w 433"/>
                    <a:gd name="T85" fmla="*/ 0 h 19"/>
                    <a:gd name="T86" fmla="*/ 82 w 433"/>
                    <a:gd name="T87" fmla="*/ 0 h 19"/>
                    <a:gd name="T88" fmla="*/ 75 w 433"/>
                    <a:gd name="T89" fmla="*/ 0 h 19"/>
                    <a:gd name="T90" fmla="*/ 67 w 433"/>
                    <a:gd name="T91" fmla="*/ 0 h 19"/>
                    <a:gd name="T92" fmla="*/ 59 w 433"/>
                    <a:gd name="T93" fmla="*/ 0 h 19"/>
                    <a:gd name="T94" fmla="*/ 51 w 433"/>
                    <a:gd name="T95" fmla="*/ 0 h 19"/>
                    <a:gd name="T96" fmla="*/ 39 w 433"/>
                    <a:gd name="T97" fmla="*/ 0 h 19"/>
                    <a:gd name="T98" fmla="*/ 32 w 433"/>
                    <a:gd name="T99" fmla="*/ 0 h 19"/>
                    <a:gd name="T100" fmla="*/ 24 w 433"/>
                    <a:gd name="T101" fmla="*/ 0 h 19"/>
                    <a:gd name="T102" fmla="*/ 16 w 433"/>
                    <a:gd name="T103" fmla="*/ 0 h 19"/>
                    <a:gd name="T104" fmla="*/ 8 w 433"/>
                    <a:gd name="T105" fmla="*/ 0 h 19"/>
                    <a:gd name="T106" fmla="*/ 0 w 433"/>
                    <a:gd name="T107" fmla="*/ 0 h 19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33" h="19">
                      <a:moveTo>
                        <a:pt x="433" y="19"/>
                      </a:moveTo>
                      <a:lnTo>
                        <a:pt x="429" y="19"/>
                      </a:lnTo>
                      <a:lnTo>
                        <a:pt x="425" y="19"/>
                      </a:lnTo>
                      <a:lnTo>
                        <a:pt x="422" y="19"/>
                      </a:lnTo>
                      <a:lnTo>
                        <a:pt x="418" y="15"/>
                      </a:lnTo>
                      <a:lnTo>
                        <a:pt x="414" y="15"/>
                      </a:lnTo>
                      <a:lnTo>
                        <a:pt x="410" y="15"/>
                      </a:lnTo>
                      <a:lnTo>
                        <a:pt x="406" y="15"/>
                      </a:lnTo>
                      <a:lnTo>
                        <a:pt x="402" y="15"/>
                      </a:lnTo>
                      <a:lnTo>
                        <a:pt x="398" y="15"/>
                      </a:lnTo>
                      <a:lnTo>
                        <a:pt x="390" y="15"/>
                      </a:lnTo>
                      <a:lnTo>
                        <a:pt x="386" y="15"/>
                      </a:lnTo>
                      <a:lnTo>
                        <a:pt x="383" y="15"/>
                      </a:lnTo>
                      <a:lnTo>
                        <a:pt x="379" y="15"/>
                      </a:lnTo>
                      <a:lnTo>
                        <a:pt x="375" y="15"/>
                      </a:lnTo>
                      <a:lnTo>
                        <a:pt x="371" y="15"/>
                      </a:lnTo>
                      <a:lnTo>
                        <a:pt x="367" y="15"/>
                      </a:lnTo>
                      <a:lnTo>
                        <a:pt x="363" y="11"/>
                      </a:lnTo>
                      <a:lnTo>
                        <a:pt x="359" y="11"/>
                      </a:lnTo>
                      <a:lnTo>
                        <a:pt x="355" y="11"/>
                      </a:lnTo>
                      <a:lnTo>
                        <a:pt x="351" y="11"/>
                      </a:lnTo>
                      <a:lnTo>
                        <a:pt x="347" y="11"/>
                      </a:lnTo>
                      <a:lnTo>
                        <a:pt x="344" y="11"/>
                      </a:lnTo>
                      <a:lnTo>
                        <a:pt x="340" y="11"/>
                      </a:lnTo>
                      <a:lnTo>
                        <a:pt x="336" y="11"/>
                      </a:lnTo>
                      <a:lnTo>
                        <a:pt x="332" y="11"/>
                      </a:lnTo>
                      <a:lnTo>
                        <a:pt x="328" y="11"/>
                      </a:lnTo>
                      <a:lnTo>
                        <a:pt x="324" y="11"/>
                      </a:lnTo>
                      <a:lnTo>
                        <a:pt x="320" y="11"/>
                      </a:lnTo>
                      <a:lnTo>
                        <a:pt x="316" y="11"/>
                      </a:lnTo>
                      <a:lnTo>
                        <a:pt x="312" y="11"/>
                      </a:lnTo>
                      <a:lnTo>
                        <a:pt x="308" y="11"/>
                      </a:lnTo>
                      <a:lnTo>
                        <a:pt x="305" y="7"/>
                      </a:lnTo>
                      <a:lnTo>
                        <a:pt x="301" y="7"/>
                      </a:lnTo>
                      <a:lnTo>
                        <a:pt x="297" y="7"/>
                      </a:lnTo>
                      <a:lnTo>
                        <a:pt x="293" y="7"/>
                      </a:lnTo>
                      <a:lnTo>
                        <a:pt x="289" y="7"/>
                      </a:lnTo>
                      <a:lnTo>
                        <a:pt x="285" y="7"/>
                      </a:lnTo>
                      <a:lnTo>
                        <a:pt x="281" y="7"/>
                      </a:lnTo>
                      <a:lnTo>
                        <a:pt x="273" y="7"/>
                      </a:lnTo>
                      <a:lnTo>
                        <a:pt x="269" y="7"/>
                      </a:lnTo>
                      <a:lnTo>
                        <a:pt x="266" y="7"/>
                      </a:lnTo>
                      <a:lnTo>
                        <a:pt x="262" y="7"/>
                      </a:lnTo>
                      <a:lnTo>
                        <a:pt x="258" y="7"/>
                      </a:lnTo>
                      <a:lnTo>
                        <a:pt x="254" y="7"/>
                      </a:lnTo>
                      <a:lnTo>
                        <a:pt x="250" y="7"/>
                      </a:lnTo>
                      <a:lnTo>
                        <a:pt x="246" y="7"/>
                      </a:lnTo>
                      <a:lnTo>
                        <a:pt x="242" y="7"/>
                      </a:lnTo>
                      <a:lnTo>
                        <a:pt x="238" y="7"/>
                      </a:lnTo>
                      <a:lnTo>
                        <a:pt x="234" y="7"/>
                      </a:lnTo>
                      <a:lnTo>
                        <a:pt x="230" y="7"/>
                      </a:lnTo>
                      <a:lnTo>
                        <a:pt x="227" y="4"/>
                      </a:lnTo>
                      <a:lnTo>
                        <a:pt x="223" y="4"/>
                      </a:lnTo>
                      <a:lnTo>
                        <a:pt x="219" y="4"/>
                      </a:lnTo>
                      <a:lnTo>
                        <a:pt x="215" y="4"/>
                      </a:lnTo>
                      <a:lnTo>
                        <a:pt x="211" y="4"/>
                      </a:lnTo>
                      <a:lnTo>
                        <a:pt x="207" y="4"/>
                      </a:lnTo>
                      <a:lnTo>
                        <a:pt x="203" y="4"/>
                      </a:lnTo>
                      <a:lnTo>
                        <a:pt x="199" y="4"/>
                      </a:lnTo>
                      <a:lnTo>
                        <a:pt x="195" y="4"/>
                      </a:lnTo>
                      <a:lnTo>
                        <a:pt x="192" y="4"/>
                      </a:lnTo>
                      <a:lnTo>
                        <a:pt x="188" y="4"/>
                      </a:lnTo>
                      <a:lnTo>
                        <a:pt x="184" y="4"/>
                      </a:lnTo>
                      <a:lnTo>
                        <a:pt x="180" y="4"/>
                      </a:lnTo>
                      <a:lnTo>
                        <a:pt x="176" y="4"/>
                      </a:lnTo>
                      <a:lnTo>
                        <a:pt x="172" y="4"/>
                      </a:lnTo>
                      <a:lnTo>
                        <a:pt x="168" y="4"/>
                      </a:lnTo>
                      <a:lnTo>
                        <a:pt x="164" y="4"/>
                      </a:lnTo>
                      <a:lnTo>
                        <a:pt x="156" y="4"/>
                      </a:lnTo>
                      <a:lnTo>
                        <a:pt x="153" y="4"/>
                      </a:lnTo>
                      <a:lnTo>
                        <a:pt x="149" y="4"/>
                      </a:lnTo>
                      <a:lnTo>
                        <a:pt x="145" y="4"/>
                      </a:lnTo>
                      <a:lnTo>
                        <a:pt x="141" y="4"/>
                      </a:lnTo>
                      <a:lnTo>
                        <a:pt x="137" y="4"/>
                      </a:lnTo>
                      <a:lnTo>
                        <a:pt x="133" y="4"/>
                      </a:lnTo>
                      <a:lnTo>
                        <a:pt x="129" y="4"/>
                      </a:lnTo>
                      <a:lnTo>
                        <a:pt x="125" y="4"/>
                      </a:lnTo>
                      <a:lnTo>
                        <a:pt x="121" y="0"/>
                      </a:lnTo>
                      <a:lnTo>
                        <a:pt x="117" y="0"/>
                      </a:lnTo>
                      <a:lnTo>
                        <a:pt x="114" y="0"/>
                      </a:lnTo>
                      <a:lnTo>
                        <a:pt x="110" y="0"/>
                      </a:lnTo>
                      <a:lnTo>
                        <a:pt x="106" y="0"/>
                      </a:lnTo>
                      <a:lnTo>
                        <a:pt x="102" y="0"/>
                      </a:lnTo>
                      <a:lnTo>
                        <a:pt x="98" y="0"/>
                      </a:lnTo>
                      <a:lnTo>
                        <a:pt x="94" y="0"/>
                      </a:lnTo>
                      <a:lnTo>
                        <a:pt x="90" y="0"/>
                      </a:lnTo>
                      <a:lnTo>
                        <a:pt x="86" y="0"/>
                      </a:lnTo>
                      <a:lnTo>
                        <a:pt x="82" y="0"/>
                      </a:lnTo>
                      <a:lnTo>
                        <a:pt x="78" y="0"/>
                      </a:lnTo>
                      <a:lnTo>
                        <a:pt x="75" y="0"/>
                      </a:lnTo>
                      <a:lnTo>
                        <a:pt x="71" y="0"/>
                      </a:lnTo>
                      <a:lnTo>
                        <a:pt x="67" y="0"/>
                      </a:lnTo>
                      <a:lnTo>
                        <a:pt x="63" y="0"/>
                      </a:lnTo>
                      <a:lnTo>
                        <a:pt x="59" y="0"/>
                      </a:lnTo>
                      <a:lnTo>
                        <a:pt x="55" y="0"/>
                      </a:lnTo>
                      <a:lnTo>
                        <a:pt x="51" y="0"/>
                      </a:lnTo>
                      <a:lnTo>
                        <a:pt x="47" y="0"/>
                      </a:lnTo>
                      <a:lnTo>
                        <a:pt x="39" y="0"/>
                      </a:lnTo>
                      <a:lnTo>
                        <a:pt x="36" y="0"/>
                      </a:lnTo>
                      <a:lnTo>
                        <a:pt x="32" y="0"/>
                      </a:lnTo>
                      <a:lnTo>
                        <a:pt x="28" y="0"/>
                      </a:lnTo>
                      <a:lnTo>
                        <a:pt x="24" y="0"/>
                      </a:lnTo>
                      <a:lnTo>
                        <a:pt x="20" y="0"/>
                      </a:lnTo>
                      <a:lnTo>
                        <a:pt x="16" y="0"/>
                      </a:lnTo>
                      <a:lnTo>
                        <a:pt x="12" y="0"/>
                      </a:lnTo>
                      <a:lnTo>
                        <a:pt x="8" y="0"/>
                      </a:lnTo>
                      <a:lnTo>
                        <a:pt x="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92" name="Freeform 1175">
                  <a:extLst>
                    <a:ext uri="{FF2B5EF4-FFF2-40B4-BE49-F238E27FC236}">
                      <a16:creationId xmlns:a16="http://schemas.microsoft.com/office/drawing/2014/main" id="{C7918922-BB38-464C-BDD9-7E60513F2A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06" y="2894"/>
                  <a:ext cx="830" cy="16"/>
                </a:xfrm>
                <a:custGeom>
                  <a:avLst/>
                  <a:gdLst>
                    <a:gd name="T0" fmla="*/ 815 w 830"/>
                    <a:gd name="T1" fmla="*/ 0 h 16"/>
                    <a:gd name="T2" fmla="*/ 795 w 830"/>
                    <a:gd name="T3" fmla="*/ 0 h 16"/>
                    <a:gd name="T4" fmla="*/ 772 w 830"/>
                    <a:gd name="T5" fmla="*/ 0 h 16"/>
                    <a:gd name="T6" fmla="*/ 752 w 830"/>
                    <a:gd name="T7" fmla="*/ 0 h 16"/>
                    <a:gd name="T8" fmla="*/ 729 w 830"/>
                    <a:gd name="T9" fmla="*/ 0 h 16"/>
                    <a:gd name="T10" fmla="*/ 705 w 830"/>
                    <a:gd name="T11" fmla="*/ 0 h 16"/>
                    <a:gd name="T12" fmla="*/ 686 w 830"/>
                    <a:gd name="T13" fmla="*/ 4 h 16"/>
                    <a:gd name="T14" fmla="*/ 666 w 830"/>
                    <a:gd name="T15" fmla="*/ 4 h 16"/>
                    <a:gd name="T16" fmla="*/ 647 w 830"/>
                    <a:gd name="T17" fmla="*/ 4 h 16"/>
                    <a:gd name="T18" fmla="*/ 624 w 830"/>
                    <a:gd name="T19" fmla="*/ 4 h 16"/>
                    <a:gd name="T20" fmla="*/ 600 w 830"/>
                    <a:gd name="T21" fmla="*/ 4 h 16"/>
                    <a:gd name="T22" fmla="*/ 581 w 830"/>
                    <a:gd name="T23" fmla="*/ 4 h 16"/>
                    <a:gd name="T24" fmla="*/ 561 w 830"/>
                    <a:gd name="T25" fmla="*/ 4 h 16"/>
                    <a:gd name="T26" fmla="*/ 542 w 830"/>
                    <a:gd name="T27" fmla="*/ 4 h 16"/>
                    <a:gd name="T28" fmla="*/ 522 w 830"/>
                    <a:gd name="T29" fmla="*/ 4 h 16"/>
                    <a:gd name="T30" fmla="*/ 499 w 830"/>
                    <a:gd name="T31" fmla="*/ 4 h 16"/>
                    <a:gd name="T32" fmla="*/ 479 w 830"/>
                    <a:gd name="T33" fmla="*/ 4 h 16"/>
                    <a:gd name="T34" fmla="*/ 460 w 830"/>
                    <a:gd name="T35" fmla="*/ 4 h 16"/>
                    <a:gd name="T36" fmla="*/ 440 w 830"/>
                    <a:gd name="T37" fmla="*/ 4 h 16"/>
                    <a:gd name="T38" fmla="*/ 421 w 830"/>
                    <a:gd name="T39" fmla="*/ 4 h 16"/>
                    <a:gd name="T40" fmla="*/ 401 w 830"/>
                    <a:gd name="T41" fmla="*/ 4 h 16"/>
                    <a:gd name="T42" fmla="*/ 382 w 830"/>
                    <a:gd name="T43" fmla="*/ 4 h 16"/>
                    <a:gd name="T44" fmla="*/ 362 w 830"/>
                    <a:gd name="T45" fmla="*/ 4 h 16"/>
                    <a:gd name="T46" fmla="*/ 343 w 830"/>
                    <a:gd name="T47" fmla="*/ 4 h 16"/>
                    <a:gd name="T48" fmla="*/ 323 w 830"/>
                    <a:gd name="T49" fmla="*/ 4 h 16"/>
                    <a:gd name="T50" fmla="*/ 308 w 830"/>
                    <a:gd name="T51" fmla="*/ 4 h 16"/>
                    <a:gd name="T52" fmla="*/ 288 w 830"/>
                    <a:gd name="T53" fmla="*/ 4 h 16"/>
                    <a:gd name="T54" fmla="*/ 265 w 830"/>
                    <a:gd name="T55" fmla="*/ 8 h 16"/>
                    <a:gd name="T56" fmla="*/ 245 w 830"/>
                    <a:gd name="T57" fmla="*/ 8 h 16"/>
                    <a:gd name="T58" fmla="*/ 230 w 830"/>
                    <a:gd name="T59" fmla="*/ 8 h 16"/>
                    <a:gd name="T60" fmla="*/ 210 w 830"/>
                    <a:gd name="T61" fmla="*/ 8 h 16"/>
                    <a:gd name="T62" fmla="*/ 195 w 830"/>
                    <a:gd name="T63" fmla="*/ 8 h 16"/>
                    <a:gd name="T64" fmla="*/ 175 w 830"/>
                    <a:gd name="T65" fmla="*/ 8 h 16"/>
                    <a:gd name="T66" fmla="*/ 156 w 830"/>
                    <a:gd name="T67" fmla="*/ 8 h 16"/>
                    <a:gd name="T68" fmla="*/ 136 w 830"/>
                    <a:gd name="T69" fmla="*/ 8 h 16"/>
                    <a:gd name="T70" fmla="*/ 121 w 830"/>
                    <a:gd name="T71" fmla="*/ 8 h 16"/>
                    <a:gd name="T72" fmla="*/ 101 w 830"/>
                    <a:gd name="T73" fmla="*/ 12 h 16"/>
                    <a:gd name="T74" fmla="*/ 86 w 830"/>
                    <a:gd name="T75" fmla="*/ 12 h 16"/>
                    <a:gd name="T76" fmla="*/ 66 w 830"/>
                    <a:gd name="T77" fmla="*/ 12 h 16"/>
                    <a:gd name="T78" fmla="*/ 50 w 830"/>
                    <a:gd name="T79" fmla="*/ 12 h 16"/>
                    <a:gd name="T80" fmla="*/ 31 w 830"/>
                    <a:gd name="T81" fmla="*/ 12 h 16"/>
                    <a:gd name="T82" fmla="*/ 11 w 830"/>
                    <a:gd name="T83" fmla="*/ 12 h 1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830" h="16">
                      <a:moveTo>
                        <a:pt x="830" y="0"/>
                      </a:moveTo>
                      <a:lnTo>
                        <a:pt x="822" y="0"/>
                      </a:lnTo>
                      <a:lnTo>
                        <a:pt x="815" y="0"/>
                      </a:lnTo>
                      <a:lnTo>
                        <a:pt x="811" y="0"/>
                      </a:lnTo>
                      <a:lnTo>
                        <a:pt x="803" y="0"/>
                      </a:lnTo>
                      <a:lnTo>
                        <a:pt x="795" y="0"/>
                      </a:lnTo>
                      <a:lnTo>
                        <a:pt x="787" y="0"/>
                      </a:lnTo>
                      <a:lnTo>
                        <a:pt x="779" y="0"/>
                      </a:lnTo>
                      <a:lnTo>
                        <a:pt x="772" y="0"/>
                      </a:lnTo>
                      <a:lnTo>
                        <a:pt x="768" y="0"/>
                      </a:lnTo>
                      <a:lnTo>
                        <a:pt x="760" y="0"/>
                      </a:lnTo>
                      <a:lnTo>
                        <a:pt x="752" y="0"/>
                      </a:lnTo>
                      <a:lnTo>
                        <a:pt x="740" y="0"/>
                      </a:lnTo>
                      <a:lnTo>
                        <a:pt x="737" y="0"/>
                      </a:lnTo>
                      <a:lnTo>
                        <a:pt x="729" y="0"/>
                      </a:lnTo>
                      <a:lnTo>
                        <a:pt x="721" y="0"/>
                      </a:lnTo>
                      <a:lnTo>
                        <a:pt x="713" y="0"/>
                      </a:lnTo>
                      <a:lnTo>
                        <a:pt x="705" y="0"/>
                      </a:lnTo>
                      <a:lnTo>
                        <a:pt x="701" y="0"/>
                      </a:lnTo>
                      <a:lnTo>
                        <a:pt x="694" y="4"/>
                      </a:lnTo>
                      <a:lnTo>
                        <a:pt x="686" y="4"/>
                      </a:lnTo>
                      <a:lnTo>
                        <a:pt x="678" y="4"/>
                      </a:lnTo>
                      <a:lnTo>
                        <a:pt x="674" y="4"/>
                      </a:lnTo>
                      <a:lnTo>
                        <a:pt x="666" y="4"/>
                      </a:lnTo>
                      <a:lnTo>
                        <a:pt x="659" y="4"/>
                      </a:lnTo>
                      <a:lnTo>
                        <a:pt x="651" y="4"/>
                      </a:lnTo>
                      <a:lnTo>
                        <a:pt x="647" y="4"/>
                      </a:lnTo>
                      <a:lnTo>
                        <a:pt x="639" y="4"/>
                      </a:lnTo>
                      <a:lnTo>
                        <a:pt x="631" y="4"/>
                      </a:lnTo>
                      <a:lnTo>
                        <a:pt x="624" y="4"/>
                      </a:lnTo>
                      <a:lnTo>
                        <a:pt x="616" y="4"/>
                      </a:lnTo>
                      <a:lnTo>
                        <a:pt x="608" y="4"/>
                      </a:lnTo>
                      <a:lnTo>
                        <a:pt x="600" y="4"/>
                      </a:lnTo>
                      <a:lnTo>
                        <a:pt x="596" y="4"/>
                      </a:lnTo>
                      <a:lnTo>
                        <a:pt x="588" y="4"/>
                      </a:lnTo>
                      <a:lnTo>
                        <a:pt x="581" y="4"/>
                      </a:lnTo>
                      <a:lnTo>
                        <a:pt x="577" y="4"/>
                      </a:lnTo>
                      <a:lnTo>
                        <a:pt x="569" y="4"/>
                      </a:lnTo>
                      <a:lnTo>
                        <a:pt x="561" y="4"/>
                      </a:lnTo>
                      <a:lnTo>
                        <a:pt x="557" y="4"/>
                      </a:lnTo>
                      <a:lnTo>
                        <a:pt x="549" y="4"/>
                      </a:lnTo>
                      <a:lnTo>
                        <a:pt x="542" y="4"/>
                      </a:lnTo>
                      <a:lnTo>
                        <a:pt x="534" y="4"/>
                      </a:lnTo>
                      <a:lnTo>
                        <a:pt x="530" y="4"/>
                      </a:lnTo>
                      <a:lnTo>
                        <a:pt x="522" y="4"/>
                      </a:lnTo>
                      <a:lnTo>
                        <a:pt x="514" y="4"/>
                      </a:lnTo>
                      <a:lnTo>
                        <a:pt x="507" y="4"/>
                      </a:lnTo>
                      <a:lnTo>
                        <a:pt x="499" y="4"/>
                      </a:lnTo>
                      <a:lnTo>
                        <a:pt x="491" y="4"/>
                      </a:lnTo>
                      <a:lnTo>
                        <a:pt x="487" y="4"/>
                      </a:lnTo>
                      <a:lnTo>
                        <a:pt x="479" y="4"/>
                      </a:lnTo>
                      <a:lnTo>
                        <a:pt x="471" y="4"/>
                      </a:lnTo>
                      <a:lnTo>
                        <a:pt x="468" y="4"/>
                      </a:lnTo>
                      <a:lnTo>
                        <a:pt x="460" y="4"/>
                      </a:lnTo>
                      <a:lnTo>
                        <a:pt x="456" y="4"/>
                      </a:lnTo>
                      <a:lnTo>
                        <a:pt x="448" y="4"/>
                      </a:lnTo>
                      <a:lnTo>
                        <a:pt x="440" y="4"/>
                      </a:lnTo>
                      <a:lnTo>
                        <a:pt x="436" y="4"/>
                      </a:lnTo>
                      <a:lnTo>
                        <a:pt x="429" y="4"/>
                      </a:lnTo>
                      <a:lnTo>
                        <a:pt x="421" y="4"/>
                      </a:lnTo>
                      <a:lnTo>
                        <a:pt x="417" y="4"/>
                      </a:lnTo>
                      <a:lnTo>
                        <a:pt x="409" y="4"/>
                      </a:lnTo>
                      <a:lnTo>
                        <a:pt x="401" y="4"/>
                      </a:lnTo>
                      <a:lnTo>
                        <a:pt x="397" y="4"/>
                      </a:lnTo>
                      <a:lnTo>
                        <a:pt x="386" y="4"/>
                      </a:lnTo>
                      <a:lnTo>
                        <a:pt x="382" y="4"/>
                      </a:lnTo>
                      <a:lnTo>
                        <a:pt x="374" y="4"/>
                      </a:lnTo>
                      <a:lnTo>
                        <a:pt x="366" y="4"/>
                      </a:lnTo>
                      <a:lnTo>
                        <a:pt x="362" y="4"/>
                      </a:lnTo>
                      <a:lnTo>
                        <a:pt x="355" y="4"/>
                      </a:lnTo>
                      <a:lnTo>
                        <a:pt x="351" y="4"/>
                      </a:lnTo>
                      <a:lnTo>
                        <a:pt x="343" y="4"/>
                      </a:lnTo>
                      <a:lnTo>
                        <a:pt x="335" y="4"/>
                      </a:lnTo>
                      <a:lnTo>
                        <a:pt x="331" y="4"/>
                      </a:lnTo>
                      <a:lnTo>
                        <a:pt x="323" y="4"/>
                      </a:lnTo>
                      <a:lnTo>
                        <a:pt x="319" y="4"/>
                      </a:lnTo>
                      <a:lnTo>
                        <a:pt x="312" y="4"/>
                      </a:lnTo>
                      <a:lnTo>
                        <a:pt x="308" y="4"/>
                      </a:lnTo>
                      <a:lnTo>
                        <a:pt x="300" y="4"/>
                      </a:lnTo>
                      <a:lnTo>
                        <a:pt x="292" y="4"/>
                      </a:lnTo>
                      <a:lnTo>
                        <a:pt x="288" y="4"/>
                      </a:lnTo>
                      <a:lnTo>
                        <a:pt x="280" y="8"/>
                      </a:lnTo>
                      <a:lnTo>
                        <a:pt x="273" y="8"/>
                      </a:lnTo>
                      <a:lnTo>
                        <a:pt x="265" y="8"/>
                      </a:lnTo>
                      <a:lnTo>
                        <a:pt x="261" y="8"/>
                      </a:lnTo>
                      <a:lnTo>
                        <a:pt x="253" y="8"/>
                      </a:lnTo>
                      <a:lnTo>
                        <a:pt x="245" y="8"/>
                      </a:lnTo>
                      <a:lnTo>
                        <a:pt x="241" y="8"/>
                      </a:lnTo>
                      <a:lnTo>
                        <a:pt x="234" y="8"/>
                      </a:lnTo>
                      <a:lnTo>
                        <a:pt x="230" y="8"/>
                      </a:lnTo>
                      <a:lnTo>
                        <a:pt x="222" y="8"/>
                      </a:lnTo>
                      <a:lnTo>
                        <a:pt x="218" y="8"/>
                      </a:lnTo>
                      <a:lnTo>
                        <a:pt x="210" y="8"/>
                      </a:lnTo>
                      <a:lnTo>
                        <a:pt x="206" y="8"/>
                      </a:lnTo>
                      <a:lnTo>
                        <a:pt x="199" y="8"/>
                      </a:lnTo>
                      <a:lnTo>
                        <a:pt x="195" y="8"/>
                      </a:lnTo>
                      <a:lnTo>
                        <a:pt x="187" y="8"/>
                      </a:lnTo>
                      <a:lnTo>
                        <a:pt x="183" y="8"/>
                      </a:lnTo>
                      <a:lnTo>
                        <a:pt x="175" y="8"/>
                      </a:lnTo>
                      <a:lnTo>
                        <a:pt x="171" y="8"/>
                      </a:lnTo>
                      <a:lnTo>
                        <a:pt x="164" y="8"/>
                      </a:lnTo>
                      <a:lnTo>
                        <a:pt x="156" y="8"/>
                      </a:lnTo>
                      <a:lnTo>
                        <a:pt x="148" y="8"/>
                      </a:lnTo>
                      <a:lnTo>
                        <a:pt x="144" y="8"/>
                      </a:lnTo>
                      <a:lnTo>
                        <a:pt x="136" y="8"/>
                      </a:lnTo>
                      <a:lnTo>
                        <a:pt x="132" y="8"/>
                      </a:lnTo>
                      <a:lnTo>
                        <a:pt x="125" y="8"/>
                      </a:lnTo>
                      <a:lnTo>
                        <a:pt x="121" y="8"/>
                      </a:lnTo>
                      <a:lnTo>
                        <a:pt x="113" y="8"/>
                      </a:lnTo>
                      <a:lnTo>
                        <a:pt x="109" y="8"/>
                      </a:lnTo>
                      <a:lnTo>
                        <a:pt x="101" y="12"/>
                      </a:lnTo>
                      <a:lnTo>
                        <a:pt x="97" y="12"/>
                      </a:lnTo>
                      <a:lnTo>
                        <a:pt x="89" y="12"/>
                      </a:lnTo>
                      <a:lnTo>
                        <a:pt x="86" y="12"/>
                      </a:lnTo>
                      <a:lnTo>
                        <a:pt x="78" y="12"/>
                      </a:lnTo>
                      <a:lnTo>
                        <a:pt x="74" y="12"/>
                      </a:lnTo>
                      <a:lnTo>
                        <a:pt x="66" y="12"/>
                      </a:lnTo>
                      <a:lnTo>
                        <a:pt x="62" y="12"/>
                      </a:lnTo>
                      <a:lnTo>
                        <a:pt x="54" y="12"/>
                      </a:lnTo>
                      <a:lnTo>
                        <a:pt x="50" y="12"/>
                      </a:lnTo>
                      <a:lnTo>
                        <a:pt x="39" y="12"/>
                      </a:lnTo>
                      <a:lnTo>
                        <a:pt x="35" y="12"/>
                      </a:lnTo>
                      <a:lnTo>
                        <a:pt x="31" y="12"/>
                      </a:lnTo>
                      <a:lnTo>
                        <a:pt x="23" y="12"/>
                      </a:lnTo>
                      <a:lnTo>
                        <a:pt x="19" y="12"/>
                      </a:lnTo>
                      <a:lnTo>
                        <a:pt x="11" y="12"/>
                      </a:lnTo>
                      <a:lnTo>
                        <a:pt x="8" y="12"/>
                      </a:lnTo>
                      <a:lnTo>
                        <a:pt x="0" y="16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93" name="Freeform 1176">
                  <a:extLst>
                    <a:ext uri="{FF2B5EF4-FFF2-40B4-BE49-F238E27FC236}">
                      <a16:creationId xmlns:a16="http://schemas.microsoft.com/office/drawing/2014/main" id="{992ADA0A-94D5-4756-BD06-9B6C73C0097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43" y="2910"/>
                  <a:ext cx="663" cy="261"/>
                </a:xfrm>
                <a:custGeom>
                  <a:avLst/>
                  <a:gdLst>
                    <a:gd name="T0" fmla="*/ 651 w 663"/>
                    <a:gd name="T1" fmla="*/ 0 h 261"/>
                    <a:gd name="T2" fmla="*/ 636 w 663"/>
                    <a:gd name="T3" fmla="*/ 0 h 261"/>
                    <a:gd name="T4" fmla="*/ 620 w 663"/>
                    <a:gd name="T5" fmla="*/ 0 h 261"/>
                    <a:gd name="T6" fmla="*/ 604 w 663"/>
                    <a:gd name="T7" fmla="*/ 0 h 261"/>
                    <a:gd name="T8" fmla="*/ 581 w 663"/>
                    <a:gd name="T9" fmla="*/ 4 h 261"/>
                    <a:gd name="T10" fmla="*/ 565 w 663"/>
                    <a:gd name="T11" fmla="*/ 4 h 261"/>
                    <a:gd name="T12" fmla="*/ 550 w 663"/>
                    <a:gd name="T13" fmla="*/ 4 h 261"/>
                    <a:gd name="T14" fmla="*/ 534 w 663"/>
                    <a:gd name="T15" fmla="*/ 8 h 261"/>
                    <a:gd name="T16" fmla="*/ 519 w 663"/>
                    <a:gd name="T17" fmla="*/ 8 h 261"/>
                    <a:gd name="T18" fmla="*/ 503 w 663"/>
                    <a:gd name="T19" fmla="*/ 12 h 261"/>
                    <a:gd name="T20" fmla="*/ 487 w 663"/>
                    <a:gd name="T21" fmla="*/ 12 h 261"/>
                    <a:gd name="T22" fmla="*/ 468 w 663"/>
                    <a:gd name="T23" fmla="*/ 16 h 261"/>
                    <a:gd name="T24" fmla="*/ 448 w 663"/>
                    <a:gd name="T25" fmla="*/ 16 h 261"/>
                    <a:gd name="T26" fmla="*/ 433 w 663"/>
                    <a:gd name="T27" fmla="*/ 19 h 261"/>
                    <a:gd name="T28" fmla="*/ 417 w 663"/>
                    <a:gd name="T29" fmla="*/ 23 h 261"/>
                    <a:gd name="T30" fmla="*/ 402 w 663"/>
                    <a:gd name="T31" fmla="*/ 27 h 261"/>
                    <a:gd name="T32" fmla="*/ 386 w 663"/>
                    <a:gd name="T33" fmla="*/ 31 h 261"/>
                    <a:gd name="T34" fmla="*/ 374 w 663"/>
                    <a:gd name="T35" fmla="*/ 35 h 261"/>
                    <a:gd name="T36" fmla="*/ 359 w 663"/>
                    <a:gd name="T37" fmla="*/ 39 h 261"/>
                    <a:gd name="T38" fmla="*/ 339 w 663"/>
                    <a:gd name="T39" fmla="*/ 43 h 261"/>
                    <a:gd name="T40" fmla="*/ 324 w 663"/>
                    <a:gd name="T41" fmla="*/ 54 h 261"/>
                    <a:gd name="T42" fmla="*/ 308 w 663"/>
                    <a:gd name="T43" fmla="*/ 62 h 261"/>
                    <a:gd name="T44" fmla="*/ 292 w 663"/>
                    <a:gd name="T45" fmla="*/ 70 h 261"/>
                    <a:gd name="T46" fmla="*/ 277 w 663"/>
                    <a:gd name="T47" fmla="*/ 78 h 261"/>
                    <a:gd name="T48" fmla="*/ 261 w 663"/>
                    <a:gd name="T49" fmla="*/ 90 h 261"/>
                    <a:gd name="T50" fmla="*/ 250 w 663"/>
                    <a:gd name="T51" fmla="*/ 97 h 261"/>
                    <a:gd name="T52" fmla="*/ 230 w 663"/>
                    <a:gd name="T53" fmla="*/ 113 h 261"/>
                    <a:gd name="T54" fmla="*/ 214 w 663"/>
                    <a:gd name="T55" fmla="*/ 125 h 261"/>
                    <a:gd name="T56" fmla="*/ 199 w 663"/>
                    <a:gd name="T57" fmla="*/ 140 h 261"/>
                    <a:gd name="T58" fmla="*/ 187 w 663"/>
                    <a:gd name="T59" fmla="*/ 160 h 261"/>
                    <a:gd name="T60" fmla="*/ 172 w 663"/>
                    <a:gd name="T61" fmla="*/ 183 h 261"/>
                    <a:gd name="T62" fmla="*/ 156 w 663"/>
                    <a:gd name="T63" fmla="*/ 199 h 261"/>
                    <a:gd name="T64" fmla="*/ 144 w 663"/>
                    <a:gd name="T65" fmla="*/ 218 h 261"/>
                    <a:gd name="T66" fmla="*/ 129 w 663"/>
                    <a:gd name="T67" fmla="*/ 234 h 261"/>
                    <a:gd name="T68" fmla="*/ 109 w 663"/>
                    <a:gd name="T69" fmla="*/ 249 h 261"/>
                    <a:gd name="T70" fmla="*/ 98 w 663"/>
                    <a:gd name="T71" fmla="*/ 257 h 261"/>
                    <a:gd name="T72" fmla="*/ 82 w 663"/>
                    <a:gd name="T73" fmla="*/ 261 h 261"/>
                    <a:gd name="T74" fmla="*/ 70 w 663"/>
                    <a:gd name="T75" fmla="*/ 257 h 261"/>
                    <a:gd name="T76" fmla="*/ 55 w 663"/>
                    <a:gd name="T77" fmla="*/ 249 h 261"/>
                    <a:gd name="T78" fmla="*/ 43 w 663"/>
                    <a:gd name="T79" fmla="*/ 237 h 261"/>
                    <a:gd name="T80" fmla="*/ 27 w 663"/>
                    <a:gd name="T81" fmla="*/ 222 h 261"/>
                    <a:gd name="T82" fmla="*/ 12 w 663"/>
                    <a:gd name="T83" fmla="*/ 202 h 261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663" h="261">
                      <a:moveTo>
                        <a:pt x="663" y="0"/>
                      </a:moveTo>
                      <a:lnTo>
                        <a:pt x="659" y="0"/>
                      </a:lnTo>
                      <a:lnTo>
                        <a:pt x="651" y="0"/>
                      </a:lnTo>
                      <a:lnTo>
                        <a:pt x="647" y="0"/>
                      </a:lnTo>
                      <a:lnTo>
                        <a:pt x="643" y="0"/>
                      </a:lnTo>
                      <a:lnTo>
                        <a:pt x="636" y="0"/>
                      </a:lnTo>
                      <a:lnTo>
                        <a:pt x="632" y="0"/>
                      </a:lnTo>
                      <a:lnTo>
                        <a:pt x="624" y="0"/>
                      </a:lnTo>
                      <a:lnTo>
                        <a:pt x="620" y="0"/>
                      </a:lnTo>
                      <a:lnTo>
                        <a:pt x="616" y="0"/>
                      </a:lnTo>
                      <a:lnTo>
                        <a:pt x="608" y="0"/>
                      </a:lnTo>
                      <a:lnTo>
                        <a:pt x="604" y="0"/>
                      </a:lnTo>
                      <a:lnTo>
                        <a:pt x="597" y="4"/>
                      </a:lnTo>
                      <a:lnTo>
                        <a:pt x="593" y="4"/>
                      </a:lnTo>
                      <a:lnTo>
                        <a:pt x="581" y="4"/>
                      </a:lnTo>
                      <a:lnTo>
                        <a:pt x="577" y="4"/>
                      </a:lnTo>
                      <a:lnTo>
                        <a:pt x="573" y="4"/>
                      </a:lnTo>
                      <a:lnTo>
                        <a:pt x="565" y="4"/>
                      </a:lnTo>
                      <a:lnTo>
                        <a:pt x="561" y="4"/>
                      </a:lnTo>
                      <a:lnTo>
                        <a:pt x="554" y="4"/>
                      </a:lnTo>
                      <a:lnTo>
                        <a:pt x="550" y="4"/>
                      </a:lnTo>
                      <a:lnTo>
                        <a:pt x="546" y="8"/>
                      </a:lnTo>
                      <a:lnTo>
                        <a:pt x="538" y="8"/>
                      </a:lnTo>
                      <a:lnTo>
                        <a:pt x="534" y="8"/>
                      </a:lnTo>
                      <a:lnTo>
                        <a:pt x="530" y="8"/>
                      </a:lnTo>
                      <a:lnTo>
                        <a:pt x="522" y="8"/>
                      </a:lnTo>
                      <a:lnTo>
                        <a:pt x="519" y="8"/>
                      </a:lnTo>
                      <a:lnTo>
                        <a:pt x="511" y="8"/>
                      </a:lnTo>
                      <a:lnTo>
                        <a:pt x="507" y="12"/>
                      </a:lnTo>
                      <a:lnTo>
                        <a:pt x="503" y="12"/>
                      </a:lnTo>
                      <a:lnTo>
                        <a:pt x="495" y="12"/>
                      </a:lnTo>
                      <a:lnTo>
                        <a:pt x="491" y="12"/>
                      </a:lnTo>
                      <a:lnTo>
                        <a:pt x="487" y="12"/>
                      </a:lnTo>
                      <a:lnTo>
                        <a:pt x="480" y="12"/>
                      </a:lnTo>
                      <a:lnTo>
                        <a:pt x="476" y="16"/>
                      </a:lnTo>
                      <a:lnTo>
                        <a:pt x="468" y="16"/>
                      </a:lnTo>
                      <a:lnTo>
                        <a:pt x="460" y="16"/>
                      </a:lnTo>
                      <a:lnTo>
                        <a:pt x="456" y="16"/>
                      </a:lnTo>
                      <a:lnTo>
                        <a:pt x="448" y="16"/>
                      </a:lnTo>
                      <a:lnTo>
                        <a:pt x="444" y="19"/>
                      </a:lnTo>
                      <a:lnTo>
                        <a:pt x="441" y="19"/>
                      </a:lnTo>
                      <a:lnTo>
                        <a:pt x="433" y="19"/>
                      </a:lnTo>
                      <a:lnTo>
                        <a:pt x="429" y="19"/>
                      </a:lnTo>
                      <a:lnTo>
                        <a:pt x="425" y="23"/>
                      </a:lnTo>
                      <a:lnTo>
                        <a:pt x="417" y="23"/>
                      </a:lnTo>
                      <a:lnTo>
                        <a:pt x="413" y="23"/>
                      </a:lnTo>
                      <a:lnTo>
                        <a:pt x="409" y="23"/>
                      </a:lnTo>
                      <a:lnTo>
                        <a:pt x="402" y="27"/>
                      </a:lnTo>
                      <a:lnTo>
                        <a:pt x="398" y="27"/>
                      </a:lnTo>
                      <a:lnTo>
                        <a:pt x="394" y="27"/>
                      </a:lnTo>
                      <a:lnTo>
                        <a:pt x="386" y="31"/>
                      </a:lnTo>
                      <a:lnTo>
                        <a:pt x="382" y="31"/>
                      </a:lnTo>
                      <a:lnTo>
                        <a:pt x="378" y="31"/>
                      </a:lnTo>
                      <a:lnTo>
                        <a:pt x="374" y="35"/>
                      </a:lnTo>
                      <a:lnTo>
                        <a:pt x="367" y="35"/>
                      </a:lnTo>
                      <a:lnTo>
                        <a:pt x="363" y="39"/>
                      </a:lnTo>
                      <a:lnTo>
                        <a:pt x="359" y="39"/>
                      </a:lnTo>
                      <a:lnTo>
                        <a:pt x="347" y="43"/>
                      </a:lnTo>
                      <a:lnTo>
                        <a:pt x="343" y="43"/>
                      </a:lnTo>
                      <a:lnTo>
                        <a:pt x="339" y="43"/>
                      </a:lnTo>
                      <a:lnTo>
                        <a:pt x="331" y="51"/>
                      </a:lnTo>
                      <a:lnTo>
                        <a:pt x="328" y="51"/>
                      </a:lnTo>
                      <a:lnTo>
                        <a:pt x="324" y="54"/>
                      </a:lnTo>
                      <a:lnTo>
                        <a:pt x="320" y="58"/>
                      </a:lnTo>
                      <a:lnTo>
                        <a:pt x="312" y="58"/>
                      </a:lnTo>
                      <a:lnTo>
                        <a:pt x="308" y="62"/>
                      </a:lnTo>
                      <a:lnTo>
                        <a:pt x="304" y="62"/>
                      </a:lnTo>
                      <a:lnTo>
                        <a:pt x="296" y="66"/>
                      </a:lnTo>
                      <a:lnTo>
                        <a:pt x="292" y="70"/>
                      </a:lnTo>
                      <a:lnTo>
                        <a:pt x="289" y="70"/>
                      </a:lnTo>
                      <a:lnTo>
                        <a:pt x="285" y="74"/>
                      </a:lnTo>
                      <a:lnTo>
                        <a:pt x="277" y="78"/>
                      </a:lnTo>
                      <a:lnTo>
                        <a:pt x="273" y="82"/>
                      </a:lnTo>
                      <a:lnTo>
                        <a:pt x="269" y="86"/>
                      </a:lnTo>
                      <a:lnTo>
                        <a:pt x="261" y="90"/>
                      </a:lnTo>
                      <a:lnTo>
                        <a:pt x="257" y="93"/>
                      </a:lnTo>
                      <a:lnTo>
                        <a:pt x="253" y="93"/>
                      </a:lnTo>
                      <a:lnTo>
                        <a:pt x="250" y="97"/>
                      </a:lnTo>
                      <a:lnTo>
                        <a:pt x="242" y="105"/>
                      </a:lnTo>
                      <a:lnTo>
                        <a:pt x="234" y="109"/>
                      </a:lnTo>
                      <a:lnTo>
                        <a:pt x="230" y="113"/>
                      </a:lnTo>
                      <a:lnTo>
                        <a:pt x="226" y="117"/>
                      </a:lnTo>
                      <a:lnTo>
                        <a:pt x="218" y="121"/>
                      </a:lnTo>
                      <a:lnTo>
                        <a:pt x="214" y="125"/>
                      </a:lnTo>
                      <a:lnTo>
                        <a:pt x="211" y="132"/>
                      </a:lnTo>
                      <a:lnTo>
                        <a:pt x="207" y="136"/>
                      </a:lnTo>
                      <a:lnTo>
                        <a:pt x="199" y="140"/>
                      </a:lnTo>
                      <a:lnTo>
                        <a:pt x="195" y="148"/>
                      </a:lnTo>
                      <a:lnTo>
                        <a:pt x="191" y="152"/>
                      </a:lnTo>
                      <a:lnTo>
                        <a:pt x="187" y="160"/>
                      </a:lnTo>
                      <a:lnTo>
                        <a:pt x="179" y="167"/>
                      </a:lnTo>
                      <a:lnTo>
                        <a:pt x="176" y="175"/>
                      </a:lnTo>
                      <a:lnTo>
                        <a:pt x="172" y="183"/>
                      </a:lnTo>
                      <a:lnTo>
                        <a:pt x="168" y="187"/>
                      </a:lnTo>
                      <a:lnTo>
                        <a:pt x="164" y="195"/>
                      </a:lnTo>
                      <a:lnTo>
                        <a:pt x="156" y="199"/>
                      </a:lnTo>
                      <a:lnTo>
                        <a:pt x="152" y="206"/>
                      </a:lnTo>
                      <a:lnTo>
                        <a:pt x="148" y="214"/>
                      </a:lnTo>
                      <a:lnTo>
                        <a:pt x="144" y="218"/>
                      </a:lnTo>
                      <a:lnTo>
                        <a:pt x="137" y="226"/>
                      </a:lnTo>
                      <a:lnTo>
                        <a:pt x="133" y="230"/>
                      </a:lnTo>
                      <a:lnTo>
                        <a:pt x="129" y="234"/>
                      </a:lnTo>
                      <a:lnTo>
                        <a:pt x="125" y="241"/>
                      </a:lnTo>
                      <a:lnTo>
                        <a:pt x="117" y="245"/>
                      </a:lnTo>
                      <a:lnTo>
                        <a:pt x="109" y="249"/>
                      </a:lnTo>
                      <a:lnTo>
                        <a:pt x="105" y="253"/>
                      </a:lnTo>
                      <a:lnTo>
                        <a:pt x="101" y="257"/>
                      </a:lnTo>
                      <a:lnTo>
                        <a:pt x="98" y="257"/>
                      </a:lnTo>
                      <a:lnTo>
                        <a:pt x="94" y="261"/>
                      </a:lnTo>
                      <a:lnTo>
                        <a:pt x="86" y="261"/>
                      </a:lnTo>
                      <a:lnTo>
                        <a:pt x="82" y="261"/>
                      </a:lnTo>
                      <a:lnTo>
                        <a:pt x="78" y="261"/>
                      </a:lnTo>
                      <a:lnTo>
                        <a:pt x="74" y="261"/>
                      </a:lnTo>
                      <a:lnTo>
                        <a:pt x="70" y="257"/>
                      </a:lnTo>
                      <a:lnTo>
                        <a:pt x="62" y="257"/>
                      </a:lnTo>
                      <a:lnTo>
                        <a:pt x="59" y="253"/>
                      </a:lnTo>
                      <a:lnTo>
                        <a:pt x="55" y="249"/>
                      </a:lnTo>
                      <a:lnTo>
                        <a:pt x="51" y="245"/>
                      </a:lnTo>
                      <a:lnTo>
                        <a:pt x="47" y="241"/>
                      </a:lnTo>
                      <a:lnTo>
                        <a:pt x="43" y="237"/>
                      </a:lnTo>
                      <a:lnTo>
                        <a:pt x="35" y="234"/>
                      </a:lnTo>
                      <a:lnTo>
                        <a:pt x="31" y="226"/>
                      </a:lnTo>
                      <a:lnTo>
                        <a:pt x="27" y="222"/>
                      </a:lnTo>
                      <a:lnTo>
                        <a:pt x="23" y="214"/>
                      </a:lnTo>
                      <a:lnTo>
                        <a:pt x="20" y="210"/>
                      </a:lnTo>
                      <a:lnTo>
                        <a:pt x="12" y="202"/>
                      </a:lnTo>
                      <a:lnTo>
                        <a:pt x="8" y="199"/>
                      </a:lnTo>
                      <a:lnTo>
                        <a:pt x="0" y="191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94" name="Freeform 1177">
                  <a:extLst>
                    <a:ext uri="{FF2B5EF4-FFF2-40B4-BE49-F238E27FC236}">
                      <a16:creationId xmlns:a16="http://schemas.microsoft.com/office/drawing/2014/main" id="{BF83E8E5-B7AB-43A6-8E59-184501837D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01" y="2902"/>
                  <a:ext cx="542" cy="199"/>
                </a:xfrm>
                <a:custGeom>
                  <a:avLst/>
                  <a:gdLst>
                    <a:gd name="T0" fmla="*/ 534 w 542"/>
                    <a:gd name="T1" fmla="*/ 187 h 199"/>
                    <a:gd name="T2" fmla="*/ 519 w 542"/>
                    <a:gd name="T3" fmla="*/ 164 h 199"/>
                    <a:gd name="T4" fmla="*/ 507 w 542"/>
                    <a:gd name="T5" fmla="*/ 148 h 199"/>
                    <a:gd name="T6" fmla="*/ 491 w 542"/>
                    <a:gd name="T7" fmla="*/ 133 h 199"/>
                    <a:gd name="T8" fmla="*/ 480 w 542"/>
                    <a:gd name="T9" fmla="*/ 121 h 199"/>
                    <a:gd name="T10" fmla="*/ 468 w 542"/>
                    <a:gd name="T11" fmla="*/ 105 h 199"/>
                    <a:gd name="T12" fmla="*/ 452 w 542"/>
                    <a:gd name="T13" fmla="*/ 98 h 199"/>
                    <a:gd name="T14" fmla="*/ 441 w 542"/>
                    <a:gd name="T15" fmla="*/ 86 h 199"/>
                    <a:gd name="T16" fmla="*/ 425 w 542"/>
                    <a:gd name="T17" fmla="*/ 78 h 199"/>
                    <a:gd name="T18" fmla="*/ 410 w 542"/>
                    <a:gd name="T19" fmla="*/ 70 h 199"/>
                    <a:gd name="T20" fmla="*/ 398 w 542"/>
                    <a:gd name="T21" fmla="*/ 62 h 199"/>
                    <a:gd name="T22" fmla="*/ 386 w 542"/>
                    <a:gd name="T23" fmla="*/ 59 h 199"/>
                    <a:gd name="T24" fmla="*/ 371 w 542"/>
                    <a:gd name="T25" fmla="*/ 47 h 199"/>
                    <a:gd name="T26" fmla="*/ 359 w 542"/>
                    <a:gd name="T27" fmla="*/ 43 h 199"/>
                    <a:gd name="T28" fmla="*/ 347 w 542"/>
                    <a:gd name="T29" fmla="*/ 39 h 199"/>
                    <a:gd name="T30" fmla="*/ 332 w 542"/>
                    <a:gd name="T31" fmla="*/ 35 h 199"/>
                    <a:gd name="T32" fmla="*/ 320 w 542"/>
                    <a:gd name="T33" fmla="*/ 31 h 199"/>
                    <a:gd name="T34" fmla="*/ 304 w 542"/>
                    <a:gd name="T35" fmla="*/ 31 h 199"/>
                    <a:gd name="T36" fmla="*/ 293 w 542"/>
                    <a:gd name="T37" fmla="*/ 27 h 199"/>
                    <a:gd name="T38" fmla="*/ 281 w 542"/>
                    <a:gd name="T39" fmla="*/ 24 h 199"/>
                    <a:gd name="T40" fmla="*/ 265 w 542"/>
                    <a:gd name="T41" fmla="*/ 24 h 199"/>
                    <a:gd name="T42" fmla="*/ 254 w 542"/>
                    <a:gd name="T43" fmla="*/ 20 h 199"/>
                    <a:gd name="T44" fmla="*/ 242 w 542"/>
                    <a:gd name="T45" fmla="*/ 20 h 199"/>
                    <a:gd name="T46" fmla="*/ 230 w 542"/>
                    <a:gd name="T47" fmla="*/ 16 h 199"/>
                    <a:gd name="T48" fmla="*/ 219 w 542"/>
                    <a:gd name="T49" fmla="*/ 16 h 199"/>
                    <a:gd name="T50" fmla="*/ 207 w 542"/>
                    <a:gd name="T51" fmla="*/ 12 h 199"/>
                    <a:gd name="T52" fmla="*/ 191 w 542"/>
                    <a:gd name="T53" fmla="*/ 12 h 199"/>
                    <a:gd name="T54" fmla="*/ 180 w 542"/>
                    <a:gd name="T55" fmla="*/ 12 h 199"/>
                    <a:gd name="T56" fmla="*/ 168 w 542"/>
                    <a:gd name="T57" fmla="*/ 12 h 199"/>
                    <a:gd name="T58" fmla="*/ 156 w 542"/>
                    <a:gd name="T59" fmla="*/ 8 h 199"/>
                    <a:gd name="T60" fmla="*/ 141 w 542"/>
                    <a:gd name="T61" fmla="*/ 8 h 199"/>
                    <a:gd name="T62" fmla="*/ 129 w 542"/>
                    <a:gd name="T63" fmla="*/ 8 h 199"/>
                    <a:gd name="T64" fmla="*/ 117 w 542"/>
                    <a:gd name="T65" fmla="*/ 8 h 199"/>
                    <a:gd name="T66" fmla="*/ 105 w 542"/>
                    <a:gd name="T67" fmla="*/ 4 h 199"/>
                    <a:gd name="T68" fmla="*/ 94 w 542"/>
                    <a:gd name="T69" fmla="*/ 4 h 199"/>
                    <a:gd name="T70" fmla="*/ 82 w 542"/>
                    <a:gd name="T71" fmla="*/ 4 h 199"/>
                    <a:gd name="T72" fmla="*/ 66 w 542"/>
                    <a:gd name="T73" fmla="*/ 4 h 199"/>
                    <a:gd name="T74" fmla="*/ 55 w 542"/>
                    <a:gd name="T75" fmla="*/ 4 h 199"/>
                    <a:gd name="T76" fmla="*/ 43 w 542"/>
                    <a:gd name="T77" fmla="*/ 4 h 199"/>
                    <a:gd name="T78" fmla="*/ 31 w 542"/>
                    <a:gd name="T79" fmla="*/ 4 h 199"/>
                    <a:gd name="T80" fmla="*/ 20 w 542"/>
                    <a:gd name="T81" fmla="*/ 0 h 199"/>
                    <a:gd name="T82" fmla="*/ 8 w 542"/>
                    <a:gd name="T83" fmla="*/ 0 h 19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0" t="0" r="r" b="b"/>
                  <a:pathLst>
                    <a:path w="542" h="199">
                      <a:moveTo>
                        <a:pt x="542" y="199"/>
                      </a:moveTo>
                      <a:lnTo>
                        <a:pt x="538" y="195"/>
                      </a:lnTo>
                      <a:lnTo>
                        <a:pt x="534" y="187"/>
                      </a:lnTo>
                      <a:lnTo>
                        <a:pt x="530" y="179"/>
                      </a:lnTo>
                      <a:lnTo>
                        <a:pt x="526" y="175"/>
                      </a:lnTo>
                      <a:lnTo>
                        <a:pt x="519" y="164"/>
                      </a:lnTo>
                      <a:lnTo>
                        <a:pt x="515" y="160"/>
                      </a:lnTo>
                      <a:lnTo>
                        <a:pt x="511" y="152"/>
                      </a:lnTo>
                      <a:lnTo>
                        <a:pt x="507" y="148"/>
                      </a:lnTo>
                      <a:lnTo>
                        <a:pt x="503" y="144"/>
                      </a:lnTo>
                      <a:lnTo>
                        <a:pt x="499" y="136"/>
                      </a:lnTo>
                      <a:lnTo>
                        <a:pt x="491" y="133"/>
                      </a:lnTo>
                      <a:lnTo>
                        <a:pt x="487" y="129"/>
                      </a:lnTo>
                      <a:lnTo>
                        <a:pt x="484" y="125"/>
                      </a:lnTo>
                      <a:lnTo>
                        <a:pt x="480" y="121"/>
                      </a:lnTo>
                      <a:lnTo>
                        <a:pt x="476" y="113"/>
                      </a:lnTo>
                      <a:lnTo>
                        <a:pt x="472" y="109"/>
                      </a:lnTo>
                      <a:lnTo>
                        <a:pt x="468" y="105"/>
                      </a:lnTo>
                      <a:lnTo>
                        <a:pt x="464" y="101"/>
                      </a:lnTo>
                      <a:lnTo>
                        <a:pt x="456" y="101"/>
                      </a:lnTo>
                      <a:lnTo>
                        <a:pt x="452" y="98"/>
                      </a:lnTo>
                      <a:lnTo>
                        <a:pt x="449" y="94"/>
                      </a:lnTo>
                      <a:lnTo>
                        <a:pt x="445" y="90"/>
                      </a:lnTo>
                      <a:lnTo>
                        <a:pt x="441" y="86"/>
                      </a:lnTo>
                      <a:lnTo>
                        <a:pt x="437" y="82"/>
                      </a:lnTo>
                      <a:lnTo>
                        <a:pt x="433" y="82"/>
                      </a:lnTo>
                      <a:lnTo>
                        <a:pt x="425" y="78"/>
                      </a:lnTo>
                      <a:lnTo>
                        <a:pt x="417" y="74"/>
                      </a:lnTo>
                      <a:lnTo>
                        <a:pt x="413" y="74"/>
                      </a:lnTo>
                      <a:lnTo>
                        <a:pt x="410" y="70"/>
                      </a:lnTo>
                      <a:lnTo>
                        <a:pt x="406" y="66"/>
                      </a:lnTo>
                      <a:lnTo>
                        <a:pt x="402" y="66"/>
                      </a:lnTo>
                      <a:lnTo>
                        <a:pt x="398" y="62"/>
                      </a:lnTo>
                      <a:lnTo>
                        <a:pt x="394" y="62"/>
                      </a:lnTo>
                      <a:lnTo>
                        <a:pt x="390" y="59"/>
                      </a:lnTo>
                      <a:lnTo>
                        <a:pt x="386" y="59"/>
                      </a:lnTo>
                      <a:lnTo>
                        <a:pt x="378" y="51"/>
                      </a:lnTo>
                      <a:lnTo>
                        <a:pt x="374" y="51"/>
                      </a:lnTo>
                      <a:lnTo>
                        <a:pt x="371" y="47"/>
                      </a:lnTo>
                      <a:lnTo>
                        <a:pt x="367" y="47"/>
                      </a:lnTo>
                      <a:lnTo>
                        <a:pt x="363" y="47"/>
                      </a:lnTo>
                      <a:lnTo>
                        <a:pt x="359" y="43"/>
                      </a:lnTo>
                      <a:lnTo>
                        <a:pt x="355" y="43"/>
                      </a:lnTo>
                      <a:lnTo>
                        <a:pt x="351" y="39"/>
                      </a:lnTo>
                      <a:lnTo>
                        <a:pt x="347" y="39"/>
                      </a:lnTo>
                      <a:lnTo>
                        <a:pt x="343" y="39"/>
                      </a:lnTo>
                      <a:lnTo>
                        <a:pt x="339" y="35"/>
                      </a:lnTo>
                      <a:lnTo>
                        <a:pt x="332" y="35"/>
                      </a:lnTo>
                      <a:lnTo>
                        <a:pt x="328" y="35"/>
                      </a:lnTo>
                      <a:lnTo>
                        <a:pt x="324" y="35"/>
                      </a:lnTo>
                      <a:lnTo>
                        <a:pt x="320" y="31"/>
                      </a:lnTo>
                      <a:lnTo>
                        <a:pt x="316" y="31"/>
                      </a:lnTo>
                      <a:lnTo>
                        <a:pt x="308" y="31"/>
                      </a:lnTo>
                      <a:lnTo>
                        <a:pt x="304" y="31"/>
                      </a:lnTo>
                      <a:lnTo>
                        <a:pt x="300" y="27"/>
                      </a:lnTo>
                      <a:lnTo>
                        <a:pt x="296" y="27"/>
                      </a:lnTo>
                      <a:lnTo>
                        <a:pt x="293" y="27"/>
                      </a:lnTo>
                      <a:lnTo>
                        <a:pt x="289" y="27"/>
                      </a:lnTo>
                      <a:lnTo>
                        <a:pt x="285" y="24"/>
                      </a:lnTo>
                      <a:lnTo>
                        <a:pt x="281" y="24"/>
                      </a:lnTo>
                      <a:lnTo>
                        <a:pt x="277" y="24"/>
                      </a:lnTo>
                      <a:lnTo>
                        <a:pt x="273" y="24"/>
                      </a:lnTo>
                      <a:lnTo>
                        <a:pt x="265" y="24"/>
                      </a:lnTo>
                      <a:lnTo>
                        <a:pt x="261" y="20"/>
                      </a:lnTo>
                      <a:lnTo>
                        <a:pt x="257" y="20"/>
                      </a:lnTo>
                      <a:lnTo>
                        <a:pt x="254" y="20"/>
                      </a:lnTo>
                      <a:lnTo>
                        <a:pt x="250" y="20"/>
                      </a:lnTo>
                      <a:lnTo>
                        <a:pt x="246" y="20"/>
                      </a:lnTo>
                      <a:lnTo>
                        <a:pt x="242" y="20"/>
                      </a:lnTo>
                      <a:lnTo>
                        <a:pt x="238" y="20"/>
                      </a:lnTo>
                      <a:lnTo>
                        <a:pt x="234" y="16"/>
                      </a:lnTo>
                      <a:lnTo>
                        <a:pt x="230" y="16"/>
                      </a:lnTo>
                      <a:lnTo>
                        <a:pt x="226" y="16"/>
                      </a:lnTo>
                      <a:lnTo>
                        <a:pt x="222" y="16"/>
                      </a:lnTo>
                      <a:lnTo>
                        <a:pt x="219" y="16"/>
                      </a:lnTo>
                      <a:lnTo>
                        <a:pt x="215" y="16"/>
                      </a:lnTo>
                      <a:lnTo>
                        <a:pt x="211" y="16"/>
                      </a:lnTo>
                      <a:lnTo>
                        <a:pt x="207" y="12"/>
                      </a:lnTo>
                      <a:lnTo>
                        <a:pt x="203" y="12"/>
                      </a:lnTo>
                      <a:lnTo>
                        <a:pt x="199" y="12"/>
                      </a:lnTo>
                      <a:lnTo>
                        <a:pt x="191" y="12"/>
                      </a:lnTo>
                      <a:lnTo>
                        <a:pt x="187" y="12"/>
                      </a:lnTo>
                      <a:lnTo>
                        <a:pt x="183" y="12"/>
                      </a:lnTo>
                      <a:lnTo>
                        <a:pt x="180" y="12"/>
                      </a:lnTo>
                      <a:lnTo>
                        <a:pt x="176" y="12"/>
                      </a:lnTo>
                      <a:lnTo>
                        <a:pt x="172" y="12"/>
                      </a:lnTo>
                      <a:lnTo>
                        <a:pt x="168" y="12"/>
                      </a:lnTo>
                      <a:lnTo>
                        <a:pt x="164" y="8"/>
                      </a:lnTo>
                      <a:lnTo>
                        <a:pt x="160" y="8"/>
                      </a:lnTo>
                      <a:lnTo>
                        <a:pt x="156" y="8"/>
                      </a:lnTo>
                      <a:lnTo>
                        <a:pt x="152" y="8"/>
                      </a:lnTo>
                      <a:lnTo>
                        <a:pt x="148" y="8"/>
                      </a:lnTo>
                      <a:lnTo>
                        <a:pt x="141" y="8"/>
                      </a:lnTo>
                      <a:lnTo>
                        <a:pt x="137" y="8"/>
                      </a:lnTo>
                      <a:lnTo>
                        <a:pt x="133" y="8"/>
                      </a:lnTo>
                      <a:lnTo>
                        <a:pt x="129" y="8"/>
                      </a:lnTo>
                      <a:lnTo>
                        <a:pt x="125" y="8"/>
                      </a:lnTo>
                      <a:lnTo>
                        <a:pt x="121" y="8"/>
                      </a:lnTo>
                      <a:lnTo>
                        <a:pt x="117" y="8"/>
                      </a:lnTo>
                      <a:lnTo>
                        <a:pt x="113" y="8"/>
                      </a:lnTo>
                      <a:lnTo>
                        <a:pt x="109" y="8"/>
                      </a:lnTo>
                      <a:lnTo>
                        <a:pt x="105" y="4"/>
                      </a:lnTo>
                      <a:lnTo>
                        <a:pt x="102" y="4"/>
                      </a:lnTo>
                      <a:lnTo>
                        <a:pt x="98" y="4"/>
                      </a:lnTo>
                      <a:lnTo>
                        <a:pt x="94" y="4"/>
                      </a:lnTo>
                      <a:lnTo>
                        <a:pt x="90" y="4"/>
                      </a:lnTo>
                      <a:lnTo>
                        <a:pt x="86" y="4"/>
                      </a:lnTo>
                      <a:lnTo>
                        <a:pt x="82" y="4"/>
                      </a:lnTo>
                      <a:lnTo>
                        <a:pt x="74" y="4"/>
                      </a:lnTo>
                      <a:lnTo>
                        <a:pt x="70" y="4"/>
                      </a:lnTo>
                      <a:lnTo>
                        <a:pt x="66" y="4"/>
                      </a:lnTo>
                      <a:lnTo>
                        <a:pt x="63" y="4"/>
                      </a:lnTo>
                      <a:lnTo>
                        <a:pt x="59" y="4"/>
                      </a:lnTo>
                      <a:lnTo>
                        <a:pt x="55" y="4"/>
                      </a:lnTo>
                      <a:lnTo>
                        <a:pt x="51" y="4"/>
                      </a:lnTo>
                      <a:lnTo>
                        <a:pt x="47" y="4"/>
                      </a:lnTo>
                      <a:lnTo>
                        <a:pt x="43" y="4"/>
                      </a:lnTo>
                      <a:lnTo>
                        <a:pt x="39" y="4"/>
                      </a:lnTo>
                      <a:lnTo>
                        <a:pt x="35" y="4"/>
                      </a:lnTo>
                      <a:lnTo>
                        <a:pt x="31" y="4"/>
                      </a:lnTo>
                      <a:lnTo>
                        <a:pt x="27" y="0"/>
                      </a:lnTo>
                      <a:lnTo>
                        <a:pt x="24" y="0"/>
                      </a:lnTo>
                      <a:lnTo>
                        <a:pt x="20" y="0"/>
                      </a:lnTo>
                      <a:lnTo>
                        <a:pt x="16" y="0"/>
                      </a:lnTo>
                      <a:lnTo>
                        <a:pt x="12" y="0"/>
                      </a:lnTo>
                      <a:lnTo>
                        <a:pt x="8" y="0"/>
                      </a:lnTo>
                      <a:lnTo>
                        <a:pt x="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95" name="Freeform 1178">
                  <a:extLst>
                    <a:ext uri="{FF2B5EF4-FFF2-40B4-BE49-F238E27FC236}">
                      <a16:creationId xmlns:a16="http://schemas.microsoft.com/office/drawing/2014/main" id="{3500E1DD-BEBA-4606-8E3D-E8ECD5A00E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68" y="2898"/>
                  <a:ext cx="433" cy="4"/>
                </a:xfrm>
                <a:custGeom>
                  <a:avLst/>
                  <a:gdLst>
                    <a:gd name="T0" fmla="*/ 429 w 433"/>
                    <a:gd name="T1" fmla="*/ 4 h 4"/>
                    <a:gd name="T2" fmla="*/ 422 w 433"/>
                    <a:gd name="T3" fmla="*/ 4 h 4"/>
                    <a:gd name="T4" fmla="*/ 414 w 433"/>
                    <a:gd name="T5" fmla="*/ 4 h 4"/>
                    <a:gd name="T6" fmla="*/ 406 w 433"/>
                    <a:gd name="T7" fmla="*/ 4 h 4"/>
                    <a:gd name="T8" fmla="*/ 398 w 433"/>
                    <a:gd name="T9" fmla="*/ 4 h 4"/>
                    <a:gd name="T10" fmla="*/ 386 w 433"/>
                    <a:gd name="T11" fmla="*/ 4 h 4"/>
                    <a:gd name="T12" fmla="*/ 379 w 433"/>
                    <a:gd name="T13" fmla="*/ 4 h 4"/>
                    <a:gd name="T14" fmla="*/ 371 w 433"/>
                    <a:gd name="T15" fmla="*/ 4 h 4"/>
                    <a:gd name="T16" fmla="*/ 363 w 433"/>
                    <a:gd name="T17" fmla="*/ 4 h 4"/>
                    <a:gd name="T18" fmla="*/ 355 w 433"/>
                    <a:gd name="T19" fmla="*/ 4 h 4"/>
                    <a:gd name="T20" fmla="*/ 347 w 433"/>
                    <a:gd name="T21" fmla="*/ 4 h 4"/>
                    <a:gd name="T22" fmla="*/ 340 w 433"/>
                    <a:gd name="T23" fmla="*/ 4 h 4"/>
                    <a:gd name="T24" fmla="*/ 332 w 433"/>
                    <a:gd name="T25" fmla="*/ 0 h 4"/>
                    <a:gd name="T26" fmla="*/ 324 w 433"/>
                    <a:gd name="T27" fmla="*/ 0 h 4"/>
                    <a:gd name="T28" fmla="*/ 316 w 433"/>
                    <a:gd name="T29" fmla="*/ 0 h 4"/>
                    <a:gd name="T30" fmla="*/ 308 w 433"/>
                    <a:gd name="T31" fmla="*/ 0 h 4"/>
                    <a:gd name="T32" fmla="*/ 301 w 433"/>
                    <a:gd name="T33" fmla="*/ 0 h 4"/>
                    <a:gd name="T34" fmla="*/ 293 w 433"/>
                    <a:gd name="T35" fmla="*/ 0 h 4"/>
                    <a:gd name="T36" fmla="*/ 285 w 433"/>
                    <a:gd name="T37" fmla="*/ 0 h 4"/>
                    <a:gd name="T38" fmla="*/ 273 w 433"/>
                    <a:gd name="T39" fmla="*/ 0 h 4"/>
                    <a:gd name="T40" fmla="*/ 266 w 433"/>
                    <a:gd name="T41" fmla="*/ 0 h 4"/>
                    <a:gd name="T42" fmla="*/ 258 w 433"/>
                    <a:gd name="T43" fmla="*/ 0 h 4"/>
                    <a:gd name="T44" fmla="*/ 250 w 433"/>
                    <a:gd name="T45" fmla="*/ 0 h 4"/>
                    <a:gd name="T46" fmla="*/ 242 w 433"/>
                    <a:gd name="T47" fmla="*/ 0 h 4"/>
                    <a:gd name="T48" fmla="*/ 234 w 433"/>
                    <a:gd name="T49" fmla="*/ 0 h 4"/>
                    <a:gd name="T50" fmla="*/ 227 w 433"/>
                    <a:gd name="T51" fmla="*/ 0 h 4"/>
                    <a:gd name="T52" fmla="*/ 219 w 433"/>
                    <a:gd name="T53" fmla="*/ 0 h 4"/>
                    <a:gd name="T54" fmla="*/ 211 w 433"/>
                    <a:gd name="T55" fmla="*/ 0 h 4"/>
                    <a:gd name="T56" fmla="*/ 203 w 433"/>
                    <a:gd name="T57" fmla="*/ 0 h 4"/>
                    <a:gd name="T58" fmla="*/ 195 w 433"/>
                    <a:gd name="T59" fmla="*/ 0 h 4"/>
                    <a:gd name="T60" fmla="*/ 188 w 433"/>
                    <a:gd name="T61" fmla="*/ 0 h 4"/>
                    <a:gd name="T62" fmla="*/ 180 w 433"/>
                    <a:gd name="T63" fmla="*/ 0 h 4"/>
                    <a:gd name="T64" fmla="*/ 172 w 433"/>
                    <a:gd name="T65" fmla="*/ 0 h 4"/>
                    <a:gd name="T66" fmla="*/ 164 w 433"/>
                    <a:gd name="T67" fmla="*/ 0 h 4"/>
                    <a:gd name="T68" fmla="*/ 153 w 433"/>
                    <a:gd name="T69" fmla="*/ 0 h 4"/>
                    <a:gd name="T70" fmla="*/ 145 w 433"/>
                    <a:gd name="T71" fmla="*/ 0 h 4"/>
                    <a:gd name="T72" fmla="*/ 137 w 433"/>
                    <a:gd name="T73" fmla="*/ 0 h 4"/>
                    <a:gd name="T74" fmla="*/ 129 w 433"/>
                    <a:gd name="T75" fmla="*/ 0 h 4"/>
                    <a:gd name="T76" fmla="*/ 121 w 433"/>
                    <a:gd name="T77" fmla="*/ 0 h 4"/>
                    <a:gd name="T78" fmla="*/ 114 w 433"/>
                    <a:gd name="T79" fmla="*/ 0 h 4"/>
                    <a:gd name="T80" fmla="*/ 106 w 433"/>
                    <a:gd name="T81" fmla="*/ 0 h 4"/>
                    <a:gd name="T82" fmla="*/ 98 w 433"/>
                    <a:gd name="T83" fmla="*/ 0 h 4"/>
                    <a:gd name="T84" fmla="*/ 90 w 433"/>
                    <a:gd name="T85" fmla="*/ 0 h 4"/>
                    <a:gd name="T86" fmla="*/ 82 w 433"/>
                    <a:gd name="T87" fmla="*/ 0 h 4"/>
                    <a:gd name="T88" fmla="*/ 75 w 433"/>
                    <a:gd name="T89" fmla="*/ 0 h 4"/>
                    <a:gd name="T90" fmla="*/ 67 w 433"/>
                    <a:gd name="T91" fmla="*/ 0 h 4"/>
                    <a:gd name="T92" fmla="*/ 59 w 433"/>
                    <a:gd name="T93" fmla="*/ 0 h 4"/>
                    <a:gd name="T94" fmla="*/ 51 w 433"/>
                    <a:gd name="T95" fmla="*/ 0 h 4"/>
                    <a:gd name="T96" fmla="*/ 39 w 433"/>
                    <a:gd name="T97" fmla="*/ 0 h 4"/>
                    <a:gd name="T98" fmla="*/ 32 w 433"/>
                    <a:gd name="T99" fmla="*/ 0 h 4"/>
                    <a:gd name="T100" fmla="*/ 24 w 433"/>
                    <a:gd name="T101" fmla="*/ 0 h 4"/>
                    <a:gd name="T102" fmla="*/ 16 w 433"/>
                    <a:gd name="T103" fmla="*/ 0 h 4"/>
                    <a:gd name="T104" fmla="*/ 8 w 433"/>
                    <a:gd name="T105" fmla="*/ 0 h 4"/>
                    <a:gd name="T106" fmla="*/ 0 w 433"/>
                    <a:gd name="T107" fmla="*/ 0 h 4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</a:gdLst>
                  <a:ahLst/>
                  <a:cxnLst>
                    <a:cxn ang="T108">
                      <a:pos x="T0" y="T1"/>
                    </a:cxn>
                    <a:cxn ang="T109">
                      <a:pos x="T2" y="T3"/>
                    </a:cxn>
                    <a:cxn ang="T110">
                      <a:pos x="T4" y="T5"/>
                    </a:cxn>
                    <a:cxn ang="T111">
                      <a:pos x="T6" y="T7"/>
                    </a:cxn>
                    <a:cxn ang="T112">
                      <a:pos x="T8" y="T9"/>
                    </a:cxn>
                    <a:cxn ang="T113">
                      <a:pos x="T10" y="T11"/>
                    </a:cxn>
                    <a:cxn ang="T114">
                      <a:pos x="T12" y="T13"/>
                    </a:cxn>
                    <a:cxn ang="T115">
                      <a:pos x="T14" y="T15"/>
                    </a:cxn>
                    <a:cxn ang="T116">
                      <a:pos x="T16" y="T17"/>
                    </a:cxn>
                    <a:cxn ang="T117">
                      <a:pos x="T18" y="T19"/>
                    </a:cxn>
                    <a:cxn ang="T118">
                      <a:pos x="T20" y="T21"/>
                    </a:cxn>
                    <a:cxn ang="T119">
                      <a:pos x="T22" y="T23"/>
                    </a:cxn>
                    <a:cxn ang="T120">
                      <a:pos x="T24" y="T25"/>
                    </a:cxn>
                    <a:cxn ang="T121">
                      <a:pos x="T26" y="T27"/>
                    </a:cxn>
                    <a:cxn ang="T122">
                      <a:pos x="T28" y="T29"/>
                    </a:cxn>
                    <a:cxn ang="T123">
                      <a:pos x="T30" y="T31"/>
                    </a:cxn>
                    <a:cxn ang="T124">
                      <a:pos x="T32" y="T33"/>
                    </a:cxn>
                    <a:cxn ang="T125">
                      <a:pos x="T34" y="T35"/>
                    </a:cxn>
                    <a:cxn ang="T126">
                      <a:pos x="T36" y="T37"/>
                    </a:cxn>
                    <a:cxn ang="T127">
                      <a:pos x="T38" y="T39"/>
                    </a:cxn>
                    <a:cxn ang="T128">
                      <a:pos x="T40" y="T41"/>
                    </a:cxn>
                    <a:cxn ang="T129">
                      <a:pos x="T42" y="T43"/>
                    </a:cxn>
                    <a:cxn ang="T130">
                      <a:pos x="T44" y="T45"/>
                    </a:cxn>
                    <a:cxn ang="T131">
                      <a:pos x="T46" y="T47"/>
                    </a:cxn>
                    <a:cxn ang="T132">
                      <a:pos x="T48" y="T49"/>
                    </a:cxn>
                    <a:cxn ang="T133">
                      <a:pos x="T50" y="T51"/>
                    </a:cxn>
                    <a:cxn ang="T134">
                      <a:pos x="T52" y="T53"/>
                    </a:cxn>
                    <a:cxn ang="T135">
                      <a:pos x="T54" y="T55"/>
                    </a:cxn>
                    <a:cxn ang="T136">
                      <a:pos x="T56" y="T57"/>
                    </a:cxn>
                    <a:cxn ang="T137">
                      <a:pos x="T58" y="T59"/>
                    </a:cxn>
                    <a:cxn ang="T138">
                      <a:pos x="T60" y="T61"/>
                    </a:cxn>
                    <a:cxn ang="T139">
                      <a:pos x="T62" y="T63"/>
                    </a:cxn>
                    <a:cxn ang="T140">
                      <a:pos x="T64" y="T65"/>
                    </a:cxn>
                    <a:cxn ang="T141">
                      <a:pos x="T66" y="T67"/>
                    </a:cxn>
                    <a:cxn ang="T142">
                      <a:pos x="T68" y="T69"/>
                    </a:cxn>
                    <a:cxn ang="T143">
                      <a:pos x="T70" y="T71"/>
                    </a:cxn>
                    <a:cxn ang="T144">
                      <a:pos x="T72" y="T73"/>
                    </a:cxn>
                    <a:cxn ang="T145">
                      <a:pos x="T74" y="T75"/>
                    </a:cxn>
                    <a:cxn ang="T146">
                      <a:pos x="T76" y="T77"/>
                    </a:cxn>
                    <a:cxn ang="T147">
                      <a:pos x="T78" y="T79"/>
                    </a:cxn>
                    <a:cxn ang="T148">
                      <a:pos x="T80" y="T81"/>
                    </a:cxn>
                    <a:cxn ang="T149">
                      <a:pos x="T82" y="T83"/>
                    </a:cxn>
                    <a:cxn ang="T150">
                      <a:pos x="T84" y="T85"/>
                    </a:cxn>
                    <a:cxn ang="T151">
                      <a:pos x="T86" y="T87"/>
                    </a:cxn>
                    <a:cxn ang="T152">
                      <a:pos x="T88" y="T89"/>
                    </a:cxn>
                    <a:cxn ang="T153">
                      <a:pos x="T90" y="T91"/>
                    </a:cxn>
                    <a:cxn ang="T154">
                      <a:pos x="T92" y="T93"/>
                    </a:cxn>
                    <a:cxn ang="T155">
                      <a:pos x="T94" y="T95"/>
                    </a:cxn>
                    <a:cxn ang="T156">
                      <a:pos x="T96" y="T97"/>
                    </a:cxn>
                    <a:cxn ang="T157">
                      <a:pos x="T98" y="T99"/>
                    </a:cxn>
                    <a:cxn ang="T158">
                      <a:pos x="T100" y="T101"/>
                    </a:cxn>
                    <a:cxn ang="T159">
                      <a:pos x="T102" y="T103"/>
                    </a:cxn>
                    <a:cxn ang="T160">
                      <a:pos x="T104" y="T105"/>
                    </a:cxn>
                    <a:cxn ang="T161">
                      <a:pos x="T106" y="T107"/>
                    </a:cxn>
                  </a:cxnLst>
                  <a:rect l="0" t="0" r="r" b="b"/>
                  <a:pathLst>
                    <a:path w="433" h="4">
                      <a:moveTo>
                        <a:pt x="433" y="4"/>
                      </a:moveTo>
                      <a:lnTo>
                        <a:pt x="429" y="4"/>
                      </a:lnTo>
                      <a:lnTo>
                        <a:pt x="425" y="4"/>
                      </a:lnTo>
                      <a:lnTo>
                        <a:pt x="422" y="4"/>
                      </a:lnTo>
                      <a:lnTo>
                        <a:pt x="418" y="4"/>
                      </a:lnTo>
                      <a:lnTo>
                        <a:pt x="414" y="4"/>
                      </a:lnTo>
                      <a:lnTo>
                        <a:pt x="410" y="4"/>
                      </a:lnTo>
                      <a:lnTo>
                        <a:pt x="406" y="4"/>
                      </a:lnTo>
                      <a:lnTo>
                        <a:pt x="402" y="4"/>
                      </a:lnTo>
                      <a:lnTo>
                        <a:pt x="398" y="4"/>
                      </a:lnTo>
                      <a:lnTo>
                        <a:pt x="390" y="4"/>
                      </a:lnTo>
                      <a:lnTo>
                        <a:pt x="386" y="4"/>
                      </a:lnTo>
                      <a:lnTo>
                        <a:pt x="383" y="4"/>
                      </a:lnTo>
                      <a:lnTo>
                        <a:pt x="379" y="4"/>
                      </a:lnTo>
                      <a:lnTo>
                        <a:pt x="375" y="4"/>
                      </a:lnTo>
                      <a:lnTo>
                        <a:pt x="371" y="4"/>
                      </a:lnTo>
                      <a:lnTo>
                        <a:pt x="367" y="4"/>
                      </a:lnTo>
                      <a:lnTo>
                        <a:pt x="363" y="4"/>
                      </a:lnTo>
                      <a:lnTo>
                        <a:pt x="359" y="4"/>
                      </a:lnTo>
                      <a:lnTo>
                        <a:pt x="355" y="4"/>
                      </a:lnTo>
                      <a:lnTo>
                        <a:pt x="351" y="4"/>
                      </a:lnTo>
                      <a:lnTo>
                        <a:pt x="347" y="4"/>
                      </a:lnTo>
                      <a:lnTo>
                        <a:pt x="344" y="4"/>
                      </a:lnTo>
                      <a:lnTo>
                        <a:pt x="340" y="4"/>
                      </a:lnTo>
                      <a:lnTo>
                        <a:pt x="336" y="4"/>
                      </a:lnTo>
                      <a:lnTo>
                        <a:pt x="332" y="0"/>
                      </a:lnTo>
                      <a:lnTo>
                        <a:pt x="328" y="0"/>
                      </a:lnTo>
                      <a:lnTo>
                        <a:pt x="324" y="0"/>
                      </a:lnTo>
                      <a:lnTo>
                        <a:pt x="320" y="0"/>
                      </a:lnTo>
                      <a:lnTo>
                        <a:pt x="316" y="0"/>
                      </a:lnTo>
                      <a:lnTo>
                        <a:pt x="312" y="0"/>
                      </a:lnTo>
                      <a:lnTo>
                        <a:pt x="308" y="0"/>
                      </a:lnTo>
                      <a:lnTo>
                        <a:pt x="305" y="0"/>
                      </a:lnTo>
                      <a:lnTo>
                        <a:pt x="301" y="0"/>
                      </a:lnTo>
                      <a:lnTo>
                        <a:pt x="297" y="0"/>
                      </a:lnTo>
                      <a:lnTo>
                        <a:pt x="293" y="0"/>
                      </a:lnTo>
                      <a:lnTo>
                        <a:pt x="289" y="0"/>
                      </a:lnTo>
                      <a:lnTo>
                        <a:pt x="285" y="0"/>
                      </a:lnTo>
                      <a:lnTo>
                        <a:pt x="281" y="0"/>
                      </a:lnTo>
                      <a:lnTo>
                        <a:pt x="273" y="0"/>
                      </a:lnTo>
                      <a:lnTo>
                        <a:pt x="269" y="0"/>
                      </a:lnTo>
                      <a:lnTo>
                        <a:pt x="266" y="0"/>
                      </a:lnTo>
                      <a:lnTo>
                        <a:pt x="262" y="0"/>
                      </a:lnTo>
                      <a:lnTo>
                        <a:pt x="258" y="0"/>
                      </a:lnTo>
                      <a:lnTo>
                        <a:pt x="254" y="0"/>
                      </a:lnTo>
                      <a:lnTo>
                        <a:pt x="250" y="0"/>
                      </a:lnTo>
                      <a:lnTo>
                        <a:pt x="246" y="0"/>
                      </a:lnTo>
                      <a:lnTo>
                        <a:pt x="242" y="0"/>
                      </a:lnTo>
                      <a:lnTo>
                        <a:pt x="238" y="0"/>
                      </a:lnTo>
                      <a:lnTo>
                        <a:pt x="234" y="0"/>
                      </a:lnTo>
                      <a:lnTo>
                        <a:pt x="230" y="0"/>
                      </a:lnTo>
                      <a:lnTo>
                        <a:pt x="227" y="0"/>
                      </a:lnTo>
                      <a:lnTo>
                        <a:pt x="223" y="0"/>
                      </a:lnTo>
                      <a:lnTo>
                        <a:pt x="219" y="0"/>
                      </a:lnTo>
                      <a:lnTo>
                        <a:pt x="215" y="0"/>
                      </a:lnTo>
                      <a:lnTo>
                        <a:pt x="211" y="0"/>
                      </a:lnTo>
                      <a:lnTo>
                        <a:pt x="207" y="0"/>
                      </a:lnTo>
                      <a:lnTo>
                        <a:pt x="203" y="0"/>
                      </a:lnTo>
                      <a:lnTo>
                        <a:pt x="199" y="0"/>
                      </a:lnTo>
                      <a:lnTo>
                        <a:pt x="195" y="0"/>
                      </a:lnTo>
                      <a:lnTo>
                        <a:pt x="192" y="0"/>
                      </a:lnTo>
                      <a:lnTo>
                        <a:pt x="188" y="0"/>
                      </a:lnTo>
                      <a:lnTo>
                        <a:pt x="184" y="0"/>
                      </a:lnTo>
                      <a:lnTo>
                        <a:pt x="180" y="0"/>
                      </a:lnTo>
                      <a:lnTo>
                        <a:pt x="176" y="0"/>
                      </a:lnTo>
                      <a:lnTo>
                        <a:pt x="172" y="0"/>
                      </a:lnTo>
                      <a:lnTo>
                        <a:pt x="168" y="0"/>
                      </a:lnTo>
                      <a:lnTo>
                        <a:pt x="164" y="0"/>
                      </a:lnTo>
                      <a:lnTo>
                        <a:pt x="156" y="0"/>
                      </a:lnTo>
                      <a:lnTo>
                        <a:pt x="153" y="0"/>
                      </a:lnTo>
                      <a:lnTo>
                        <a:pt x="149" y="0"/>
                      </a:lnTo>
                      <a:lnTo>
                        <a:pt x="145" y="0"/>
                      </a:lnTo>
                      <a:lnTo>
                        <a:pt x="141" y="0"/>
                      </a:lnTo>
                      <a:lnTo>
                        <a:pt x="137" y="0"/>
                      </a:lnTo>
                      <a:lnTo>
                        <a:pt x="133" y="0"/>
                      </a:lnTo>
                      <a:lnTo>
                        <a:pt x="129" y="0"/>
                      </a:lnTo>
                      <a:lnTo>
                        <a:pt x="125" y="0"/>
                      </a:lnTo>
                      <a:lnTo>
                        <a:pt x="121" y="0"/>
                      </a:lnTo>
                      <a:lnTo>
                        <a:pt x="117" y="0"/>
                      </a:lnTo>
                      <a:lnTo>
                        <a:pt x="114" y="0"/>
                      </a:lnTo>
                      <a:lnTo>
                        <a:pt x="110" y="0"/>
                      </a:lnTo>
                      <a:lnTo>
                        <a:pt x="106" y="0"/>
                      </a:lnTo>
                      <a:lnTo>
                        <a:pt x="102" y="0"/>
                      </a:lnTo>
                      <a:lnTo>
                        <a:pt x="98" y="0"/>
                      </a:lnTo>
                      <a:lnTo>
                        <a:pt x="94" y="0"/>
                      </a:lnTo>
                      <a:lnTo>
                        <a:pt x="90" y="0"/>
                      </a:lnTo>
                      <a:lnTo>
                        <a:pt x="86" y="0"/>
                      </a:lnTo>
                      <a:lnTo>
                        <a:pt x="82" y="0"/>
                      </a:lnTo>
                      <a:lnTo>
                        <a:pt x="78" y="0"/>
                      </a:lnTo>
                      <a:lnTo>
                        <a:pt x="75" y="0"/>
                      </a:lnTo>
                      <a:lnTo>
                        <a:pt x="71" y="0"/>
                      </a:lnTo>
                      <a:lnTo>
                        <a:pt x="67" y="0"/>
                      </a:lnTo>
                      <a:lnTo>
                        <a:pt x="63" y="0"/>
                      </a:lnTo>
                      <a:lnTo>
                        <a:pt x="59" y="0"/>
                      </a:lnTo>
                      <a:lnTo>
                        <a:pt x="55" y="0"/>
                      </a:lnTo>
                      <a:lnTo>
                        <a:pt x="51" y="0"/>
                      </a:lnTo>
                      <a:lnTo>
                        <a:pt x="47" y="0"/>
                      </a:lnTo>
                      <a:lnTo>
                        <a:pt x="39" y="0"/>
                      </a:lnTo>
                      <a:lnTo>
                        <a:pt x="36" y="0"/>
                      </a:lnTo>
                      <a:lnTo>
                        <a:pt x="32" y="0"/>
                      </a:lnTo>
                      <a:lnTo>
                        <a:pt x="28" y="0"/>
                      </a:lnTo>
                      <a:lnTo>
                        <a:pt x="24" y="0"/>
                      </a:lnTo>
                      <a:lnTo>
                        <a:pt x="20" y="0"/>
                      </a:lnTo>
                      <a:lnTo>
                        <a:pt x="16" y="0"/>
                      </a:lnTo>
                      <a:lnTo>
                        <a:pt x="12" y="0"/>
                      </a:lnTo>
                      <a:lnTo>
                        <a:pt x="8" y="0"/>
                      </a:lnTo>
                      <a:lnTo>
                        <a:pt x="4" y="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9050">
                  <a:solidFill>
                    <a:srgbClr val="00FF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96" name="Rectangle 1179">
                  <a:extLst>
                    <a:ext uri="{FF2B5EF4-FFF2-40B4-BE49-F238E27FC236}">
                      <a16:creationId xmlns:a16="http://schemas.microsoft.com/office/drawing/2014/main" id="{723DF4D2-A2FF-4157-8ADD-70FDB6B0A8A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70" y="3665"/>
                  <a:ext cx="451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wavelength, nm</a:t>
                  </a:r>
                  <a:endParaRPr lang="en-US" altLang="en-US"/>
                </a:p>
              </p:txBody>
            </p:sp>
            <p:sp>
              <p:nvSpPr>
                <p:cNvPr id="27797" name="Rectangle 1180">
                  <a:extLst>
                    <a:ext uri="{FF2B5EF4-FFF2-40B4-BE49-F238E27FC236}">
                      <a16:creationId xmlns:a16="http://schemas.microsoft.com/office/drawing/2014/main" id="{A35D5DCC-CB1C-4C9F-9CDE-49ED028255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5400000">
                  <a:off x="3025" y="3155"/>
                  <a:ext cx="143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Imag</a:t>
                  </a:r>
                  <a:endParaRPr lang="en-US" altLang="en-US"/>
                </a:p>
              </p:txBody>
            </p:sp>
            <p:sp>
              <p:nvSpPr>
                <p:cNvPr id="27798" name="Rectangle 1181">
                  <a:extLst>
                    <a:ext uri="{FF2B5EF4-FFF2-40B4-BE49-F238E27FC236}">
                      <a16:creationId xmlns:a16="http://schemas.microsoft.com/office/drawing/2014/main" id="{E0605A99-5DA9-4288-8D5C-4862FA2620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57" y="3537"/>
                  <a:ext cx="1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 </a:t>
                  </a:r>
                  <a:endParaRPr lang="en-US" altLang="en-US"/>
                </a:p>
              </p:txBody>
            </p:sp>
            <p:sp>
              <p:nvSpPr>
                <p:cNvPr id="27799" name="Rectangle 1182">
                  <a:extLst>
                    <a:ext uri="{FF2B5EF4-FFF2-40B4-BE49-F238E27FC236}">
                      <a16:creationId xmlns:a16="http://schemas.microsoft.com/office/drawing/2014/main" id="{E2B268E0-E8F4-407F-A1F6-FEE0ED1BA6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24" y="2785"/>
                  <a:ext cx="18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 </a:t>
                  </a:r>
                  <a:endParaRPr lang="en-US" altLang="en-US"/>
                </a:p>
              </p:txBody>
            </p:sp>
            <p:sp>
              <p:nvSpPr>
                <p:cNvPr id="27800" name="Rectangle 1183">
                  <a:extLst>
                    <a:ext uri="{FF2B5EF4-FFF2-40B4-BE49-F238E27FC236}">
                      <a16:creationId xmlns:a16="http://schemas.microsoft.com/office/drawing/2014/main" id="{56A26ADA-069F-4D03-9CDE-01B5D1D82C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4" y="3042"/>
                  <a:ext cx="558" cy="43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1" name="Rectangle 1184">
                  <a:extLst>
                    <a:ext uri="{FF2B5EF4-FFF2-40B4-BE49-F238E27FC236}">
                      <a16:creationId xmlns:a16="http://schemas.microsoft.com/office/drawing/2014/main" id="{3E1C88F4-BD39-4891-947D-A4741EA8D8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54" y="3042"/>
                  <a:ext cx="558" cy="432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27802" name="Line 1185">
                  <a:extLst>
                    <a:ext uri="{FF2B5EF4-FFF2-40B4-BE49-F238E27FC236}">
                      <a16:creationId xmlns:a16="http://schemas.microsoft.com/office/drawing/2014/main" id="{E253BA20-A89D-42C3-BD20-DE48D17492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4" y="3042"/>
                  <a:ext cx="55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03" name="Freeform 1186">
                  <a:extLst>
                    <a:ext uri="{FF2B5EF4-FFF2-40B4-BE49-F238E27FC236}">
                      <a16:creationId xmlns:a16="http://schemas.microsoft.com/office/drawing/2014/main" id="{AA2A2FB5-7ECC-4400-99E2-6A60D876B9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54" y="3042"/>
                  <a:ext cx="558" cy="432"/>
                </a:xfrm>
                <a:custGeom>
                  <a:avLst/>
                  <a:gdLst>
                    <a:gd name="T0" fmla="*/ 0 w 143"/>
                    <a:gd name="T1" fmla="*/ 432 h 111"/>
                    <a:gd name="T2" fmla="*/ 558 w 143"/>
                    <a:gd name="T3" fmla="*/ 432 h 111"/>
                    <a:gd name="T4" fmla="*/ 558 w 143"/>
                    <a:gd name="T5" fmla="*/ 0 h 11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43" h="111">
                      <a:moveTo>
                        <a:pt x="0" y="111"/>
                      </a:moveTo>
                      <a:lnTo>
                        <a:pt x="143" y="111"/>
                      </a:lnTo>
                      <a:lnTo>
                        <a:pt x="143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04" name="Line 1187">
                  <a:extLst>
                    <a:ext uri="{FF2B5EF4-FFF2-40B4-BE49-F238E27FC236}">
                      <a16:creationId xmlns:a16="http://schemas.microsoft.com/office/drawing/2014/main" id="{53C7A83C-E114-4CAC-8670-52E0D216631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4" y="3042"/>
                  <a:ext cx="0" cy="43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05" name="Line 1188">
                  <a:extLst>
                    <a:ext uri="{FF2B5EF4-FFF2-40B4-BE49-F238E27FC236}">
                      <a16:creationId xmlns:a16="http://schemas.microsoft.com/office/drawing/2014/main" id="{0B4E2BD1-66B9-4AF0-A34B-EFD58DCA1C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54" y="3474"/>
                  <a:ext cx="558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06" name="Freeform 1189">
                  <a:extLst>
                    <a:ext uri="{FF2B5EF4-FFF2-40B4-BE49-F238E27FC236}">
                      <a16:creationId xmlns:a16="http://schemas.microsoft.com/office/drawing/2014/main" id="{0695CED9-6D45-43B9-BC4A-B832CEDB30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54" y="3042"/>
                  <a:ext cx="558" cy="432"/>
                </a:xfrm>
                <a:custGeom>
                  <a:avLst/>
                  <a:gdLst>
                    <a:gd name="T0" fmla="*/ 0 w 143"/>
                    <a:gd name="T1" fmla="*/ 432 h 111"/>
                    <a:gd name="T2" fmla="*/ 0 w 143"/>
                    <a:gd name="T3" fmla="*/ 0 h 111"/>
                    <a:gd name="T4" fmla="*/ 558 w 143"/>
                    <a:gd name="T5" fmla="*/ 0 h 11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43" h="111">
                      <a:moveTo>
                        <a:pt x="0" y="111"/>
                      </a:moveTo>
                      <a:lnTo>
                        <a:pt x="0" y="0"/>
                      </a:lnTo>
                      <a:lnTo>
                        <a:pt x="143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07" name="Freeform 1190">
                  <a:extLst>
                    <a:ext uri="{FF2B5EF4-FFF2-40B4-BE49-F238E27FC236}">
                      <a16:creationId xmlns:a16="http://schemas.microsoft.com/office/drawing/2014/main" id="{87F820D3-B371-4B97-8F7A-5B96C256DBC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454" y="3042"/>
                  <a:ext cx="558" cy="432"/>
                </a:xfrm>
                <a:custGeom>
                  <a:avLst/>
                  <a:gdLst>
                    <a:gd name="T0" fmla="*/ 0 w 143"/>
                    <a:gd name="T1" fmla="*/ 432 h 111"/>
                    <a:gd name="T2" fmla="*/ 558 w 143"/>
                    <a:gd name="T3" fmla="*/ 432 h 111"/>
                    <a:gd name="T4" fmla="*/ 558 w 143"/>
                    <a:gd name="T5" fmla="*/ 0 h 111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43" h="111">
                      <a:moveTo>
                        <a:pt x="0" y="111"/>
                      </a:moveTo>
                      <a:lnTo>
                        <a:pt x="143" y="111"/>
                      </a:lnTo>
                      <a:lnTo>
                        <a:pt x="143" y="0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08" name="Line 1191">
                  <a:extLst>
                    <a:ext uri="{FF2B5EF4-FFF2-40B4-BE49-F238E27FC236}">
                      <a16:creationId xmlns:a16="http://schemas.microsoft.com/office/drawing/2014/main" id="{78EE21EA-0F11-4BF2-8960-04D3BC0EFEB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54" y="3042"/>
                  <a:ext cx="0" cy="43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09" name="Rectangle 1192">
                  <a:extLst>
                    <a:ext uri="{FF2B5EF4-FFF2-40B4-BE49-F238E27FC236}">
                      <a16:creationId xmlns:a16="http://schemas.microsoft.com/office/drawing/2014/main" id="{93D1D2C0-085E-4AFA-8D20-CDE63E768E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35" y="3062"/>
                  <a:ext cx="121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sum</a:t>
                  </a:r>
                  <a:endParaRPr lang="en-US" altLang="en-US"/>
                </a:p>
              </p:txBody>
            </p:sp>
            <p:sp>
              <p:nvSpPr>
                <p:cNvPr id="27810" name="Line 1193">
                  <a:extLst>
                    <a:ext uri="{FF2B5EF4-FFF2-40B4-BE49-F238E27FC236}">
                      <a16:creationId xmlns:a16="http://schemas.microsoft.com/office/drawing/2014/main" id="{51DC6C7B-3BE2-4DF7-AD87-E575B789244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93" y="3097"/>
                  <a:ext cx="21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11" name="Rectangle 1194">
                  <a:extLst>
                    <a:ext uri="{FF2B5EF4-FFF2-40B4-BE49-F238E27FC236}">
                      <a16:creationId xmlns:a16="http://schemas.microsoft.com/office/drawing/2014/main" id="{32AACF9B-67F5-429F-88F5-E70A2C44CC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35" y="3147"/>
                  <a:ext cx="194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gain21</a:t>
                  </a:r>
                  <a:endParaRPr lang="en-US" altLang="en-US"/>
                </a:p>
              </p:txBody>
            </p:sp>
            <p:sp>
              <p:nvSpPr>
                <p:cNvPr id="27812" name="Rectangle 1195">
                  <a:extLst>
                    <a:ext uri="{FF2B5EF4-FFF2-40B4-BE49-F238E27FC236}">
                      <a16:creationId xmlns:a16="http://schemas.microsoft.com/office/drawing/2014/main" id="{7317CA6F-F820-4AE6-A7DA-750D54F58D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4" y="3194"/>
                  <a:ext cx="27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6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2</a:t>
                  </a:r>
                  <a:endParaRPr lang="en-US" altLang="en-US"/>
                </a:p>
              </p:txBody>
            </p:sp>
            <p:sp>
              <p:nvSpPr>
                <p:cNvPr id="27813" name="Line 1196">
                  <a:extLst>
                    <a:ext uri="{FF2B5EF4-FFF2-40B4-BE49-F238E27FC236}">
                      <a16:creationId xmlns:a16="http://schemas.microsoft.com/office/drawing/2014/main" id="{25A4A3BC-9444-4872-BF2A-5D361759D3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93" y="3202"/>
                  <a:ext cx="215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14" name="Rectangle 1197">
                  <a:extLst>
                    <a:ext uri="{FF2B5EF4-FFF2-40B4-BE49-F238E27FC236}">
                      <a16:creationId xmlns:a16="http://schemas.microsoft.com/office/drawing/2014/main" id="{AAE288DB-0973-460F-8048-A67B24DC59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35" y="3268"/>
                  <a:ext cx="194" cy="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8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gain21</a:t>
                  </a:r>
                  <a:endParaRPr lang="en-US" altLang="en-US"/>
                </a:p>
              </p:txBody>
            </p:sp>
            <p:sp>
              <p:nvSpPr>
                <p:cNvPr id="27815" name="Rectangle 1198">
                  <a:extLst>
                    <a:ext uri="{FF2B5EF4-FFF2-40B4-BE49-F238E27FC236}">
                      <a16:creationId xmlns:a16="http://schemas.microsoft.com/office/drawing/2014/main" id="{90E9DA01-7E41-4E77-ACE6-A89F861468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34" y="3315"/>
                  <a:ext cx="27" cy="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600">
                      <a:solidFill>
                        <a:srgbClr val="000000"/>
                      </a:solidFill>
                      <a:latin typeface="Helvetica" panose="020B0604020202020204" pitchFamily="34" charset="0"/>
                    </a:rPr>
                    <a:t>1</a:t>
                  </a:r>
                  <a:endParaRPr lang="en-US" altLang="en-US"/>
                </a:p>
              </p:txBody>
            </p:sp>
            <p:sp>
              <p:nvSpPr>
                <p:cNvPr id="27816" name="Line 1199">
                  <a:extLst>
                    <a:ext uri="{FF2B5EF4-FFF2-40B4-BE49-F238E27FC236}">
                      <a16:creationId xmlns:a16="http://schemas.microsoft.com/office/drawing/2014/main" id="{58FC8B97-7096-4EA3-A342-72F659A3B3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93" y="3315"/>
                  <a:ext cx="215" cy="0"/>
                </a:xfrm>
                <a:prstGeom prst="line">
                  <a:avLst/>
                </a:prstGeom>
                <a:noFill/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661" name="Line 1201">
                <a:extLst>
                  <a:ext uri="{FF2B5EF4-FFF2-40B4-BE49-F238E27FC236}">
                    <a16:creationId xmlns:a16="http://schemas.microsoft.com/office/drawing/2014/main" id="{51CF2087-100A-40EE-B964-C068E8C1D5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8" y="2816"/>
                <a:ext cx="0" cy="748"/>
              </a:xfrm>
              <a:prstGeom prst="line">
                <a:avLst/>
              </a:prstGeom>
              <a:noFill/>
              <a:ln w="381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657" name="Text Box 1538">
              <a:extLst>
                <a:ext uri="{FF2B5EF4-FFF2-40B4-BE49-F238E27FC236}">
                  <a16:creationId xmlns:a16="http://schemas.microsoft.com/office/drawing/2014/main" id="{AC2806DD-B4A9-4783-8A9E-33D44709E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8" y="3218"/>
              <a:ext cx="135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”&lt;0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      -inversion</a:t>
              </a:r>
            </a:p>
          </p:txBody>
        </p:sp>
        <p:sp>
          <p:nvSpPr>
            <p:cNvPr id="27658" name="Text Box 1537">
              <a:extLst>
                <a:ext uri="{FF2B5EF4-FFF2-40B4-BE49-F238E27FC236}">
                  <a16:creationId xmlns:a16="http://schemas.microsoft.com/office/drawing/2014/main" id="{29D52929-E8A5-445E-BF60-F42138C944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28" y="2222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’</a:t>
              </a:r>
            </a:p>
          </p:txBody>
        </p:sp>
        <p:sp>
          <p:nvSpPr>
            <p:cNvPr id="27659" name="AutoShape 1209">
              <a:extLst>
                <a:ext uri="{FF2B5EF4-FFF2-40B4-BE49-F238E27FC236}">
                  <a16:creationId xmlns:a16="http://schemas.microsoft.com/office/drawing/2014/main" id="{28C53EA1-0D7A-455B-86BC-1769E45F957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798856">
              <a:off x="2374" y="2548"/>
              <a:ext cx="1923" cy="360"/>
            </a:xfrm>
            <a:prstGeom prst="rightArrow">
              <a:avLst>
                <a:gd name="adj1" fmla="val 50000"/>
                <a:gd name="adj2" fmla="val 133542"/>
              </a:avLst>
            </a:prstGeom>
            <a:solidFill>
              <a:schemeClr val="accent1">
                <a:alpha val="25098"/>
              </a:schemeClr>
            </a:solidFill>
            <a:ln w="25400">
              <a:solidFill>
                <a:srgbClr val="99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</a:rPr>
                <a:t>probe                            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1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1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1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6">
            <a:extLst>
              <a:ext uri="{FF2B5EF4-FFF2-40B4-BE49-F238E27FC236}">
                <a16:creationId xmlns:a16="http://schemas.microsoft.com/office/drawing/2014/main" id="{1D780DDE-74BA-40AF-9851-978B2EA93C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C0CAF71-6F4C-407E-A19C-A1D46F285E7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/>
          </a:p>
        </p:txBody>
      </p:sp>
      <p:sp>
        <p:nvSpPr>
          <p:cNvPr id="29699" name="Text Box 2">
            <a:extLst>
              <a:ext uri="{FF2B5EF4-FFF2-40B4-BE49-F238E27FC236}">
                <a16:creationId xmlns:a16="http://schemas.microsoft.com/office/drawing/2014/main" id="{1A63986B-13A5-47B1-9273-19B8A2BE2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6 level scheme</a:t>
            </a:r>
            <a:r>
              <a:rPr lang="en-US" altLang="en-US" sz="2400" b="1">
                <a:latin typeface="Times New Roman" panose="02020603050405020304" pitchFamily="18" charset="0"/>
              </a:rPr>
              <a:t>, 4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m</a:t>
            </a:r>
            <a:r>
              <a:rPr lang="en-US" altLang="en-US" sz="2400" b="1">
                <a:latin typeface="Times New Roman" panose="02020603050405020304" pitchFamily="18" charset="0"/>
              </a:rPr>
              <a:t> slab.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Full p-N+1D Maxwell</a:t>
            </a:r>
            <a:r>
              <a:rPr lang="en-US" altLang="en-US" sz="2400" b="1">
                <a:latin typeface="Times New Roman" panose="02020603050405020304" pitchFamily="18" charset="0"/>
              </a:rPr>
              <a:t>, 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en-US" sz="24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pulse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en-US" sz="2400" b="1">
                <a:latin typeface="Times New Roman" panose="02020603050405020304" pitchFamily="18" charset="0"/>
              </a:rPr>
              <a:t>50 fs</a:t>
            </a:r>
            <a:endParaRPr lang="en-US" altLang="en-US" sz="2400" b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Probe </a:t>
            </a:r>
            <a:r>
              <a:rPr lang="en-US" altLang="en-US" sz="2400" b="1">
                <a:solidFill>
                  <a:srgbClr val="00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as a function of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ump-probe delay</a:t>
            </a:r>
          </a:p>
        </p:txBody>
      </p:sp>
      <p:sp>
        <p:nvSpPr>
          <p:cNvPr id="29700" name="Text Box 10">
            <a:extLst>
              <a:ext uri="{FF2B5EF4-FFF2-40B4-BE49-F238E27FC236}">
                <a16:creationId xmlns:a16="http://schemas.microsoft.com/office/drawing/2014/main" id="{2D718B5A-AFF6-4674-8D91-5ACA6D9040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28675"/>
            <a:ext cx="8993188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</a:rPr>
              <a:t>Pump:</a:t>
            </a:r>
            <a:r>
              <a:rPr lang="en-US" altLang="en-US" sz="2400">
                <a:latin typeface="Times New Roman" panose="02020603050405020304" pitchFamily="18" charset="0"/>
              </a:rPr>
              <a:t> E=3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en-US" sz="2400">
                <a:latin typeface="Times New Roman" panose="02020603050405020304" pitchFamily="18" charset="0"/>
              </a:rPr>
              <a:t>10</a:t>
            </a:r>
            <a:r>
              <a:rPr lang="en-US" altLang="en-US" sz="2400" baseline="30000">
                <a:latin typeface="Times New Roman" panose="02020603050405020304" pitchFamily="18" charset="0"/>
              </a:rPr>
              <a:t>9</a:t>
            </a:r>
            <a:r>
              <a:rPr lang="en-US" altLang="en-US" sz="2400">
                <a:latin typeface="Times New Roman" panose="02020603050405020304" pitchFamily="18" charset="0"/>
              </a:rPr>
              <a:t>V/m,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pump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en-US" sz="2400">
                <a:latin typeface="Times New Roman" panose="02020603050405020304" pitchFamily="18" charset="0"/>
              </a:rPr>
              <a:t>438nm (main line), </a:t>
            </a:r>
            <a:r>
              <a:rPr lang="en-US" altLang="en-US" sz="2400" b="1">
                <a:latin typeface="Times New Roman" panose="02020603050405020304" pitchFamily="18" charset="0"/>
              </a:rPr>
              <a:t>Probe:</a:t>
            </a:r>
            <a:r>
              <a:rPr lang="en-US" altLang="en-US" sz="2400">
                <a:latin typeface="Times New Roman" panose="02020603050405020304" pitchFamily="18" charset="0"/>
              </a:rPr>
              <a:t> E=10</a:t>
            </a:r>
            <a:r>
              <a:rPr lang="en-US" altLang="en-US" sz="2400" baseline="30000">
                <a:latin typeface="Times New Roman" panose="02020603050405020304" pitchFamily="18" charset="0"/>
              </a:rPr>
              <a:t>7</a:t>
            </a:r>
            <a:r>
              <a:rPr lang="en-US" altLang="en-US" sz="2400">
                <a:latin typeface="Times New Roman" panose="02020603050405020304" pitchFamily="18" charset="0"/>
              </a:rPr>
              <a:t>V/m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en-US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delay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dependence reflects </a:t>
            </a:r>
            <a:r>
              <a:rPr lang="en-US" altLang="en-US" sz="2400">
                <a:latin typeface="Times New Roman" panose="02020603050405020304" pitchFamily="18" charset="0"/>
              </a:rPr>
              <a:t>relaxation times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en-US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3(1,2)2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=1ps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Both emission sub-lines are </a:t>
            </a:r>
            <a:r>
              <a:rPr lang="en-US" altLang="en-US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inverted (A&lt;0),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but: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T(513) is </a:t>
            </a:r>
            <a:r>
              <a:rPr lang="en-US" altLang="en-US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amplified (T&gt;1)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, while T(486) is only </a:t>
            </a:r>
            <a:r>
              <a:rPr lang="en-US" altLang="en-US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enhanced (T&gt;T</a:t>
            </a:r>
            <a:r>
              <a:rPr lang="en-US" altLang="en-US" sz="2400" b="1" i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no pump)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For ns </a:t>
            </a:r>
            <a:r>
              <a:rPr lang="en-US" altLang="en-US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delay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the depopulation of upper emission level 2 settles in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29701" name="Group 13">
            <a:extLst>
              <a:ext uri="{FF2B5EF4-FFF2-40B4-BE49-F238E27FC236}">
                <a16:creationId xmlns:a16="http://schemas.microsoft.com/office/drawing/2014/main" id="{BE4EAC0E-0060-4C69-8B09-C281B00F9A78}"/>
              </a:ext>
            </a:extLst>
          </p:cNvPr>
          <p:cNvGrpSpPr>
            <a:grpSpLocks/>
          </p:cNvGrpSpPr>
          <p:nvPr/>
        </p:nvGrpSpPr>
        <p:grpSpPr bwMode="auto">
          <a:xfrm>
            <a:off x="0" y="3082925"/>
            <a:ext cx="4240213" cy="3775075"/>
            <a:chOff x="0" y="1942"/>
            <a:chExt cx="2671" cy="2378"/>
          </a:xfrm>
        </p:grpSpPr>
        <p:pic>
          <p:nvPicPr>
            <p:cNvPr id="29705" name="Picture 8">
              <a:extLst>
                <a:ext uri="{FF2B5EF4-FFF2-40B4-BE49-F238E27FC236}">
                  <a16:creationId xmlns:a16="http://schemas.microsoft.com/office/drawing/2014/main" id="{8BF71BF8-4CFC-4D1C-BF64-EEADEC4CDFC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42"/>
              <a:ext cx="2671" cy="2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706" name="Text Box 11">
              <a:extLst>
                <a:ext uri="{FF2B5EF4-FFF2-40B4-BE49-F238E27FC236}">
                  <a16:creationId xmlns:a16="http://schemas.microsoft.com/office/drawing/2014/main" id="{39FA0C03-2D57-471D-A7D1-743336B719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3" y="2739"/>
              <a:ext cx="116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probe</a:t>
              </a: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altLang="en-US" sz="2400">
                  <a:latin typeface="Times New Roman" panose="02020603050405020304" pitchFamily="18" charset="0"/>
                </a:rPr>
                <a:t>513nm</a:t>
              </a:r>
            </a:p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</a:rPr>
                <a:t>main line</a:t>
              </a:r>
            </a:p>
          </p:txBody>
        </p:sp>
      </p:grpSp>
      <p:grpSp>
        <p:nvGrpSpPr>
          <p:cNvPr id="29702" name="Group 14">
            <a:extLst>
              <a:ext uri="{FF2B5EF4-FFF2-40B4-BE49-F238E27FC236}">
                <a16:creationId xmlns:a16="http://schemas.microsoft.com/office/drawing/2014/main" id="{460EB26F-CB48-437C-B26B-5A9F09DB5DB5}"/>
              </a:ext>
            </a:extLst>
          </p:cNvPr>
          <p:cNvGrpSpPr>
            <a:grpSpLocks/>
          </p:cNvGrpSpPr>
          <p:nvPr/>
        </p:nvGrpSpPr>
        <p:grpSpPr bwMode="auto">
          <a:xfrm>
            <a:off x="5126038" y="3113088"/>
            <a:ext cx="4017962" cy="3744912"/>
            <a:chOff x="3229" y="1961"/>
            <a:chExt cx="2531" cy="2359"/>
          </a:xfrm>
        </p:grpSpPr>
        <p:pic>
          <p:nvPicPr>
            <p:cNvPr id="29703" name="Picture 9" descr="S06">
              <a:extLst>
                <a:ext uri="{FF2B5EF4-FFF2-40B4-BE49-F238E27FC236}">
                  <a16:creationId xmlns:a16="http://schemas.microsoft.com/office/drawing/2014/main" id="{D8B6503A-53DD-4B39-968C-5EA1388152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54" t="23769" r="52205" b="1767"/>
            <a:stretch>
              <a:fillRect/>
            </a:stretch>
          </p:blipFill>
          <p:spPr bwMode="auto">
            <a:xfrm>
              <a:off x="3229" y="1961"/>
              <a:ext cx="2531" cy="2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4" name="Text Box 12">
              <a:extLst>
                <a:ext uri="{FF2B5EF4-FFF2-40B4-BE49-F238E27FC236}">
                  <a16:creationId xmlns:a16="http://schemas.microsoft.com/office/drawing/2014/main" id="{A7AD2B65-3DC3-43F1-92A0-A5F53DC503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8" y="2609"/>
              <a:ext cx="120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probe</a:t>
              </a: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altLang="en-US" sz="2400">
                  <a:latin typeface="Times New Roman" panose="02020603050405020304" pitchFamily="18" charset="0"/>
                </a:rPr>
                <a:t>486nm</a:t>
              </a:r>
            </a:p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</a:rPr>
                <a:t>weaker line</a:t>
              </a: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6">
            <a:extLst>
              <a:ext uri="{FF2B5EF4-FFF2-40B4-BE49-F238E27FC236}">
                <a16:creationId xmlns:a16="http://schemas.microsoft.com/office/drawing/2014/main" id="{DC849213-DAE6-4B67-9C3F-37930A3CD0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BD7A088-3977-425A-9C7D-DA6299FE961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/>
          </a:p>
        </p:txBody>
      </p:sp>
      <p:sp>
        <p:nvSpPr>
          <p:cNvPr id="31747" name="Text Box 2">
            <a:extLst>
              <a:ext uri="{FF2B5EF4-FFF2-40B4-BE49-F238E27FC236}">
                <a16:creationId xmlns:a16="http://schemas.microsoft.com/office/drawing/2014/main" id="{2DC7AA45-4E7F-4154-9F04-2108B6210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6 level scheme</a:t>
            </a:r>
            <a:r>
              <a:rPr lang="en-US" altLang="en-US" sz="2400" b="1">
                <a:latin typeface="Times New Roman" panose="02020603050405020304" pitchFamily="18" charset="0"/>
              </a:rPr>
              <a:t>, 4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m</a:t>
            </a:r>
            <a:r>
              <a:rPr lang="en-US" altLang="en-US" sz="2400" b="1">
                <a:latin typeface="Times New Roman" panose="02020603050405020304" pitchFamily="18" charset="0"/>
              </a:rPr>
              <a:t> slab.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Full p-N+1D Maxwell</a:t>
            </a:r>
            <a:r>
              <a:rPr lang="en-US" altLang="en-US" sz="2400" b="1">
                <a:latin typeface="Times New Roman" panose="02020603050405020304" pitchFamily="18" charset="0"/>
              </a:rPr>
              <a:t>, 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en-US" sz="2400" b="1" baseline="-25000">
                <a:latin typeface="Times New Roman" panose="02020603050405020304" pitchFamily="18" charset="0"/>
                <a:sym typeface="Symbol" panose="05050102010706020507" pitchFamily="18" charset="2"/>
              </a:rPr>
              <a:t>pulse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en-US" sz="2400" b="1">
                <a:latin typeface="Times New Roman" panose="02020603050405020304" pitchFamily="18" charset="0"/>
              </a:rPr>
              <a:t>50 fs</a:t>
            </a:r>
            <a:endParaRPr lang="en-US" altLang="en-US" sz="2400" b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Probe </a:t>
            </a:r>
            <a:r>
              <a:rPr lang="en-US" altLang="en-US" sz="2400" b="1">
                <a:solidFill>
                  <a:srgbClr val="00FF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as a function of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pump intensity</a:t>
            </a:r>
          </a:p>
        </p:txBody>
      </p:sp>
      <p:sp>
        <p:nvSpPr>
          <p:cNvPr id="31748" name="Text Box 10">
            <a:extLst>
              <a:ext uri="{FF2B5EF4-FFF2-40B4-BE49-F238E27FC236}">
                <a16:creationId xmlns:a16="http://schemas.microsoft.com/office/drawing/2014/main" id="{08C01D68-6B66-4575-977D-BDED5E3BA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00100"/>
            <a:ext cx="89852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anose="02020603050405020304" pitchFamily="18" charset="0"/>
              </a:rPr>
              <a:t>Pump:</a:t>
            </a:r>
            <a:r>
              <a:rPr lang="en-US" altLang="en-US" sz="2400">
                <a:latin typeface="Times New Roman" panose="02020603050405020304" pitchFamily="18" charset="0"/>
              </a:rPr>
              <a:t> 10</a:t>
            </a:r>
            <a:r>
              <a:rPr lang="en-US" altLang="en-US" sz="2400" baseline="30000">
                <a:latin typeface="Times New Roman" panose="02020603050405020304" pitchFamily="18" charset="0"/>
              </a:rPr>
              <a:t>9</a:t>
            </a:r>
            <a:r>
              <a:rPr lang="en-US" altLang="en-US" sz="2400">
                <a:latin typeface="Times New Roman" panose="02020603050405020304" pitchFamily="18" charset="0"/>
              </a:rPr>
              <a:t>&lt;E&lt;10</a:t>
            </a:r>
            <a:r>
              <a:rPr lang="en-US" altLang="en-US" sz="2400" baseline="30000">
                <a:latin typeface="Times New Roman" panose="02020603050405020304" pitchFamily="18" charset="0"/>
              </a:rPr>
              <a:t>10</a:t>
            </a:r>
            <a:r>
              <a:rPr lang="en-US" altLang="en-US" sz="2400">
                <a:latin typeface="Times New Roman" panose="02020603050405020304" pitchFamily="18" charset="0"/>
              </a:rPr>
              <a:t>V/m (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pump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en-US" sz="2400">
                <a:latin typeface="Times New Roman" panose="02020603050405020304" pitchFamily="18" charset="0"/>
              </a:rPr>
              <a:t>438nm),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en-US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delay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=5ps</a:t>
            </a:r>
            <a:r>
              <a:rPr lang="en-US" altLang="en-US" sz="2400">
                <a:latin typeface="Times New Roman" panose="02020603050405020304" pitchFamily="18" charset="0"/>
              </a:rPr>
              <a:t>, </a:t>
            </a:r>
            <a:r>
              <a:rPr lang="en-US" altLang="en-US" sz="2400" b="1">
                <a:latin typeface="Times New Roman" panose="02020603050405020304" pitchFamily="18" charset="0"/>
              </a:rPr>
              <a:t>Probe:</a:t>
            </a:r>
            <a:r>
              <a:rPr lang="en-US" altLang="en-US" sz="2400">
                <a:latin typeface="Times New Roman" panose="02020603050405020304" pitchFamily="18" charset="0"/>
              </a:rPr>
              <a:t> E=10</a:t>
            </a:r>
            <a:r>
              <a:rPr lang="en-US" altLang="en-US" sz="2400" baseline="30000">
                <a:latin typeface="Times New Roman" panose="02020603050405020304" pitchFamily="18" charset="0"/>
              </a:rPr>
              <a:t>7</a:t>
            </a:r>
            <a:r>
              <a:rPr lang="en-US" altLang="en-US" sz="2400">
                <a:latin typeface="Times New Roman" panose="02020603050405020304" pitchFamily="18" charset="0"/>
              </a:rPr>
              <a:t>V/m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latin typeface="Times New Roman" panose="02020603050405020304" pitchFamily="18" charset="0"/>
              </a:rPr>
              <a:t>Fabry-Perot and other 1D effects are important in R,T,A(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>
                <a:latin typeface="Times New Roman" panose="02020603050405020304" pitchFamily="18" charset="0"/>
              </a:rPr>
              <a:t>)</a:t>
            </a:r>
            <a:endParaRPr lang="en-US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buFontTx/>
              <a:buChar char="•"/>
            </a:pP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T(513) is </a:t>
            </a:r>
            <a:r>
              <a:rPr lang="en-US" altLang="en-US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inverted (A&lt;0)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en-US" altLang="en-US" sz="2400" b="1" i="1">
                <a:latin typeface="Times New Roman" panose="02020603050405020304" pitchFamily="18" charset="0"/>
                <a:sym typeface="Symbol" panose="05050102010706020507" pitchFamily="18" charset="2"/>
              </a:rPr>
              <a:t>amplified (T&gt;1) at lower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Times New Roman" panose="02020603050405020304" pitchFamily="18" charset="0"/>
              </a:rPr>
              <a:t>E</a:t>
            </a:r>
            <a:r>
              <a:rPr lang="en-US" altLang="en-US" sz="2400" baseline="-25000">
                <a:latin typeface="Times New Roman" panose="02020603050405020304" pitchFamily="18" charset="0"/>
              </a:rPr>
              <a:t>pump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 than T(486): 486nm is weaker and has stronger absorption overlap</a:t>
            </a:r>
            <a:endParaRPr lang="en-US" altLang="en-US" sz="2400">
              <a:latin typeface="Times New Roman" panose="02020603050405020304" pitchFamily="18" charset="0"/>
            </a:endParaRPr>
          </a:p>
          <a:p>
            <a:pPr eaLnBrk="1" hangingPunct="1">
              <a:buFontTx/>
              <a:buChar char="•"/>
            </a:pPr>
            <a:r>
              <a:rPr lang="en-US" altLang="en-US" sz="2400">
                <a:latin typeface="Times New Roman" panose="02020603050405020304" pitchFamily="18" charset="0"/>
              </a:rPr>
              <a:t>E</a:t>
            </a:r>
            <a:r>
              <a:rPr lang="en-US" altLang="en-US" sz="2400" baseline="-25000">
                <a:latin typeface="Times New Roman" panose="02020603050405020304" pitchFamily="18" charset="0"/>
              </a:rPr>
              <a:t>pump</a:t>
            </a:r>
            <a:r>
              <a:rPr lang="en-US" altLang="en-US" sz="2400">
                <a:latin typeface="Times New Roman" panose="02020603050405020304" pitchFamily="18" charset="0"/>
              </a:rPr>
              <a:t> dependence reflects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saturation fluence</a:t>
            </a:r>
          </a:p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 for 3</a:t>
            </a:r>
            <a:r>
              <a:rPr lang="en-US" altLang="en-US" sz="2400" baseline="-25000"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latin typeface="Times New Roman" panose="02020603050405020304" pitchFamily="18" charset="0"/>
              </a:rPr>
              <a:t>0 absorption:</a:t>
            </a:r>
          </a:p>
        </p:txBody>
      </p:sp>
      <p:grpSp>
        <p:nvGrpSpPr>
          <p:cNvPr id="31749" name="Group 13">
            <a:extLst>
              <a:ext uri="{FF2B5EF4-FFF2-40B4-BE49-F238E27FC236}">
                <a16:creationId xmlns:a16="http://schemas.microsoft.com/office/drawing/2014/main" id="{C9F1F3BD-3E7A-4746-9504-D330E7E01BC1}"/>
              </a:ext>
            </a:extLst>
          </p:cNvPr>
          <p:cNvGrpSpPr>
            <a:grpSpLocks/>
          </p:cNvGrpSpPr>
          <p:nvPr/>
        </p:nvGrpSpPr>
        <p:grpSpPr bwMode="auto">
          <a:xfrm>
            <a:off x="0" y="3074988"/>
            <a:ext cx="4249738" cy="3783012"/>
            <a:chOff x="0" y="1937"/>
            <a:chExt cx="2677" cy="2383"/>
          </a:xfrm>
        </p:grpSpPr>
        <p:pic>
          <p:nvPicPr>
            <p:cNvPr id="31754" name="Picture 7">
              <a:extLst>
                <a:ext uri="{FF2B5EF4-FFF2-40B4-BE49-F238E27FC236}">
                  <a16:creationId xmlns:a16="http://schemas.microsoft.com/office/drawing/2014/main" id="{DDB886E1-F025-4E29-AED2-40A2DF0CA7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37"/>
              <a:ext cx="2677" cy="2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1755" name="Text Box 11">
              <a:extLst>
                <a:ext uri="{FF2B5EF4-FFF2-40B4-BE49-F238E27FC236}">
                  <a16:creationId xmlns:a16="http://schemas.microsoft.com/office/drawing/2014/main" id="{A45CCD3B-11E5-49C2-84E9-F5AFA6A7D5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" y="2700"/>
              <a:ext cx="116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probe</a:t>
              </a: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altLang="en-US" sz="2400">
                  <a:latin typeface="Times New Roman" panose="02020603050405020304" pitchFamily="18" charset="0"/>
                </a:rPr>
                <a:t>513nm</a:t>
              </a:r>
            </a:p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</a:rPr>
                <a:t>main line</a:t>
              </a:r>
            </a:p>
          </p:txBody>
        </p:sp>
      </p:grpSp>
      <p:grpSp>
        <p:nvGrpSpPr>
          <p:cNvPr id="31750" name="Group 14">
            <a:extLst>
              <a:ext uri="{FF2B5EF4-FFF2-40B4-BE49-F238E27FC236}">
                <a16:creationId xmlns:a16="http://schemas.microsoft.com/office/drawing/2014/main" id="{B83FCB27-A8B0-46E7-928D-781B2339E0CA}"/>
              </a:ext>
            </a:extLst>
          </p:cNvPr>
          <p:cNvGrpSpPr>
            <a:grpSpLocks/>
          </p:cNvGrpSpPr>
          <p:nvPr/>
        </p:nvGrpSpPr>
        <p:grpSpPr bwMode="auto">
          <a:xfrm>
            <a:off x="4900613" y="3065463"/>
            <a:ext cx="4243387" cy="3792537"/>
            <a:chOff x="3087" y="1931"/>
            <a:chExt cx="2673" cy="2389"/>
          </a:xfrm>
        </p:grpSpPr>
        <p:pic>
          <p:nvPicPr>
            <p:cNvPr id="31752" name="Picture 8">
              <a:extLst>
                <a:ext uri="{FF2B5EF4-FFF2-40B4-BE49-F238E27FC236}">
                  <a16:creationId xmlns:a16="http://schemas.microsoft.com/office/drawing/2014/main" id="{F7571A43-78F2-4ACF-8F52-8D7EA73351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7" y="1931"/>
              <a:ext cx="2673" cy="23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1753" name="Text Box 12">
              <a:extLst>
                <a:ext uri="{FF2B5EF4-FFF2-40B4-BE49-F238E27FC236}">
                  <a16:creationId xmlns:a16="http://schemas.microsoft.com/office/drawing/2014/main" id="{7A62B73B-2E56-4FA6-B6F1-06918E331E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9" y="2725"/>
              <a:ext cx="120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probe</a:t>
              </a: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=</a:t>
              </a:r>
              <a:r>
                <a:rPr lang="en-US" altLang="en-US" sz="2400">
                  <a:latin typeface="Times New Roman" panose="02020603050405020304" pitchFamily="18" charset="0"/>
                </a:rPr>
                <a:t>486nm</a:t>
              </a:r>
            </a:p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</a:rPr>
                <a:t>weaker line</a:t>
              </a:r>
            </a:p>
          </p:txBody>
        </p:sp>
      </p:grpSp>
      <p:graphicFrame>
        <p:nvGraphicFramePr>
          <p:cNvPr id="31751" name="Object 11">
            <a:extLst>
              <a:ext uri="{FF2B5EF4-FFF2-40B4-BE49-F238E27FC236}">
                <a16:creationId xmlns:a16="http://schemas.microsoft.com/office/drawing/2014/main" id="{22784722-6F15-408E-9FFF-8349BAE1E0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0350" y="2274888"/>
          <a:ext cx="21780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6" imgW="1447800" imgH="838200" progId="Equation.DSMT4">
                  <p:embed/>
                </p:oleObj>
              </mc:Choice>
              <mc:Fallback>
                <p:oleObj name="Equation" r:id="rId6" imgW="1447800" imgH="83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274888"/>
                        <a:ext cx="2178050" cy="1257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>
            <a:extLst>
              <a:ext uri="{FF2B5EF4-FFF2-40B4-BE49-F238E27FC236}">
                <a16:creationId xmlns:a16="http://schemas.microsoft.com/office/drawing/2014/main" id="{2A29FE94-F163-4780-AC2B-B78CAF97BC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B2FD3F-78DB-46BC-8B65-94D865BE2DE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/>
          </a:p>
        </p:txBody>
      </p:sp>
      <p:sp>
        <p:nvSpPr>
          <p:cNvPr id="8" name="Abgerundetes Rechteck 8">
            <a:extLst>
              <a:ext uri="{FF2B5EF4-FFF2-40B4-BE49-F238E27FC236}">
                <a16:creationId xmlns:a16="http://schemas.microsoft.com/office/drawing/2014/main" id="{3F6B3907-7D0B-49BC-AD14-CAC9AF2104A2}"/>
              </a:ext>
            </a:extLst>
          </p:cNvPr>
          <p:cNvSpPr/>
          <p:nvPr/>
        </p:nvSpPr>
        <p:spPr>
          <a:xfrm>
            <a:off x="350838" y="1123950"/>
            <a:ext cx="4953000" cy="7620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b="1">
                <a:solidFill>
                  <a:schemeClr val="tx1"/>
                </a:solidFill>
                <a:latin typeface="Calibri" pitchFamily="34" charset="0"/>
              </a:rPr>
              <a:t>Unified numerical modeling of dispersive media</a:t>
            </a:r>
          </a:p>
        </p:txBody>
      </p:sp>
      <p:sp>
        <p:nvSpPr>
          <p:cNvPr id="10" name="Abgerundetes Rechteck 8">
            <a:extLst>
              <a:ext uri="{FF2B5EF4-FFF2-40B4-BE49-F238E27FC236}">
                <a16:creationId xmlns:a16="http://schemas.microsoft.com/office/drawing/2014/main" id="{52D619AE-1B2C-4282-AAAB-3409744663EC}"/>
              </a:ext>
            </a:extLst>
          </p:cNvPr>
          <p:cNvSpPr/>
          <p:nvPr/>
        </p:nvSpPr>
        <p:spPr>
          <a:xfrm>
            <a:off x="368300" y="2351088"/>
            <a:ext cx="4945063" cy="1328737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indent="1746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 sz="1400" b="1">
              <a:latin typeface="Calibri" panose="020F0502020204030204" pitchFamily="34" charset="0"/>
            </a:endParaRPr>
          </a:p>
          <a:p>
            <a:pPr eaLnBrk="1" hangingPunct="1">
              <a:defRPr/>
            </a:pPr>
            <a:endParaRPr lang="en-US" altLang="en-US" b="1">
              <a:latin typeface="Calibri" panose="020F0502020204030204" pitchFamily="34" charset="0"/>
            </a:endParaRPr>
          </a:p>
          <a:p>
            <a:pPr eaLnBrk="1" hangingPunct="1">
              <a:defRPr/>
            </a:pPr>
            <a:r>
              <a:rPr lang="en-US" altLang="en-US" b="1">
                <a:latin typeface="Calibri" panose="020F0502020204030204" pitchFamily="34" charset="0"/>
              </a:rPr>
              <a:t>Unified modeling of gain media</a:t>
            </a:r>
          </a:p>
          <a:p>
            <a:pPr eaLnBrk="1" hangingPunct="1">
              <a:defRPr/>
            </a:pPr>
            <a:r>
              <a:rPr lang="en-US" altLang="en-US" b="1">
                <a:latin typeface="Calibri" panose="020F0502020204030204" pitchFamily="34" charset="0"/>
              </a:rPr>
              <a:t>- parameter retrieval for gain media</a:t>
            </a:r>
          </a:p>
          <a:p>
            <a:pPr eaLnBrk="1" hangingPunct="1">
              <a:defRPr/>
            </a:pPr>
            <a:r>
              <a:rPr lang="en-US" altLang="en-US" b="1">
                <a:latin typeface="Calibri" panose="020F0502020204030204" pitchFamily="34" charset="0"/>
              </a:rPr>
              <a:t>- asymmetric Lorentzian line shapes </a:t>
            </a:r>
          </a:p>
          <a:p>
            <a:pPr eaLnBrk="1" hangingPunct="1">
              <a:defRPr/>
            </a:pPr>
            <a:r>
              <a:rPr lang="en-US" altLang="en-US" b="1">
                <a:latin typeface="Calibri" panose="020F0502020204030204" pitchFamily="34" charset="0"/>
              </a:rPr>
              <a:t>- arbitrary multilevel (ML) schemes</a:t>
            </a:r>
          </a:p>
          <a:p>
            <a:pPr eaLnBrk="1" hangingPunct="1">
              <a:defRPr/>
            </a:pPr>
            <a:endParaRPr lang="en-US" altLang="en-US" b="1">
              <a:latin typeface="Calibri" panose="020F0502020204030204" pitchFamily="34" charset="0"/>
            </a:endParaRPr>
          </a:p>
          <a:p>
            <a:pPr algn="ctr" eaLnBrk="1" hangingPunct="1">
              <a:defRPr/>
            </a:pPr>
            <a:endParaRPr lang="en-US" altLang="en-US" i="1">
              <a:latin typeface="Calibri" panose="020F0502020204030204" pitchFamily="34" charset="0"/>
            </a:endParaRPr>
          </a:p>
        </p:txBody>
      </p:sp>
      <p:sp>
        <p:nvSpPr>
          <p:cNvPr id="33797" name="Titel 2">
            <a:extLst>
              <a:ext uri="{FF2B5EF4-FFF2-40B4-BE49-F238E27FC236}">
                <a16:creationId xmlns:a16="http://schemas.microsoft.com/office/drawing/2014/main" id="{C6E7BEB4-0DC3-4A3A-93BA-E954A283FB13}"/>
              </a:ext>
            </a:extLst>
          </p:cNvPr>
          <p:cNvSpPr txBox="1">
            <a:spLocks/>
          </p:cNvSpPr>
          <p:nvPr/>
        </p:nvSpPr>
        <p:spPr bwMode="auto">
          <a:xfrm>
            <a:off x="5295900" y="1282700"/>
            <a:ext cx="3162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libri" panose="020F0502020204030204" pitchFamily="34" charset="0"/>
              </a:rPr>
              <a:t>IEEE Trans. Magn. (2011) 47-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400">
              <a:latin typeface="Calibri" panose="020F0502020204030204" pitchFamily="34" charset="0"/>
            </a:endParaRPr>
          </a:p>
        </p:txBody>
      </p:sp>
      <p:sp>
        <p:nvSpPr>
          <p:cNvPr id="12" name="Abgerundetes Rechteck 8">
            <a:extLst>
              <a:ext uri="{FF2B5EF4-FFF2-40B4-BE49-F238E27FC236}">
                <a16:creationId xmlns:a16="http://schemas.microsoft.com/office/drawing/2014/main" id="{DA7AA96D-3D85-4B6F-AC82-364BA4B0A6C2}"/>
              </a:ext>
            </a:extLst>
          </p:cNvPr>
          <p:cNvSpPr/>
          <p:nvPr/>
        </p:nvSpPr>
        <p:spPr>
          <a:xfrm>
            <a:off x="381000" y="4097338"/>
            <a:ext cx="4978400" cy="174307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b="1">
                <a:latin typeface="Calibri" panose="020F0502020204030204" pitchFamily="34" charset="0"/>
              </a:rPr>
              <a:t>Description levels: Full p-N system, SVEA, Rate eqns., coherent and ML effects</a:t>
            </a:r>
          </a:p>
          <a:p>
            <a:pPr eaLnBrk="1" hangingPunct="1">
              <a:defRPr/>
            </a:pPr>
            <a:endParaRPr lang="en-US" altLang="en-US" b="1">
              <a:latin typeface="Calibri" panose="020F0502020204030204" pitchFamily="34" charset="0"/>
            </a:endParaRPr>
          </a:p>
          <a:p>
            <a:pPr eaLnBrk="1" hangingPunct="1">
              <a:defRPr/>
            </a:pPr>
            <a:r>
              <a:rPr lang="en-US" altLang="en-US" b="1">
                <a:latin typeface="Calibri" panose="020F0502020204030204" pitchFamily="34" charset="0"/>
              </a:rPr>
              <a:t>6-level system example: </a:t>
            </a:r>
            <a:r>
              <a:rPr lang="en-US" altLang="en-US" b="1">
                <a:latin typeface="Calibri" panose="020F0502020204030204" pitchFamily="34" charset="0"/>
                <a:sym typeface="Symbol" panose="05050102010706020507" pitchFamily="18" charset="2"/>
              </a:rPr>
              <a:t>()-recovery</a:t>
            </a:r>
            <a:r>
              <a:rPr lang="en-US" altLang="en-US" b="1">
                <a:latin typeface="Calibri" panose="020F0502020204030204" pitchFamily="34" charset="0"/>
              </a:rPr>
              <a:t>, pump-probe transmission dependence on </a:t>
            </a:r>
            <a:r>
              <a:rPr lang="en-US" altLang="en-US" b="1">
                <a:latin typeface="Calibri" panose="020F0502020204030204" pitchFamily="34" charset="0"/>
                <a:sym typeface="Symbol" panose="05050102010706020507" pitchFamily="18" charset="2"/>
              </a:rPr>
              <a:t></a:t>
            </a:r>
            <a:r>
              <a:rPr lang="en-US" altLang="en-US" b="1" baseline="-25000">
                <a:latin typeface="Calibri" panose="020F0502020204030204" pitchFamily="34" charset="0"/>
                <a:sym typeface="Symbol" panose="05050102010706020507" pitchFamily="18" charset="2"/>
              </a:rPr>
              <a:t>delay</a:t>
            </a:r>
            <a:r>
              <a:rPr lang="en-US" altLang="en-US" b="1">
                <a:latin typeface="Calibri" panose="020F0502020204030204" pitchFamily="34" charset="0"/>
                <a:sym typeface="Symbol" panose="05050102010706020507" pitchFamily="18" charset="2"/>
              </a:rPr>
              <a:t>, E</a:t>
            </a:r>
            <a:r>
              <a:rPr lang="en-US" altLang="en-US" b="1" baseline="-25000">
                <a:latin typeface="Calibri" panose="020F0502020204030204" pitchFamily="34" charset="0"/>
                <a:sym typeface="Symbol" panose="05050102010706020507" pitchFamily="18" charset="2"/>
              </a:rPr>
              <a:t>pump</a:t>
            </a:r>
          </a:p>
        </p:txBody>
      </p:sp>
      <p:sp>
        <p:nvSpPr>
          <p:cNvPr id="13" name="Прямоугольник 30">
            <a:extLst>
              <a:ext uri="{FF2B5EF4-FFF2-40B4-BE49-F238E27FC236}">
                <a16:creationId xmlns:a16="http://schemas.microsoft.com/office/drawing/2014/main" id="{3CB2A6A7-9DD7-4DC0-91BC-04F7DE1DDB5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-729456" y="2920206"/>
            <a:ext cx="1828800" cy="369888"/>
          </a:xfrm>
          <a:prstGeom prst="rect">
            <a:avLst/>
          </a:prstGeom>
          <a:solidFill>
            <a:schemeClr val="accent6">
              <a:lumMod val="50000"/>
            </a:schemeClr>
          </a:solidFill>
          <a:ln w="47625" cmpd="thickThin">
            <a:noFill/>
            <a:bevel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white"/>
                </a:solidFill>
                <a:latin typeface="+mn-lt"/>
              </a:rPr>
              <a:t>Gain I</a:t>
            </a:r>
          </a:p>
        </p:txBody>
      </p:sp>
      <p:sp>
        <p:nvSpPr>
          <p:cNvPr id="16" name="Прямоугольник 30">
            <a:extLst>
              <a:ext uri="{FF2B5EF4-FFF2-40B4-BE49-F238E27FC236}">
                <a16:creationId xmlns:a16="http://schemas.microsoft.com/office/drawing/2014/main" id="{8E5F2A8A-C899-4F3E-8FB9-E06929A2FFA9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-450056" y="1305719"/>
            <a:ext cx="1266825" cy="366713"/>
          </a:xfrm>
          <a:prstGeom prst="rect">
            <a:avLst/>
          </a:prstGeom>
          <a:solidFill>
            <a:schemeClr val="accent6">
              <a:lumMod val="50000"/>
            </a:schemeClr>
          </a:solidFill>
          <a:ln w="47625" cmpd="thickThin">
            <a:noFill/>
            <a:bevel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white"/>
                </a:solidFill>
                <a:latin typeface="+mn-lt"/>
              </a:rPr>
              <a:t>Dispersion</a:t>
            </a:r>
          </a:p>
        </p:txBody>
      </p:sp>
      <p:sp>
        <p:nvSpPr>
          <p:cNvPr id="17" name="Прямоугольник 30">
            <a:extLst>
              <a:ext uri="{FF2B5EF4-FFF2-40B4-BE49-F238E27FC236}">
                <a16:creationId xmlns:a16="http://schemas.microsoft.com/office/drawing/2014/main" id="{BF2939B0-3CBB-4915-AFFB-5389F91BD851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-700088" y="4802188"/>
            <a:ext cx="1770063" cy="369888"/>
          </a:xfrm>
          <a:prstGeom prst="rect">
            <a:avLst/>
          </a:prstGeom>
          <a:solidFill>
            <a:schemeClr val="accent6">
              <a:lumMod val="50000"/>
            </a:schemeClr>
          </a:solidFill>
          <a:ln w="47625" cmpd="thickThin">
            <a:noFill/>
            <a:bevel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white"/>
                </a:solidFill>
                <a:latin typeface="+mn-lt"/>
              </a:rPr>
              <a:t>Gain II</a:t>
            </a:r>
          </a:p>
        </p:txBody>
      </p:sp>
      <p:sp>
        <p:nvSpPr>
          <p:cNvPr id="33802" name="Text Box 14">
            <a:extLst>
              <a:ext uri="{FF2B5EF4-FFF2-40B4-BE49-F238E27FC236}">
                <a16:creationId xmlns:a16="http://schemas.microsoft.com/office/drawing/2014/main" id="{DFFAB644-BE8B-4F99-991B-4E610FF2B7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3300" y="0"/>
            <a:ext cx="1973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/>
              <a:t>Summary</a:t>
            </a:r>
          </a:p>
        </p:txBody>
      </p:sp>
      <p:sp>
        <p:nvSpPr>
          <p:cNvPr id="33803" name="Titel 2">
            <a:extLst>
              <a:ext uri="{FF2B5EF4-FFF2-40B4-BE49-F238E27FC236}">
                <a16:creationId xmlns:a16="http://schemas.microsoft.com/office/drawing/2014/main" id="{3F035975-B936-41C7-A717-26E8412EE972}"/>
              </a:ext>
            </a:extLst>
          </p:cNvPr>
          <p:cNvSpPr txBox="1">
            <a:spLocks/>
          </p:cNvSpPr>
          <p:nvPr/>
        </p:nvSpPr>
        <p:spPr bwMode="auto">
          <a:xfrm>
            <a:off x="5529263" y="3170238"/>
            <a:ext cx="2759075" cy="77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 b="1">
              <a:latin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libri" panose="020F0502020204030204" pitchFamily="34" charset="0"/>
              </a:rPr>
              <a:t>SPIE Proc. (2011) 8172-10</a:t>
            </a:r>
          </a:p>
        </p:txBody>
      </p:sp>
      <p:sp>
        <p:nvSpPr>
          <p:cNvPr id="33804" name="Titel 2">
            <a:extLst>
              <a:ext uri="{FF2B5EF4-FFF2-40B4-BE49-F238E27FC236}">
                <a16:creationId xmlns:a16="http://schemas.microsoft.com/office/drawing/2014/main" id="{D54C310B-566C-420D-8593-0886133CC849}"/>
              </a:ext>
            </a:extLst>
          </p:cNvPr>
          <p:cNvSpPr txBox="1">
            <a:spLocks/>
          </p:cNvSpPr>
          <p:nvPr/>
        </p:nvSpPr>
        <p:spPr bwMode="auto">
          <a:xfrm>
            <a:off x="5503863" y="2466975"/>
            <a:ext cx="330835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libri" panose="020F0502020204030204" pitchFamily="34" charset="0"/>
              </a:rPr>
              <a:t>Opt. Express (2011) 19(19):18253-9</a:t>
            </a:r>
            <a:endParaRPr lang="en-US" altLang="en-US" sz="1400">
              <a:latin typeface="Calibri" panose="020F0502020204030204" pitchFamily="34" charset="0"/>
            </a:endParaRPr>
          </a:p>
        </p:txBody>
      </p:sp>
      <p:sp>
        <p:nvSpPr>
          <p:cNvPr id="33805" name="Titel 2">
            <a:extLst>
              <a:ext uri="{FF2B5EF4-FFF2-40B4-BE49-F238E27FC236}">
                <a16:creationId xmlns:a16="http://schemas.microsoft.com/office/drawing/2014/main" id="{FEB3806D-578C-4E3B-906A-482E213F0FA1}"/>
              </a:ext>
            </a:extLst>
          </p:cNvPr>
          <p:cNvSpPr txBox="1">
            <a:spLocks/>
          </p:cNvSpPr>
          <p:nvPr/>
        </p:nvSpPr>
        <p:spPr bwMode="auto">
          <a:xfrm>
            <a:off x="5937250" y="4645025"/>
            <a:ext cx="2301875" cy="77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000" b="1">
              <a:latin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Calibri" panose="020F0502020204030204" pitchFamily="34" charset="0"/>
              </a:rPr>
              <a:t>Not published</a:t>
            </a:r>
            <a:endParaRPr lang="en-US" altLang="en-US" sz="1400">
              <a:latin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6">
            <a:extLst>
              <a:ext uri="{FF2B5EF4-FFF2-40B4-BE49-F238E27FC236}">
                <a16:creationId xmlns:a16="http://schemas.microsoft.com/office/drawing/2014/main" id="{85315D43-FB14-4E69-AE22-1F3EB4A0C8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1D1BB0-0EE6-46DC-ACD3-0E8D99EE724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/>
          </a:p>
        </p:txBody>
      </p:sp>
      <p:sp>
        <p:nvSpPr>
          <p:cNvPr id="35843" name="Text Box 12">
            <a:extLst>
              <a:ext uri="{FF2B5EF4-FFF2-40B4-BE49-F238E27FC236}">
                <a16:creationId xmlns:a16="http://schemas.microsoft.com/office/drawing/2014/main" id="{F923E168-3D37-4BA3-8620-D8A6D3E83E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5838" y="3860800"/>
            <a:ext cx="4835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Thank you for your attention</a:t>
            </a:r>
          </a:p>
        </p:txBody>
      </p:sp>
      <p:sp>
        <p:nvSpPr>
          <p:cNvPr id="35844" name="Abgerundetes Rechteck 8">
            <a:extLst>
              <a:ext uri="{FF2B5EF4-FFF2-40B4-BE49-F238E27FC236}">
                <a16:creationId xmlns:a16="http://schemas.microsoft.com/office/drawing/2014/main" id="{2F5892EE-F2A1-4606-B87C-881B9361F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425" y="573088"/>
            <a:ext cx="8018463" cy="2801937"/>
          </a:xfrm>
          <a:prstGeom prst="roundRect">
            <a:avLst>
              <a:gd name="adj" fmla="val 16667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Funding: </a:t>
            </a:r>
            <a:r>
              <a:rPr lang="en-US" altLang="en-US" sz="2400"/>
              <a:t>ERC grant Active NP 257158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RO MURI award 50342-PH-MU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ONR MURI grant N00014-10-1-094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FRL Materials and Manufacturing Directorate Applied Metamaterials Program</a:t>
            </a:r>
            <a:r>
              <a:rPr lang="en-US" altLang="en-US" sz="1800"/>
              <a:t> </a:t>
            </a:r>
          </a:p>
        </p:txBody>
      </p:sp>
      <p:pic>
        <p:nvPicPr>
          <p:cNvPr id="35845" name="Picture 18" descr="ERC">
            <a:extLst>
              <a:ext uri="{FF2B5EF4-FFF2-40B4-BE49-F238E27FC236}">
                <a16:creationId xmlns:a16="http://schemas.microsoft.com/office/drawing/2014/main" id="{37FE54D0-59D9-49BB-A68E-CEFC99E02B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0" y="976313"/>
            <a:ext cx="1068388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>
            <a:extLst>
              <a:ext uri="{FF2B5EF4-FFF2-40B4-BE49-F238E27FC236}">
                <a16:creationId xmlns:a16="http://schemas.microsoft.com/office/drawing/2014/main" id="{369E9C05-0D8A-410E-8370-4AB90450152E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8686800" y="0"/>
            <a:ext cx="4572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0DD5AC2-FA24-4CE6-BD31-91E2F9597A2D}" type="slidenum">
              <a:rPr lang="en-US" altLang="en-US" sz="1400"/>
              <a:pPr algn="r"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  <p:sp>
        <p:nvSpPr>
          <p:cNvPr id="5123" name="Text Box 2">
            <a:extLst>
              <a:ext uri="{FF2B5EF4-FFF2-40B4-BE49-F238E27FC236}">
                <a16:creationId xmlns:a16="http://schemas.microsoft.com/office/drawing/2014/main" id="{2F1D6967-B0A6-4A7B-8858-C02E92F3D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500" y="0"/>
            <a:ext cx="5395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Why model dyes in nano-plasmonics?</a:t>
            </a:r>
          </a:p>
        </p:txBody>
      </p:sp>
      <p:sp>
        <p:nvSpPr>
          <p:cNvPr id="5124" name="Text Box 163">
            <a:extLst>
              <a:ext uri="{FF2B5EF4-FFF2-40B4-BE49-F238E27FC236}">
                <a16:creationId xmlns:a16="http://schemas.microsoft.com/office/drawing/2014/main" id="{EE331D03-6376-4A85-B274-4A0276F9A6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392113"/>
            <a:ext cx="8250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Limiting factor: losses. Proposal: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fight losses with gain</a:t>
            </a:r>
            <a:r>
              <a:rPr lang="en-US" altLang="en-US" sz="2400" b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5125" name="Gruppieren 2">
            <a:extLst>
              <a:ext uri="{FF2B5EF4-FFF2-40B4-BE49-F238E27FC236}">
                <a16:creationId xmlns:a16="http://schemas.microsoft.com/office/drawing/2014/main" id="{4514BBCB-5766-4265-8290-0AFD40A88980}"/>
              </a:ext>
            </a:extLst>
          </p:cNvPr>
          <p:cNvGrpSpPr>
            <a:grpSpLocks/>
          </p:cNvGrpSpPr>
          <p:nvPr/>
        </p:nvGrpSpPr>
        <p:grpSpPr bwMode="auto">
          <a:xfrm>
            <a:off x="44450" y="900113"/>
            <a:ext cx="2378075" cy="2112962"/>
            <a:chOff x="323528" y="908659"/>
            <a:chExt cx="2378222" cy="2111808"/>
          </a:xfrm>
        </p:grpSpPr>
        <p:sp>
          <p:nvSpPr>
            <p:cNvPr id="5138" name="Rectangle 230">
              <a:extLst>
                <a:ext uri="{FF2B5EF4-FFF2-40B4-BE49-F238E27FC236}">
                  <a16:creationId xmlns:a16="http://schemas.microsoft.com/office/drawing/2014/main" id="{0C1E3D11-A6AE-4AFD-AA83-756FF3D343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528" y="908720"/>
              <a:ext cx="2297488" cy="211174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AT" altLang="en-US" sz="1800">
                <a:latin typeface="Calibri" panose="020F0502020204030204" pitchFamily="34" charset="0"/>
              </a:endParaRPr>
            </a:p>
          </p:txBody>
        </p:sp>
        <p:grpSp>
          <p:nvGrpSpPr>
            <p:cNvPr id="5139" name="Group 4">
              <a:extLst>
                <a:ext uri="{FF2B5EF4-FFF2-40B4-BE49-F238E27FC236}">
                  <a16:creationId xmlns:a16="http://schemas.microsoft.com/office/drawing/2014/main" id="{B937629B-37CE-4EA1-A3A6-CD142D46686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323991" y="2711174"/>
              <a:ext cx="644223" cy="293042"/>
              <a:chOff x="1550" y="2416"/>
              <a:chExt cx="689" cy="281"/>
            </a:xfrm>
          </p:grpSpPr>
          <p:sp>
            <p:nvSpPr>
              <p:cNvPr id="5212" name="Line 5">
                <a:extLst>
                  <a:ext uri="{FF2B5EF4-FFF2-40B4-BE49-F238E27FC236}">
                    <a16:creationId xmlns:a16="http://schemas.microsoft.com/office/drawing/2014/main" id="{C7123D27-3234-4BB6-94D2-C9296B157A9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1877" y="2572"/>
                <a:ext cx="11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13" name="Text Box 6">
                <a:extLst>
                  <a:ext uri="{FF2B5EF4-FFF2-40B4-BE49-F238E27FC236}">
                    <a16:creationId xmlns:a16="http://schemas.microsoft.com/office/drawing/2014/main" id="{606D6B1E-6A35-48DD-ABBA-AB422EA77D70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951" y="2461"/>
                <a:ext cx="288" cy="2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/>
                  <a:t>Y</a:t>
                </a:r>
              </a:p>
            </p:txBody>
          </p:sp>
          <p:sp>
            <p:nvSpPr>
              <p:cNvPr id="5214" name="Line 7">
                <a:extLst>
                  <a:ext uri="{FF2B5EF4-FFF2-40B4-BE49-F238E27FC236}">
                    <a16:creationId xmlns:a16="http://schemas.microsoft.com/office/drawing/2014/main" id="{0C66C178-0657-4119-A146-44D1629DC80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 flipV="1">
                <a:off x="1770" y="2556"/>
                <a:ext cx="104" cy="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15" name="Text Box 8">
                <a:extLst>
                  <a:ext uri="{FF2B5EF4-FFF2-40B4-BE49-F238E27FC236}">
                    <a16:creationId xmlns:a16="http://schemas.microsoft.com/office/drawing/2014/main" id="{2235ECBA-B93F-4D96-B1D1-4BA54C9EBCD1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1550" y="2416"/>
                <a:ext cx="288" cy="2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/>
                  <a:t>X</a:t>
                </a:r>
              </a:p>
            </p:txBody>
          </p:sp>
        </p:grpSp>
        <p:grpSp>
          <p:nvGrpSpPr>
            <p:cNvPr id="5140" name="Group 10">
              <a:extLst>
                <a:ext uri="{FF2B5EF4-FFF2-40B4-BE49-F238E27FC236}">
                  <a16:creationId xmlns:a16="http://schemas.microsoft.com/office/drawing/2014/main" id="{C5C6C8F3-A3E6-48DE-8FC7-E37C7CA9212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716414" y="1789596"/>
              <a:ext cx="1583676" cy="1035352"/>
              <a:chOff x="900" y="1656"/>
              <a:chExt cx="2714" cy="1586"/>
            </a:xfrm>
          </p:grpSpPr>
          <p:sp>
            <p:nvSpPr>
              <p:cNvPr id="5178" name="Line 11">
                <a:extLst>
                  <a:ext uri="{FF2B5EF4-FFF2-40B4-BE49-F238E27FC236}">
                    <a16:creationId xmlns:a16="http://schemas.microsoft.com/office/drawing/2014/main" id="{A0DE2F71-251D-4965-84B2-5792DD0EFAC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472" y="2404"/>
                <a:ext cx="1110" cy="58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79" name="Line 12">
                <a:extLst>
                  <a:ext uri="{FF2B5EF4-FFF2-40B4-BE49-F238E27FC236}">
                    <a16:creationId xmlns:a16="http://schemas.microsoft.com/office/drawing/2014/main" id="{EF2F3B86-F6F1-475A-9149-54087963A24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470" y="2460"/>
                <a:ext cx="1134" cy="61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80" name="Line 13">
                <a:extLst>
                  <a:ext uri="{FF2B5EF4-FFF2-40B4-BE49-F238E27FC236}">
                    <a16:creationId xmlns:a16="http://schemas.microsoft.com/office/drawing/2014/main" id="{61178F10-607B-4C5B-8FCD-F6E91E1E105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2476" y="2518"/>
                <a:ext cx="1138" cy="62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81" name="Freeform 14">
                <a:extLst>
                  <a:ext uri="{FF2B5EF4-FFF2-40B4-BE49-F238E27FC236}">
                    <a16:creationId xmlns:a16="http://schemas.microsoft.com/office/drawing/2014/main" id="{3205D947-A335-4C4D-B2D6-BF7DB20DE72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258" y="2286"/>
                <a:ext cx="1345" cy="702"/>
              </a:xfrm>
              <a:custGeom>
                <a:avLst/>
                <a:gdLst>
                  <a:gd name="T0" fmla="*/ 216 w 1345"/>
                  <a:gd name="T1" fmla="*/ 702 h 702"/>
                  <a:gd name="T2" fmla="*/ 0 w 1345"/>
                  <a:gd name="T3" fmla="*/ 564 h 702"/>
                  <a:gd name="T4" fmla="*/ 1120 w 1345"/>
                  <a:gd name="T5" fmla="*/ 0 h 702"/>
                  <a:gd name="T6" fmla="*/ 1345 w 1345"/>
                  <a:gd name="T7" fmla="*/ 95 h 702"/>
                  <a:gd name="T8" fmla="*/ 216 w 1345"/>
                  <a:gd name="T9" fmla="*/ 702 h 7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5"/>
                  <a:gd name="T16" fmla="*/ 0 h 702"/>
                  <a:gd name="T17" fmla="*/ 1345 w 1345"/>
                  <a:gd name="T18" fmla="*/ 702 h 7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5" h="702">
                    <a:moveTo>
                      <a:pt x="216" y="702"/>
                    </a:moveTo>
                    <a:lnTo>
                      <a:pt x="0" y="564"/>
                    </a:lnTo>
                    <a:lnTo>
                      <a:pt x="1120" y="0"/>
                    </a:lnTo>
                    <a:lnTo>
                      <a:pt x="1345" y="95"/>
                    </a:lnTo>
                    <a:lnTo>
                      <a:pt x="216" y="702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182" name="Group 15">
                <a:extLst>
                  <a:ext uri="{FF2B5EF4-FFF2-40B4-BE49-F238E27FC236}">
                    <a16:creationId xmlns:a16="http://schemas.microsoft.com/office/drawing/2014/main" id="{88B1B0A5-0791-4BEE-88EF-5D62FA10C399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255" y="2852"/>
                <a:ext cx="217" cy="388"/>
                <a:chOff x="2255" y="2852"/>
                <a:chExt cx="217" cy="388"/>
              </a:xfrm>
            </p:grpSpPr>
            <p:sp>
              <p:nvSpPr>
                <p:cNvPr id="5209" name="Freeform 16">
                  <a:extLst>
                    <a:ext uri="{FF2B5EF4-FFF2-40B4-BE49-F238E27FC236}">
                      <a16:creationId xmlns:a16="http://schemas.microsoft.com/office/drawing/2014/main" id="{C06E1A59-A7A5-45AF-9BFB-EA437EFC2E9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260" y="2852"/>
                  <a:ext cx="212" cy="226"/>
                </a:xfrm>
                <a:custGeom>
                  <a:avLst/>
                  <a:gdLst>
                    <a:gd name="T0" fmla="*/ 212 w 212"/>
                    <a:gd name="T1" fmla="*/ 138 h 226"/>
                    <a:gd name="T2" fmla="*/ 0 w 212"/>
                    <a:gd name="T3" fmla="*/ 0 h 226"/>
                    <a:gd name="T4" fmla="*/ 0 w 212"/>
                    <a:gd name="T5" fmla="*/ 92 h 226"/>
                    <a:gd name="T6" fmla="*/ 210 w 212"/>
                    <a:gd name="T7" fmla="*/ 226 h 226"/>
                    <a:gd name="T8" fmla="*/ 212 w 212"/>
                    <a:gd name="T9" fmla="*/ 138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2"/>
                    <a:gd name="T16" fmla="*/ 0 h 226"/>
                    <a:gd name="T17" fmla="*/ 212 w 212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2" h="226">
                      <a:moveTo>
                        <a:pt x="212" y="138"/>
                      </a:moveTo>
                      <a:lnTo>
                        <a:pt x="0" y="0"/>
                      </a:lnTo>
                      <a:lnTo>
                        <a:pt x="0" y="92"/>
                      </a:lnTo>
                      <a:lnTo>
                        <a:pt x="210" y="226"/>
                      </a:lnTo>
                      <a:lnTo>
                        <a:pt x="212" y="13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10" name="Freeform 17">
                  <a:extLst>
                    <a:ext uri="{FF2B5EF4-FFF2-40B4-BE49-F238E27FC236}">
                      <a16:creationId xmlns:a16="http://schemas.microsoft.com/office/drawing/2014/main" id="{B6DF0152-2386-4154-BD85-5F009E6E349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255" y="2940"/>
                  <a:ext cx="217" cy="216"/>
                </a:xfrm>
                <a:custGeom>
                  <a:avLst/>
                  <a:gdLst>
                    <a:gd name="T0" fmla="*/ 4 w 217"/>
                    <a:gd name="T1" fmla="*/ 0 h 216"/>
                    <a:gd name="T2" fmla="*/ 217 w 217"/>
                    <a:gd name="T3" fmla="*/ 138 h 216"/>
                    <a:gd name="T4" fmla="*/ 217 w 217"/>
                    <a:gd name="T5" fmla="*/ 216 h 216"/>
                    <a:gd name="T6" fmla="*/ 0 w 217"/>
                    <a:gd name="T7" fmla="*/ 65 h 216"/>
                    <a:gd name="T8" fmla="*/ 4 w 217"/>
                    <a:gd name="T9" fmla="*/ 0 h 2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7"/>
                    <a:gd name="T16" fmla="*/ 0 h 216"/>
                    <a:gd name="T17" fmla="*/ 217 w 217"/>
                    <a:gd name="T18" fmla="*/ 216 h 2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7" h="216">
                      <a:moveTo>
                        <a:pt x="4" y="0"/>
                      </a:moveTo>
                      <a:lnTo>
                        <a:pt x="217" y="138"/>
                      </a:lnTo>
                      <a:lnTo>
                        <a:pt x="217" y="216"/>
                      </a:lnTo>
                      <a:lnTo>
                        <a:pt x="0" y="65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66FF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11" name="Freeform 18">
                  <a:extLst>
                    <a:ext uri="{FF2B5EF4-FFF2-40B4-BE49-F238E27FC236}">
                      <a16:creationId xmlns:a16="http://schemas.microsoft.com/office/drawing/2014/main" id="{B4CD0F7E-2900-4CCD-9C43-299F55FD85C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256" y="3005"/>
                  <a:ext cx="215" cy="235"/>
                </a:xfrm>
                <a:custGeom>
                  <a:avLst/>
                  <a:gdLst>
                    <a:gd name="T0" fmla="*/ 0 w 215"/>
                    <a:gd name="T1" fmla="*/ 0 h 235"/>
                    <a:gd name="T2" fmla="*/ 0 w 215"/>
                    <a:gd name="T3" fmla="*/ 85 h 235"/>
                    <a:gd name="T4" fmla="*/ 215 w 215"/>
                    <a:gd name="T5" fmla="*/ 235 h 235"/>
                    <a:gd name="T6" fmla="*/ 215 w 215"/>
                    <a:gd name="T7" fmla="*/ 148 h 235"/>
                    <a:gd name="T8" fmla="*/ 0 w 215"/>
                    <a:gd name="T9" fmla="*/ 0 h 23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5"/>
                    <a:gd name="T16" fmla="*/ 0 h 235"/>
                    <a:gd name="T17" fmla="*/ 215 w 215"/>
                    <a:gd name="T18" fmla="*/ 235 h 23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5" h="235">
                      <a:moveTo>
                        <a:pt x="0" y="0"/>
                      </a:moveTo>
                      <a:lnTo>
                        <a:pt x="0" y="85"/>
                      </a:lnTo>
                      <a:lnTo>
                        <a:pt x="215" y="235"/>
                      </a:lnTo>
                      <a:lnTo>
                        <a:pt x="215" y="14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183" name="Freeform 19">
                <a:extLst>
                  <a:ext uri="{FF2B5EF4-FFF2-40B4-BE49-F238E27FC236}">
                    <a16:creationId xmlns:a16="http://schemas.microsoft.com/office/drawing/2014/main" id="{44FBB9B1-D785-49A3-B1E4-7C6028915B5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470" y="2526"/>
                <a:ext cx="1138" cy="716"/>
              </a:xfrm>
              <a:custGeom>
                <a:avLst/>
                <a:gdLst>
                  <a:gd name="T0" fmla="*/ 0 w 1138"/>
                  <a:gd name="T1" fmla="*/ 716 h 716"/>
                  <a:gd name="T2" fmla="*/ 2 w 1138"/>
                  <a:gd name="T3" fmla="*/ 628 h 716"/>
                  <a:gd name="T4" fmla="*/ 1138 w 1138"/>
                  <a:gd name="T5" fmla="*/ 0 h 716"/>
                  <a:gd name="T6" fmla="*/ 1138 w 1138"/>
                  <a:gd name="T7" fmla="*/ 70 h 716"/>
                  <a:gd name="T8" fmla="*/ 0 w 1138"/>
                  <a:gd name="T9" fmla="*/ 716 h 7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8"/>
                  <a:gd name="T16" fmla="*/ 0 h 716"/>
                  <a:gd name="T17" fmla="*/ 1138 w 1138"/>
                  <a:gd name="T18" fmla="*/ 716 h 7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8" h="716">
                    <a:moveTo>
                      <a:pt x="0" y="716"/>
                    </a:moveTo>
                    <a:lnTo>
                      <a:pt x="2" y="628"/>
                    </a:lnTo>
                    <a:lnTo>
                      <a:pt x="1138" y="0"/>
                    </a:lnTo>
                    <a:lnTo>
                      <a:pt x="1138" y="70"/>
                    </a:lnTo>
                    <a:lnTo>
                      <a:pt x="0" y="716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84" name="Freeform 20">
                <a:extLst>
                  <a:ext uri="{FF2B5EF4-FFF2-40B4-BE49-F238E27FC236}">
                    <a16:creationId xmlns:a16="http://schemas.microsoft.com/office/drawing/2014/main" id="{380713EA-AF6B-4FFA-A683-1C0257ECA28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472" y="2382"/>
                <a:ext cx="1136" cy="696"/>
              </a:xfrm>
              <a:custGeom>
                <a:avLst/>
                <a:gdLst>
                  <a:gd name="T0" fmla="*/ 0 w 1136"/>
                  <a:gd name="T1" fmla="*/ 608 h 696"/>
                  <a:gd name="T2" fmla="*/ 0 w 1136"/>
                  <a:gd name="T3" fmla="*/ 696 h 696"/>
                  <a:gd name="T4" fmla="*/ 1136 w 1136"/>
                  <a:gd name="T5" fmla="*/ 74 h 696"/>
                  <a:gd name="T6" fmla="*/ 1136 w 1136"/>
                  <a:gd name="T7" fmla="*/ 0 h 696"/>
                  <a:gd name="T8" fmla="*/ 0 w 1136"/>
                  <a:gd name="T9" fmla="*/ 608 h 6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6"/>
                  <a:gd name="T16" fmla="*/ 0 h 696"/>
                  <a:gd name="T17" fmla="*/ 1136 w 1136"/>
                  <a:gd name="T18" fmla="*/ 696 h 6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6" h="696">
                    <a:moveTo>
                      <a:pt x="0" y="608"/>
                    </a:moveTo>
                    <a:lnTo>
                      <a:pt x="0" y="696"/>
                    </a:lnTo>
                    <a:lnTo>
                      <a:pt x="1136" y="74"/>
                    </a:lnTo>
                    <a:lnTo>
                      <a:pt x="1136" y="0"/>
                    </a:lnTo>
                    <a:lnTo>
                      <a:pt x="0" y="608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85" name="Freeform 21">
                <a:extLst>
                  <a:ext uri="{FF2B5EF4-FFF2-40B4-BE49-F238E27FC236}">
                    <a16:creationId xmlns:a16="http://schemas.microsoft.com/office/drawing/2014/main" id="{98A92E0E-F444-4442-BA2D-8E0EB97E934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472" y="2456"/>
                <a:ext cx="1136" cy="694"/>
              </a:xfrm>
              <a:custGeom>
                <a:avLst/>
                <a:gdLst>
                  <a:gd name="T0" fmla="*/ 0 w 1136"/>
                  <a:gd name="T1" fmla="*/ 694 h 694"/>
                  <a:gd name="T2" fmla="*/ 0 w 1136"/>
                  <a:gd name="T3" fmla="*/ 620 h 694"/>
                  <a:gd name="T4" fmla="*/ 1136 w 1136"/>
                  <a:gd name="T5" fmla="*/ 0 h 694"/>
                  <a:gd name="T6" fmla="*/ 1136 w 1136"/>
                  <a:gd name="T7" fmla="*/ 68 h 694"/>
                  <a:gd name="T8" fmla="*/ 0 w 1136"/>
                  <a:gd name="T9" fmla="*/ 694 h 69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36"/>
                  <a:gd name="T16" fmla="*/ 0 h 694"/>
                  <a:gd name="T17" fmla="*/ 1136 w 1136"/>
                  <a:gd name="T18" fmla="*/ 694 h 69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36" h="694">
                    <a:moveTo>
                      <a:pt x="0" y="694"/>
                    </a:moveTo>
                    <a:lnTo>
                      <a:pt x="0" y="620"/>
                    </a:lnTo>
                    <a:lnTo>
                      <a:pt x="1136" y="0"/>
                    </a:lnTo>
                    <a:lnTo>
                      <a:pt x="1136" y="68"/>
                    </a:lnTo>
                    <a:lnTo>
                      <a:pt x="0" y="694"/>
                    </a:lnTo>
                    <a:close/>
                  </a:path>
                </a:pathLst>
              </a:custGeom>
              <a:solidFill>
                <a:srgbClr val="66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86" name="Freeform 22">
                <a:extLst>
                  <a:ext uri="{FF2B5EF4-FFF2-40B4-BE49-F238E27FC236}">
                    <a16:creationId xmlns:a16="http://schemas.microsoft.com/office/drawing/2014/main" id="{932022FA-42C4-4371-8F63-7FF740E0F79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007" y="2686"/>
                <a:ext cx="253" cy="402"/>
              </a:xfrm>
              <a:custGeom>
                <a:avLst/>
                <a:gdLst>
                  <a:gd name="T0" fmla="*/ 245 w 253"/>
                  <a:gd name="T1" fmla="*/ 402 h 402"/>
                  <a:gd name="T2" fmla="*/ 0 w 253"/>
                  <a:gd name="T3" fmla="*/ 224 h 402"/>
                  <a:gd name="T4" fmla="*/ 1 w 253"/>
                  <a:gd name="T5" fmla="*/ 0 h 402"/>
                  <a:gd name="T6" fmla="*/ 253 w 253"/>
                  <a:gd name="T7" fmla="*/ 164 h 402"/>
                  <a:gd name="T8" fmla="*/ 245 w 253"/>
                  <a:gd name="T9" fmla="*/ 402 h 40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3"/>
                  <a:gd name="T16" fmla="*/ 0 h 402"/>
                  <a:gd name="T17" fmla="*/ 253 w 253"/>
                  <a:gd name="T18" fmla="*/ 402 h 40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3" h="402">
                    <a:moveTo>
                      <a:pt x="245" y="402"/>
                    </a:moveTo>
                    <a:lnTo>
                      <a:pt x="0" y="224"/>
                    </a:lnTo>
                    <a:lnTo>
                      <a:pt x="1" y="0"/>
                    </a:lnTo>
                    <a:lnTo>
                      <a:pt x="253" y="164"/>
                    </a:lnTo>
                    <a:lnTo>
                      <a:pt x="245" y="402"/>
                    </a:lnTo>
                    <a:close/>
                  </a:path>
                </a:pathLst>
              </a:cu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87" name="Freeform 23">
                <a:extLst>
                  <a:ext uri="{FF2B5EF4-FFF2-40B4-BE49-F238E27FC236}">
                    <a16:creationId xmlns:a16="http://schemas.microsoft.com/office/drawing/2014/main" id="{BF104536-6FA1-443B-B24A-D970D67AEEE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008" y="2174"/>
                <a:ext cx="1366" cy="672"/>
              </a:xfrm>
              <a:custGeom>
                <a:avLst/>
                <a:gdLst>
                  <a:gd name="T0" fmla="*/ 0 w 1366"/>
                  <a:gd name="T1" fmla="*/ 512 h 672"/>
                  <a:gd name="T2" fmla="*/ 1100 w 1366"/>
                  <a:gd name="T3" fmla="*/ 0 h 672"/>
                  <a:gd name="T4" fmla="*/ 1366 w 1366"/>
                  <a:gd name="T5" fmla="*/ 110 h 672"/>
                  <a:gd name="T6" fmla="*/ 252 w 1366"/>
                  <a:gd name="T7" fmla="*/ 672 h 672"/>
                  <a:gd name="T8" fmla="*/ 0 w 1366"/>
                  <a:gd name="T9" fmla="*/ 512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66"/>
                  <a:gd name="T16" fmla="*/ 0 h 672"/>
                  <a:gd name="T17" fmla="*/ 1366 w 1366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66" h="672">
                    <a:moveTo>
                      <a:pt x="0" y="512"/>
                    </a:moveTo>
                    <a:lnTo>
                      <a:pt x="1100" y="0"/>
                    </a:lnTo>
                    <a:lnTo>
                      <a:pt x="1366" y="110"/>
                    </a:lnTo>
                    <a:lnTo>
                      <a:pt x="252" y="672"/>
                    </a:lnTo>
                    <a:lnTo>
                      <a:pt x="0" y="512"/>
                    </a:lnTo>
                    <a:close/>
                  </a:path>
                </a:pathLst>
              </a:cu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88" name="Line 24">
                <a:extLst>
                  <a:ext uri="{FF2B5EF4-FFF2-40B4-BE49-F238E27FC236}">
                    <a16:creationId xmlns:a16="http://schemas.microsoft.com/office/drawing/2014/main" id="{43897C37-FBA1-4280-92F4-0E7BD62FE9E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474" y="2984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89" name="Line 25">
                <a:extLst>
                  <a:ext uri="{FF2B5EF4-FFF2-40B4-BE49-F238E27FC236}">
                    <a16:creationId xmlns:a16="http://schemas.microsoft.com/office/drawing/2014/main" id="{9CD7D064-DDAB-4309-8B62-5A33D2734B6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 flipV="1">
                <a:off x="1598" y="2416"/>
                <a:ext cx="408" cy="2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0" name="Freeform 26">
                <a:extLst>
                  <a:ext uri="{FF2B5EF4-FFF2-40B4-BE49-F238E27FC236}">
                    <a16:creationId xmlns:a16="http://schemas.microsoft.com/office/drawing/2014/main" id="{4192C57B-51ED-4B6A-927E-B17F9497A05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818" y="2093"/>
                <a:ext cx="1284" cy="592"/>
              </a:xfrm>
              <a:custGeom>
                <a:avLst/>
                <a:gdLst>
                  <a:gd name="T0" fmla="*/ 191 w 1284"/>
                  <a:gd name="T1" fmla="*/ 592 h 592"/>
                  <a:gd name="T2" fmla="*/ 0 w 1284"/>
                  <a:gd name="T3" fmla="*/ 468 h 592"/>
                  <a:gd name="T4" fmla="*/ 1092 w 1284"/>
                  <a:gd name="T5" fmla="*/ 0 h 592"/>
                  <a:gd name="T6" fmla="*/ 1284 w 1284"/>
                  <a:gd name="T7" fmla="*/ 79 h 592"/>
                  <a:gd name="T8" fmla="*/ 191 w 1284"/>
                  <a:gd name="T9" fmla="*/ 592 h 5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84"/>
                  <a:gd name="T16" fmla="*/ 0 h 592"/>
                  <a:gd name="T17" fmla="*/ 1284 w 1284"/>
                  <a:gd name="T18" fmla="*/ 592 h 5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84" h="592">
                    <a:moveTo>
                      <a:pt x="191" y="592"/>
                    </a:moveTo>
                    <a:lnTo>
                      <a:pt x="0" y="468"/>
                    </a:lnTo>
                    <a:lnTo>
                      <a:pt x="1092" y="0"/>
                    </a:lnTo>
                    <a:lnTo>
                      <a:pt x="1284" y="79"/>
                    </a:lnTo>
                    <a:lnTo>
                      <a:pt x="191" y="592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1" name="Freeform 27">
                <a:extLst>
                  <a:ext uri="{FF2B5EF4-FFF2-40B4-BE49-F238E27FC236}">
                    <a16:creationId xmlns:a16="http://schemas.microsoft.com/office/drawing/2014/main" id="{B3F6EE39-8F7C-4194-8DDE-A77B1BABDDB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94" y="1988"/>
                <a:ext cx="1316" cy="576"/>
              </a:xfrm>
              <a:custGeom>
                <a:avLst/>
                <a:gdLst>
                  <a:gd name="T0" fmla="*/ 0 w 1316"/>
                  <a:gd name="T1" fmla="*/ 426 h 576"/>
                  <a:gd name="T2" fmla="*/ 1057 w 1316"/>
                  <a:gd name="T3" fmla="*/ 0 h 576"/>
                  <a:gd name="T4" fmla="*/ 1316 w 1316"/>
                  <a:gd name="T5" fmla="*/ 104 h 576"/>
                  <a:gd name="T6" fmla="*/ 224 w 1316"/>
                  <a:gd name="T7" fmla="*/ 576 h 576"/>
                  <a:gd name="T8" fmla="*/ 0 w 1316"/>
                  <a:gd name="T9" fmla="*/ 426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16"/>
                  <a:gd name="T16" fmla="*/ 0 h 576"/>
                  <a:gd name="T17" fmla="*/ 1316 w 1316"/>
                  <a:gd name="T18" fmla="*/ 576 h 5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16" h="576">
                    <a:moveTo>
                      <a:pt x="0" y="426"/>
                    </a:moveTo>
                    <a:lnTo>
                      <a:pt x="1057" y="0"/>
                    </a:lnTo>
                    <a:lnTo>
                      <a:pt x="1316" y="104"/>
                    </a:lnTo>
                    <a:lnTo>
                      <a:pt x="224" y="576"/>
                    </a:lnTo>
                    <a:lnTo>
                      <a:pt x="0" y="426"/>
                    </a:lnTo>
                    <a:close/>
                  </a:path>
                </a:pathLst>
              </a:cu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2" name="Freeform 28">
                <a:extLst>
                  <a:ext uri="{FF2B5EF4-FFF2-40B4-BE49-F238E27FC236}">
                    <a16:creationId xmlns:a16="http://schemas.microsoft.com/office/drawing/2014/main" id="{4E9E5388-5FF7-4EF7-89E5-9D3286B8AD2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427" y="1908"/>
                <a:ext cx="1227" cy="505"/>
              </a:xfrm>
              <a:custGeom>
                <a:avLst/>
                <a:gdLst>
                  <a:gd name="T0" fmla="*/ 168 w 1227"/>
                  <a:gd name="T1" fmla="*/ 505 h 505"/>
                  <a:gd name="T2" fmla="*/ 0 w 1227"/>
                  <a:gd name="T3" fmla="*/ 398 h 505"/>
                  <a:gd name="T4" fmla="*/ 1036 w 1227"/>
                  <a:gd name="T5" fmla="*/ 0 h 505"/>
                  <a:gd name="T6" fmla="*/ 1227 w 1227"/>
                  <a:gd name="T7" fmla="*/ 80 h 505"/>
                  <a:gd name="T8" fmla="*/ 168 w 1227"/>
                  <a:gd name="T9" fmla="*/ 505 h 50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27"/>
                  <a:gd name="T16" fmla="*/ 0 h 505"/>
                  <a:gd name="T17" fmla="*/ 1227 w 1227"/>
                  <a:gd name="T18" fmla="*/ 505 h 50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27" h="505">
                    <a:moveTo>
                      <a:pt x="168" y="505"/>
                    </a:moveTo>
                    <a:lnTo>
                      <a:pt x="0" y="398"/>
                    </a:lnTo>
                    <a:lnTo>
                      <a:pt x="1036" y="0"/>
                    </a:lnTo>
                    <a:lnTo>
                      <a:pt x="1227" y="80"/>
                    </a:lnTo>
                    <a:lnTo>
                      <a:pt x="168" y="505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3" name="Freeform 29">
                <a:extLst>
                  <a:ext uri="{FF2B5EF4-FFF2-40B4-BE49-F238E27FC236}">
                    <a16:creationId xmlns:a16="http://schemas.microsoft.com/office/drawing/2014/main" id="{98B3AEE8-462F-4114-A88A-7D903D1A23F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224" y="1814"/>
                <a:ext cx="1240" cy="490"/>
              </a:xfrm>
              <a:custGeom>
                <a:avLst/>
                <a:gdLst>
                  <a:gd name="T0" fmla="*/ 0 w 1240"/>
                  <a:gd name="T1" fmla="*/ 355 h 490"/>
                  <a:gd name="T2" fmla="*/ 1008 w 1240"/>
                  <a:gd name="T3" fmla="*/ 0 h 490"/>
                  <a:gd name="T4" fmla="*/ 1240 w 1240"/>
                  <a:gd name="T5" fmla="*/ 96 h 490"/>
                  <a:gd name="T6" fmla="*/ 201 w 1240"/>
                  <a:gd name="T7" fmla="*/ 490 h 490"/>
                  <a:gd name="T8" fmla="*/ 0 w 1240"/>
                  <a:gd name="T9" fmla="*/ 355 h 49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40"/>
                  <a:gd name="T16" fmla="*/ 0 h 490"/>
                  <a:gd name="T17" fmla="*/ 1240 w 1240"/>
                  <a:gd name="T18" fmla="*/ 490 h 49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40" h="490">
                    <a:moveTo>
                      <a:pt x="0" y="355"/>
                    </a:moveTo>
                    <a:lnTo>
                      <a:pt x="1008" y="0"/>
                    </a:lnTo>
                    <a:lnTo>
                      <a:pt x="1240" y="96"/>
                    </a:lnTo>
                    <a:lnTo>
                      <a:pt x="201" y="490"/>
                    </a:lnTo>
                    <a:lnTo>
                      <a:pt x="0" y="355"/>
                    </a:lnTo>
                    <a:close/>
                  </a:path>
                </a:pathLst>
              </a:cu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4" name="Freeform 30">
                <a:extLst>
                  <a:ext uri="{FF2B5EF4-FFF2-40B4-BE49-F238E27FC236}">
                    <a16:creationId xmlns:a16="http://schemas.microsoft.com/office/drawing/2014/main" id="{FFED825B-DC8E-44E8-9C0F-06CEE120AC8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73" y="1740"/>
                <a:ext cx="1158" cy="426"/>
              </a:xfrm>
              <a:custGeom>
                <a:avLst/>
                <a:gdLst>
                  <a:gd name="T0" fmla="*/ 150 w 1158"/>
                  <a:gd name="T1" fmla="*/ 426 h 426"/>
                  <a:gd name="T2" fmla="*/ 0 w 1158"/>
                  <a:gd name="T3" fmla="*/ 334 h 426"/>
                  <a:gd name="T4" fmla="*/ 981 w 1158"/>
                  <a:gd name="T5" fmla="*/ 0 h 426"/>
                  <a:gd name="T6" fmla="*/ 1158 w 1158"/>
                  <a:gd name="T7" fmla="*/ 72 h 426"/>
                  <a:gd name="T8" fmla="*/ 150 w 1158"/>
                  <a:gd name="T9" fmla="*/ 426 h 4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58"/>
                  <a:gd name="T16" fmla="*/ 0 h 426"/>
                  <a:gd name="T17" fmla="*/ 1158 w 1158"/>
                  <a:gd name="T18" fmla="*/ 426 h 4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58" h="426">
                    <a:moveTo>
                      <a:pt x="150" y="426"/>
                    </a:moveTo>
                    <a:lnTo>
                      <a:pt x="0" y="334"/>
                    </a:lnTo>
                    <a:lnTo>
                      <a:pt x="981" y="0"/>
                    </a:lnTo>
                    <a:lnTo>
                      <a:pt x="1158" y="72"/>
                    </a:lnTo>
                    <a:lnTo>
                      <a:pt x="150" y="426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5" name="Freeform 31">
                <a:extLst>
                  <a:ext uri="{FF2B5EF4-FFF2-40B4-BE49-F238E27FC236}">
                    <a16:creationId xmlns:a16="http://schemas.microsoft.com/office/drawing/2014/main" id="{AA23C872-770A-414A-8896-C3543D1836B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900" y="1656"/>
                <a:ext cx="1152" cy="415"/>
              </a:xfrm>
              <a:custGeom>
                <a:avLst/>
                <a:gdLst>
                  <a:gd name="T0" fmla="*/ 0 w 1152"/>
                  <a:gd name="T1" fmla="*/ 300 h 415"/>
                  <a:gd name="T2" fmla="*/ 950 w 1152"/>
                  <a:gd name="T3" fmla="*/ 0 h 415"/>
                  <a:gd name="T4" fmla="*/ 1152 w 1152"/>
                  <a:gd name="T5" fmla="*/ 83 h 415"/>
                  <a:gd name="T6" fmla="*/ 173 w 1152"/>
                  <a:gd name="T7" fmla="*/ 415 h 415"/>
                  <a:gd name="T8" fmla="*/ 0 w 1152"/>
                  <a:gd name="T9" fmla="*/ 300 h 41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52"/>
                  <a:gd name="T16" fmla="*/ 0 h 415"/>
                  <a:gd name="T17" fmla="*/ 1152 w 1152"/>
                  <a:gd name="T18" fmla="*/ 415 h 41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52" h="415">
                    <a:moveTo>
                      <a:pt x="0" y="300"/>
                    </a:moveTo>
                    <a:lnTo>
                      <a:pt x="950" y="0"/>
                    </a:lnTo>
                    <a:lnTo>
                      <a:pt x="1152" y="83"/>
                    </a:lnTo>
                    <a:lnTo>
                      <a:pt x="173" y="415"/>
                    </a:lnTo>
                    <a:lnTo>
                      <a:pt x="0" y="300"/>
                    </a:lnTo>
                    <a:close/>
                  </a:path>
                </a:pathLst>
              </a:cu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6" name="Freeform 32">
                <a:extLst>
                  <a:ext uri="{FF2B5EF4-FFF2-40B4-BE49-F238E27FC236}">
                    <a16:creationId xmlns:a16="http://schemas.microsoft.com/office/drawing/2014/main" id="{811BF61E-9ED4-48F9-8BE3-CFAD705BE22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590" y="2416"/>
                <a:ext cx="226" cy="356"/>
              </a:xfrm>
              <a:custGeom>
                <a:avLst/>
                <a:gdLst>
                  <a:gd name="T0" fmla="*/ 224 w 226"/>
                  <a:gd name="T1" fmla="*/ 356 h 356"/>
                  <a:gd name="T2" fmla="*/ 0 w 226"/>
                  <a:gd name="T3" fmla="*/ 197 h 356"/>
                  <a:gd name="T4" fmla="*/ 4 w 226"/>
                  <a:gd name="T5" fmla="*/ 0 h 356"/>
                  <a:gd name="T6" fmla="*/ 226 w 226"/>
                  <a:gd name="T7" fmla="*/ 144 h 356"/>
                  <a:gd name="T8" fmla="*/ 224 w 226"/>
                  <a:gd name="T9" fmla="*/ 356 h 3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6"/>
                  <a:gd name="T16" fmla="*/ 0 h 356"/>
                  <a:gd name="T17" fmla="*/ 226 w 226"/>
                  <a:gd name="T18" fmla="*/ 356 h 35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6" h="356">
                    <a:moveTo>
                      <a:pt x="224" y="356"/>
                    </a:moveTo>
                    <a:lnTo>
                      <a:pt x="0" y="197"/>
                    </a:lnTo>
                    <a:lnTo>
                      <a:pt x="4" y="0"/>
                    </a:lnTo>
                    <a:lnTo>
                      <a:pt x="226" y="144"/>
                    </a:lnTo>
                    <a:lnTo>
                      <a:pt x="224" y="356"/>
                    </a:lnTo>
                    <a:close/>
                  </a:path>
                </a:pathLst>
              </a:cu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7" name="Freeform 33">
                <a:extLst>
                  <a:ext uri="{FF2B5EF4-FFF2-40B4-BE49-F238E27FC236}">
                    <a16:creationId xmlns:a16="http://schemas.microsoft.com/office/drawing/2014/main" id="{EACC5A23-2466-4807-B807-381312CE4D3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223" y="2171"/>
                <a:ext cx="198" cy="319"/>
              </a:xfrm>
              <a:custGeom>
                <a:avLst/>
                <a:gdLst>
                  <a:gd name="T0" fmla="*/ 193 w 198"/>
                  <a:gd name="T1" fmla="*/ 319 h 319"/>
                  <a:gd name="T2" fmla="*/ 0 w 198"/>
                  <a:gd name="T3" fmla="*/ 181 h 319"/>
                  <a:gd name="T4" fmla="*/ 0 w 198"/>
                  <a:gd name="T5" fmla="*/ 0 h 319"/>
                  <a:gd name="T6" fmla="*/ 198 w 198"/>
                  <a:gd name="T7" fmla="*/ 134 h 319"/>
                  <a:gd name="T8" fmla="*/ 193 w 198"/>
                  <a:gd name="T9" fmla="*/ 319 h 31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8"/>
                  <a:gd name="T16" fmla="*/ 0 h 319"/>
                  <a:gd name="T17" fmla="*/ 198 w 198"/>
                  <a:gd name="T18" fmla="*/ 319 h 31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8" h="319">
                    <a:moveTo>
                      <a:pt x="193" y="319"/>
                    </a:moveTo>
                    <a:lnTo>
                      <a:pt x="0" y="181"/>
                    </a:lnTo>
                    <a:lnTo>
                      <a:pt x="0" y="0"/>
                    </a:lnTo>
                    <a:lnTo>
                      <a:pt x="198" y="134"/>
                    </a:lnTo>
                    <a:lnTo>
                      <a:pt x="193" y="319"/>
                    </a:lnTo>
                    <a:close/>
                  </a:path>
                </a:pathLst>
              </a:cu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98" name="Freeform 34">
                <a:extLst>
                  <a:ext uri="{FF2B5EF4-FFF2-40B4-BE49-F238E27FC236}">
                    <a16:creationId xmlns:a16="http://schemas.microsoft.com/office/drawing/2014/main" id="{DAD58340-878F-4702-8C13-B38D6F70CBA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900" y="1962"/>
                <a:ext cx="174" cy="276"/>
              </a:xfrm>
              <a:custGeom>
                <a:avLst/>
                <a:gdLst>
                  <a:gd name="T0" fmla="*/ 168 w 174"/>
                  <a:gd name="T1" fmla="*/ 276 h 276"/>
                  <a:gd name="T2" fmla="*/ 0 w 174"/>
                  <a:gd name="T3" fmla="*/ 153 h 276"/>
                  <a:gd name="T4" fmla="*/ 2 w 174"/>
                  <a:gd name="T5" fmla="*/ 0 h 276"/>
                  <a:gd name="T6" fmla="*/ 174 w 174"/>
                  <a:gd name="T7" fmla="*/ 112 h 276"/>
                  <a:gd name="T8" fmla="*/ 168 w 174"/>
                  <a:gd name="T9" fmla="*/ 276 h 2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4"/>
                  <a:gd name="T16" fmla="*/ 0 h 276"/>
                  <a:gd name="T17" fmla="*/ 174 w 174"/>
                  <a:gd name="T18" fmla="*/ 276 h 2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4" h="276">
                    <a:moveTo>
                      <a:pt x="168" y="276"/>
                    </a:moveTo>
                    <a:lnTo>
                      <a:pt x="0" y="153"/>
                    </a:lnTo>
                    <a:lnTo>
                      <a:pt x="2" y="0"/>
                    </a:lnTo>
                    <a:lnTo>
                      <a:pt x="174" y="112"/>
                    </a:lnTo>
                    <a:lnTo>
                      <a:pt x="168" y="276"/>
                    </a:lnTo>
                    <a:close/>
                  </a:path>
                </a:pathLst>
              </a:cu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199" name="Group 35">
                <a:extLst>
                  <a:ext uri="{FF2B5EF4-FFF2-40B4-BE49-F238E27FC236}">
                    <a16:creationId xmlns:a16="http://schemas.microsoft.com/office/drawing/2014/main" id="{076425CD-A2BB-4C6F-A735-17ACDAC23F83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1815" y="2564"/>
                <a:ext cx="193" cy="346"/>
                <a:chOff x="2255" y="2852"/>
                <a:chExt cx="217" cy="388"/>
              </a:xfrm>
            </p:grpSpPr>
            <p:sp>
              <p:nvSpPr>
                <p:cNvPr id="5206" name="Freeform 36">
                  <a:extLst>
                    <a:ext uri="{FF2B5EF4-FFF2-40B4-BE49-F238E27FC236}">
                      <a16:creationId xmlns:a16="http://schemas.microsoft.com/office/drawing/2014/main" id="{29F3CCF1-6DEE-4818-9802-B103D8B78B3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260" y="2852"/>
                  <a:ext cx="212" cy="226"/>
                </a:xfrm>
                <a:custGeom>
                  <a:avLst/>
                  <a:gdLst>
                    <a:gd name="T0" fmla="*/ 212 w 212"/>
                    <a:gd name="T1" fmla="*/ 138 h 226"/>
                    <a:gd name="T2" fmla="*/ 0 w 212"/>
                    <a:gd name="T3" fmla="*/ 0 h 226"/>
                    <a:gd name="T4" fmla="*/ 0 w 212"/>
                    <a:gd name="T5" fmla="*/ 92 h 226"/>
                    <a:gd name="T6" fmla="*/ 210 w 212"/>
                    <a:gd name="T7" fmla="*/ 226 h 226"/>
                    <a:gd name="T8" fmla="*/ 212 w 212"/>
                    <a:gd name="T9" fmla="*/ 138 h 2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2"/>
                    <a:gd name="T16" fmla="*/ 0 h 226"/>
                    <a:gd name="T17" fmla="*/ 212 w 212"/>
                    <a:gd name="T18" fmla="*/ 226 h 2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2" h="226">
                      <a:moveTo>
                        <a:pt x="212" y="138"/>
                      </a:moveTo>
                      <a:lnTo>
                        <a:pt x="0" y="0"/>
                      </a:lnTo>
                      <a:lnTo>
                        <a:pt x="0" y="92"/>
                      </a:lnTo>
                      <a:lnTo>
                        <a:pt x="210" y="226"/>
                      </a:lnTo>
                      <a:lnTo>
                        <a:pt x="212" y="138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07" name="Freeform 37">
                  <a:extLst>
                    <a:ext uri="{FF2B5EF4-FFF2-40B4-BE49-F238E27FC236}">
                      <a16:creationId xmlns:a16="http://schemas.microsoft.com/office/drawing/2014/main" id="{32FF367D-9C1F-4276-8D83-FC6B2B24FE3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255" y="2940"/>
                  <a:ext cx="217" cy="216"/>
                </a:xfrm>
                <a:custGeom>
                  <a:avLst/>
                  <a:gdLst>
                    <a:gd name="T0" fmla="*/ 4 w 217"/>
                    <a:gd name="T1" fmla="*/ 0 h 216"/>
                    <a:gd name="T2" fmla="*/ 217 w 217"/>
                    <a:gd name="T3" fmla="*/ 138 h 216"/>
                    <a:gd name="T4" fmla="*/ 217 w 217"/>
                    <a:gd name="T5" fmla="*/ 216 h 216"/>
                    <a:gd name="T6" fmla="*/ 0 w 217"/>
                    <a:gd name="T7" fmla="*/ 65 h 216"/>
                    <a:gd name="T8" fmla="*/ 4 w 217"/>
                    <a:gd name="T9" fmla="*/ 0 h 2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7"/>
                    <a:gd name="T16" fmla="*/ 0 h 216"/>
                    <a:gd name="T17" fmla="*/ 217 w 217"/>
                    <a:gd name="T18" fmla="*/ 216 h 2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7" h="216">
                      <a:moveTo>
                        <a:pt x="4" y="0"/>
                      </a:moveTo>
                      <a:lnTo>
                        <a:pt x="217" y="138"/>
                      </a:lnTo>
                      <a:lnTo>
                        <a:pt x="217" y="216"/>
                      </a:lnTo>
                      <a:lnTo>
                        <a:pt x="0" y="65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solidFill>
                  <a:srgbClr val="66FFCC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08" name="Freeform 38">
                  <a:extLst>
                    <a:ext uri="{FF2B5EF4-FFF2-40B4-BE49-F238E27FC236}">
                      <a16:creationId xmlns:a16="http://schemas.microsoft.com/office/drawing/2014/main" id="{31346C9D-96FC-4D00-BB0D-FAD61117FB8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256" y="3005"/>
                  <a:ext cx="215" cy="235"/>
                </a:xfrm>
                <a:custGeom>
                  <a:avLst/>
                  <a:gdLst>
                    <a:gd name="T0" fmla="*/ 0 w 215"/>
                    <a:gd name="T1" fmla="*/ 0 h 235"/>
                    <a:gd name="T2" fmla="*/ 0 w 215"/>
                    <a:gd name="T3" fmla="*/ 85 h 235"/>
                    <a:gd name="T4" fmla="*/ 215 w 215"/>
                    <a:gd name="T5" fmla="*/ 235 h 235"/>
                    <a:gd name="T6" fmla="*/ 215 w 215"/>
                    <a:gd name="T7" fmla="*/ 148 h 235"/>
                    <a:gd name="T8" fmla="*/ 0 w 215"/>
                    <a:gd name="T9" fmla="*/ 0 h 23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5"/>
                    <a:gd name="T16" fmla="*/ 0 h 235"/>
                    <a:gd name="T17" fmla="*/ 215 w 215"/>
                    <a:gd name="T18" fmla="*/ 235 h 23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5" h="235">
                      <a:moveTo>
                        <a:pt x="0" y="0"/>
                      </a:moveTo>
                      <a:lnTo>
                        <a:pt x="0" y="85"/>
                      </a:lnTo>
                      <a:lnTo>
                        <a:pt x="215" y="235"/>
                      </a:lnTo>
                      <a:lnTo>
                        <a:pt x="215" y="14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200" name="Freeform 39">
                <a:extLst>
                  <a:ext uri="{FF2B5EF4-FFF2-40B4-BE49-F238E27FC236}">
                    <a16:creationId xmlns:a16="http://schemas.microsoft.com/office/drawing/2014/main" id="{F48B3B29-70F4-4F7C-8477-719E134AFC6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423" y="2308"/>
                <a:ext cx="168" cy="177"/>
              </a:xfrm>
              <a:custGeom>
                <a:avLst/>
                <a:gdLst>
                  <a:gd name="T0" fmla="*/ 66 w 212"/>
                  <a:gd name="T1" fmla="*/ 41 h 226"/>
                  <a:gd name="T2" fmla="*/ 0 w 212"/>
                  <a:gd name="T3" fmla="*/ 0 h 226"/>
                  <a:gd name="T4" fmla="*/ 0 w 212"/>
                  <a:gd name="T5" fmla="*/ 27 h 226"/>
                  <a:gd name="T6" fmla="*/ 66 w 212"/>
                  <a:gd name="T7" fmla="*/ 67 h 226"/>
                  <a:gd name="T8" fmla="*/ 66 w 212"/>
                  <a:gd name="T9" fmla="*/ 41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2"/>
                  <a:gd name="T16" fmla="*/ 0 h 226"/>
                  <a:gd name="T17" fmla="*/ 212 w 212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2" h="226">
                    <a:moveTo>
                      <a:pt x="212" y="138"/>
                    </a:moveTo>
                    <a:lnTo>
                      <a:pt x="0" y="0"/>
                    </a:lnTo>
                    <a:lnTo>
                      <a:pt x="0" y="92"/>
                    </a:lnTo>
                    <a:lnTo>
                      <a:pt x="210" y="226"/>
                    </a:lnTo>
                    <a:lnTo>
                      <a:pt x="212" y="138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01" name="Freeform 40">
                <a:extLst>
                  <a:ext uri="{FF2B5EF4-FFF2-40B4-BE49-F238E27FC236}">
                    <a16:creationId xmlns:a16="http://schemas.microsoft.com/office/drawing/2014/main" id="{491D8EB5-358A-467E-B2DE-C0B8ED465B8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419" y="2377"/>
                <a:ext cx="172" cy="169"/>
              </a:xfrm>
              <a:custGeom>
                <a:avLst/>
                <a:gdLst>
                  <a:gd name="T0" fmla="*/ 2 w 217"/>
                  <a:gd name="T1" fmla="*/ 0 h 216"/>
                  <a:gd name="T2" fmla="*/ 68 w 217"/>
                  <a:gd name="T3" fmla="*/ 41 h 216"/>
                  <a:gd name="T4" fmla="*/ 68 w 217"/>
                  <a:gd name="T5" fmla="*/ 63 h 216"/>
                  <a:gd name="T6" fmla="*/ 0 w 217"/>
                  <a:gd name="T7" fmla="*/ 19 h 216"/>
                  <a:gd name="T8" fmla="*/ 2 w 217"/>
                  <a:gd name="T9" fmla="*/ 0 h 2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7"/>
                  <a:gd name="T16" fmla="*/ 0 h 216"/>
                  <a:gd name="T17" fmla="*/ 217 w 217"/>
                  <a:gd name="T18" fmla="*/ 216 h 2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7" h="216">
                    <a:moveTo>
                      <a:pt x="4" y="0"/>
                    </a:moveTo>
                    <a:lnTo>
                      <a:pt x="217" y="138"/>
                    </a:lnTo>
                    <a:lnTo>
                      <a:pt x="217" y="216"/>
                    </a:lnTo>
                    <a:lnTo>
                      <a:pt x="0" y="65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66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02" name="Freeform 41">
                <a:extLst>
                  <a:ext uri="{FF2B5EF4-FFF2-40B4-BE49-F238E27FC236}">
                    <a16:creationId xmlns:a16="http://schemas.microsoft.com/office/drawing/2014/main" id="{3859EAD9-74AC-442B-A10D-E984ACEF791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415" y="2429"/>
                <a:ext cx="175" cy="183"/>
              </a:xfrm>
              <a:custGeom>
                <a:avLst/>
                <a:gdLst>
                  <a:gd name="T0" fmla="*/ 3 w 175"/>
                  <a:gd name="T1" fmla="*/ 0 h 183"/>
                  <a:gd name="T2" fmla="*/ 0 w 175"/>
                  <a:gd name="T3" fmla="*/ 60 h 183"/>
                  <a:gd name="T4" fmla="*/ 175 w 175"/>
                  <a:gd name="T5" fmla="*/ 183 h 183"/>
                  <a:gd name="T6" fmla="*/ 175 w 175"/>
                  <a:gd name="T7" fmla="*/ 115 h 183"/>
                  <a:gd name="T8" fmla="*/ 3 w 175"/>
                  <a:gd name="T9" fmla="*/ 0 h 18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5"/>
                  <a:gd name="T16" fmla="*/ 0 h 183"/>
                  <a:gd name="T17" fmla="*/ 175 w 175"/>
                  <a:gd name="T18" fmla="*/ 183 h 18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5" h="183">
                    <a:moveTo>
                      <a:pt x="3" y="0"/>
                    </a:moveTo>
                    <a:lnTo>
                      <a:pt x="0" y="60"/>
                    </a:lnTo>
                    <a:lnTo>
                      <a:pt x="175" y="183"/>
                    </a:lnTo>
                    <a:lnTo>
                      <a:pt x="175" y="115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03" name="Freeform 42">
                <a:extLst>
                  <a:ext uri="{FF2B5EF4-FFF2-40B4-BE49-F238E27FC236}">
                    <a16:creationId xmlns:a16="http://schemas.microsoft.com/office/drawing/2014/main" id="{AD155DC2-D4E5-4B6C-8DD3-6A90486A502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75" y="2076"/>
                <a:ext cx="148" cy="156"/>
              </a:xfrm>
              <a:custGeom>
                <a:avLst/>
                <a:gdLst>
                  <a:gd name="T0" fmla="*/ 35 w 212"/>
                  <a:gd name="T1" fmla="*/ 22 h 226"/>
                  <a:gd name="T2" fmla="*/ 0 w 212"/>
                  <a:gd name="T3" fmla="*/ 0 h 226"/>
                  <a:gd name="T4" fmla="*/ 0 w 212"/>
                  <a:gd name="T5" fmla="*/ 14 h 226"/>
                  <a:gd name="T6" fmla="*/ 35 w 212"/>
                  <a:gd name="T7" fmla="*/ 36 h 226"/>
                  <a:gd name="T8" fmla="*/ 35 w 212"/>
                  <a:gd name="T9" fmla="*/ 22 h 22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2"/>
                  <a:gd name="T16" fmla="*/ 0 h 226"/>
                  <a:gd name="T17" fmla="*/ 212 w 212"/>
                  <a:gd name="T18" fmla="*/ 226 h 22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2" h="226">
                    <a:moveTo>
                      <a:pt x="212" y="138"/>
                    </a:moveTo>
                    <a:lnTo>
                      <a:pt x="0" y="0"/>
                    </a:lnTo>
                    <a:lnTo>
                      <a:pt x="0" y="92"/>
                    </a:lnTo>
                    <a:lnTo>
                      <a:pt x="210" y="226"/>
                    </a:lnTo>
                    <a:lnTo>
                      <a:pt x="212" y="138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04" name="Freeform 43">
                <a:extLst>
                  <a:ext uri="{FF2B5EF4-FFF2-40B4-BE49-F238E27FC236}">
                    <a16:creationId xmlns:a16="http://schemas.microsoft.com/office/drawing/2014/main" id="{F5F926B8-8E24-4C91-B307-579896D8385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71" y="2137"/>
                <a:ext cx="152" cy="149"/>
              </a:xfrm>
              <a:custGeom>
                <a:avLst/>
                <a:gdLst>
                  <a:gd name="T0" fmla="*/ 1 w 217"/>
                  <a:gd name="T1" fmla="*/ 0 h 216"/>
                  <a:gd name="T2" fmla="*/ 36 w 217"/>
                  <a:gd name="T3" fmla="*/ 22 h 216"/>
                  <a:gd name="T4" fmla="*/ 36 w 217"/>
                  <a:gd name="T5" fmla="*/ 34 h 216"/>
                  <a:gd name="T6" fmla="*/ 0 w 217"/>
                  <a:gd name="T7" fmla="*/ 10 h 216"/>
                  <a:gd name="T8" fmla="*/ 1 w 217"/>
                  <a:gd name="T9" fmla="*/ 0 h 2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7"/>
                  <a:gd name="T16" fmla="*/ 0 h 216"/>
                  <a:gd name="T17" fmla="*/ 217 w 217"/>
                  <a:gd name="T18" fmla="*/ 216 h 2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7" h="216">
                    <a:moveTo>
                      <a:pt x="4" y="0"/>
                    </a:moveTo>
                    <a:lnTo>
                      <a:pt x="217" y="138"/>
                    </a:lnTo>
                    <a:lnTo>
                      <a:pt x="217" y="216"/>
                    </a:lnTo>
                    <a:lnTo>
                      <a:pt x="0" y="65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66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05" name="Freeform 44">
                <a:extLst>
                  <a:ext uri="{FF2B5EF4-FFF2-40B4-BE49-F238E27FC236}">
                    <a16:creationId xmlns:a16="http://schemas.microsoft.com/office/drawing/2014/main" id="{AA98A772-371C-4A40-8677-D7582C203BA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1072" y="2182"/>
                <a:ext cx="150" cy="167"/>
              </a:xfrm>
              <a:custGeom>
                <a:avLst/>
                <a:gdLst>
                  <a:gd name="T0" fmla="*/ 0 w 150"/>
                  <a:gd name="T1" fmla="*/ 0 h 167"/>
                  <a:gd name="T2" fmla="*/ 0 w 150"/>
                  <a:gd name="T3" fmla="*/ 59 h 167"/>
                  <a:gd name="T4" fmla="*/ 149 w 150"/>
                  <a:gd name="T5" fmla="*/ 167 h 167"/>
                  <a:gd name="T6" fmla="*/ 150 w 150"/>
                  <a:gd name="T7" fmla="*/ 102 h 167"/>
                  <a:gd name="T8" fmla="*/ 0 w 150"/>
                  <a:gd name="T9" fmla="*/ 0 h 1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0"/>
                  <a:gd name="T16" fmla="*/ 0 h 167"/>
                  <a:gd name="T17" fmla="*/ 150 w 150"/>
                  <a:gd name="T18" fmla="*/ 167 h 16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0" h="167">
                    <a:moveTo>
                      <a:pt x="0" y="0"/>
                    </a:moveTo>
                    <a:lnTo>
                      <a:pt x="0" y="59"/>
                    </a:lnTo>
                    <a:lnTo>
                      <a:pt x="149" y="167"/>
                    </a:lnTo>
                    <a:lnTo>
                      <a:pt x="150" y="10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41" name="Freeform 45">
              <a:extLst>
                <a:ext uri="{FF2B5EF4-FFF2-40B4-BE49-F238E27FC236}">
                  <a16:creationId xmlns:a16="http://schemas.microsoft.com/office/drawing/2014/main" id="{A8744CAE-1405-4827-9E9C-0963AF6B4AA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53935" y="1642137"/>
              <a:ext cx="1363981" cy="770762"/>
            </a:xfrm>
            <a:custGeom>
              <a:avLst/>
              <a:gdLst>
                <a:gd name="T0" fmla="*/ 167792999 w 2338"/>
                <a:gd name="T1" fmla="*/ 79784318 h 1180"/>
                <a:gd name="T2" fmla="*/ 180726899 w 2338"/>
                <a:gd name="T3" fmla="*/ 92584193 h 1180"/>
                <a:gd name="T4" fmla="*/ 185151378 w 2338"/>
                <a:gd name="T5" fmla="*/ 101117443 h 1180"/>
                <a:gd name="T6" fmla="*/ 169154646 w 2338"/>
                <a:gd name="T7" fmla="*/ 119463538 h 1180"/>
                <a:gd name="T8" fmla="*/ 165410991 w 2338"/>
                <a:gd name="T9" fmla="*/ 120743133 h 1180"/>
                <a:gd name="T10" fmla="*/ 162347576 w 2338"/>
                <a:gd name="T11" fmla="*/ 119463538 h 1180"/>
                <a:gd name="T12" fmla="*/ 159284744 w 2338"/>
                <a:gd name="T13" fmla="*/ 112637068 h 1180"/>
                <a:gd name="T14" fmla="*/ 156902153 w 2338"/>
                <a:gd name="T15" fmla="*/ 106663663 h 1180"/>
                <a:gd name="T16" fmla="*/ 151796850 w 2338"/>
                <a:gd name="T17" fmla="*/ 100263726 h 1180"/>
                <a:gd name="T18" fmla="*/ 141586245 w 2338"/>
                <a:gd name="T19" fmla="*/ 98984130 h 1180"/>
                <a:gd name="T20" fmla="*/ 132056463 w 2338"/>
                <a:gd name="T21" fmla="*/ 96423633 h 1180"/>
                <a:gd name="T22" fmla="*/ 124568569 w 2338"/>
                <a:gd name="T23" fmla="*/ 90450880 h 1180"/>
                <a:gd name="T24" fmla="*/ 120484210 w 2338"/>
                <a:gd name="T25" fmla="*/ 86610787 h 1180"/>
                <a:gd name="T26" fmla="*/ 113337020 w 2338"/>
                <a:gd name="T27" fmla="*/ 80638035 h 1180"/>
                <a:gd name="T28" fmla="*/ 104488062 w 2338"/>
                <a:gd name="T29" fmla="*/ 76371410 h 1180"/>
                <a:gd name="T30" fmla="*/ 95638521 w 2338"/>
                <a:gd name="T31" fmla="*/ 77224474 h 1180"/>
                <a:gd name="T32" fmla="*/ 90533218 w 2338"/>
                <a:gd name="T33" fmla="*/ 72104785 h 1180"/>
                <a:gd name="T34" fmla="*/ 82365084 w 2338"/>
                <a:gd name="T35" fmla="*/ 67838160 h 1180"/>
                <a:gd name="T36" fmla="*/ 76919661 w 2338"/>
                <a:gd name="T37" fmla="*/ 62718472 h 1180"/>
                <a:gd name="T38" fmla="*/ 73175422 w 2338"/>
                <a:gd name="T39" fmla="*/ 55038285 h 1180"/>
                <a:gd name="T40" fmla="*/ 60242105 w 2338"/>
                <a:gd name="T41" fmla="*/ 51625377 h 1180"/>
                <a:gd name="T42" fmla="*/ 49691380 w 2338"/>
                <a:gd name="T43" fmla="*/ 47785284 h 1180"/>
                <a:gd name="T44" fmla="*/ 41863366 w 2338"/>
                <a:gd name="T45" fmla="*/ 45651972 h 1180"/>
                <a:gd name="T46" fmla="*/ 37098183 w 2338"/>
                <a:gd name="T47" fmla="*/ 40105752 h 1180"/>
                <a:gd name="T48" fmla="*/ 32673704 w 2338"/>
                <a:gd name="T49" fmla="*/ 35412595 h 1180"/>
                <a:gd name="T50" fmla="*/ 26207337 w 2338"/>
                <a:gd name="T51" fmla="*/ 30719438 h 1180"/>
                <a:gd name="T52" fmla="*/ 14635084 w 2338"/>
                <a:gd name="T53" fmla="*/ 27732409 h 1180"/>
                <a:gd name="T54" fmla="*/ 8508838 w 2338"/>
                <a:gd name="T55" fmla="*/ 26452813 h 1180"/>
                <a:gd name="T56" fmla="*/ 1020944 w 2338"/>
                <a:gd name="T57" fmla="*/ 22186188 h 1180"/>
                <a:gd name="T58" fmla="*/ 14975205 w 2338"/>
                <a:gd name="T59" fmla="*/ 8959782 h 1180"/>
                <a:gd name="T60" fmla="*/ 22463099 w 2338"/>
                <a:gd name="T61" fmla="*/ 6399937 h 1180"/>
                <a:gd name="T62" fmla="*/ 30291113 w 2338"/>
                <a:gd name="T63" fmla="*/ 12372690 h 1180"/>
                <a:gd name="T64" fmla="*/ 167792999 w 2338"/>
                <a:gd name="T65" fmla="*/ 79784318 h 118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338"/>
                <a:gd name="T100" fmla="*/ 0 h 1180"/>
                <a:gd name="T101" fmla="*/ 2338 w 2338"/>
                <a:gd name="T102" fmla="*/ 1180 h 118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338" h="1180">
                  <a:moveTo>
                    <a:pt x="2029" y="765"/>
                  </a:moveTo>
                  <a:cubicBezTo>
                    <a:pt x="2338" y="908"/>
                    <a:pt x="2150" y="856"/>
                    <a:pt x="2185" y="891"/>
                  </a:cubicBezTo>
                  <a:cubicBezTo>
                    <a:pt x="2220" y="926"/>
                    <a:pt x="2262" y="932"/>
                    <a:pt x="2239" y="975"/>
                  </a:cubicBezTo>
                  <a:cubicBezTo>
                    <a:pt x="2216" y="1018"/>
                    <a:pt x="2087" y="1118"/>
                    <a:pt x="2047" y="1149"/>
                  </a:cubicBezTo>
                  <a:cubicBezTo>
                    <a:pt x="2007" y="1180"/>
                    <a:pt x="2011" y="1162"/>
                    <a:pt x="1997" y="1162"/>
                  </a:cubicBezTo>
                  <a:cubicBezTo>
                    <a:pt x="1983" y="1161"/>
                    <a:pt x="1976" y="1161"/>
                    <a:pt x="1964" y="1148"/>
                  </a:cubicBezTo>
                  <a:cubicBezTo>
                    <a:pt x="1952" y="1135"/>
                    <a:pt x="1937" y="1102"/>
                    <a:pt x="1926" y="1081"/>
                  </a:cubicBezTo>
                  <a:cubicBezTo>
                    <a:pt x="1915" y="1060"/>
                    <a:pt x="1912" y="1043"/>
                    <a:pt x="1897" y="1024"/>
                  </a:cubicBezTo>
                  <a:cubicBezTo>
                    <a:pt x="1882" y="1005"/>
                    <a:pt x="1867" y="979"/>
                    <a:pt x="1836" y="967"/>
                  </a:cubicBezTo>
                  <a:cubicBezTo>
                    <a:pt x="1805" y="955"/>
                    <a:pt x="1751" y="958"/>
                    <a:pt x="1711" y="951"/>
                  </a:cubicBezTo>
                  <a:cubicBezTo>
                    <a:pt x="1671" y="944"/>
                    <a:pt x="1631" y="941"/>
                    <a:pt x="1597" y="927"/>
                  </a:cubicBezTo>
                  <a:cubicBezTo>
                    <a:pt x="1563" y="913"/>
                    <a:pt x="1530" y="882"/>
                    <a:pt x="1507" y="867"/>
                  </a:cubicBezTo>
                  <a:cubicBezTo>
                    <a:pt x="1484" y="852"/>
                    <a:pt x="1480" y="849"/>
                    <a:pt x="1457" y="834"/>
                  </a:cubicBezTo>
                  <a:cubicBezTo>
                    <a:pt x="1434" y="819"/>
                    <a:pt x="1401" y="793"/>
                    <a:pt x="1369" y="777"/>
                  </a:cubicBezTo>
                  <a:cubicBezTo>
                    <a:pt x="1337" y="761"/>
                    <a:pt x="1298" y="742"/>
                    <a:pt x="1263" y="736"/>
                  </a:cubicBezTo>
                  <a:cubicBezTo>
                    <a:pt x="1228" y="730"/>
                    <a:pt x="1187" y="748"/>
                    <a:pt x="1159" y="741"/>
                  </a:cubicBezTo>
                  <a:cubicBezTo>
                    <a:pt x="1131" y="734"/>
                    <a:pt x="1120" y="708"/>
                    <a:pt x="1093" y="693"/>
                  </a:cubicBezTo>
                  <a:cubicBezTo>
                    <a:pt x="1066" y="678"/>
                    <a:pt x="1024" y="666"/>
                    <a:pt x="997" y="651"/>
                  </a:cubicBezTo>
                  <a:cubicBezTo>
                    <a:pt x="970" y="636"/>
                    <a:pt x="948" y="622"/>
                    <a:pt x="929" y="602"/>
                  </a:cubicBezTo>
                  <a:cubicBezTo>
                    <a:pt x="910" y="582"/>
                    <a:pt x="917" y="549"/>
                    <a:pt x="883" y="531"/>
                  </a:cubicBezTo>
                  <a:cubicBezTo>
                    <a:pt x="849" y="513"/>
                    <a:pt x="774" y="507"/>
                    <a:pt x="727" y="495"/>
                  </a:cubicBezTo>
                  <a:cubicBezTo>
                    <a:pt x="680" y="483"/>
                    <a:pt x="638" y="468"/>
                    <a:pt x="601" y="459"/>
                  </a:cubicBezTo>
                  <a:cubicBezTo>
                    <a:pt x="564" y="450"/>
                    <a:pt x="530" y="453"/>
                    <a:pt x="505" y="441"/>
                  </a:cubicBezTo>
                  <a:cubicBezTo>
                    <a:pt x="480" y="429"/>
                    <a:pt x="469" y="403"/>
                    <a:pt x="451" y="387"/>
                  </a:cubicBezTo>
                  <a:cubicBezTo>
                    <a:pt x="433" y="371"/>
                    <a:pt x="416" y="356"/>
                    <a:pt x="394" y="341"/>
                  </a:cubicBezTo>
                  <a:cubicBezTo>
                    <a:pt x="372" y="326"/>
                    <a:pt x="355" y="309"/>
                    <a:pt x="319" y="297"/>
                  </a:cubicBezTo>
                  <a:cubicBezTo>
                    <a:pt x="283" y="285"/>
                    <a:pt x="214" y="274"/>
                    <a:pt x="178" y="267"/>
                  </a:cubicBezTo>
                  <a:cubicBezTo>
                    <a:pt x="142" y="260"/>
                    <a:pt x="130" y="264"/>
                    <a:pt x="103" y="255"/>
                  </a:cubicBezTo>
                  <a:cubicBezTo>
                    <a:pt x="76" y="246"/>
                    <a:pt x="0" y="241"/>
                    <a:pt x="13" y="213"/>
                  </a:cubicBezTo>
                  <a:cubicBezTo>
                    <a:pt x="26" y="185"/>
                    <a:pt x="138" y="112"/>
                    <a:pt x="181" y="87"/>
                  </a:cubicBezTo>
                  <a:cubicBezTo>
                    <a:pt x="224" y="62"/>
                    <a:pt x="240" y="58"/>
                    <a:pt x="271" y="63"/>
                  </a:cubicBezTo>
                  <a:cubicBezTo>
                    <a:pt x="302" y="68"/>
                    <a:pt x="74" y="0"/>
                    <a:pt x="367" y="117"/>
                  </a:cubicBezTo>
                  <a:cubicBezTo>
                    <a:pt x="660" y="234"/>
                    <a:pt x="1683" y="630"/>
                    <a:pt x="2029" y="76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Rectangle 46">
              <a:extLst>
                <a:ext uri="{FF2B5EF4-FFF2-40B4-BE49-F238E27FC236}">
                  <a16:creationId xmlns:a16="http://schemas.microsoft.com/office/drawing/2014/main" id="{ED753523-3A72-4239-BC3F-D899F463A46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92382" y="1572520"/>
              <a:ext cx="144268" cy="46871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AT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5143" name="Rectangle 47">
              <a:extLst>
                <a:ext uri="{FF2B5EF4-FFF2-40B4-BE49-F238E27FC236}">
                  <a16:creationId xmlns:a16="http://schemas.microsoft.com/office/drawing/2014/main" id="{9DF44031-ADFD-4D7A-A8E8-545D3F37F24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92382" y="1720026"/>
              <a:ext cx="144268" cy="46871"/>
            </a:xfrm>
            <a:prstGeom prst="rect">
              <a:avLst/>
            </a:prstGeom>
            <a:solidFill>
              <a:srgbClr val="66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AT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5144" name="Rectangle 48">
              <a:extLst>
                <a:ext uri="{FF2B5EF4-FFF2-40B4-BE49-F238E27FC236}">
                  <a16:creationId xmlns:a16="http://schemas.microsoft.com/office/drawing/2014/main" id="{1FE7410E-C6B9-4F2E-930A-8F94A8E97A3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692382" y="1872358"/>
              <a:ext cx="144268" cy="48250"/>
            </a:xfrm>
            <a:prstGeom prst="rect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AT" altLang="en-US" sz="1800">
                <a:latin typeface="Calibri" panose="020F0502020204030204" pitchFamily="34" charset="0"/>
              </a:endParaRPr>
            </a:p>
          </p:txBody>
        </p:sp>
        <p:sp>
          <p:nvSpPr>
            <p:cNvPr id="5145" name="Text Box 49">
              <a:extLst>
                <a:ext uri="{FF2B5EF4-FFF2-40B4-BE49-F238E27FC236}">
                  <a16:creationId xmlns:a16="http://schemas.microsoft.com/office/drawing/2014/main" id="{42FA415B-4D26-4BF7-A44B-38F433FB30B2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763480" y="1484607"/>
              <a:ext cx="501681" cy="244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/>
                <a:t>Silver</a:t>
              </a:r>
            </a:p>
          </p:txBody>
        </p:sp>
        <p:sp>
          <p:nvSpPr>
            <p:cNvPr id="5146" name="Text Box 50">
              <a:extLst>
                <a:ext uri="{FF2B5EF4-FFF2-40B4-BE49-F238E27FC236}">
                  <a16:creationId xmlns:a16="http://schemas.microsoft.com/office/drawing/2014/main" id="{7D2C4930-D02D-4728-BB24-35FE1AE2D0E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763688" y="1631602"/>
              <a:ext cx="49404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/>
                <a:t>Al</a:t>
              </a:r>
              <a:r>
                <a:rPr lang="en-US" altLang="en-US" sz="1000" baseline="-25000"/>
                <a:t>2</a:t>
              </a:r>
              <a:r>
                <a:rPr lang="en-US" altLang="en-US" sz="1000"/>
                <a:t>O</a:t>
              </a:r>
              <a:r>
                <a:rPr lang="en-US" altLang="en-US" sz="1000" baseline="-25000"/>
                <a:t>3</a:t>
              </a:r>
            </a:p>
          </p:txBody>
        </p:sp>
        <p:sp>
          <p:nvSpPr>
            <p:cNvPr id="5147" name="Text Box 51">
              <a:extLst>
                <a:ext uri="{FF2B5EF4-FFF2-40B4-BE49-F238E27FC236}">
                  <a16:creationId xmlns:a16="http://schemas.microsoft.com/office/drawing/2014/main" id="{C8C169DF-7610-48AA-8A80-D175232A786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765067" y="1786067"/>
              <a:ext cx="936683" cy="244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/>
                <a:t>Gain material</a:t>
              </a:r>
            </a:p>
          </p:txBody>
        </p:sp>
        <p:grpSp>
          <p:nvGrpSpPr>
            <p:cNvPr id="5148" name="Group 52">
              <a:extLst>
                <a:ext uri="{FF2B5EF4-FFF2-40B4-BE49-F238E27FC236}">
                  <a16:creationId xmlns:a16="http://schemas.microsoft.com/office/drawing/2014/main" id="{EB219EB5-CECA-4AB8-BB0A-8D6C69DF24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3726" y="908659"/>
              <a:ext cx="714182" cy="742641"/>
              <a:chOff x="616" y="1277"/>
              <a:chExt cx="564" cy="623"/>
            </a:xfrm>
          </p:grpSpPr>
          <p:sp>
            <p:nvSpPr>
              <p:cNvPr id="5151" name="Line 53">
                <a:extLst>
                  <a:ext uri="{FF2B5EF4-FFF2-40B4-BE49-F238E27FC236}">
                    <a16:creationId xmlns:a16="http://schemas.microsoft.com/office/drawing/2014/main" id="{62200263-6DBE-4043-BC18-081F7AFDCB2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647" y="1548"/>
                <a:ext cx="302" cy="1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2" name="Line 54">
                <a:extLst>
                  <a:ext uri="{FF2B5EF4-FFF2-40B4-BE49-F238E27FC236}">
                    <a16:creationId xmlns:a16="http://schemas.microsoft.com/office/drawing/2014/main" id="{22BCFE60-90C0-476D-8062-AAB08A6F470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850" y="1611"/>
                <a:ext cx="312" cy="1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3" name="Line 55">
                <a:extLst>
                  <a:ext uri="{FF2B5EF4-FFF2-40B4-BE49-F238E27FC236}">
                    <a16:creationId xmlns:a16="http://schemas.microsoft.com/office/drawing/2014/main" id="{5F1FFD00-0A8E-4D1A-9DA2-5865D95CC65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856" y="1551"/>
                <a:ext cx="312" cy="1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4" name="Line 56">
                <a:extLst>
                  <a:ext uri="{FF2B5EF4-FFF2-40B4-BE49-F238E27FC236}">
                    <a16:creationId xmlns:a16="http://schemas.microsoft.com/office/drawing/2014/main" id="{36DB45AB-4B68-4BCF-8EC4-B89E4F2F695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167" y="1550"/>
                <a:ext cx="0" cy="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5" name="Line 57">
                <a:extLst>
                  <a:ext uri="{FF2B5EF4-FFF2-40B4-BE49-F238E27FC236}">
                    <a16:creationId xmlns:a16="http://schemas.microsoft.com/office/drawing/2014/main" id="{CCC975A5-40F0-4B54-B356-A11CC41EDE5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648" y="1438"/>
                <a:ext cx="295" cy="1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6" name="Line 58">
                <a:extLst>
                  <a:ext uri="{FF2B5EF4-FFF2-40B4-BE49-F238E27FC236}">
                    <a16:creationId xmlns:a16="http://schemas.microsoft.com/office/drawing/2014/main" id="{9615C4EE-75F4-4971-A62C-92501F239FF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943" y="1437"/>
                <a:ext cx="224" cy="1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7" name="Line 59">
                <a:extLst>
                  <a:ext uri="{FF2B5EF4-FFF2-40B4-BE49-F238E27FC236}">
                    <a16:creationId xmlns:a16="http://schemas.microsoft.com/office/drawing/2014/main" id="{FD473B79-1A5B-418B-B137-294507CB741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853" y="1663"/>
                <a:ext cx="314" cy="1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8" name="Line 60">
                <a:extLst>
                  <a:ext uri="{FF2B5EF4-FFF2-40B4-BE49-F238E27FC236}">
                    <a16:creationId xmlns:a16="http://schemas.microsoft.com/office/drawing/2014/main" id="{A909E76F-1E28-48C1-9E51-B89781FD32E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856" y="1727"/>
                <a:ext cx="312" cy="1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9" name="Line 61">
                <a:extLst>
                  <a:ext uri="{FF2B5EF4-FFF2-40B4-BE49-F238E27FC236}">
                    <a16:creationId xmlns:a16="http://schemas.microsoft.com/office/drawing/2014/main" id="{A2646641-D70D-4A00-9AEC-44204E867C7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166" y="1669"/>
                <a:ext cx="0" cy="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0" name="Line 62">
                <a:extLst>
                  <a:ext uri="{FF2B5EF4-FFF2-40B4-BE49-F238E27FC236}">
                    <a16:creationId xmlns:a16="http://schemas.microsoft.com/office/drawing/2014/main" id="{54F22B5D-B215-42D5-8878-E20E8893A09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850" y="1835"/>
                <a:ext cx="0" cy="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1" name="Line 63">
                <a:extLst>
                  <a:ext uri="{FF2B5EF4-FFF2-40B4-BE49-F238E27FC236}">
                    <a16:creationId xmlns:a16="http://schemas.microsoft.com/office/drawing/2014/main" id="{437119DB-00B7-4A52-9956-FA2789CBD56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642" y="1686"/>
                <a:ext cx="0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2" name="Line 64">
                <a:extLst>
                  <a:ext uri="{FF2B5EF4-FFF2-40B4-BE49-F238E27FC236}">
                    <a16:creationId xmlns:a16="http://schemas.microsoft.com/office/drawing/2014/main" id="{FEA0B2C2-D5FD-4823-B970-C77C8B4DE45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 flipV="1">
                <a:off x="642" y="1684"/>
                <a:ext cx="206" cy="1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3" name="Line 65">
                <a:extLst>
                  <a:ext uri="{FF2B5EF4-FFF2-40B4-BE49-F238E27FC236}">
                    <a16:creationId xmlns:a16="http://schemas.microsoft.com/office/drawing/2014/main" id="{E33AE5B6-3200-4CB1-A6BC-E249F2A75A1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 flipV="1">
                <a:off x="642" y="1734"/>
                <a:ext cx="208" cy="1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4" name="Line 66">
                <a:extLst>
                  <a:ext uri="{FF2B5EF4-FFF2-40B4-BE49-F238E27FC236}">
                    <a16:creationId xmlns:a16="http://schemas.microsoft.com/office/drawing/2014/main" id="{4778B494-67B2-48D7-BEB3-8B8889099B6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949" y="1551"/>
                <a:ext cx="222" cy="1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5" name="Freeform 67">
                <a:extLst>
                  <a:ext uri="{FF2B5EF4-FFF2-40B4-BE49-F238E27FC236}">
                    <a16:creationId xmlns:a16="http://schemas.microsoft.com/office/drawing/2014/main" id="{106FD3A3-8038-45D7-92DE-CBA2D409966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9" y="1554"/>
                <a:ext cx="528" cy="282"/>
              </a:xfrm>
              <a:custGeom>
                <a:avLst/>
                <a:gdLst>
                  <a:gd name="T0" fmla="*/ 0 w 630"/>
                  <a:gd name="T1" fmla="*/ 64 h 336"/>
                  <a:gd name="T2" fmla="*/ 106 w 630"/>
                  <a:gd name="T3" fmla="*/ 140 h 336"/>
                  <a:gd name="T4" fmla="*/ 261 w 630"/>
                  <a:gd name="T5" fmla="*/ 55 h 336"/>
                  <a:gd name="T6" fmla="*/ 156 w 630"/>
                  <a:gd name="T7" fmla="*/ 0 h 336"/>
                  <a:gd name="T8" fmla="*/ 0 w 630"/>
                  <a:gd name="T9" fmla="*/ 64 h 3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0"/>
                  <a:gd name="T16" fmla="*/ 0 h 336"/>
                  <a:gd name="T17" fmla="*/ 630 w 630"/>
                  <a:gd name="T18" fmla="*/ 336 h 3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0" h="336">
                    <a:moveTo>
                      <a:pt x="0" y="153"/>
                    </a:moveTo>
                    <a:lnTo>
                      <a:pt x="255" y="336"/>
                    </a:lnTo>
                    <a:lnTo>
                      <a:pt x="630" y="132"/>
                    </a:lnTo>
                    <a:lnTo>
                      <a:pt x="377" y="0"/>
                    </a:lnTo>
                    <a:lnTo>
                      <a:pt x="0" y="153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6" name="Freeform 68">
                <a:extLst>
                  <a:ext uri="{FF2B5EF4-FFF2-40B4-BE49-F238E27FC236}">
                    <a16:creationId xmlns:a16="http://schemas.microsoft.com/office/drawing/2014/main" id="{89533162-2CA8-4E67-9B64-26F4FFF19E8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41" y="1685"/>
                <a:ext cx="209" cy="214"/>
              </a:xfrm>
              <a:custGeom>
                <a:avLst/>
                <a:gdLst>
                  <a:gd name="T0" fmla="*/ 0 w 250"/>
                  <a:gd name="T1" fmla="*/ 0 h 255"/>
                  <a:gd name="T2" fmla="*/ 0 w 250"/>
                  <a:gd name="T3" fmla="*/ 24 h 255"/>
                  <a:gd name="T4" fmla="*/ 102 w 250"/>
                  <a:gd name="T5" fmla="*/ 107 h 255"/>
                  <a:gd name="T6" fmla="*/ 102 w 250"/>
                  <a:gd name="T7" fmla="*/ 74 h 255"/>
                  <a:gd name="T8" fmla="*/ 0 w 250"/>
                  <a:gd name="T9" fmla="*/ 0 h 25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0"/>
                  <a:gd name="T16" fmla="*/ 0 h 255"/>
                  <a:gd name="T17" fmla="*/ 250 w 250"/>
                  <a:gd name="T18" fmla="*/ 255 h 25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0" h="255">
                    <a:moveTo>
                      <a:pt x="0" y="0"/>
                    </a:moveTo>
                    <a:lnTo>
                      <a:pt x="0" y="60"/>
                    </a:lnTo>
                    <a:lnTo>
                      <a:pt x="250" y="255"/>
                    </a:lnTo>
                    <a:lnTo>
                      <a:pt x="250" y="17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7" name="Freeform 69">
                <a:extLst>
                  <a:ext uri="{FF2B5EF4-FFF2-40B4-BE49-F238E27FC236}">
                    <a16:creationId xmlns:a16="http://schemas.microsoft.com/office/drawing/2014/main" id="{BA319D25-7FB0-49BB-A08D-204893D8892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852" y="1665"/>
                <a:ext cx="315" cy="235"/>
              </a:xfrm>
              <a:custGeom>
                <a:avLst/>
                <a:gdLst>
                  <a:gd name="T0" fmla="*/ 0 w 375"/>
                  <a:gd name="T1" fmla="*/ 86 h 280"/>
                  <a:gd name="T2" fmla="*/ 0 w 375"/>
                  <a:gd name="T3" fmla="*/ 116 h 280"/>
                  <a:gd name="T4" fmla="*/ 157 w 375"/>
                  <a:gd name="T5" fmla="*/ 29 h 280"/>
                  <a:gd name="T6" fmla="*/ 157 w 375"/>
                  <a:gd name="T7" fmla="*/ 0 h 280"/>
                  <a:gd name="T8" fmla="*/ 0 w 375"/>
                  <a:gd name="T9" fmla="*/ 86 h 2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5"/>
                  <a:gd name="T16" fmla="*/ 0 h 280"/>
                  <a:gd name="T17" fmla="*/ 375 w 375"/>
                  <a:gd name="T18" fmla="*/ 280 h 2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5" h="280">
                    <a:moveTo>
                      <a:pt x="0" y="204"/>
                    </a:moveTo>
                    <a:lnTo>
                      <a:pt x="0" y="280"/>
                    </a:lnTo>
                    <a:lnTo>
                      <a:pt x="375" y="72"/>
                    </a:lnTo>
                    <a:lnTo>
                      <a:pt x="375" y="0"/>
                    </a:lnTo>
                    <a:lnTo>
                      <a:pt x="0" y="204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8" name="Freeform 70">
                <a:extLst>
                  <a:ext uri="{FF2B5EF4-FFF2-40B4-BE49-F238E27FC236}">
                    <a16:creationId xmlns:a16="http://schemas.microsoft.com/office/drawing/2014/main" id="{20D25691-FD28-4011-92B3-845863CE211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flipH="1">
                <a:off x="645" y="1584"/>
                <a:ext cx="207" cy="193"/>
              </a:xfrm>
              <a:custGeom>
                <a:avLst/>
                <a:gdLst>
                  <a:gd name="T0" fmla="*/ 0 w 712"/>
                  <a:gd name="T1" fmla="*/ 1 h 664"/>
                  <a:gd name="T2" fmla="*/ 0 w 712"/>
                  <a:gd name="T3" fmla="*/ 1 h 664"/>
                  <a:gd name="T4" fmla="*/ 1 w 712"/>
                  <a:gd name="T5" fmla="*/ 0 h 664"/>
                  <a:gd name="T6" fmla="*/ 1 w 712"/>
                  <a:gd name="T7" fmla="*/ 0 h 664"/>
                  <a:gd name="T8" fmla="*/ 0 w 712"/>
                  <a:gd name="T9" fmla="*/ 1 h 6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12"/>
                  <a:gd name="T16" fmla="*/ 0 h 664"/>
                  <a:gd name="T17" fmla="*/ 712 w 712"/>
                  <a:gd name="T18" fmla="*/ 664 h 6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12" h="664">
                    <a:moveTo>
                      <a:pt x="0" y="452"/>
                    </a:moveTo>
                    <a:lnTo>
                      <a:pt x="0" y="664"/>
                    </a:lnTo>
                    <a:lnTo>
                      <a:pt x="712" y="138"/>
                    </a:lnTo>
                    <a:lnTo>
                      <a:pt x="712" y="0"/>
                    </a:lnTo>
                    <a:lnTo>
                      <a:pt x="0" y="452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69" name="Freeform 71">
                <a:extLst>
                  <a:ext uri="{FF2B5EF4-FFF2-40B4-BE49-F238E27FC236}">
                    <a16:creationId xmlns:a16="http://schemas.microsoft.com/office/drawing/2014/main" id="{F8F07931-CCD8-4570-A203-0BF749E9CE0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42" y="1436"/>
                <a:ext cx="522" cy="280"/>
              </a:xfrm>
              <a:custGeom>
                <a:avLst/>
                <a:gdLst>
                  <a:gd name="T0" fmla="*/ 0 w 622"/>
                  <a:gd name="T1" fmla="*/ 72 h 334"/>
                  <a:gd name="T2" fmla="*/ 103 w 622"/>
                  <a:gd name="T3" fmla="*/ 138 h 334"/>
                  <a:gd name="T4" fmla="*/ 259 w 622"/>
                  <a:gd name="T5" fmla="*/ 56 h 334"/>
                  <a:gd name="T6" fmla="*/ 147 w 622"/>
                  <a:gd name="T7" fmla="*/ 0 h 334"/>
                  <a:gd name="T8" fmla="*/ 0 w 622"/>
                  <a:gd name="T9" fmla="*/ 72 h 33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22"/>
                  <a:gd name="T16" fmla="*/ 0 h 334"/>
                  <a:gd name="T17" fmla="*/ 622 w 622"/>
                  <a:gd name="T18" fmla="*/ 334 h 33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22" h="334">
                    <a:moveTo>
                      <a:pt x="0" y="175"/>
                    </a:moveTo>
                    <a:lnTo>
                      <a:pt x="249" y="334"/>
                    </a:lnTo>
                    <a:lnTo>
                      <a:pt x="622" y="136"/>
                    </a:lnTo>
                    <a:lnTo>
                      <a:pt x="354" y="0"/>
                    </a:lnTo>
                    <a:lnTo>
                      <a:pt x="0" y="175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70" name="Freeform 72">
                <a:extLst>
                  <a:ext uri="{FF2B5EF4-FFF2-40B4-BE49-F238E27FC236}">
                    <a16:creationId xmlns:a16="http://schemas.microsoft.com/office/drawing/2014/main" id="{8C9AE036-3BE8-4539-AA40-0BC9E8B64EB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849" y="1552"/>
                <a:ext cx="314" cy="224"/>
              </a:xfrm>
              <a:custGeom>
                <a:avLst/>
                <a:gdLst>
                  <a:gd name="T0" fmla="*/ 0 w 375"/>
                  <a:gd name="T1" fmla="*/ 112 h 267"/>
                  <a:gd name="T2" fmla="*/ 0 w 375"/>
                  <a:gd name="T3" fmla="*/ 81 h 267"/>
                  <a:gd name="T4" fmla="*/ 154 w 375"/>
                  <a:gd name="T5" fmla="*/ 0 h 267"/>
                  <a:gd name="T6" fmla="*/ 154 w 375"/>
                  <a:gd name="T7" fmla="*/ 28 h 267"/>
                  <a:gd name="T8" fmla="*/ 0 w 375"/>
                  <a:gd name="T9" fmla="*/ 112 h 26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5"/>
                  <a:gd name="T16" fmla="*/ 0 h 267"/>
                  <a:gd name="T17" fmla="*/ 375 w 375"/>
                  <a:gd name="T18" fmla="*/ 267 h 26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5" h="267">
                    <a:moveTo>
                      <a:pt x="0" y="267"/>
                    </a:moveTo>
                    <a:lnTo>
                      <a:pt x="0" y="195"/>
                    </a:lnTo>
                    <a:lnTo>
                      <a:pt x="375" y="0"/>
                    </a:lnTo>
                    <a:lnTo>
                      <a:pt x="375" y="66"/>
                    </a:lnTo>
                    <a:lnTo>
                      <a:pt x="0" y="267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71" name="Line 73">
                <a:extLst>
                  <a:ext uri="{FF2B5EF4-FFF2-40B4-BE49-F238E27FC236}">
                    <a16:creationId xmlns:a16="http://schemas.microsoft.com/office/drawing/2014/main" id="{EEAE552B-7ACE-4354-9CE5-E080B29E681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 flipV="1">
                <a:off x="715" y="1652"/>
                <a:ext cx="93" cy="63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72" name="Line 74">
                <a:extLst>
                  <a:ext uri="{FF2B5EF4-FFF2-40B4-BE49-F238E27FC236}">
                    <a16:creationId xmlns:a16="http://schemas.microsoft.com/office/drawing/2014/main" id="{6A508ED5-8258-4B7D-9D20-55A3F4C9E3A3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 flipV="1">
                <a:off x="701" y="1752"/>
                <a:ext cx="95" cy="79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sm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73" name="Line 75">
                <a:extLst>
                  <a:ext uri="{FF2B5EF4-FFF2-40B4-BE49-F238E27FC236}">
                    <a16:creationId xmlns:a16="http://schemas.microsoft.com/office/drawing/2014/main" id="{57775639-ED87-4FA2-8F1A-96BDB3DE23D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697" y="1446"/>
                <a:ext cx="138" cy="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74" name="Text Box 76">
                <a:extLst>
                  <a:ext uri="{FF2B5EF4-FFF2-40B4-BE49-F238E27FC236}">
                    <a16:creationId xmlns:a16="http://schemas.microsoft.com/office/drawing/2014/main" id="{679A5924-FF3C-4587-8CBC-52618BC1B304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616" y="1277"/>
                <a:ext cx="218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000"/>
                  <a:t>H</a:t>
                </a:r>
              </a:p>
            </p:txBody>
          </p:sp>
          <p:sp>
            <p:nvSpPr>
              <p:cNvPr id="5175" name="Freeform 77">
                <a:extLst>
                  <a:ext uri="{FF2B5EF4-FFF2-40B4-BE49-F238E27FC236}">
                    <a16:creationId xmlns:a16="http://schemas.microsoft.com/office/drawing/2014/main" id="{C2853722-0D6E-455D-A359-8AF1BCF6563B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41" y="1623"/>
                <a:ext cx="211" cy="213"/>
              </a:xfrm>
              <a:custGeom>
                <a:avLst/>
                <a:gdLst>
                  <a:gd name="T0" fmla="*/ 0 w 252"/>
                  <a:gd name="T1" fmla="*/ 29 h 254"/>
                  <a:gd name="T2" fmla="*/ 0 w 252"/>
                  <a:gd name="T3" fmla="*/ 0 h 254"/>
                  <a:gd name="T4" fmla="*/ 104 w 252"/>
                  <a:gd name="T5" fmla="*/ 75 h 254"/>
                  <a:gd name="T6" fmla="*/ 104 w 252"/>
                  <a:gd name="T7" fmla="*/ 106 h 254"/>
                  <a:gd name="T8" fmla="*/ 0 w 252"/>
                  <a:gd name="T9" fmla="*/ 29 h 2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52"/>
                  <a:gd name="T16" fmla="*/ 0 h 254"/>
                  <a:gd name="T17" fmla="*/ 252 w 252"/>
                  <a:gd name="T18" fmla="*/ 254 h 2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52" h="254">
                    <a:moveTo>
                      <a:pt x="0" y="71"/>
                    </a:moveTo>
                    <a:lnTo>
                      <a:pt x="0" y="0"/>
                    </a:lnTo>
                    <a:lnTo>
                      <a:pt x="252" y="182"/>
                    </a:lnTo>
                    <a:lnTo>
                      <a:pt x="252" y="254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66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76" name="Freeform 78">
                <a:extLst>
                  <a:ext uri="{FF2B5EF4-FFF2-40B4-BE49-F238E27FC236}">
                    <a16:creationId xmlns:a16="http://schemas.microsoft.com/office/drawing/2014/main" id="{BCBBDB61-DC80-4252-988F-5C56268A223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852" y="1607"/>
                <a:ext cx="315" cy="225"/>
              </a:xfrm>
              <a:custGeom>
                <a:avLst/>
                <a:gdLst>
                  <a:gd name="T0" fmla="*/ 0 w 375"/>
                  <a:gd name="T1" fmla="*/ 112 h 268"/>
                  <a:gd name="T2" fmla="*/ 0 w 375"/>
                  <a:gd name="T3" fmla="*/ 82 h 268"/>
                  <a:gd name="T4" fmla="*/ 157 w 375"/>
                  <a:gd name="T5" fmla="*/ 0 h 268"/>
                  <a:gd name="T6" fmla="*/ 157 w 375"/>
                  <a:gd name="T7" fmla="*/ 29 h 268"/>
                  <a:gd name="T8" fmla="*/ 0 w 375"/>
                  <a:gd name="T9" fmla="*/ 112 h 2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5"/>
                  <a:gd name="T16" fmla="*/ 0 h 268"/>
                  <a:gd name="T17" fmla="*/ 375 w 375"/>
                  <a:gd name="T18" fmla="*/ 268 h 2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5" h="268">
                    <a:moveTo>
                      <a:pt x="0" y="268"/>
                    </a:moveTo>
                    <a:lnTo>
                      <a:pt x="0" y="198"/>
                    </a:lnTo>
                    <a:lnTo>
                      <a:pt x="375" y="0"/>
                    </a:lnTo>
                    <a:lnTo>
                      <a:pt x="375" y="70"/>
                    </a:lnTo>
                    <a:lnTo>
                      <a:pt x="0" y="268"/>
                    </a:lnTo>
                    <a:close/>
                  </a:path>
                </a:pathLst>
              </a:custGeom>
              <a:solidFill>
                <a:srgbClr val="66FF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77" name="Freeform 79">
                <a:extLst>
                  <a:ext uri="{FF2B5EF4-FFF2-40B4-BE49-F238E27FC236}">
                    <a16:creationId xmlns:a16="http://schemas.microsoft.com/office/drawing/2014/main" id="{891B0908-716C-42A0-98D8-EDEEE953926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2763788">
                <a:off x="901" y="1462"/>
                <a:ext cx="399" cy="159"/>
              </a:xfrm>
              <a:custGeom>
                <a:avLst/>
                <a:gdLst>
                  <a:gd name="T0" fmla="*/ 0 w 1175"/>
                  <a:gd name="T1" fmla="*/ 7 h 341"/>
                  <a:gd name="T2" fmla="*/ 0 w 1175"/>
                  <a:gd name="T3" fmla="*/ 2 h 341"/>
                  <a:gd name="T4" fmla="*/ 0 w 1175"/>
                  <a:gd name="T5" fmla="*/ 1 h 341"/>
                  <a:gd name="T6" fmla="*/ 0 w 1175"/>
                  <a:gd name="T7" fmla="*/ 1 h 341"/>
                  <a:gd name="T8" fmla="*/ 1 w 1175"/>
                  <a:gd name="T9" fmla="*/ 1 h 341"/>
                  <a:gd name="T10" fmla="*/ 5 w 1175"/>
                  <a:gd name="T11" fmla="*/ 1 h 341"/>
                  <a:gd name="T12" fmla="*/ 5 w 1175"/>
                  <a:gd name="T13" fmla="*/ 1 h 341"/>
                  <a:gd name="T14" fmla="*/ 5 w 1175"/>
                  <a:gd name="T15" fmla="*/ 6 h 341"/>
                  <a:gd name="T16" fmla="*/ 5 w 1175"/>
                  <a:gd name="T17" fmla="*/ 7 h 341"/>
                  <a:gd name="T18" fmla="*/ 5 w 1175"/>
                  <a:gd name="T19" fmla="*/ 7 h 341"/>
                  <a:gd name="T20" fmla="*/ 4 w 1175"/>
                  <a:gd name="T21" fmla="*/ 7 h 341"/>
                  <a:gd name="T22" fmla="*/ 4 w 1175"/>
                  <a:gd name="T23" fmla="*/ 6 h 341"/>
                  <a:gd name="T24" fmla="*/ 4 w 1175"/>
                  <a:gd name="T25" fmla="*/ 6 h 341"/>
                  <a:gd name="T26" fmla="*/ 3 w 1175"/>
                  <a:gd name="T27" fmla="*/ 7 h 341"/>
                  <a:gd name="T28" fmla="*/ 2 w 1175"/>
                  <a:gd name="T29" fmla="*/ 7 h 341"/>
                  <a:gd name="T30" fmla="*/ 2 w 1175"/>
                  <a:gd name="T31" fmla="*/ 6 h 341"/>
                  <a:gd name="T32" fmla="*/ 1 w 1175"/>
                  <a:gd name="T33" fmla="*/ 6 h 341"/>
                  <a:gd name="T34" fmla="*/ 1 w 1175"/>
                  <a:gd name="T35" fmla="*/ 7 h 341"/>
                  <a:gd name="T36" fmla="*/ 1 w 1175"/>
                  <a:gd name="T37" fmla="*/ 7 h 341"/>
                  <a:gd name="T38" fmla="*/ 0 w 1175"/>
                  <a:gd name="T39" fmla="*/ 6 h 341"/>
                  <a:gd name="T40" fmla="*/ 0 w 1175"/>
                  <a:gd name="T41" fmla="*/ 7 h 34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75"/>
                  <a:gd name="T64" fmla="*/ 0 h 341"/>
                  <a:gd name="T65" fmla="*/ 1175 w 1175"/>
                  <a:gd name="T66" fmla="*/ 341 h 34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75" h="341">
                    <a:moveTo>
                      <a:pt x="13" y="296"/>
                    </a:moveTo>
                    <a:cubicBezTo>
                      <a:pt x="1" y="268"/>
                      <a:pt x="13" y="132"/>
                      <a:pt x="13" y="92"/>
                    </a:cubicBezTo>
                    <a:cubicBezTo>
                      <a:pt x="13" y="52"/>
                      <a:pt x="0" y="64"/>
                      <a:pt x="13" y="56"/>
                    </a:cubicBezTo>
                    <a:cubicBezTo>
                      <a:pt x="26" y="48"/>
                      <a:pt x="41" y="46"/>
                      <a:pt x="91" y="44"/>
                    </a:cubicBezTo>
                    <a:cubicBezTo>
                      <a:pt x="141" y="42"/>
                      <a:pt x="154" y="45"/>
                      <a:pt x="313" y="44"/>
                    </a:cubicBezTo>
                    <a:cubicBezTo>
                      <a:pt x="472" y="43"/>
                      <a:pt x="915" y="39"/>
                      <a:pt x="1045" y="38"/>
                    </a:cubicBezTo>
                    <a:cubicBezTo>
                      <a:pt x="1175" y="37"/>
                      <a:pt x="1082" y="0"/>
                      <a:pt x="1093" y="38"/>
                    </a:cubicBezTo>
                    <a:cubicBezTo>
                      <a:pt x="1104" y="76"/>
                      <a:pt x="1110" y="222"/>
                      <a:pt x="1111" y="266"/>
                    </a:cubicBezTo>
                    <a:cubicBezTo>
                      <a:pt x="1112" y="310"/>
                      <a:pt x="1114" y="291"/>
                      <a:pt x="1099" y="302"/>
                    </a:cubicBezTo>
                    <a:cubicBezTo>
                      <a:pt x="1084" y="313"/>
                      <a:pt x="1044" y="333"/>
                      <a:pt x="1021" y="332"/>
                    </a:cubicBezTo>
                    <a:cubicBezTo>
                      <a:pt x="998" y="331"/>
                      <a:pt x="980" y="307"/>
                      <a:pt x="961" y="296"/>
                    </a:cubicBezTo>
                    <a:cubicBezTo>
                      <a:pt x="942" y="285"/>
                      <a:pt x="933" y="272"/>
                      <a:pt x="907" y="266"/>
                    </a:cubicBezTo>
                    <a:cubicBezTo>
                      <a:pt x="881" y="260"/>
                      <a:pt x="846" y="253"/>
                      <a:pt x="805" y="260"/>
                    </a:cubicBezTo>
                    <a:cubicBezTo>
                      <a:pt x="764" y="267"/>
                      <a:pt x="705" y="296"/>
                      <a:pt x="661" y="308"/>
                    </a:cubicBezTo>
                    <a:cubicBezTo>
                      <a:pt x="617" y="320"/>
                      <a:pt x="583" y="341"/>
                      <a:pt x="541" y="332"/>
                    </a:cubicBezTo>
                    <a:cubicBezTo>
                      <a:pt x="499" y="323"/>
                      <a:pt x="442" y="267"/>
                      <a:pt x="409" y="254"/>
                    </a:cubicBezTo>
                    <a:cubicBezTo>
                      <a:pt x="376" y="241"/>
                      <a:pt x="369" y="249"/>
                      <a:pt x="343" y="254"/>
                    </a:cubicBezTo>
                    <a:cubicBezTo>
                      <a:pt x="317" y="259"/>
                      <a:pt x="283" y="272"/>
                      <a:pt x="253" y="284"/>
                    </a:cubicBezTo>
                    <a:cubicBezTo>
                      <a:pt x="223" y="296"/>
                      <a:pt x="191" y="330"/>
                      <a:pt x="163" y="326"/>
                    </a:cubicBezTo>
                    <a:cubicBezTo>
                      <a:pt x="135" y="322"/>
                      <a:pt x="109" y="268"/>
                      <a:pt x="85" y="260"/>
                    </a:cubicBezTo>
                    <a:cubicBezTo>
                      <a:pt x="61" y="252"/>
                      <a:pt x="25" y="324"/>
                      <a:pt x="13" y="296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49" name="Line 80">
              <a:extLst>
                <a:ext uri="{FF2B5EF4-FFF2-40B4-BE49-F238E27FC236}">
                  <a16:creationId xmlns:a16="http://schemas.microsoft.com/office/drawing/2014/main" id="{506504A6-6FE7-41BC-9941-CFDAD6E319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51881" y="1466950"/>
              <a:ext cx="264251" cy="5872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Line 81">
              <a:extLst>
                <a:ext uri="{FF2B5EF4-FFF2-40B4-BE49-F238E27FC236}">
                  <a16:creationId xmlns:a16="http://schemas.microsoft.com/office/drawing/2014/main" id="{9958EB47-6DD1-4FBA-9924-6BAAF64761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34081" y="1665800"/>
              <a:ext cx="81768" cy="4639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Abgerundetes Rechteck 8">
            <a:extLst>
              <a:ext uri="{FF2B5EF4-FFF2-40B4-BE49-F238E27FC236}">
                <a16:creationId xmlns:a16="http://schemas.microsoft.com/office/drawing/2014/main" id="{F1E38CE3-8858-4631-AF29-973857AFFBE0}"/>
              </a:ext>
            </a:extLst>
          </p:cNvPr>
          <p:cNvSpPr/>
          <p:nvPr/>
        </p:nvSpPr>
        <p:spPr>
          <a:xfrm>
            <a:off x="104775" y="5532438"/>
            <a:ext cx="8904288" cy="130651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baseline="30000">
                <a:latin typeface="Times New Roman" panose="02020603050405020304" pitchFamily="18" charset="0"/>
              </a:rPr>
              <a:t>1</a:t>
            </a:r>
            <a:r>
              <a:rPr lang="en-US" altLang="en-US" i="1">
                <a:latin typeface="Times New Roman" panose="02020603050405020304" pitchFamily="18" charset="0"/>
              </a:rPr>
              <a:t>Klar, Kildishev, Drachev, Shalaev</a:t>
            </a:r>
            <a:r>
              <a:rPr lang="en-US" altLang="en-US">
                <a:latin typeface="Times New Roman" panose="02020603050405020304" pitchFamily="18" charset="0"/>
              </a:rPr>
              <a:t>, </a:t>
            </a:r>
            <a:r>
              <a:rPr lang="en-US" altLang="en-US" b="1">
                <a:latin typeface="Times New Roman" panose="02020603050405020304" pitchFamily="18" charset="0"/>
              </a:rPr>
              <a:t>IEEE J. of Sel. Top. in Quant. Electr. 12</a:t>
            </a:r>
            <a:r>
              <a:rPr lang="en-US" altLang="en-US">
                <a:latin typeface="Times New Roman" panose="02020603050405020304" pitchFamily="18" charset="0"/>
              </a:rPr>
              <a:t>, 1106 (2006)</a:t>
            </a:r>
          </a:p>
          <a:p>
            <a:pPr eaLnBrk="1" hangingPunct="1">
              <a:defRPr/>
            </a:pPr>
            <a:r>
              <a:rPr lang="en-US" altLang="en-US" baseline="30000">
                <a:latin typeface="Times New Roman" panose="02020603050405020304" pitchFamily="18" charset="0"/>
              </a:rPr>
              <a:t>2</a:t>
            </a:r>
            <a:r>
              <a:rPr lang="en-US" altLang="en-US" i="1">
                <a:latin typeface="Times New Roman" panose="02020603050405020304" pitchFamily="18" charset="0"/>
              </a:rPr>
              <a:t>Xiao, Drachev,Kildishev, Ni, Chettiar, Yuan, Shalaev</a:t>
            </a:r>
            <a:r>
              <a:rPr lang="en-US" altLang="en-US">
                <a:latin typeface="Times New Roman" panose="02020603050405020304" pitchFamily="18" charset="0"/>
              </a:rPr>
              <a:t>, </a:t>
            </a:r>
            <a:r>
              <a:rPr lang="en-US" altLang="en-US" b="1">
                <a:latin typeface="Times New Roman" panose="02020603050405020304" pitchFamily="18" charset="0"/>
              </a:rPr>
              <a:t>Nature 466, </a:t>
            </a:r>
            <a:r>
              <a:rPr lang="en-US" altLang="en-US">
                <a:latin typeface="Times New Roman" panose="02020603050405020304" pitchFamily="18" charset="0"/>
              </a:rPr>
              <a:t>735 (2010)</a:t>
            </a:r>
            <a:endParaRPr lang="en-US" altLang="en-US" i="1">
              <a:latin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altLang="en-US" baseline="30000">
                <a:latin typeface="Times New Roman" panose="02020603050405020304" pitchFamily="18" charset="0"/>
              </a:rPr>
              <a:t>3</a:t>
            </a:r>
            <a:r>
              <a:rPr lang="en-US" altLang="en-US" i="1">
                <a:latin typeface="Times New Roman" panose="02020603050405020304" pitchFamily="18" charset="0"/>
              </a:rPr>
              <a:t>Trieschmann , Xiao , Prokopeva, Drachev, Kildishev, </a:t>
            </a:r>
            <a:r>
              <a:rPr lang="en-US" altLang="en-US" b="1">
                <a:latin typeface="Times New Roman" panose="02020603050405020304" pitchFamily="18" charset="0"/>
              </a:rPr>
              <a:t>Opt. Express</a:t>
            </a:r>
            <a:r>
              <a:rPr lang="en-US" altLang="en-US">
                <a:latin typeface="Times New Roman" panose="02020603050405020304" pitchFamily="18" charset="0"/>
              </a:rPr>
              <a:t> </a:t>
            </a:r>
            <a:r>
              <a:rPr lang="en-US" altLang="en-US" b="1">
                <a:latin typeface="Times New Roman" panose="02020603050405020304" pitchFamily="18" charset="0"/>
              </a:rPr>
              <a:t>19</a:t>
            </a:r>
            <a:r>
              <a:rPr lang="en-US" altLang="en-US">
                <a:latin typeface="Times New Roman" panose="02020603050405020304" pitchFamily="18" charset="0"/>
              </a:rPr>
              <a:t>(19) 18253 (2011)</a:t>
            </a:r>
          </a:p>
          <a:p>
            <a:pPr eaLnBrk="1" hangingPunct="1">
              <a:defRPr/>
            </a:pPr>
            <a:r>
              <a:rPr lang="en-US" altLang="en-US" baseline="30000">
                <a:latin typeface="Times New Roman" panose="02020603050405020304" pitchFamily="18" charset="0"/>
              </a:rPr>
              <a:t>4</a:t>
            </a:r>
            <a:r>
              <a:rPr lang="en-US" altLang="en-US" i="1">
                <a:latin typeface="Times New Roman" panose="02020603050405020304" pitchFamily="18" charset="0"/>
              </a:rPr>
              <a:t>Prokopeva, Bornemann, Kildishev</a:t>
            </a:r>
            <a:r>
              <a:rPr lang="en-US" altLang="en-US">
                <a:latin typeface="Times New Roman" panose="02020603050405020304" pitchFamily="18" charset="0"/>
              </a:rPr>
              <a:t>,</a:t>
            </a:r>
            <a:r>
              <a:rPr lang="en-US" altLang="en-US" b="1">
                <a:latin typeface="Times New Roman" panose="02020603050405020304" pitchFamily="18" charset="0"/>
              </a:rPr>
              <a:t>  IEEE Trans. Magn.</a:t>
            </a:r>
            <a:r>
              <a:rPr lang="en-US" altLang="en-US">
                <a:latin typeface="Times New Roman" panose="02020603050405020304" pitchFamily="18" charset="0"/>
              </a:rPr>
              <a:t> </a:t>
            </a:r>
            <a:r>
              <a:rPr lang="en-US" altLang="en-US" b="1">
                <a:latin typeface="Times New Roman" panose="02020603050405020304" pitchFamily="18" charset="0"/>
              </a:rPr>
              <a:t>47</a:t>
            </a:r>
            <a:r>
              <a:rPr lang="en-US" altLang="en-US">
                <a:latin typeface="Times New Roman" panose="02020603050405020304" pitchFamily="18" charset="0"/>
              </a:rPr>
              <a:t>(5), 1150 (2011)</a:t>
            </a:r>
          </a:p>
        </p:txBody>
      </p:sp>
      <p:grpSp>
        <p:nvGrpSpPr>
          <p:cNvPr id="94465" name="Group 257">
            <a:extLst>
              <a:ext uri="{FF2B5EF4-FFF2-40B4-BE49-F238E27FC236}">
                <a16:creationId xmlns:a16="http://schemas.microsoft.com/office/drawing/2014/main" id="{A92C831B-D7EF-4E65-A01A-5F4460664F5A}"/>
              </a:ext>
            </a:extLst>
          </p:cNvPr>
          <p:cNvGrpSpPr>
            <a:grpSpLocks/>
          </p:cNvGrpSpPr>
          <p:nvPr/>
        </p:nvGrpSpPr>
        <p:grpSpPr bwMode="auto">
          <a:xfrm>
            <a:off x="2457450" y="852488"/>
            <a:ext cx="6591300" cy="2247900"/>
            <a:chOff x="1548" y="537"/>
            <a:chExt cx="4152" cy="1416"/>
          </a:xfrm>
        </p:grpSpPr>
        <p:grpSp>
          <p:nvGrpSpPr>
            <p:cNvPr id="5132" name="Group 256">
              <a:extLst>
                <a:ext uri="{FF2B5EF4-FFF2-40B4-BE49-F238E27FC236}">
                  <a16:creationId xmlns:a16="http://schemas.microsoft.com/office/drawing/2014/main" id="{33F58143-30FE-4302-AF61-C33DFC7C23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48" y="546"/>
              <a:ext cx="2267" cy="1407"/>
              <a:chOff x="1506" y="546"/>
              <a:chExt cx="2267" cy="1407"/>
            </a:xfrm>
          </p:grpSpPr>
          <p:grpSp>
            <p:nvGrpSpPr>
              <p:cNvPr id="5134" name="Group 165">
                <a:extLst>
                  <a:ext uri="{FF2B5EF4-FFF2-40B4-BE49-F238E27FC236}">
                    <a16:creationId xmlns:a16="http://schemas.microsoft.com/office/drawing/2014/main" id="{91149AAC-8D2E-4D2A-A8E4-104C3311562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06" y="546"/>
                <a:ext cx="2267" cy="1407"/>
                <a:chOff x="1977" y="2640"/>
                <a:chExt cx="2267" cy="1407"/>
              </a:xfrm>
            </p:grpSpPr>
            <p:pic>
              <p:nvPicPr>
                <p:cNvPr id="5136" name="Picture 166">
                  <a:extLst>
                    <a:ext uri="{FF2B5EF4-FFF2-40B4-BE49-F238E27FC236}">
                      <a16:creationId xmlns:a16="http://schemas.microsoft.com/office/drawing/2014/main" id="{39322E54-A5DE-4717-9BAF-A0F42863008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6175"/>
                <a:stretch>
                  <a:fillRect/>
                </a:stretch>
              </p:blipFill>
              <p:spPr bwMode="auto">
                <a:xfrm>
                  <a:off x="1977" y="2649"/>
                  <a:ext cx="2267" cy="13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5137" name="Rectangle 167">
                  <a:extLst>
                    <a:ext uri="{FF2B5EF4-FFF2-40B4-BE49-F238E27FC236}">
                      <a16:creationId xmlns:a16="http://schemas.microsoft.com/office/drawing/2014/main" id="{D910D148-49D0-4554-8745-7D92C00E9E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84" y="2640"/>
                  <a:ext cx="119" cy="13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25400">
                      <a:solidFill>
                        <a:srgbClr val="FF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sp>
            <p:nvSpPr>
              <p:cNvPr id="5135" name="Oval 169">
                <a:extLst>
                  <a:ext uri="{FF2B5EF4-FFF2-40B4-BE49-F238E27FC236}">
                    <a16:creationId xmlns:a16="http://schemas.microsoft.com/office/drawing/2014/main" id="{6F6B4256-B4D2-4A03-9161-018F294CCD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6" y="1424"/>
                <a:ext cx="528" cy="282"/>
              </a:xfrm>
              <a:prstGeom prst="ellips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5133" name="Text Box 164">
              <a:extLst>
                <a:ext uri="{FF2B5EF4-FFF2-40B4-BE49-F238E27FC236}">
                  <a16:creationId xmlns:a16="http://schemas.microsoft.com/office/drawing/2014/main" id="{7C0F0389-D0EA-4B87-8C49-E114B86494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26" y="537"/>
              <a:ext cx="1874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anose="02020603050405020304" pitchFamily="18" charset="0"/>
                </a:rPr>
                <a:t>Experimental proof: high losses require high gain: </a:t>
              </a:r>
            </a:p>
            <a:p>
              <a:pPr eaLnBrk="1" hangingPunct="1"/>
              <a:r>
                <a:rPr lang="en-US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lossless fishnet with Rh800</a:t>
              </a:r>
              <a:r>
                <a:rPr lang="en-US" altLang="en-US" sz="2400" baseline="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94466" name="Group 258">
            <a:extLst>
              <a:ext uri="{FF2B5EF4-FFF2-40B4-BE49-F238E27FC236}">
                <a16:creationId xmlns:a16="http://schemas.microsoft.com/office/drawing/2014/main" id="{21690C58-8FF1-4AB3-9BFE-34FE9B6FF731}"/>
              </a:ext>
            </a:extLst>
          </p:cNvPr>
          <p:cNvGrpSpPr>
            <a:grpSpLocks/>
          </p:cNvGrpSpPr>
          <p:nvPr/>
        </p:nvGrpSpPr>
        <p:grpSpPr bwMode="auto">
          <a:xfrm>
            <a:off x="0" y="3065463"/>
            <a:ext cx="9258300" cy="2430462"/>
            <a:chOff x="0" y="1931"/>
            <a:chExt cx="5832" cy="1531"/>
          </a:xfrm>
        </p:grpSpPr>
        <p:sp>
          <p:nvSpPr>
            <p:cNvPr id="5129" name="Content Placeholder 4">
              <a:extLst>
                <a:ext uri="{FF2B5EF4-FFF2-40B4-BE49-F238E27FC236}">
                  <a16:creationId xmlns:a16="http://schemas.microsoft.com/office/drawing/2014/main" id="{852AB7E6-3F00-4CC3-BD65-4069CC67C8E7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1936"/>
              <a:ext cx="2806" cy="1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179388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50938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Aims of detailed modeling:</a:t>
              </a:r>
            </a:p>
            <a:p>
              <a:pPr lvl="1" eaLnBrk="1" hangingPunct="1">
                <a:spcBef>
                  <a:spcPct val="0"/>
                </a:spcBef>
              </a:pPr>
              <a:r>
                <a:rPr lang="en-US" altLang="en-US" sz="1800">
                  <a:latin typeface="Times New Roman" panose="02020603050405020304" pitchFamily="18" charset="0"/>
                </a:rPr>
                <a:t>Experiments, new physics, devices</a:t>
              </a:r>
            </a:p>
            <a:p>
              <a:pPr eaLnBrk="1" hangingPunct="1">
                <a:spcBef>
                  <a:spcPct val="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Challenges:</a:t>
              </a:r>
            </a:p>
            <a:p>
              <a:pPr lvl="1" eaLnBrk="1" hangingPunct="1">
                <a:spcBef>
                  <a:spcPct val="0"/>
                </a:spcBef>
              </a:pPr>
              <a:r>
                <a:rPr lang="en-US" altLang="en-US" sz="1800">
                  <a:latin typeface="Times New Roman" panose="02020603050405020304" pitchFamily="18" charset="0"/>
                </a:rPr>
                <a:t>Dispersion, population dynamics</a:t>
              </a:r>
            </a:p>
            <a:p>
              <a:pPr lvl="1" eaLnBrk="1" hangingPunct="1">
                <a:spcBef>
                  <a:spcPct val="0"/>
                </a:spcBef>
              </a:pPr>
              <a:r>
                <a:rPr lang="en-US" altLang="en-US" sz="1800">
                  <a:latin typeface="Times New Roman" panose="02020603050405020304" pitchFamily="18" charset="0"/>
                </a:rPr>
                <a:t>Multiphysics: saturation, NL effects, e-phonons-T, phase changes, chemistry, etc. - all evolve in </a:t>
              </a:r>
              <a:r>
                <a:rPr lang="en-US" altLang="en-US" sz="1800">
                  <a:solidFill>
                    <a:srgbClr val="FF0000"/>
                  </a:solidFill>
                  <a:latin typeface="Times New Roman" panose="02020603050405020304" pitchFamily="18" charset="0"/>
                </a:rPr>
                <a:t>time</a:t>
              </a:r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sp>
          <p:nvSpPr>
            <p:cNvPr id="5130" name="Content Placeholder 5">
              <a:extLst>
                <a:ext uri="{FF2B5EF4-FFF2-40B4-BE49-F238E27FC236}">
                  <a16:creationId xmlns:a16="http://schemas.microsoft.com/office/drawing/2014/main" id="{73D7C5C4-3689-4A9D-9C80-DFC0567D65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658" y="1931"/>
              <a:ext cx="3005" cy="1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179388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2319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39888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>
                  <a:latin typeface="Times New Roman" panose="02020603050405020304" pitchFamily="18" charset="0"/>
                </a:rPr>
                <a:t>Numerical requirements:</a:t>
              </a:r>
            </a:p>
            <a:p>
              <a:pPr lvl="1" eaLnBrk="1" hangingPunct="1">
                <a:spcBef>
                  <a:spcPct val="0"/>
                </a:spcBef>
              </a:pPr>
              <a:r>
                <a:rPr lang="en-US" altLang="en-US" sz="1800">
                  <a:latin typeface="Times New Roman" panose="02020603050405020304" pitchFamily="18" charset="0"/>
                </a:rPr>
                <a:t>Unified description for dispersion and gain</a:t>
              </a:r>
            </a:p>
            <a:p>
              <a:pPr lvl="1" eaLnBrk="1" hangingPunct="1">
                <a:spcBef>
                  <a:spcPct val="0"/>
                </a:spcBef>
              </a:pPr>
              <a:r>
                <a:rPr lang="en-US" altLang="en-US" sz="1800">
                  <a:latin typeface="Times New Roman" panose="02020603050405020304" pitchFamily="18" charset="0"/>
                </a:rPr>
                <a:t>Algorithms: minimize flops, scalability, parallelization, stability, accuracy </a:t>
              </a:r>
            </a:p>
            <a:p>
              <a:pPr lvl="1" eaLnBrk="1" hangingPunct="1">
                <a:spcBef>
                  <a:spcPct val="0"/>
                </a:spcBef>
              </a:pPr>
              <a:r>
                <a:rPr lang="en-US" altLang="en-US" sz="1800">
                  <a:latin typeface="Times New Roman" panose="02020603050405020304" pitchFamily="18" charset="0"/>
                </a:rPr>
                <a:t>Applicable to FDTD (structured mesh), FVTD and FETD (shape-conformal unstructured meshes)</a:t>
              </a:r>
            </a:p>
          </p:txBody>
        </p:sp>
        <p:sp>
          <p:nvSpPr>
            <p:cNvPr id="5131" name="Text Box 5">
              <a:extLst>
                <a:ext uri="{FF2B5EF4-FFF2-40B4-BE49-F238E27FC236}">
                  <a16:creationId xmlns:a16="http://schemas.microsoft.com/office/drawing/2014/main" id="{478C946B-84F2-485B-8FFB-46BDE54F0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28" y="3001"/>
              <a:ext cx="3604" cy="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E46C0A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</a:t>
              </a:r>
              <a:r>
                <a:rPr lang="en-US" altLang="en-US" sz="2400" b="1">
                  <a:solidFill>
                    <a:srgbClr val="E46C0A"/>
                  </a:solidFill>
                  <a:latin typeface="Times New Roman" panose="02020603050405020304" pitchFamily="18" charset="0"/>
                </a:rPr>
                <a:t>Time domain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</a:rPr>
                <a:t>Numerical issues are scarcely addressed in literature</a:t>
              </a:r>
              <a:r>
                <a:rPr lang="en-US" altLang="en-US" sz="1800" baseline="30000">
                  <a:latin typeface="Times New Roman" panose="02020603050405020304" pitchFamily="18" charset="0"/>
                </a:rPr>
                <a:t>3,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4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6">
            <a:extLst>
              <a:ext uri="{FF2B5EF4-FFF2-40B4-BE49-F238E27FC236}">
                <a16:creationId xmlns:a16="http://schemas.microsoft.com/office/drawing/2014/main" id="{587C40FF-2913-482B-853E-B70AE45A65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A5CD87-EDEB-4EAC-BC0D-886AD462DEC5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/>
          </a:p>
        </p:txBody>
      </p:sp>
      <p:sp>
        <p:nvSpPr>
          <p:cNvPr id="7171" name="Textplatzhalter 10">
            <a:extLst>
              <a:ext uri="{FF2B5EF4-FFF2-40B4-BE49-F238E27FC236}">
                <a16:creationId xmlns:a16="http://schemas.microsoft.com/office/drawing/2014/main" id="{CBCACF27-4E0A-458B-956A-0B6A1F4F04B6}"/>
              </a:ext>
            </a:extLst>
          </p:cNvPr>
          <p:cNvSpPr txBox="1">
            <a:spLocks/>
          </p:cNvSpPr>
          <p:nvPr/>
        </p:nvSpPr>
        <p:spPr bwMode="auto">
          <a:xfrm>
            <a:off x="222250" y="0"/>
            <a:ext cx="86868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543466"/>
                </a:solidFill>
                <a:latin typeface="Calibri" panose="020F0502020204030204" pitchFamily="34" charset="0"/>
              </a:rPr>
              <a:t>Dispersion: from a Pade approximant to physical terms</a:t>
            </a:r>
            <a:endParaRPr lang="en-US" altLang="en-US" sz="1800" b="1">
              <a:latin typeface="Calibri" panose="020F0502020204030204" pitchFamily="34" charset="0"/>
            </a:endParaRPr>
          </a:p>
          <a:p>
            <a:pPr eaLnBrk="1" hangingPunct="1">
              <a:buFontTx/>
              <a:buNone/>
            </a:pPr>
            <a:endParaRPr lang="en-US" altLang="en-US" sz="1800" b="1">
              <a:latin typeface="Calibri" panose="020F0502020204030204" pitchFamily="34" charset="0"/>
            </a:endParaRPr>
          </a:p>
          <a:p>
            <a:pPr eaLnBrk="1" hangingPunct="1">
              <a:buFontTx/>
              <a:buNone/>
            </a:pPr>
            <a:endParaRPr lang="en-US" altLang="en-US" sz="1800" b="1">
              <a:latin typeface="Calibri" panose="020F0502020204030204" pitchFamily="34" charset="0"/>
            </a:endParaRPr>
          </a:p>
          <a:p>
            <a:pPr eaLnBrk="1" hangingPunct="1">
              <a:buFontTx/>
              <a:buNone/>
            </a:pPr>
            <a:endParaRPr lang="en-US" altLang="en-US" sz="1800" b="1">
              <a:latin typeface="Calibri" panose="020F0502020204030204" pitchFamily="34" charset="0"/>
            </a:endParaRPr>
          </a:p>
          <a:p>
            <a:pPr lvl="1" eaLnBrk="1" hangingPunct="1"/>
            <a:endParaRPr lang="en-US" altLang="en-US" sz="1600">
              <a:latin typeface="Calibri" panose="020F0502020204030204" pitchFamily="34" charset="0"/>
            </a:endParaRPr>
          </a:p>
          <a:p>
            <a:pPr lvl="1" eaLnBrk="1" hangingPunct="1"/>
            <a:endParaRPr lang="en-US" altLang="en-US" sz="1400">
              <a:latin typeface="Calibri" panose="020F0502020204030204" pitchFamily="34" charset="0"/>
            </a:endParaRPr>
          </a:p>
        </p:txBody>
      </p:sp>
      <p:grpSp>
        <p:nvGrpSpPr>
          <p:cNvPr id="7172" name="Group 27">
            <a:extLst>
              <a:ext uri="{FF2B5EF4-FFF2-40B4-BE49-F238E27FC236}">
                <a16:creationId xmlns:a16="http://schemas.microsoft.com/office/drawing/2014/main" id="{DEFE8180-3C26-4E5F-9AE5-E9AF2EFD6F09}"/>
              </a:ext>
            </a:extLst>
          </p:cNvPr>
          <p:cNvGrpSpPr>
            <a:grpSpLocks/>
          </p:cNvGrpSpPr>
          <p:nvPr/>
        </p:nvGrpSpPr>
        <p:grpSpPr bwMode="auto">
          <a:xfrm>
            <a:off x="0" y="466725"/>
            <a:ext cx="9144000" cy="2593975"/>
            <a:chOff x="0" y="294"/>
            <a:chExt cx="5760" cy="1634"/>
          </a:xfrm>
        </p:grpSpPr>
        <p:sp>
          <p:nvSpPr>
            <p:cNvPr id="35" name="Textplatzhalter 10">
              <a:extLst>
                <a:ext uri="{FF2B5EF4-FFF2-40B4-BE49-F238E27FC236}">
                  <a16:creationId xmlns:a16="http://schemas.microsoft.com/office/drawing/2014/main" id="{055E282B-B848-4794-A210-12C299A3FA66}"/>
                </a:ext>
              </a:extLst>
            </p:cNvPr>
            <p:cNvSpPr txBox="1">
              <a:spLocks/>
            </p:cNvSpPr>
            <p:nvPr/>
          </p:nvSpPr>
          <p:spPr>
            <a:xfrm>
              <a:off x="0" y="976"/>
              <a:ext cx="2199" cy="952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lvl="1" eaLnBrk="1" hangingPunct="1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en-US">
                  <a:sym typeface="Symbol" panose="05050102010706020507" pitchFamily="18" charset="2"/>
                </a:rPr>
                <a:t>() - </a:t>
              </a:r>
              <a:r>
                <a:rPr lang="en-US" altLang="en-US"/>
                <a:t>arbitrary Pade</a:t>
              </a:r>
              <a:endParaRPr lang="en-US" altLang="en-US">
                <a:ea typeface="MS Mincho" panose="02020609040205080304" pitchFamily="49" charset="-128"/>
                <a:cs typeface="Tahoma" panose="020B0604030504040204" pitchFamily="34" charset="0"/>
                <a:sym typeface="Math1" pitchFamily="2" charset="2"/>
              </a:endParaRPr>
            </a:p>
            <a:p>
              <a:pPr marL="0" lvl="1" eaLnBrk="1" hangingPunct="1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endParaRPr lang="en-US" altLang="en-US">
                <a:ea typeface="MS Mincho" panose="02020609040205080304" pitchFamily="49" charset="-128"/>
                <a:cs typeface="Tahoma" panose="020B0604030504040204" pitchFamily="34" charset="0"/>
                <a:sym typeface="Math1" pitchFamily="2" charset="2"/>
              </a:endParaRPr>
            </a:p>
            <a:p>
              <a:pPr marL="0" lvl="1" eaLnBrk="1" hangingPunct="1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endParaRPr lang="en-US" altLang="en-US">
                <a:ea typeface="MS Mincho" panose="02020609040205080304" pitchFamily="49" charset="-128"/>
                <a:cs typeface="Tahoma" panose="020B0604030504040204" pitchFamily="34" charset="0"/>
                <a:sym typeface="Math1" pitchFamily="2" charset="2"/>
              </a:endParaRPr>
            </a:p>
            <a:p>
              <a:pPr marL="0" lvl="1" eaLnBrk="1" hangingPunct="1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en-US">
                  <a:ea typeface="MS Mincho" panose="02020609040205080304" pitchFamily="49" charset="-128"/>
                  <a:cs typeface="Tahoma" panose="020B0604030504040204" pitchFamily="34" charset="0"/>
                  <a:sym typeface="Math1" pitchFamily="2" charset="2"/>
                </a:rPr>
                <a:t> </a:t>
              </a:r>
              <a:r>
                <a:rPr lang="en-US" altLang="en-US"/>
                <a:t>Partial fraction decomposition</a:t>
              </a:r>
              <a:endParaRPr lang="en-US" altLang="en-US" i="1">
                <a:ea typeface="MS Mincho" panose="02020609040205080304" pitchFamily="49" charset="-128"/>
                <a:sym typeface="Math1" pitchFamily="2" charset="2"/>
              </a:endParaRPr>
            </a:p>
            <a:p>
              <a:pPr marL="0" lvl="1" eaLnBrk="1" hangingPunct="1">
                <a:spcBef>
                  <a:spcPct val="20000"/>
                </a:spcBef>
                <a:buFont typeface="Arial" panose="020B0604020202020204" pitchFamily="34" charset="0"/>
                <a:buNone/>
                <a:defRPr/>
              </a:pPr>
              <a:endParaRPr lang="en-US" altLang="en-US"/>
            </a:p>
          </p:txBody>
        </p:sp>
        <p:graphicFrame>
          <p:nvGraphicFramePr>
            <p:cNvPr id="7182" name="Object 34">
              <a:extLst>
                <a:ext uri="{FF2B5EF4-FFF2-40B4-BE49-F238E27FC236}">
                  <a16:creationId xmlns:a16="http://schemas.microsoft.com/office/drawing/2014/main" id="{BB628F3D-46F8-467A-B295-C55CB370B98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4" y="1205"/>
            <a:ext cx="1900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" name="Equation" r:id="rId4" imgW="2006600" imgH="457200" progId="Equation.DSMT4">
                    <p:embed/>
                  </p:oleObj>
                </mc:Choice>
                <mc:Fallback>
                  <p:oleObj name="Equation" r:id="rId4" imgW="2006600" imgH="457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" y="1205"/>
                          <a:ext cx="1900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Abgerundetes Rechteck 82">
              <a:extLst>
                <a:ext uri="{FF2B5EF4-FFF2-40B4-BE49-F238E27FC236}">
                  <a16:creationId xmlns:a16="http://schemas.microsoft.com/office/drawing/2014/main" id="{89321CC8-3539-425E-878A-3ACB3ADFFE7A}"/>
                </a:ext>
              </a:extLst>
            </p:cNvPr>
            <p:cNvSpPr/>
            <p:nvPr/>
          </p:nvSpPr>
          <p:spPr>
            <a:xfrm>
              <a:off x="1851" y="645"/>
              <a:ext cx="1053" cy="192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b="1" dirty="0">
                  <a:solidFill>
                    <a:schemeClr val="tx1"/>
                  </a:solidFill>
                </a:rPr>
                <a:t>Conductivity</a:t>
              </a:r>
            </a:p>
          </p:txBody>
        </p:sp>
        <p:cxnSp>
          <p:nvCxnSpPr>
            <p:cNvPr id="26" name="Gerade Verbindung mit Pfeil 70">
              <a:extLst>
                <a:ext uri="{FF2B5EF4-FFF2-40B4-BE49-F238E27FC236}">
                  <a16:creationId xmlns:a16="http://schemas.microsoft.com/office/drawing/2014/main" id="{D86AE8FA-DFA6-489F-81DC-6EA2690698F7}"/>
                </a:ext>
              </a:extLst>
            </p:cNvPr>
            <p:cNvCxnSpPr/>
            <p:nvPr/>
          </p:nvCxnSpPr>
          <p:spPr>
            <a:xfrm>
              <a:off x="3570" y="880"/>
              <a:ext cx="288" cy="29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Gerade Verbindung mit Pfeil 73">
              <a:extLst>
                <a:ext uri="{FF2B5EF4-FFF2-40B4-BE49-F238E27FC236}">
                  <a16:creationId xmlns:a16="http://schemas.microsoft.com/office/drawing/2014/main" id="{F25F8918-7443-41D2-92DD-CE7F9B8585BC}"/>
                </a:ext>
              </a:extLst>
            </p:cNvPr>
            <p:cNvCxnSpPr/>
            <p:nvPr/>
          </p:nvCxnSpPr>
          <p:spPr>
            <a:xfrm>
              <a:off x="2876" y="895"/>
              <a:ext cx="262" cy="279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Gerade Verbindung mit Pfeil 81">
              <a:extLst>
                <a:ext uri="{FF2B5EF4-FFF2-40B4-BE49-F238E27FC236}">
                  <a16:creationId xmlns:a16="http://schemas.microsoft.com/office/drawing/2014/main" id="{7EE12CB3-AA8C-4E7F-BDBB-9123A983D8A8}"/>
                </a:ext>
              </a:extLst>
            </p:cNvPr>
            <p:cNvCxnSpPr/>
            <p:nvPr/>
          </p:nvCxnSpPr>
          <p:spPr>
            <a:xfrm>
              <a:off x="5154" y="895"/>
              <a:ext cx="0" cy="279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Abgerundetes Rechteck 83">
              <a:extLst>
                <a:ext uri="{FF2B5EF4-FFF2-40B4-BE49-F238E27FC236}">
                  <a16:creationId xmlns:a16="http://schemas.microsoft.com/office/drawing/2014/main" id="{7E6F8C10-4D57-4FDE-AFE0-CA5B7440B959}"/>
                </a:ext>
              </a:extLst>
            </p:cNvPr>
            <p:cNvSpPr/>
            <p:nvPr/>
          </p:nvSpPr>
          <p:spPr>
            <a:xfrm>
              <a:off x="3462" y="645"/>
              <a:ext cx="629" cy="19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b="1" dirty="0">
                  <a:solidFill>
                    <a:schemeClr val="tx1"/>
                  </a:solidFill>
                </a:rPr>
                <a:t>Debye</a:t>
              </a:r>
            </a:p>
          </p:txBody>
        </p:sp>
        <p:sp>
          <p:nvSpPr>
            <p:cNvPr id="30" name="Abgerundetes Rechteck 84">
              <a:extLst>
                <a:ext uri="{FF2B5EF4-FFF2-40B4-BE49-F238E27FC236}">
                  <a16:creationId xmlns:a16="http://schemas.microsoft.com/office/drawing/2014/main" id="{9148489B-8D03-4E5A-9255-DE30E37C3783}"/>
                </a:ext>
              </a:extLst>
            </p:cNvPr>
            <p:cNvSpPr/>
            <p:nvPr/>
          </p:nvSpPr>
          <p:spPr>
            <a:xfrm>
              <a:off x="4091" y="645"/>
              <a:ext cx="1649" cy="192"/>
            </a:xfrm>
            <a:prstGeom prst="roundRect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b="1" dirty="0">
                  <a:solidFill>
                    <a:schemeClr val="tx1"/>
                  </a:solidFill>
                </a:rPr>
                <a:t>Lorentz</a:t>
              </a:r>
              <a:r>
                <a:rPr lang="en-US" dirty="0">
                  <a:solidFill>
                    <a:schemeClr val="tx1"/>
                  </a:solidFill>
                </a:rPr>
                <a:t>, </a:t>
              </a:r>
              <a:r>
                <a:rPr lang="en-US" b="1" dirty="0" err="1">
                  <a:solidFill>
                    <a:schemeClr val="tx1"/>
                  </a:solidFill>
                </a:rPr>
                <a:t>Sellmeier</a:t>
              </a:r>
              <a:r>
                <a:rPr lang="en-US" b="1" dirty="0">
                  <a:solidFill>
                    <a:schemeClr val="tx1"/>
                  </a:solidFill>
                </a:rPr>
                <a:t>, CP</a:t>
              </a:r>
            </a:p>
          </p:txBody>
        </p:sp>
        <p:sp>
          <p:nvSpPr>
            <p:cNvPr id="31" name="Abgerundetes Rechteck 85">
              <a:extLst>
                <a:ext uri="{FF2B5EF4-FFF2-40B4-BE49-F238E27FC236}">
                  <a16:creationId xmlns:a16="http://schemas.microsoft.com/office/drawing/2014/main" id="{AB422D13-AA8F-4308-8BFE-CBB6D517E457}"/>
                </a:ext>
              </a:extLst>
            </p:cNvPr>
            <p:cNvSpPr/>
            <p:nvPr/>
          </p:nvSpPr>
          <p:spPr>
            <a:xfrm>
              <a:off x="2904" y="640"/>
              <a:ext cx="555" cy="192"/>
            </a:xfrm>
            <a:prstGeom prst="round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b="1" dirty="0" err="1">
                  <a:solidFill>
                    <a:schemeClr val="tx1"/>
                  </a:solidFill>
                </a:rPr>
                <a:t>Drude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cxnSp>
          <p:nvCxnSpPr>
            <p:cNvPr id="32" name="Gerade Verbindung mit Pfeil 86">
              <a:extLst>
                <a:ext uri="{FF2B5EF4-FFF2-40B4-BE49-F238E27FC236}">
                  <a16:creationId xmlns:a16="http://schemas.microsoft.com/office/drawing/2014/main" id="{B8FEF53E-5BAC-4D2B-8E46-316743F64C08}"/>
                </a:ext>
              </a:extLst>
            </p:cNvPr>
            <p:cNvCxnSpPr/>
            <p:nvPr/>
          </p:nvCxnSpPr>
          <p:spPr>
            <a:xfrm flipH="1">
              <a:off x="3282" y="880"/>
              <a:ext cx="240" cy="294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91" name="Gerade Verbindung mit Pfeil 88">
              <a:extLst>
                <a:ext uri="{FF2B5EF4-FFF2-40B4-BE49-F238E27FC236}">
                  <a16:creationId xmlns:a16="http://schemas.microsoft.com/office/drawing/2014/main" id="{792ED8FD-AD8A-49EC-982B-EBAD5B95612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036" y="876"/>
              <a:ext cx="14" cy="298"/>
            </a:xfrm>
            <a:prstGeom prst="straightConnector1">
              <a:avLst/>
            </a:prstGeom>
            <a:noFill/>
            <a:ln w="25400" algn="ctr">
              <a:solidFill>
                <a:srgbClr val="CCB66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9" name="Textfeld 21">
              <a:extLst>
                <a:ext uri="{FF2B5EF4-FFF2-40B4-BE49-F238E27FC236}">
                  <a16:creationId xmlns:a16="http://schemas.microsoft.com/office/drawing/2014/main" id="{8C3573E5-4FC3-4452-9FBD-D5FE851E67FF}"/>
                </a:ext>
              </a:extLst>
            </p:cNvPr>
            <p:cNvSpPr txBox="1"/>
            <p:nvPr/>
          </p:nvSpPr>
          <p:spPr>
            <a:xfrm>
              <a:off x="3039" y="294"/>
              <a:ext cx="1877" cy="288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chemeClr val="tx1"/>
                  </a:solidFill>
                </a:rPr>
                <a:t>Frequency-Domain</a:t>
              </a:r>
            </a:p>
          </p:txBody>
        </p:sp>
        <p:graphicFrame>
          <p:nvGraphicFramePr>
            <p:cNvPr id="7193" name="Object 32">
              <a:extLst>
                <a:ext uri="{FF2B5EF4-FFF2-40B4-BE49-F238E27FC236}">
                  <a16:creationId xmlns:a16="http://schemas.microsoft.com/office/drawing/2014/main" id="{57254FA8-DA4F-4E58-863D-2C5217A934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0" y="1123"/>
            <a:ext cx="357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" name="Equation" r:id="rId6" imgW="3238500" imgH="457200" progId="Equation.DSMT4">
                    <p:embed/>
                  </p:oleObj>
                </mc:Choice>
                <mc:Fallback>
                  <p:oleObj name="Equation" r:id="rId6" imgW="3238500" imgH="4572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" y="1123"/>
                          <a:ext cx="3570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48" name="Group 28">
            <a:extLst>
              <a:ext uri="{FF2B5EF4-FFF2-40B4-BE49-F238E27FC236}">
                <a16:creationId xmlns:a16="http://schemas.microsoft.com/office/drawing/2014/main" id="{E0C04D91-DF66-41ED-885C-DA96C958B1C8}"/>
              </a:ext>
            </a:extLst>
          </p:cNvPr>
          <p:cNvGrpSpPr>
            <a:grpSpLocks/>
          </p:cNvGrpSpPr>
          <p:nvPr/>
        </p:nvGrpSpPr>
        <p:grpSpPr bwMode="auto">
          <a:xfrm>
            <a:off x="0" y="2673350"/>
            <a:ext cx="9144000" cy="3968750"/>
            <a:chOff x="0" y="1684"/>
            <a:chExt cx="5760" cy="2500"/>
          </a:xfrm>
        </p:grpSpPr>
        <p:sp>
          <p:nvSpPr>
            <p:cNvPr id="7174" name="Text Box 31">
              <a:extLst>
                <a:ext uri="{FF2B5EF4-FFF2-40B4-BE49-F238E27FC236}">
                  <a16:creationId xmlns:a16="http://schemas.microsoft.com/office/drawing/2014/main" id="{0DBD4413-D804-4BA1-B70A-BA63CF12B9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896"/>
              <a:ext cx="57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i="1">
                  <a:latin typeface="Calibri" panose="020F0502020204030204" pitchFamily="34" charset="0"/>
                  <a:sym typeface="Symbol" panose="05050102010706020507" pitchFamily="18" charset="2"/>
                </a:rPr>
                <a:t>Simple terms</a:t>
              </a:r>
              <a:r>
                <a:rPr lang="en-US" altLang="en-US" sz="2400">
                  <a:latin typeface="Calibri" panose="020F0502020204030204" pitchFamily="34" charset="0"/>
                  <a:sym typeface="Symbol" panose="05050102010706020507" pitchFamily="18" charset="2"/>
                </a:rPr>
                <a:t> in p(t)=()*E(t-) convolution are calculated </a:t>
              </a:r>
              <a:r>
                <a:rPr lang="en-US" altLang="en-US" sz="2400" i="1">
                  <a:latin typeface="Calibri" panose="020F0502020204030204" pitchFamily="34" charset="0"/>
                  <a:sym typeface="Symbol" panose="05050102010706020507" pitchFamily="18" charset="2"/>
                </a:rPr>
                <a:t>recursively</a:t>
              </a:r>
              <a:endParaRPr lang="en-US" altLang="en-US" sz="2400">
                <a:latin typeface="Calibri" panose="020F050202020403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15" name="Pfeil nach unten 20">
              <a:extLst>
                <a:ext uri="{FF2B5EF4-FFF2-40B4-BE49-F238E27FC236}">
                  <a16:creationId xmlns:a16="http://schemas.microsoft.com/office/drawing/2014/main" id="{5DC2E36D-D712-4E80-9350-C057F31B2CCE}"/>
                </a:ext>
              </a:extLst>
            </p:cNvPr>
            <p:cNvSpPr/>
            <p:nvPr/>
          </p:nvSpPr>
          <p:spPr>
            <a:xfrm>
              <a:off x="3343" y="1684"/>
              <a:ext cx="192" cy="1129"/>
            </a:xfrm>
            <a:prstGeom prst="downArrow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6">
                    <a:lumMod val="20000"/>
                    <a:lumOff val="80000"/>
                  </a:schemeClr>
                </a:gs>
                <a:gs pos="100000">
                  <a:schemeClr val="accent6">
                    <a:lumMod val="40000"/>
                    <a:lumOff val="60000"/>
                  </a:schemeClr>
                </a:gs>
              </a:gsLst>
              <a:lin ang="5400000" scaled="0"/>
            </a:gra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" name="Textfeld 21">
              <a:extLst>
                <a:ext uri="{FF2B5EF4-FFF2-40B4-BE49-F238E27FC236}">
                  <a16:creationId xmlns:a16="http://schemas.microsoft.com/office/drawing/2014/main" id="{EB020595-6BF2-4555-A551-B877EEE4FDAD}"/>
                </a:ext>
              </a:extLst>
            </p:cNvPr>
            <p:cNvSpPr txBox="1"/>
            <p:nvPr/>
          </p:nvSpPr>
          <p:spPr>
            <a:xfrm>
              <a:off x="1885" y="2421"/>
              <a:ext cx="1300" cy="288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rgbClr val="FFFFFF"/>
                  </a:solidFill>
                </a:rPr>
                <a:t>Time-Domain</a:t>
              </a:r>
            </a:p>
          </p:txBody>
        </p:sp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49E82B7D-12AA-4911-989E-23F435AF7F7D}"/>
                </a:ext>
              </a:extLst>
            </p:cNvPr>
            <p:cNvSpPr/>
            <p:nvPr/>
          </p:nvSpPr>
          <p:spPr>
            <a:xfrm>
              <a:off x="5222" y="2931"/>
              <a:ext cx="141" cy="338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Textplatzhalter 10">
              <a:extLst>
                <a:ext uri="{FF2B5EF4-FFF2-40B4-BE49-F238E27FC236}">
                  <a16:creationId xmlns:a16="http://schemas.microsoft.com/office/drawing/2014/main" id="{1B9B026A-7E3F-4B3E-A436-9C3427BE8D37}"/>
                </a:ext>
              </a:extLst>
            </p:cNvPr>
            <p:cNvSpPr txBox="1">
              <a:spLocks/>
            </p:cNvSpPr>
            <p:nvPr/>
          </p:nvSpPr>
          <p:spPr>
            <a:xfrm>
              <a:off x="2334" y="3429"/>
              <a:ext cx="3297" cy="271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lvl="1" eaLnBrk="1" hangingPunct="1">
                <a:spcBef>
                  <a:spcPct val="20000"/>
                </a:spcBef>
                <a:buFont typeface="Arial" charset="0"/>
                <a:buNone/>
                <a:defRPr/>
              </a:pPr>
              <a:r>
                <a:rPr lang="en-US" i="1">
                  <a:latin typeface="Euclid" pitchFamily="18" charset="0"/>
                </a:rPr>
                <a:t>a</a:t>
              </a:r>
              <a:r>
                <a:rPr lang="en-US" i="1" baseline="-25000">
                  <a:latin typeface="Euclid" pitchFamily="18" charset="0"/>
                </a:rPr>
                <a:t>j</a:t>
              </a:r>
              <a:r>
                <a:rPr lang="en-US">
                  <a:latin typeface="Calibri" pitchFamily="34" charset="0"/>
                </a:rPr>
                <a:t>– amplitude, </a:t>
              </a:r>
              <a:r>
                <a:rPr lang="el-GR" i="1">
                  <a:latin typeface="Euclid" pitchFamily="18" charset="0"/>
                  <a:sym typeface="Symbol" pitchFamily="18" charset="2"/>
                </a:rPr>
                <a:t></a:t>
              </a:r>
              <a:r>
                <a:rPr lang="en-US" i="1" baseline="-25000">
                  <a:latin typeface="Euclid" pitchFamily="18" charset="0"/>
                </a:rPr>
                <a:t>j</a:t>
              </a:r>
              <a:r>
                <a:rPr lang="en-US">
                  <a:latin typeface="Calibri" pitchFamily="34" charset="0"/>
                </a:rPr>
                <a:t> – phase, </a:t>
              </a:r>
              <a:r>
                <a:rPr lang="el-GR" i="1">
                  <a:latin typeface="Euclid" pitchFamily="18" charset="0"/>
                </a:rPr>
                <a:t>δ</a:t>
              </a:r>
              <a:r>
                <a:rPr lang="en-US" i="1" baseline="-25000">
                  <a:latin typeface="Euclid" pitchFamily="18" charset="0"/>
                </a:rPr>
                <a:t>j</a:t>
              </a:r>
              <a:r>
                <a:rPr lang="en-US">
                  <a:latin typeface="Calibri" pitchFamily="34" charset="0"/>
                </a:rPr>
                <a:t> –oscillation, </a:t>
              </a:r>
              <a:r>
                <a:rPr lang="el-GR" i="1">
                  <a:latin typeface="Euclid" pitchFamily="18" charset="0"/>
                </a:rPr>
                <a:t>γ</a:t>
              </a:r>
              <a:r>
                <a:rPr lang="en-US" i="1" baseline="-25000">
                  <a:latin typeface="Euclid" pitchFamily="18" charset="0"/>
                </a:rPr>
                <a:t>j</a:t>
              </a:r>
              <a:r>
                <a:rPr lang="en-US">
                  <a:latin typeface="Calibri" pitchFamily="34" charset="0"/>
                </a:rPr>
                <a:t> – damping</a:t>
              </a:r>
            </a:p>
          </p:txBody>
        </p:sp>
        <p:graphicFrame>
          <p:nvGraphicFramePr>
            <p:cNvPr id="7179" name="Object 33">
              <a:extLst>
                <a:ext uri="{FF2B5EF4-FFF2-40B4-BE49-F238E27FC236}">
                  <a16:creationId xmlns:a16="http://schemas.microsoft.com/office/drawing/2014/main" id="{04732745-F458-4F40-A83C-82295D75E6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8" y="2937"/>
            <a:ext cx="4592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Equation" r:id="rId8" imgW="4165600" imgH="381000" progId="Equation.DSMT4">
                    <p:embed/>
                  </p:oleObj>
                </mc:Choice>
                <mc:Fallback>
                  <p:oleObj name="Equation" r:id="rId8" imgW="4165600" imgH="3810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2937"/>
                          <a:ext cx="4592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35">
              <a:extLst>
                <a:ext uri="{FF2B5EF4-FFF2-40B4-BE49-F238E27FC236}">
                  <a16:creationId xmlns:a16="http://schemas.microsoft.com/office/drawing/2014/main" id="{A19A5CCE-0A4A-41E2-B3DC-D25FD2D6B7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70" y="1744"/>
            <a:ext cx="1968" cy="1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7" name="Equation" r:id="rId10" imgW="2082800" imgH="1092200" progId="Equation.DSMT4">
                    <p:embed/>
                  </p:oleObj>
                </mc:Choice>
                <mc:Fallback>
                  <p:oleObj name="Equation" r:id="rId10" imgW="2082800" imgH="10922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0" y="1744"/>
                          <a:ext cx="1968" cy="1032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6">
            <a:extLst>
              <a:ext uri="{FF2B5EF4-FFF2-40B4-BE49-F238E27FC236}">
                <a16:creationId xmlns:a16="http://schemas.microsoft.com/office/drawing/2014/main" id="{A8607DE9-EA8D-42E2-97E0-E2EE7D7FFA8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054A3D3-E80B-428B-AB59-E9403D20F4B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/>
          </a:p>
        </p:txBody>
      </p:sp>
      <p:pic>
        <p:nvPicPr>
          <p:cNvPr id="9219" name="Picture 48">
            <a:extLst>
              <a:ext uri="{FF2B5EF4-FFF2-40B4-BE49-F238E27FC236}">
                <a16:creationId xmlns:a16="http://schemas.microsoft.com/office/drawing/2014/main" id="{808FC8B6-FAC7-4697-8DF1-80E14B577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1025" y="1978025"/>
            <a:ext cx="3175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feld 34">
            <a:extLst>
              <a:ext uri="{FF2B5EF4-FFF2-40B4-BE49-F238E27FC236}">
                <a16:creationId xmlns:a16="http://schemas.microsoft.com/office/drawing/2014/main" id="{10854138-33ED-4565-889E-69A309CCD8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3525" y="19558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latin typeface="Euclid" panose="02020503060505020303" pitchFamily="18" charset="0"/>
              </a:rPr>
              <a:t>≈</a:t>
            </a:r>
          </a:p>
        </p:txBody>
      </p:sp>
      <p:sp>
        <p:nvSpPr>
          <p:cNvPr id="9221" name="Textfeld 34">
            <a:extLst>
              <a:ext uri="{FF2B5EF4-FFF2-40B4-BE49-F238E27FC236}">
                <a16:creationId xmlns:a16="http://schemas.microsoft.com/office/drawing/2014/main" id="{F602BF61-8649-4B21-96A6-C7A2B839E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1050" y="1930400"/>
            <a:ext cx="2065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  <a:sym typeface="Symbol" panose="05050102010706020507" pitchFamily="18" charset="2"/>
              </a:rPr>
              <a:t></a:t>
            </a:r>
            <a:r>
              <a:rPr lang="en-US" altLang="en-US" sz="1800" baseline="30000">
                <a:latin typeface="Calibri" panose="020F0502020204030204" pitchFamily="34" charset="0"/>
                <a:sym typeface="Symbol" panose="05050102010706020507" pitchFamily="18" charset="2"/>
              </a:rPr>
              <a:t>n-k</a:t>
            </a:r>
            <a:r>
              <a:rPr lang="en-US" altLang="en-US" sz="1800">
                <a:latin typeface="Calibri" panose="020F0502020204030204" pitchFamily="34" charset="0"/>
                <a:sym typeface="Symbol" panose="05050102010706020507" pitchFamily="18" charset="2"/>
              </a:rPr>
              <a:t>E</a:t>
            </a:r>
            <a:r>
              <a:rPr lang="en-US" altLang="en-US" sz="1800" baseline="30000">
                <a:latin typeface="Calibri" panose="020F0502020204030204" pitchFamily="34" charset="0"/>
                <a:sym typeface="Symbol" panose="05050102010706020507" pitchFamily="18" charset="2"/>
              </a:rPr>
              <a:t>k</a:t>
            </a:r>
            <a:r>
              <a:rPr lang="en-US" altLang="en-US" sz="1800">
                <a:latin typeface="Calibri" panose="020F0502020204030204" pitchFamily="34" charset="0"/>
                <a:sym typeface="Symbol" panose="05050102010706020507" pitchFamily="18" charset="2"/>
              </a:rPr>
              <a:t> with </a:t>
            </a:r>
            <a:r>
              <a:rPr lang="en-US" altLang="en-US" sz="1800" baseline="30000">
                <a:latin typeface="Calibri" panose="020F0502020204030204" pitchFamily="34" charset="0"/>
                <a:sym typeface="Symbol" panose="05050102010706020507" pitchFamily="18" charset="2"/>
              </a:rPr>
              <a:t>k</a:t>
            </a:r>
            <a:r>
              <a:rPr lang="en-US" altLang="en-US" sz="1800">
                <a:latin typeface="Calibri" panose="020F0502020204030204" pitchFamily="34" charset="0"/>
                <a:sym typeface="Symbol" panose="05050102010706020507" pitchFamily="18" charset="2"/>
              </a:rPr>
              <a:t>=c</a:t>
            </a:r>
            <a:r>
              <a:rPr lang="en-US" altLang="en-US" sz="1800">
                <a:sym typeface="Symbol" panose="05050102010706020507" pitchFamily="18" charset="2"/>
              </a:rPr>
              <a:t></a:t>
            </a:r>
            <a:r>
              <a:rPr lang="en-US" altLang="en-US" sz="1800" baseline="30000">
                <a:sym typeface="Symbol" panose="05050102010706020507" pitchFamily="18" charset="2"/>
              </a:rPr>
              <a:t>k-1</a:t>
            </a:r>
          </a:p>
        </p:txBody>
      </p:sp>
      <p:pic>
        <p:nvPicPr>
          <p:cNvPr id="9222" name="Picture 58">
            <a:extLst>
              <a:ext uri="{FF2B5EF4-FFF2-40B4-BE49-F238E27FC236}">
                <a16:creationId xmlns:a16="http://schemas.microsoft.com/office/drawing/2014/main" id="{8A84320F-923F-4566-ADBD-FFB7BD2978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1841500"/>
            <a:ext cx="26955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Textplatzhalter 10">
            <a:extLst>
              <a:ext uri="{FF2B5EF4-FFF2-40B4-BE49-F238E27FC236}">
                <a16:creationId xmlns:a16="http://schemas.microsoft.com/office/drawing/2014/main" id="{894F2D1A-1995-4408-AB78-B8FA9204E6A2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86868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>
                <a:solidFill>
                  <a:srgbClr val="543466"/>
                </a:solidFill>
                <a:latin typeface="Calibri" panose="020F0502020204030204" pitchFamily="34" charset="0"/>
              </a:rPr>
              <a:t>Dispersion: </a:t>
            </a:r>
            <a:r>
              <a:rPr lang="en-US" altLang="en-US" sz="2400" b="1">
                <a:solidFill>
                  <a:srgbClr val="FF0000"/>
                </a:solidFill>
                <a:latin typeface="Calibri" panose="020F0502020204030204" pitchFamily="34" charset="0"/>
              </a:rPr>
              <a:t>Universal</a:t>
            </a:r>
            <a:r>
              <a:rPr lang="en-US" altLang="en-US" sz="2400" b="1">
                <a:solidFill>
                  <a:srgbClr val="543466"/>
                </a:solidFill>
                <a:latin typeface="Calibri" panose="020F0502020204030204" pitchFamily="34" charset="0"/>
              </a:rPr>
              <a:t> time-domain implementation</a:t>
            </a:r>
            <a:endParaRPr lang="en-US" altLang="en-US" sz="2400">
              <a:latin typeface="Calibri" panose="020F0502020204030204" pitchFamily="34" charset="0"/>
            </a:endParaRPr>
          </a:p>
        </p:txBody>
      </p:sp>
      <p:sp>
        <p:nvSpPr>
          <p:cNvPr id="9224" name="Textfeld 21">
            <a:extLst>
              <a:ext uri="{FF2B5EF4-FFF2-40B4-BE49-F238E27FC236}">
                <a16:creationId xmlns:a16="http://schemas.microsoft.com/office/drawing/2014/main" id="{89ABDB92-D115-4176-8A0F-A865352A1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1289050"/>
            <a:ext cx="3656013" cy="366713"/>
          </a:xfrm>
          <a:prstGeom prst="rect">
            <a:avLst/>
          </a:prstGeom>
          <a:solidFill>
            <a:srgbClr val="8AC6CD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FFFF"/>
                </a:solidFill>
              </a:rPr>
              <a:t>Recursive Convolution (RC)</a:t>
            </a:r>
          </a:p>
        </p:txBody>
      </p:sp>
      <p:grpSp>
        <p:nvGrpSpPr>
          <p:cNvPr id="9225" name="Group 75">
            <a:extLst>
              <a:ext uri="{FF2B5EF4-FFF2-40B4-BE49-F238E27FC236}">
                <a16:creationId xmlns:a16="http://schemas.microsoft.com/office/drawing/2014/main" id="{A7BB07D3-47A2-41A6-9DD7-0C8651752850}"/>
              </a:ext>
            </a:extLst>
          </p:cNvPr>
          <p:cNvGrpSpPr>
            <a:grpSpLocks/>
          </p:cNvGrpSpPr>
          <p:nvPr/>
        </p:nvGrpSpPr>
        <p:grpSpPr bwMode="auto">
          <a:xfrm>
            <a:off x="104775" y="2559050"/>
            <a:ext cx="3963988" cy="449263"/>
            <a:chOff x="321738" y="3236438"/>
            <a:chExt cx="4360066" cy="543712"/>
          </a:xfrm>
        </p:grpSpPr>
        <p:pic>
          <p:nvPicPr>
            <p:cNvPr id="9240" name="Picture 43">
              <a:extLst>
                <a:ext uri="{FF2B5EF4-FFF2-40B4-BE49-F238E27FC236}">
                  <a16:creationId xmlns:a16="http://schemas.microsoft.com/office/drawing/2014/main" id="{84126BD1-E5E9-48EA-AAFE-C8ADC1CB2C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841"/>
            <a:stretch>
              <a:fillRect/>
            </a:stretch>
          </p:blipFill>
          <p:spPr bwMode="auto">
            <a:xfrm>
              <a:off x="4154163" y="3262213"/>
              <a:ext cx="527641" cy="419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41" name="Picture 43">
              <a:extLst>
                <a:ext uri="{FF2B5EF4-FFF2-40B4-BE49-F238E27FC236}">
                  <a16:creationId xmlns:a16="http://schemas.microsoft.com/office/drawing/2014/main" id="{1802D049-B1FE-4F39-8F2A-F88AEBEB1C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8814"/>
            <a:stretch>
              <a:fillRect/>
            </a:stretch>
          </p:blipFill>
          <p:spPr bwMode="auto">
            <a:xfrm>
              <a:off x="1187728" y="3236438"/>
              <a:ext cx="765767" cy="419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42" name="Picture 45">
              <a:extLst>
                <a:ext uri="{FF2B5EF4-FFF2-40B4-BE49-F238E27FC236}">
                  <a16:creationId xmlns:a16="http://schemas.microsoft.com/office/drawing/2014/main" id="{F73C92C3-F263-43E2-8E29-764614CC672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738" y="3283249"/>
              <a:ext cx="627037" cy="363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43" name="Picture 46">
              <a:extLst>
                <a:ext uri="{FF2B5EF4-FFF2-40B4-BE49-F238E27FC236}">
                  <a16:creationId xmlns:a16="http://schemas.microsoft.com/office/drawing/2014/main" id="{871C5BDF-A6FC-4DD3-BD8F-FEAEECF2C2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6694" y="3450920"/>
              <a:ext cx="1370794" cy="329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226" name="Textfeld 34">
            <a:extLst>
              <a:ext uri="{FF2B5EF4-FFF2-40B4-BE49-F238E27FC236}">
                <a16:creationId xmlns:a16="http://schemas.microsoft.com/office/drawing/2014/main" id="{64B83EA9-D19A-4368-9682-9670C2E36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0550" y="2597150"/>
            <a:ext cx="303213" cy="35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700">
                <a:latin typeface="Euclid" panose="02020503060505020303" pitchFamily="18" charset="0"/>
              </a:rPr>
              <a:t>=</a:t>
            </a:r>
          </a:p>
        </p:txBody>
      </p:sp>
      <p:sp>
        <p:nvSpPr>
          <p:cNvPr id="9227" name="Textfeld 34">
            <a:extLst>
              <a:ext uri="{FF2B5EF4-FFF2-40B4-BE49-F238E27FC236}">
                <a16:creationId xmlns:a16="http://schemas.microsoft.com/office/drawing/2014/main" id="{5DC2E965-56ED-483B-B88D-F77E71D28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8" y="3209925"/>
            <a:ext cx="4999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543466"/>
                </a:solidFill>
                <a:latin typeface="Calibri" panose="020F0502020204030204" pitchFamily="34" charset="0"/>
              </a:rPr>
              <a:t>Different RC approx. lead to different FD schemes</a:t>
            </a:r>
          </a:p>
        </p:txBody>
      </p:sp>
      <p:sp>
        <p:nvSpPr>
          <p:cNvPr id="123" name="Textfeld 21">
            <a:extLst>
              <a:ext uri="{FF2B5EF4-FFF2-40B4-BE49-F238E27FC236}">
                <a16:creationId xmlns:a16="http://schemas.microsoft.com/office/drawing/2014/main" id="{47F6BB27-7E60-45A0-AEA1-1E3DF3E3C0DB}"/>
              </a:ext>
            </a:extLst>
          </p:cNvPr>
          <p:cNvSpPr txBox="1"/>
          <p:nvPr/>
        </p:nvSpPr>
        <p:spPr>
          <a:xfrm>
            <a:off x="1524000" y="3744913"/>
            <a:ext cx="6211888" cy="366712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b="1">
                <a:solidFill>
                  <a:srgbClr val="FF0000"/>
                </a:solidFill>
                <a:latin typeface="Calibri" panose="020F0502020204030204" pitchFamily="34" charset="0"/>
              </a:rPr>
              <a:t>Similar FD Equations</a:t>
            </a:r>
            <a:r>
              <a:rPr lang="en-US" altLang="en-US" b="1">
                <a:solidFill>
                  <a:srgbClr val="FFFFFF"/>
                </a:solidFill>
                <a:latin typeface="Calibri" panose="020F0502020204030204" pitchFamily="34" charset="0"/>
              </a:rPr>
              <a:t> for both ADE and RC. 2-3 stencil, 2</a:t>
            </a:r>
            <a:r>
              <a:rPr lang="en-US" altLang="en-US" b="1" baseline="30000">
                <a:solidFill>
                  <a:srgbClr val="FFFFFF"/>
                </a:solidFill>
                <a:latin typeface="Calibri" panose="020F0502020204030204" pitchFamily="34" charset="0"/>
              </a:rPr>
              <a:t>nd</a:t>
            </a:r>
            <a:r>
              <a:rPr lang="en-US" altLang="en-US" b="1">
                <a:solidFill>
                  <a:srgbClr val="FFFFFF"/>
                </a:solidFill>
                <a:latin typeface="Calibri" panose="020F0502020204030204" pitchFamily="34" charset="0"/>
              </a:rPr>
              <a:t> order </a:t>
            </a:r>
          </a:p>
        </p:txBody>
      </p:sp>
      <p:sp>
        <p:nvSpPr>
          <p:cNvPr id="9229" name="Textfeld 21">
            <a:extLst>
              <a:ext uri="{FF2B5EF4-FFF2-40B4-BE49-F238E27FC236}">
                <a16:creationId xmlns:a16="http://schemas.microsoft.com/office/drawing/2014/main" id="{666F486D-6113-449E-BD27-815642C50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4100" y="630238"/>
            <a:ext cx="4164013" cy="1190625"/>
          </a:xfrm>
          <a:prstGeom prst="rect">
            <a:avLst/>
          </a:prstGeom>
          <a:solidFill>
            <a:srgbClr val="533EA9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FFFF"/>
                </a:solidFill>
                <a:latin typeface="Calibri" panose="020F0502020204030204" pitchFamily="34" charset="0"/>
              </a:rPr>
              <a:t>Invert </a:t>
            </a:r>
            <a:r>
              <a:rPr lang="en-US" altLang="en-US" sz="1800" b="1">
                <a:solidFill>
                  <a:srgbClr val="FFFFFF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() terms 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FFFF"/>
                </a:solidFill>
                <a:latin typeface="Calibri" panose="020F0502020204030204" pitchFamily="34" charset="0"/>
              </a:rPr>
              <a:t>Auxiliary Differential Equations (ADE)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FFFFFF"/>
                </a:solidFill>
                <a:latin typeface="Calibri" panose="020F0502020204030204" pitchFamily="34" charset="0"/>
              </a:rPr>
              <a:t>Drude, Debye, Lorentz, Sellmeier, Critical Point (CP)</a:t>
            </a:r>
          </a:p>
        </p:txBody>
      </p:sp>
      <p:pic>
        <p:nvPicPr>
          <p:cNvPr id="9230" name="Picture 40">
            <a:extLst>
              <a:ext uri="{FF2B5EF4-FFF2-40B4-BE49-F238E27FC236}">
                <a16:creationId xmlns:a16="http://schemas.microsoft.com/office/drawing/2014/main" id="{90716F8E-429C-40E3-A04C-AC43E67221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2817813"/>
            <a:ext cx="37719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1" name="Picture 41">
            <a:extLst>
              <a:ext uri="{FF2B5EF4-FFF2-40B4-BE49-F238E27FC236}">
                <a16:creationId xmlns:a16="http://schemas.microsoft.com/office/drawing/2014/main" id="{0B55D454-C7BF-4EA6-83E0-F7503E516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414588"/>
            <a:ext cx="2919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2" name="Textfeld 34">
            <a:extLst>
              <a:ext uri="{FF2B5EF4-FFF2-40B4-BE49-F238E27FC236}">
                <a16:creationId xmlns:a16="http://schemas.microsoft.com/office/drawing/2014/main" id="{8D5B7A65-A3EF-45C3-A22F-055B37B6D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7550" y="2347913"/>
            <a:ext cx="312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Calibri" panose="020F0502020204030204" pitchFamily="34" charset="0"/>
              </a:rPr>
              <a:t>1</a:t>
            </a:r>
          </a:p>
        </p:txBody>
      </p:sp>
      <p:sp>
        <p:nvSpPr>
          <p:cNvPr id="144" name="Left Brace 143">
            <a:extLst>
              <a:ext uri="{FF2B5EF4-FFF2-40B4-BE49-F238E27FC236}">
                <a16:creationId xmlns:a16="http://schemas.microsoft.com/office/drawing/2014/main" id="{B086AF42-238D-4D55-BDDD-41755DA4DAA0}"/>
              </a:ext>
            </a:extLst>
          </p:cNvPr>
          <p:cNvSpPr/>
          <p:nvPr/>
        </p:nvSpPr>
        <p:spPr>
          <a:xfrm>
            <a:off x="1660525" y="2413000"/>
            <a:ext cx="130175" cy="62865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5" name="Left Brace 144">
            <a:extLst>
              <a:ext uri="{FF2B5EF4-FFF2-40B4-BE49-F238E27FC236}">
                <a16:creationId xmlns:a16="http://schemas.microsoft.com/office/drawing/2014/main" id="{7AEFA7B9-5B7C-4D03-A095-0A871164E7B1}"/>
              </a:ext>
            </a:extLst>
          </p:cNvPr>
          <p:cNvSpPr/>
          <p:nvPr/>
        </p:nvSpPr>
        <p:spPr>
          <a:xfrm flipH="1">
            <a:off x="3409950" y="2400300"/>
            <a:ext cx="144463" cy="64135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235" name="Textfeld 34">
            <a:extLst>
              <a:ext uri="{FF2B5EF4-FFF2-40B4-BE49-F238E27FC236}">
                <a16:creationId xmlns:a16="http://schemas.microsoft.com/office/drawing/2014/main" id="{0D3EA2F8-9E69-4F1C-8E66-E4EE524217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5438" y="3203575"/>
            <a:ext cx="3602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543466"/>
                </a:solidFill>
                <a:latin typeface="Calibri" panose="020F0502020204030204" pitchFamily="34" charset="0"/>
              </a:rPr>
              <a:t>Finite-Difference (FD) approximation</a:t>
            </a:r>
          </a:p>
        </p:txBody>
      </p:sp>
      <p:graphicFrame>
        <p:nvGraphicFramePr>
          <p:cNvPr id="9236" name="Object 44">
            <a:extLst>
              <a:ext uri="{FF2B5EF4-FFF2-40B4-BE49-F238E27FC236}">
                <a16:creationId xmlns:a16="http://schemas.microsoft.com/office/drawing/2014/main" id="{4AC7AFD1-1875-4107-9A96-B0480FF188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51063" y="4876800"/>
          <a:ext cx="50609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1" imgW="3048000" imgH="241300" progId="Equation.DSMT4">
                  <p:embed/>
                </p:oleObj>
              </mc:Choice>
              <mc:Fallback>
                <p:oleObj name="Equation" r:id="rId11" imgW="3048000" imgH="2413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4876800"/>
                        <a:ext cx="50609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7" name="Object 45">
            <a:extLst>
              <a:ext uri="{FF2B5EF4-FFF2-40B4-BE49-F238E27FC236}">
                <a16:creationId xmlns:a16="http://schemas.microsoft.com/office/drawing/2014/main" id="{74D77AC3-2478-4E39-B1CF-F926CA468B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1025" y="4371975"/>
          <a:ext cx="31194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3" imgW="1879600" imgH="241300" progId="Equation.DSMT4">
                  <p:embed/>
                </p:oleObj>
              </mc:Choice>
              <mc:Fallback>
                <p:oleObj name="Equation" r:id="rId13" imgW="1879600" imgH="2413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4371975"/>
                        <a:ext cx="31194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4">
            <a:extLst>
              <a:ext uri="{FF2B5EF4-FFF2-40B4-BE49-F238E27FC236}">
                <a16:creationId xmlns:a16="http://schemas.microsoft.com/office/drawing/2014/main" id="{FC01C23C-9223-4D84-8766-095478734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6475" y="5564188"/>
            <a:ext cx="4654550" cy="644525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xtLst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0" tIns="0" rIns="0" bIns="0"/>
          <a:lstStyle>
            <a:lvl1pPr marL="311150" indent="-311150" defTabSz="4143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1433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1433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1433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1433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14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14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14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143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en-US" sz="1800">
                <a:solidFill>
                  <a:srgbClr val="FF0000"/>
                </a:solidFill>
                <a:latin typeface="Calibri" panose="020F0502020204030204" pitchFamily="34" charset="0"/>
              </a:rPr>
              <a:t> ■ all Models in one framework</a:t>
            </a:r>
          </a:p>
          <a:p>
            <a:pPr eaLnBrk="1"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US" altLang="en-US" sz="1800">
                <a:solidFill>
                  <a:srgbClr val="FFFFFF"/>
                </a:solidFill>
                <a:latin typeface="Calibri" panose="020F0502020204030204" pitchFamily="34" charset="0"/>
              </a:rPr>
              <a:t> ■ less parameters         ■ less flops (&gt;30%)</a:t>
            </a:r>
            <a:endParaRPr lang="ru-RU" alt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9239" name="Rectangle 74">
            <a:extLst>
              <a:ext uri="{FF2B5EF4-FFF2-40B4-BE49-F238E27FC236}">
                <a16:creationId xmlns:a16="http://schemas.microsoft.com/office/drawing/2014/main" id="{1F0849E0-45D4-4C59-8F04-EC57D4AC5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2763" y="6500813"/>
            <a:ext cx="48069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Calibri" panose="020F0502020204030204" pitchFamily="34" charset="0"/>
              </a:rPr>
              <a:t>Dispersion</a:t>
            </a:r>
            <a:r>
              <a:rPr lang="en-US" altLang="en-US" sz="1400">
                <a:latin typeface="Calibri" panose="020F0502020204030204" pitchFamily="34" charset="0"/>
              </a:rPr>
              <a:t> section is published in IEEE Trans. Magn. (2011) 47-5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6">
            <a:extLst>
              <a:ext uri="{FF2B5EF4-FFF2-40B4-BE49-F238E27FC236}">
                <a16:creationId xmlns:a16="http://schemas.microsoft.com/office/drawing/2014/main" id="{B9885778-A6E7-440D-9FDF-EB359C0E3A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7FE4BE-E404-4466-BC71-31EDDD42CBA4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/>
          </a:p>
        </p:txBody>
      </p:sp>
      <p:grpSp>
        <p:nvGrpSpPr>
          <p:cNvPr id="11267" name="Group 30">
            <a:extLst>
              <a:ext uri="{FF2B5EF4-FFF2-40B4-BE49-F238E27FC236}">
                <a16:creationId xmlns:a16="http://schemas.microsoft.com/office/drawing/2014/main" id="{8F309974-D7DC-4F99-85DA-E2DE39A5EC02}"/>
              </a:ext>
            </a:extLst>
          </p:cNvPr>
          <p:cNvGrpSpPr>
            <a:grpSpLocks/>
          </p:cNvGrpSpPr>
          <p:nvPr/>
        </p:nvGrpSpPr>
        <p:grpSpPr bwMode="auto">
          <a:xfrm>
            <a:off x="5175250" y="4189413"/>
            <a:ext cx="3276600" cy="476250"/>
            <a:chOff x="3124200" y="3779282"/>
            <a:chExt cx="3276600" cy="476250"/>
          </a:xfrm>
        </p:grpSpPr>
        <p:sp>
          <p:nvSpPr>
            <p:cNvPr id="29" name="Abgerundetes Rechteck 28">
              <a:extLst>
                <a:ext uri="{FF2B5EF4-FFF2-40B4-BE49-F238E27FC236}">
                  <a16:creationId xmlns:a16="http://schemas.microsoft.com/office/drawing/2014/main" id="{3B3A2851-4066-472F-A783-F1CF0AC401B9}"/>
                </a:ext>
              </a:extLst>
            </p:cNvPr>
            <p:cNvSpPr/>
            <p:nvPr/>
          </p:nvSpPr>
          <p:spPr>
            <a:xfrm>
              <a:off x="3124200" y="3798332"/>
              <a:ext cx="3276600" cy="457200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aphicFrame>
          <p:nvGraphicFramePr>
            <p:cNvPr id="11310" name="Object 8">
              <a:extLst>
                <a:ext uri="{FF2B5EF4-FFF2-40B4-BE49-F238E27FC236}">
                  <a16:creationId xmlns:a16="http://schemas.microsoft.com/office/drawing/2014/main" id="{080008AE-5F66-473C-B2DC-0AF2221792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1850" y="3779282"/>
            <a:ext cx="2655888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1" name="Equation" r:id="rId4" imgW="1485255" imgH="266584" progId="Equation.DSMT4">
                    <p:embed/>
                  </p:oleObj>
                </mc:Choice>
                <mc:Fallback>
                  <p:oleObj name="Equation" r:id="rId4" imgW="1485255" imgH="266584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1850" y="3779282"/>
                          <a:ext cx="2655888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68" name="Inhaltsplatzhalter 16">
            <a:extLst>
              <a:ext uri="{FF2B5EF4-FFF2-40B4-BE49-F238E27FC236}">
                <a16:creationId xmlns:a16="http://schemas.microsoft.com/office/drawing/2014/main" id="{B391898E-C4CB-496B-B316-A1DA4C2A6D85}"/>
              </a:ext>
            </a:extLst>
          </p:cNvPr>
          <p:cNvSpPr txBox="1">
            <a:spLocks/>
          </p:cNvSpPr>
          <p:nvPr/>
        </p:nvSpPr>
        <p:spPr bwMode="auto">
          <a:xfrm>
            <a:off x="152400" y="5091113"/>
            <a:ext cx="8991600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300" b="1">
                <a:latin typeface="Calibri" panose="020F0502020204030204" pitchFamily="34" charset="0"/>
              </a:rPr>
              <a:t>Full p-N</a:t>
            </a:r>
            <a:r>
              <a:rPr lang="en-US" altLang="en-US" sz="1300">
                <a:latin typeface="Calibri" panose="020F0502020204030204" pitchFamily="34" charset="0"/>
              </a:rPr>
              <a:t>: Siegman, Lasers, (1986); </a:t>
            </a:r>
          </a:p>
          <a:p>
            <a:pPr eaLnBrk="1" hangingPunct="1">
              <a:buFontTx/>
              <a:buNone/>
            </a:pPr>
            <a:r>
              <a:rPr lang="en-US" altLang="en-US" sz="1300" b="1">
                <a:latin typeface="Calibri" panose="020F0502020204030204" pitchFamily="34" charset="0"/>
              </a:rPr>
              <a:t>DM</a:t>
            </a:r>
            <a:r>
              <a:rPr lang="en-US" altLang="en-US" sz="1300">
                <a:latin typeface="Calibri" panose="020F0502020204030204" pitchFamily="34" charset="0"/>
              </a:rPr>
              <a:t>: Rautian, Shalagin, Kinetic Problems of Nonlinear Spectroscopy  (1991) AND Boyd, Nonlinear Optics (2008);</a:t>
            </a:r>
          </a:p>
        </p:txBody>
      </p:sp>
      <p:sp>
        <p:nvSpPr>
          <p:cNvPr id="47" name="Abgerundetes Rechteck 27">
            <a:extLst>
              <a:ext uri="{FF2B5EF4-FFF2-40B4-BE49-F238E27FC236}">
                <a16:creationId xmlns:a16="http://schemas.microsoft.com/office/drawing/2014/main" id="{4B2768E5-6424-4A5B-BDB1-51C9041F49CD}"/>
              </a:ext>
            </a:extLst>
          </p:cNvPr>
          <p:cNvSpPr/>
          <p:nvPr/>
        </p:nvSpPr>
        <p:spPr>
          <a:xfrm>
            <a:off x="119063" y="1506538"/>
            <a:ext cx="3733800" cy="114300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11270" name="Object 11">
            <a:extLst>
              <a:ext uri="{FF2B5EF4-FFF2-40B4-BE49-F238E27FC236}">
                <a16:creationId xmlns:a16="http://schemas.microsoft.com/office/drawing/2014/main" id="{FECD2873-CF66-4F0A-8C0F-AAA25DB68D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763" y="1719263"/>
          <a:ext cx="34353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6" imgW="2070100" imgH="444500" progId="Equation.DSMT4">
                  <p:embed/>
                </p:oleObj>
              </mc:Choice>
              <mc:Fallback>
                <p:oleObj name="Equation" r:id="rId6" imgW="20701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1719263"/>
                        <a:ext cx="34353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feld 28">
            <a:extLst>
              <a:ext uri="{FF2B5EF4-FFF2-40B4-BE49-F238E27FC236}">
                <a16:creationId xmlns:a16="http://schemas.microsoft.com/office/drawing/2014/main" id="{DCB8C178-DCDC-4E4C-BF5C-5042BA192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8" y="849313"/>
            <a:ext cx="3473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Polarizations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Lorentz oscillators with </a:t>
            </a:r>
            <a:r>
              <a:rPr lang="en-US" altLang="en-US" sz="1800" i="1">
                <a:solidFill>
                  <a:srgbClr val="FF0000"/>
                </a:solidFill>
                <a:latin typeface="Calibri" panose="020F0502020204030204" pitchFamily="34" charset="0"/>
              </a:rPr>
              <a:t>N(t)</a:t>
            </a:r>
          </a:p>
        </p:txBody>
      </p:sp>
      <p:sp>
        <p:nvSpPr>
          <p:cNvPr id="11272" name="Textplatzhalter 11">
            <a:extLst>
              <a:ext uri="{FF2B5EF4-FFF2-40B4-BE49-F238E27FC236}">
                <a16:creationId xmlns:a16="http://schemas.microsoft.com/office/drawing/2014/main" id="{EDFE75C6-EAD8-4FB2-9DD3-2D50F0E30453}"/>
              </a:ext>
            </a:extLst>
          </p:cNvPr>
          <p:cNvSpPr txBox="1">
            <a:spLocks/>
          </p:cNvSpPr>
          <p:nvPr/>
        </p:nvSpPr>
        <p:spPr bwMode="auto">
          <a:xfrm>
            <a:off x="182563" y="5695950"/>
            <a:ext cx="5557837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Polarizations are coupled to Maxwell’s equations</a:t>
            </a:r>
          </a:p>
        </p:txBody>
      </p:sp>
      <p:graphicFrame>
        <p:nvGraphicFramePr>
          <p:cNvPr id="11273" name="Object 19">
            <a:extLst>
              <a:ext uri="{FF2B5EF4-FFF2-40B4-BE49-F238E27FC236}">
                <a16:creationId xmlns:a16="http://schemas.microsoft.com/office/drawing/2014/main" id="{60C6A1F0-BB74-45BA-82F2-B77D1BF9F0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175" y="6159500"/>
          <a:ext cx="36195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8" imgW="1841500" imgH="292100" progId="Equation.DSMT4">
                  <p:embed/>
                </p:oleObj>
              </mc:Choice>
              <mc:Fallback>
                <p:oleObj name="Equation" r:id="rId8" imgW="1841500" imgH="292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6159500"/>
                        <a:ext cx="36195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20">
            <a:extLst>
              <a:ext uri="{FF2B5EF4-FFF2-40B4-BE49-F238E27FC236}">
                <a16:creationId xmlns:a16="http://schemas.microsoft.com/office/drawing/2014/main" id="{DA429978-3C84-42D2-BAE8-67876F583A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6363" y="6169025"/>
          <a:ext cx="20542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10" imgW="1028254" imgH="291973" progId="Equation.DSMT4">
                  <p:embed/>
                </p:oleObj>
              </mc:Choice>
              <mc:Fallback>
                <p:oleObj name="Equation" r:id="rId10" imgW="1028254" imgH="29197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6169025"/>
                        <a:ext cx="20542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platzhalter 10">
            <a:extLst>
              <a:ext uri="{FF2B5EF4-FFF2-40B4-BE49-F238E27FC236}">
                <a16:creationId xmlns:a16="http://schemas.microsoft.com/office/drawing/2014/main" id="{43223533-E0F3-4116-A4F0-64253072521E}"/>
              </a:ext>
            </a:extLst>
          </p:cNvPr>
          <p:cNvSpPr>
            <a:spLocks/>
          </p:cNvSpPr>
          <p:nvPr/>
        </p:nvSpPr>
        <p:spPr bwMode="auto">
          <a:xfrm>
            <a:off x="4140200" y="2243138"/>
            <a:ext cx="1149350" cy="70326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Full p-N</a:t>
            </a:r>
          </a:p>
          <a:p>
            <a:pPr eaLnBrk="1" hangingPunct="1">
              <a:buFontTx/>
              <a:buNone/>
            </a:pPr>
            <a:r>
              <a:rPr lang="en-US" altLang="en-US" sz="1800" b="1">
                <a:solidFill>
                  <a:srgbClr val="FF0000"/>
                </a:solidFill>
              </a:rPr>
              <a:t>system</a:t>
            </a:r>
          </a:p>
        </p:txBody>
      </p:sp>
      <p:sp>
        <p:nvSpPr>
          <p:cNvPr id="11276" name="Line 22">
            <a:extLst>
              <a:ext uri="{FF2B5EF4-FFF2-40B4-BE49-F238E27FC236}">
                <a16:creationId xmlns:a16="http://schemas.microsoft.com/office/drawing/2014/main" id="{1C77B3B1-9209-45BB-B4DF-52FE4F2F419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36988" y="2055813"/>
            <a:ext cx="284162" cy="1841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Line 23">
            <a:extLst>
              <a:ext uri="{FF2B5EF4-FFF2-40B4-BE49-F238E27FC236}">
                <a16:creationId xmlns:a16="http://schemas.microsoft.com/office/drawing/2014/main" id="{852ED596-F1E9-4E72-8E86-45A42F2F58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1588" y="2941638"/>
            <a:ext cx="328612" cy="1984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Textplatzhalter 10">
            <a:extLst>
              <a:ext uri="{FF2B5EF4-FFF2-40B4-BE49-F238E27FC236}">
                <a16:creationId xmlns:a16="http://schemas.microsoft.com/office/drawing/2014/main" id="{8782FBBB-CF19-4B9A-87B3-B1400C042ECA}"/>
              </a:ext>
            </a:extLst>
          </p:cNvPr>
          <p:cNvSpPr>
            <a:spLocks/>
          </p:cNvSpPr>
          <p:nvPr/>
        </p:nvSpPr>
        <p:spPr bwMode="auto">
          <a:xfrm>
            <a:off x="0" y="0"/>
            <a:ext cx="8526463" cy="1135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/>
              <a:t>From dispersion to gain</a:t>
            </a:r>
          </a:p>
          <a:p>
            <a:pPr eaLnBrk="1" hangingPunct="1">
              <a:buFontTx/>
              <a:buNone/>
            </a:pPr>
            <a:r>
              <a:rPr lang="en-US" altLang="en-US" sz="2400"/>
              <a:t>Lorentzian example: 4 level scheme for Rh800</a:t>
            </a:r>
            <a:r>
              <a:rPr lang="en-US" altLang="en-US" sz="1800"/>
              <a:t> </a:t>
            </a:r>
            <a:endParaRPr lang="en-US" altLang="en-US"/>
          </a:p>
        </p:txBody>
      </p:sp>
      <p:grpSp>
        <p:nvGrpSpPr>
          <p:cNvPr id="11279" name="Gruppieren 32">
            <a:extLst>
              <a:ext uri="{FF2B5EF4-FFF2-40B4-BE49-F238E27FC236}">
                <a16:creationId xmlns:a16="http://schemas.microsoft.com/office/drawing/2014/main" id="{1D7861A2-AD54-4E1E-A9E3-1C50B0127985}"/>
              </a:ext>
            </a:extLst>
          </p:cNvPr>
          <p:cNvGrpSpPr>
            <a:grpSpLocks/>
          </p:cNvGrpSpPr>
          <p:nvPr/>
        </p:nvGrpSpPr>
        <p:grpSpPr bwMode="auto">
          <a:xfrm>
            <a:off x="134938" y="2982913"/>
            <a:ext cx="3657600" cy="1752600"/>
            <a:chOff x="381000" y="2209800"/>
            <a:chExt cx="3657600" cy="1752600"/>
          </a:xfrm>
        </p:grpSpPr>
        <p:sp>
          <p:nvSpPr>
            <p:cNvPr id="21" name="Abgerundetes Rechteck 20">
              <a:extLst>
                <a:ext uri="{FF2B5EF4-FFF2-40B4-BE49-F238E27FC236}">
                  <a16:creationId xmlns:a16="http://schemas.microsoft.com/office/drawing/2014/main" id="{BA65F8A4-4D02-42E5-B15C-19B7FFA1F83B}"/>
                </a:ext>
              </a:extLst>
            </p:cNvPr>
            <p:cNvSpPr/>
            <p:nvPr/>
          </p:nvSpPr>
          <p:spPr>
            <a:xfrm>
              <a:off x="381000" y="2209800"/>
              <a:ext cx="3657600" cy="1752600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aphicFrame>
          <p:nvGraphicFramePr>
            <p:cNvPr id="11308" name="Object 29">
              <a:extLst>
                <a:ext uri="{FF2B5EF4-FFF2-40B4-BE49-F238E27FC236}">
                  <a16:creationId xmlns:a16="http://schemas.microsoft.com/office/drawing/2014/main" id="{23A1B4C1-2C04-4AF8-8A51-29C5B14ADF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9691" y="2362200"/>
            <a:ext cx="3256509" cy="1342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5" name="Equation" r:id="rId12" imgW="1879600" imgH="774700" progId="Equation.DSMT4">
                    <p:embed/>
                  </p:oleObj>
                </mc:Choice>
                <mc:Fallback>
                  <p:oleObj name="Equation" r:id="rId12" imgW="1879600" imgH="7747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691" y="2362200"/>
                          <a:ext cx="3256509" cy="1342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0" name="Textplatzhalter 10">
            <a:extLst>
              <a:ext uri="{FF2B5EF4-FFF2-40B4-BE49-F238E27FC236}">
                <a16:creationId xmlns:a16="http://schemas.microsoft.com/office/drawing/2014/main" id="{824CDB88-C1A4-4A95-B15B-E5D93F4C11F4}"/>
              </a:ext>
            </a:extLst>
          </p:cNvPr>
          <p:cNvSpPr>
            <a:spLocks/>
          </p:cNvSpPr>
          <p:nvPr/>
        </p:nvSpPr>
        <p:spPr bwMode="auto">
          <a:xfrm>
            <a:off x="141288" y="2622550"/>
            <a:ext cx="3467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1800">
                <a:latin typeface="Calibri" panose="020F0502020204030204" pitchFamily="34" charset="0"/>
              </a:rPr>
              <a:t>Populations dynamics </a:t>
            </a:r>
          </a:p>
        </p:txBody>
      </p:sp>
      <p:sp>
        <p:nvSpPr>
          <p:cNvPr id="11281" name="Line 29">
            <a:extLst>
              <a:ext uri="{FF2B5EF4-FFF2-40B4-BE49-F238E27FC236}">
                <a16:creationId xmlns:a16="http://schemas.microsoft.com/office/drawing/2014/main" id="{1E6EE7B3-0B85-4D2A-A8F5-591857F659C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5138" y="1430338"/>
            <a:ext cx="9525" cy="1968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Rectangle 30">
            <a:extLst>
              <a:ext uri="{FF2B5EF4-FFF2-40B4-BE49-F238E27FC236}">
                <a16:creationId xmlns:a16="http://schemas.microsoft.com/office/drawing/2014/main" id="{E72FD460-3555-4E68-A187-190CC1B40D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6988" y="1651000"/>
            <a:ext cx="919162" cy="90646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3" name="Text Box 32">
            <a:extLst>
              <a:ext uri="{FF2B5EF4-FFF2-40B4-BE49-F238E27FC236}">
                <a16:creationId xmlns:a16="http://schemas.microsoft.com/office/drawing/2014/main" id="{8AB7292B-EBFD-4F91-9C9A-236445E8A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7050" y="3500438"/>
            <a:ext cx="231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Calibri" panose="020F0502020204030204" pitchFamily="34" charset="0"/>
              </a:rPr>
              <a:t>Fast</a:t>
            </a:r>
            <a:r>
              <a:rPr lang="en-US" altLang="en-US">
                <a:latin typeface="Calibri" panose="020F0502020204030204" pitchFamily="34" charset="0"/>
              </a:rPr>
              <a:t> driving terms</a:t>
            </a:r>
          </a:p>
          <a:p>
            <a:pPr eaLnBrk="1" hangingPunct="1"/>
            <a:r>
              <a:rPr lang="en-US" altLang="en-US">
                <a:latin typeface="Calibri" panose="020F0502020204030204" pitchFamily="34" charset="0"/>
              </a:rPr>
              <a:t>(energy exchange)</a:t>
            </a:r>
            <a:endParaRPr lang="en-US" altLang="en-US">
              <a:solidFill>
                <a:srgbClr val="FF0000"/>
              </a:solidFill>
              <a:latin typeface="Calibri" panose="020F0502020204030204" pitchFamily="34" charset="0"/>
              <a:sym typeface="Symbol" panose="05050102010706020507" pitchFamily="18" charset="2"/>
            </a:endParaRPr>
          </a:p>
        </p:txBody>
      </p:sp>
      <p:grpSp>
        <p:nvGrpSpPr>
          <p:cNvPr id="11284" name="Group 58">
            <a:extLst>
              <a:ext uri="{FF2B5EF4-FFF2-40B4-BE49-F238E27FC236}">
                <a16:creationId xmlns:a16="http://schemas.microsoft.com/office/drawing/2014/main" id="{4C31836A-6C22-4439-8DD5-789919D16EEF}"/>
              </a:ext>
            </a:extLst>
          </p:cNvPr>
          <p:cNvGrpSpPr>
            <a:grpSpLocks/>
          </p:cNvGrpSpPr>
          <p:nvPr/>
        </p:nvGrpSpPr>
        <p:grpSpPr bwMode="auto">
          <a:xfrm>
            <a:off x="5530850" y="946150"/>
            <a:ext cx="3419475" cy="2211388"/>
            <a:chOff x="3484" y="596"/>
            <a:chExt cx="2154" cy="1393"/>
          </a:xfrm>
        </p:grpSpPr>
        <p:sp>
          <p:nvSpPr>
            <p:cNvPr id="11285" name="AutoShape 12">
              <a:extLst>
                <a:ext uri="{FF2B5EF4-FFF2-40B4-BE49-F238E27FC236}">
                  <a16:creationId xmlns:a16="http://schemas.microsoft.com/office/drawing/2014/main" id="{EA5BBC2D-7833-4202-A71B-D53E15B4740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484" y="596"/>
              <a:ext cx="1949" cy="1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AT" altLang="en-US" sz="1800"/>
            </a:p>
          </p:txBody>
        </p:sp>
        <p:sp>
          <p:nvSpPr>
            <p:cNvPr id="11286" name="Line 13">
              <a:extLst>
                <a:ext uri="{FF2B5EF4-FFF2-40B4-BE49-F238E27FC236}">
                  <a16:creationId xmlns:a16="http://schemas.microsoft.com/office/drawing/2014/main" id="{0F064128-0589-4832-A4C8-87CFF5F657F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682" y="670"/>
              <a:ext cx="132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14">
              <a:extLst>
                <a:ext uri="{FF2B5EF4-FFF2-40B4-BE49-F238E27FC236}">
                  <a16:creationId xmlns:a16="http://schemas.microsoft.com/office/drawing/2014/main" id="{6613B972-BD2D-4757-878F-C4892545BE5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344" y="1682"/>
              <a:ext cx="1089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Line 15">
              <a:extLst>
                <a:ext uri="{FF2B5EF4-FFF2-40B4-BE49-F238E27FC236}">
                  <a16:creationId xmlns:a16="http://schemas.microsoft.com/office/drawing/2014/main" id="{470DD4D4-6E58-432A-BFEB-E79B36AA4BB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681" y="1851"/>
              <a:ext cx="1324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9" name="Line 16">
              <a:extLst>
                <a:ext uri="{FF2B5EF4-FFF2-40B4-BE49-F238E27FC236}">
                  <a16:creationId xmlns:a16="http://schemas.microsoft.com/office/drawing/2014/main" id="{C3BAE90F-2FD8-4C39-B51D-38B5690FA3E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344" y="857"/>
              <a:ext cx="1089" cy="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Text Box 17">
              <a:extLst>
                <a:ext uri="{FF2B5EF4-FFF2-40B4-BE49-F238E27FC236}">
                  <a16:creationId xmlns:a16="http://schemas.microsoft.com/office/drawing/2014/main" id="{E1D73E5E-9391-4DC1-BF4D-86B6CFE0865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91" y="596"/>
              <a:ext cx="16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3</a:t>
              </a:r>
              <a:endParaRPr lang="en-US" altLang="en-US" sz="1800"/>
            </a:p>
          </p:txBody>
        </p:sp>
        <p:sp>
          <p:nvSpPr>
            <p:cNvPr id="11291" name="Text Box 18">
              <a:extLst>
                <a:ext uri="{FF2B5EF4-FFF2-40B4-BE49-F238E27FC236}">
                  <a16:creationId xmlns:a16="http://schemas.microsoft.com/office/drawing/2014/main" id="{7BFDF4EC-4E42-4EE8-BD3F-0D90374BD9D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452" y="746"/>
              <a:ext cx="16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2</a:t>
              </a:r>
              <a:endParaRPr lang="en-US" altLang="en-US" sz="1800"/>
            </a:p>
          </p:txBody>
        </p:sp>
        <p:sp>
          <p:nvSpPr>
            <p:cNvPr id="11292" name="Text Box 19">
              <a:extLst>
                <a:ext uri="{FF2B5EF4-FFF2-40B4-BE49-F238E27FC236}">
                  <a16:creationId xmlns:a16="http://schemas.microsoft.com/office/drawing/2014/main" id="{CCC08B4F-2E35-47A2-8B06-7D59D89A852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429" y="1558"/>
              <a:ext cx="16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1</a:t>
              </a:r>
              <a:endParaRPr lang="en-US" altLang="en-US" sz="1800"/>
            </a:p>
          </p:txBody>
        </p:sp>
        <p:sp>
          <p:nvSpPr>
            <p:cNvPr id="11293" name="Text Box 20">
              <a:extLst>
                <a:ext uri="{FF2B5EF4-FFF2-40B4-BE49-F238E27FC236}">
                  <a16:creationId xmlns:a16="http://schemas.microsoft.com/office/drawing/2014/main" id="{D6187CF3-FBDA-4194-ACE6-6AA7274728C1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484" y="1721"/>
              <a:ext cx="16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0</a:t>
              </a:r>
              <a:endParaRPr lang="en-US" altLang="en-US" sz="1800"/>
            </a:p>
          </p:txBody>
        </p:sp>
        <p:sp>
          <p:nvSpPr>
            <p:cNvPr id="11294" name="Line 21">
              <a:extLst>
                <a:ext uri="{FF2B5EF4-FFF2-40B4-BE49-F238E27FC236}">
                  <a16:creationId xmlns:a16="http://schemas.microsoft.com/office/drawing/2014/main" id="{57CFDD9F-6C52-456C-9834-35312F60E46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859" y="680"/>
              <a:ext cx="251" cy="168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5" name="Line 22">
              <a:extLst>
                <a:ext uri="{FF2B5EF4-FFF2-40B4-BE49-F238E27FC236}">
                  <a16:creationId xmlns:a16="http://schemas.microsoft.com/office/drawing/2014/main" id="{2E48C415-1A8A-4293-BDA4-4107FA7B4B9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849" y="1686"/>
              <a:ext cx="252" cy="169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6" name="Line 23">
              <a:extLst>
                <a:ext uri="{FF2B5EF4-FFF2-40B4-BE49-F238E27FC236}">
                  <a16:creationId xmlns:a16="http://schemas.microsoft.com/office/drawing/2014/main" id="{994B153A-633D-486E-9F85-0E15D832041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5099" y="870"/>
              <a:ext cx="4" cy="797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7" name="Text Box 24">
              <a:extLst>
                <a:ext uri="{FF2B5EF4-FFF2-40B4-BE49-F238E27FC236}">
                  <a16:creationId xmlns:a16="http://schemas.microsoft.com/office/drawing/2014/main" id="{95669A80-AE8E-4318-ACA0-8680BD067C7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38" y="993"/>
              <a:ext cx="259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en-US" sz="12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r21</a:t>
              </a:r>
              <a:r>
                <a:rPr lang="en-US" altLang="en-US" sz="1200">
                  <a:solidFill>
                    <a:srgbClr val="FF0000"/>
                  </a:solidFill>
                  <a:latin typeface="Times New Roman" panose="02020603050405020304" pitchFamily="18" charset="0"/>
                </a:rPr>
                <a:t>~6.3ns</a:t>
              </a:r>
              <a:endParaRPr lang="en-US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11298" name="Text Box 25">
              <a:extLst>
                <a:ext uri="{FF2B5EF4-FFF2-40B4-BE49-F238E27FC236}">
                  <a16:creationId xmlns:a16="http://schemas.microsoft.com/office/drawing/2014/main" id="{89EFBC18-B210-40A2-AAD8-3C2B6E32490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005" y="1680"/>
              <a:ext cx="590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10</a:t>
              </a:r>
              <a:r>
                <a:rPr lang="en-US" altLang="en-US" sz="1200">
                  <a:latin typeface="Times New Roman" panose="02020603050405020304" pitchFamily="18" charset="0"/>
                </a:rPr>
                <a:t>~0.35ps</a:t>
              </a:r>
              <a:endParaRPr lang="en-US" altLang="en-US" sz="1800"/>
            </a:p>
          </p:txBody>
        </p:sp>
        <p:sp>
          <p:nvSpPr>
            <p:cNvPr id="11299" name="Text Box 26">
              <a:extLst>
                <a:ext uri="{FF2B5EF4-FFF2-40B4-BE49-F238E27FC236}">
                  <a16:creationId xmlns:a16="http://schemas.microsoft.com/office/drawing/2014/main" id="{24C72DE7-4B4C-4554-AA09-EE0AF48F5D3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997" y="613"/>
              <a:ext cx="641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32</a:t>
              </a:r>
              <a:r>
                <a:rPr lang="en-US" altLang="en-US" sz="1200">
                  <a:latin typeface="Times New Roman" panose="02020603050405020304" pitchFamily="18" charset="0"/>
                </a:rPr>
                <a:t>~0.3ps</a:t>
              </a:r>
              <a:endParaRPr lang="en-US" altLang="en-US" sz="1800"/>
            </a:p>
          </p:txBody>
        </p:sp>
        <p:sp>
          <p:nvSpPr>
            <p:cNvPr id="11300" name="Line 27">
              <a:extLst>
                <a:ext uri="{FF2B5EF4-FFF2-40B4-BE49-F238E27FC236}">
                  <a16:creationId xmlns:a16="http://schemas.microsoft.com/office/drawing/2014/main" id="{A2F8B3DF-4E65-45F7-9E29-620164E86DC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965" y="670"/>
              <a:ext cx="0" cy="117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1" name="Text Box 28">
              <a:extLst>
                <a:ext uri="{FF2B5EF4-FFF2-40B4-BE49-F238E27FC236}">
                  <a16:creationId xmlns:a16="http://schemas.microsoft.com/office/drawing/2014/main" id="{4DFCA547-FF00-4435-AAFF-2EBC7C8E172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3590" y="776"/>
              <a:ext cx="437" cy="1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umping, </a:t>
              </a:r>
              <a:r>
                <a:rPr lang="en-US" altLang="en-US" sz="1200" i="1">
                  <a:latin typeface="Times New Roman" panose="02020603050405020304" pitchFamily="18" charset="0"/>
                </a:rPr>
                <a:t>K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30</a:t>
              </a: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~</a:t>
              </a:r>
              <a:r>
                <a:rPr lang="en-US" altLang="en-US" sz="1200">
                  <a:latin typeface="Times New Roman" panose="02020603050405020304" pitchFamily="18" charset="0"/>
                </a:rPr>
                <a:t>29ns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 695 nm, </a:t>
              </a:r>
              <a:r>
                <a:rPr lang="en-US" altLang="en-US" sz="1200" i="1">
                  <a:latin typeface="Times New Roman" panose="02020603050405020304" pitchFamily="18" charset="0"/>
                  <a:sym typeface="Symbol" panose="05050102010706020507" pitchFamily="18" charset="2"/>
                </a:rPr>
                <a:t></a:t>
              </a:r>
              <a:r>
                <a:rPr lang="en-US" altLang="en-US" sz="1200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30</a:t>
              </a: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~9fs</a:t>
              </a:r>
              <a:endParaRPr lang="en-US" altLang="en-US" sz="1800">
                <a:sym typeface="Symbol" panose="05050102010706020507" pitchFamily="18" charset="2"/>
              </a:endParaRPr>
            </a:p>
          </p:txBody>
        </p:sp>
        <p:sp>
          <p:nvSpPr>
            <p:cNvPr id="11302" name="Text Box 29">
              <a:extLst>
                <a:ext uri="{FF2B5EF4-FFF2-40B4-BE49-F238E27FC236}">
                  <a16:creationId xmlns:a16="http://schemas.microsoft.com/office/drawing/2014/main" id="{ED0CF599-2FBA-4D66-82BB-BFEDCC39014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279" y="876"/>
              <a:ext cx="307" cy="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lasing, </a:t>
              </a:r>
              <a:r>
                <a:rPr lang="en-US" altLang="en-US" sz="1200" i="1">
                  <a:latin typeface="Times New Roman" panose="02020603050405020304" pitchFamily="18" charset="0"/>
                </a:rPr>
                <a:t>K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21</a:t>
              </a: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~</a:t>
              </a:r>
              <a:r>
                <a:rPr lang="en-US" altLang="en-US" sz="1200">
                  <a:latin typeface="Times New Roman" panose="02020603050405020304" pitchFamily="18" charset="0"/>
                </a:rPr>
                <a:t>6.3ns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723 nm, </a:t>
              </a:r>
              <a:r>
                <a:rPr lang="en-US" altLang="en-US" sz="1200" i="1">
                  <a:latin typeface="Times New Roman" panose="02020603050405020304" pitchFamily="18" charset="0"/>
                  <a:sym typeface="Symbol" panose="05050102010706020507" pitchFamily="18" charset="2"/>
                </a:rPr>
                <a:t></a:t>
              </a:r>
              <a:r>
                <a:rPr lang="en-US" altLang="en-US" sz="1200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21</a:t>
              </a: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~3.75fs</a:t>
              </a:r>
            </a:p>
          </p:txBody>
        </p:sp>
        <p:sp>
          <p:nvSpPr>
            <p:cNvPr id="11303" name="Line 30">
              <a:extLst>
                <a:ext uri="{FF2B5EF4-FFF2-40B4-BE49-F238E27FC236}">
                  <a16:creationId xmlns:a16="http://schemas.microsoft.com/office/drawing/2014/main" id="{3B8683F5-326C-48CC-AD41-19B5DFFD6EF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547" y="876"/>
              <a:ext cx="1" cy="79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4" name="Text Box 32">
              <a:extLst>
                <a:ext uri="{FF2B5EF4-FFF2-40B4-BE49-F238E27FC236}">
                  <a16:creationId xmlns:a16="http://schemas.microsoft.com/office/drawing/2014/main" id="{F04D4282-A40F-4D15-B426-9517C8DC57F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4751" y="980"/>
              <a:ext cx="298" cy="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en-US" sz="12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nr21</a:t>
              </a:r>
              <a:r>
                <a:rPr lang="en-US" altLang="en-US" sz="1200">
                  <a:solidFill>
                    <a:srgbClr val="FF0000"/>
                  </a:solidFill>
                  <a:latin typeface="Times New Roman" panose="02020603050405020304" pitchFamily="18" charset="0"/>
                </a:rPr>
                <a:t>~262ps</a:t>
              </a:r>
              <a:endParaRPr lang="en-US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11305" name="Line 33">
              <a:extLst>
                <a:ext uri="{FF2B5EF4-FFF2-40B4-BE49-F238E27FC236}">
                  <a16:creationId xmlns:a16="http://schemas.microsoft.com/office/drawing/2014/main" id="{C4A3E1E0-2AA4-4B65-BBC7-F38591A5175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4024" y="684"/>
              <a:ext cx="4" cy="1157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06" name="Line 57">
              <a:extLst>
                <a:ext uri="{FF2B5EF4-FFF2-40B4-BE49-F238E27FC236}">
                  <a16:creationId xmlns:a16="http://schemas.microsoft.com/office/drawing/2014/main" id="{CE883AB4-4878-49A7-BB98-7BFE35D25D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4" y="862"/>
              <a:ext cx="2" cy="811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3">
            <a:extLst>
              <a:ext uri="{FF2B5EF4-FFF2-40B4-BE49-F238E27FC236}">
                <a16:creationId xmlns:a16="http://schemas.microsoft.com/office/drawing/2014/main" id="{00BEEFE7-F048-4B5E-AE58-6EBC3C3FDF76}"/>
              </a:ext>
            </a:extLst>
          </p:cNvPr>
          <p:cNvGrpSpPr>
            <a:grpSpLocks/>
          </p:cNvGrpSpPr>
          <p:nvPr/>
        </p:nvGrpSpPr>
        <p:grpSpPr bwMode="auto">
          <a:xfrm>
            <a:off x="4762500" y="2833688"/>
            <a:ext cx="4043363" cy="2760662"/>
            <a:chOff x="3000" y="2121"/>
            <a:chExt cx="2547" cy="1739"/>
          </a:xfrm>
        </p:grpSpPr>
        <p:pic>
          <p:nvPicPr>
            <p:cNvPr id="13325" name="Picture 9">
              <a:extLst>
                <a:ext uri="{FF2B5EF4-FFF2-40B4-BE49-F238E27FC236}">
                  <a16:creationId xmlns:a16="http://schemas.microsoft.com/office/drawing/2014/main" id="{20D6A070-ECF9-4D28-830B-127ABE6E76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0" y="2143"/>
              <a:ext cx="2430" cy="1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326" name="Rectangle 10">
              <a:extLst>
                <a:ext uri="{FF2B5EF4-FFF2-40B4-BE49-F238E27FC236}">
                  <a16:creationId xmlns:a16="http://schemas.microsoft.com/office/drawing/2014/main" id="{4BED89CD-A3FE-438E-9B6C-F9AE0757C4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3" y="2121"/>
              <a:ext cx="2064" cy="1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7" name="Rectangle 11">
              <a:extLst>
                <a:ext uri="{FF2B5EF4-FFF2-40B4-BE49-F238E27FC236}">
                  <a16:creationId xmlns:a16="http://schemas.microsoft.com/office/drawing/2014/main" id="{D9792BD5-6847-4E26-A24F-1F8B469109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7" y="3743"/>
              <a:ext cx="2064" cy="1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8" name="Rectangle 12">
              <a:extLst>
                <a:ext uri="{FF2B5EF4-FFF2-40B4-BE49-F238E27FC236}">
                  <a16:creationId xmlns:a16="http://schemas.microsoft.com/office/drawing/2014/main" id="{39D0595D-8760-446C-9E89-3D4F027B4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3237"/>
              <a:ext cx="364" cy="2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29" name="Rectangle 13">
              <a:extLst>
                <a:ext uri="{FF2B5EF4-FFF2-40B4-BE49-F238E27FC236}">
                  <a16:creationId xmlns:a16="http://schemas.microsoft.com/office/drawing/2014/main" id="{4CF4FE06-C41B-458C-9D2C-1509A73AC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5" y="2250"/>
              <a:ext cx="364" cy="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3330" name="Text Box 16">
              <a:extLst>
                <a:ext uri="{FF2B5EF4-FFF2-40B4-BE49-F238E27FC236}">
                  <a16:creationId xmlns:a16="http://schemas.microsoft.com/office/drawing/2014/main" id="{56C41A96-DA6C-4155-B84D-F1054831F0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2670"/>
              <a:ext cx="1137" cy="7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ym typeface="Symbol" panose="05050102010706020507" pitchFamily="18" charset="2"/>
                </a:rPr>
                <a:t></a:t>
              </a:r>
              <a:r>
                <a:rPr lang="en-US" altLang="en-US" baseline="-25000">
                  <a:sym typeface="Symbol" panose="05050102010706020507" pitchFamily="18" charset="2"/>
                </a:rPr>
                <a:t>pulse</a:t>
              </a:r>
              <a:r>
                <a:rPr lang="en-US" altLang="en-US">
                  <a:sym typeface="Symbol" panose="05050102010706020507" pitchFamily="18" charset="2"/>
                </a:rPr>
                <a:t>=2ps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ym typeface="Symbol" panose="05050102010706020507" pitchFamily="18" charset="2"/>
                </a:rPr>
                <a:t></a:t>
              </a:r>
              <a:r>
                <a:rPr lang="en-US" altLang="en-US" baseline="-25000">
                  <a:sym typeface="Symbol" panose="05050102010706020507" pitchFamily="18" charset="2"/>
                </a:rPr>
                <a:t>pump</a:t>
              </a:r>
              <a:r>
                <a:rPr lang="en-US" altLang="en-US">
                  <a:sym typeface="Symbol" panose="05050102010706020507" pitchFamily="18" charset="2"/>
                </a:rPr>
                <a:t>=695nm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ym typeface="Symbol" panose="05050102010706020507" pitchFamily="18" charset="2"/>
                </a:rPr>
                <a:t></a:t>
              </a:r>
              <a:r>
                <a:rPr lang="en-US" altLang="en-US" baseline="-25000">
                  <a:sym typeface="Symbol" panose="05050102010706020507" pitchFamily="18" charset="2"/>
                </a:rPr>
                <a:t>probe</a:t>
              </a:r>
              <a:r>
                <a:rPr lang="en-US" altLang="en-US">
                  <a:sym typeface="Symbol" panose="05050102010706020507" pitchFamily="18" charset="2"/>
                </a:rPr>
                <a:t>=720nm</a:t>
              </a:r>
            </a:p>
          </p:txBody>
        </p:sp>
      </p:grpSp>
      <p:sp>
        <p:nvSpPr>
          <p:cNvPr id="13315" name="Rectangle 6">
            <a:extLst>
              <a:ext uri="{FF2B5EF4-FFF2-40B4-BE49-F238E27FC236}">
                <a16:creationId xmlns:a16="http://schemas.microsoft.com/office/drawing/2014/main" id="{5FEB9AF2-8335-4F4A-8484-B6B240D766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40E1136-7D27-43BF-8E68-21165AFBBDA1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  <p:pic>
        <p:nvPicPr>
          <p:cNvPr id="13316" name="Inhaltsplatzhalter 25" descr="exp_setup.png">
            <a:extLst>
              <a:ext uri="{FF2B5EF4-FFF2-40B4-BE49-F238E27FC236}">
                <a16:creationId xmlns:a16="http://schemas.microsoft.com/office/drawing/2014/main" id="{5A75B7B1-ADCC-4E76-A1C8-8605A28CDD1D}"/>
              </a:ext>
            </a:extLst>
          </p:cNvPr>
          <p:cNvPicPr>
            <a:picLocks noGrp="1" noChangeAspect="1"/>
          </p:cNvPicPr>
          <p:nvPr>
            <p:ph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4038" y="3298825"/>
            <a:ext cx="3200400" cy="1895475"/>
          </a:xfrm>
          <a:noFill/>
        </p:spPr>
      </p:pic>
      <p:sp>
        <p:nvSpPr>
          <p:cNvPr id="13317" name="Textplatzhalter 11">
            <a:extLst>
              <a:ext uri="{FF2B5EF4-FFF2-40B4-BE49-F238E27FC236}">
                <a16:creationId xmlns:a16="http://schemas.microsoft.com/office/drawing/2014/main" id="{979BF477-978F-4AE6-BDE4-A7872C42A8D8}"/>
              </a:ext>
            </a:extLst>
          </p:cNvPr>
          <p:cNvSpPr>
            <a:spLocks/>
          </p:cNvSpPr>
          <p:nvPr/>
        </p:nvSpPr>
        <p:spPr bwMode="auto">
          <a:xfrm>
            <a:off x="87313" y="33338"/>
            <a:ext cx="9009062" cy="474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b="1"/>
              <a:t>Parameters retrieval for gain medium</a:t>
            </a:r>
            <a:r>
              <a:rPr lang="en-US" altLang="en-US" sz="2400" b="1" baseline="30000"/>
              <a:t>1</a:t>
            </a:r>
            <a:endParaRPr lang="en-US" altLang="en-US" sz="2400" b="1" baseline="30000">
              <a:solidFill>
                <a:srgbClr val="FF0000"/>
              </a:solidFill>
            </a:endParaRPr>
          </a:p>
        </p:txBody>
      </p:sp>
      <p:sp>
        <p:nvSpPr>
          <p:cNvPr id="13318" name="Textplatzhalter 11">
            <a:extLst>
              <a:ext uri="{FF2B5EF4-FFF2-40B4-BE49-F238E27FC236}">
                <a16:creationId xmlns:a16="http://schemas.microsoft.com/office/drawing/2014/main" id="{041212EA-C406-4648-BBC9-F8AE545DD59F}"/>
              </a:ext>
            </a:extLst>
          </p:cNvPr>
          <p:cNvSpPr>
            <a:spLocks/>
          </p:cNvSpPr>
          <p:nvPr/>
        </p:nvSpPr>
        <p:spPr bwMode="auto">
          <a:xfrm>
            <a:off x="4591050" y="407988"/>
            <a:ext cx="4552950" cy="264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79388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443038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927225" indent="-3048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411413" indent="-3048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868613" indent="-304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325813" indent="-304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783013" indent="-304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240213" indent="-3048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en-US" sz="2400" b="1">
                <a:latin typeface="Calibri" panose="020F0502020204030204" pitchFamily="34" charset="0"/>
              </a:rPr>
              <a:t>Simulations: </a:t>
            </a:r>
            <a:r>
              <a:rPr lang="en-US" altLang="en-US" sz="1800" b="1">
                <a:latin typeface="Calibri" panose="020F0502020204030204" pitchFamily="34" charset="0"/>
              </a:rPr>
              <a:t>4-level p-N scheme 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en-US" sz="1800" b="1">
                <a:latin typeface="Calibri" panose="020F0502020204030204" pitchFamily="34" charset="0"/>
              </a:rPr>
              <a:t>+ 1D Maxwell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en-US" sz="1800">
                <a:latin typeface="Calibri" panose="020F0502020204030204" pitchFamily="34" charset="0"/>
              </a:rPr>
              <a:t>Different pulse durations (time dynamics)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en-US" sz="1800">
                <a:latin typeface="Calibri" panose="020F0502020204030204" pitchFamily="34" charset="0"/>
              </a:rPr>
              <a:t>Different wavelengths (spectral behavior)</a:t>
            </a:r>
            <a:endParaRPr lang="en-US" altLang="en-US" sz="1800" b="1">
              <a:latin typeface="Calibri" panose="020F0502020204030204" pitchFamily="34" charset="0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en-US" sz="1800" b="1">
                <a:solidFill>
                  <a:srgbClr val="FF0000"/>
                </a:solidFill>
                <a:latin typeface="Calibri" panose="020F0502020204030204" pitchFamily="34" charset="0"/>
              </a:rPr>
              <a:t>RMS fitting for </a:t>
            </a:r>
            <a:r>
              <a:rPr lang="en-US" altLang="en-US" sz="1800" b="1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1800" b="1" baseline="-2500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probe</a:t>
            </a:r>
            <a:r>
              <a:rPr lang="en-US" altLang="en-US" sz="1800" b="1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=720nm</a:t>
            </a:r>
            <a:r>
              <a:rPr lang="en-US" altLang="en-US" sz="1800" b="1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1800" b="1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 </a:t>
            </a:r>
            <a:r>
              <a:rPr lang="en-US" altLang="en-US" sz="1800" b="1">
                <a:solidFill>
                  <a:srgbClr val="FF0000"/>
                </a:solidFill>
                <a:latin typeface="Calibri" panose="020F0502020204030204" pitchFamily="34" charset="0"/>
              </a:rPr>
              <a:t>model parameters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en-US" sz="1800">
                <a:latin typeface="Calibri" panose="020F0502020204030204" pitchFamily="34" charset="0"/>
              </a:rPr>
              <a:t>Key parameter: </a:t>
            </a:r>
            <a:r>
              <a:rPr lang="en-US" altLang="en-US" sz="1800">
                <a:latin typeface="Calibri" panose="020F0502020204030204" pitchFamily="34" charset="0"/>
                <a:sym typeface="Symbol" panose="05050102010706020507" pitchFamily="18" charset="2"/>
              </a:rPr>
              <a:t></a:t>
            </a:r>
            <a:r>
              <a:rPr lang="en-US" altLang="en-US" sz="1800" baseline="-25000">
                <a:latin typeface="Calibri" panose="020F0502020204030204" pitchFamily="34" charset="0"/>
                <a:sym typeface="Symbol" panose="05050102010706020507" pitchFamily="18" charset="2"/>
              </a:rPr>
              <a:t>r,21</a:t>
            </a:r>
            <a:r>
              <a:rPr lang="en-US" altLang="en-US" sz="1800">
                <a:latin typeface="Calibri" panose="020F0502020204030204" pitchFamily="34" charset="0"/>
                <a:sym typeface="Symbol" panose="05050102010706020507" pitchFamily="18" charset="2"/>
              </a:rPr>
              <a:t>+ measured </a:t>
            </a:r>
            <a:endParaRPr lang="en-US" altLang="en-US" sz="2000" b="1">
              <a:latin typeface="Calibri" panose="020F0502020204030204" pitchFamily="34" charset="0"/>
            </a:endParaRPr>
          </a:p>
        </p:txBody>
      </p:sp>
      <p:sp>
        <p:nvSpPr>
          <p:cNvPr id="13319" name="Text Box 18">
            <a:extLst>
              <a:ext uri="{FF2B5EF4-FFF2-40B4-BE49-F238E27FC236}">
                <a16:creationId xmlns:a16="http://schemas.microsoft.com/office/drawing/2014/main" id="{8A08AF13-9007-4137-AA30-A51C3D68C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88" y="6273800"/>
            <a:ext cx="903763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aseline="30000">
                <a:latin typeface="Calibri" panose="020F0502020204030204" pitchFamily="34" charset="0"/>
              </a:rPr>
              <a:t>1</a:t>
            </a:r>
            <a:r>
              <a:rPr lang="en-US" altLang="en-US" sz="1400" i="1">
                <a:latin typeface="Calibri" panose="020F0502020204030204" pitchFamily="34" charset="0"/>
              </a:rPr>
              <a:t>Trieschmann , Xiao , Prokopeva, Drachev, Kildishev</a:t>
            </a:r>
            <a:r>
              <a:rPr lang="en-US" altLang="en-US" sz="1400">
                <a:latin typeface="Calibri" panose="020F0502020204030204" pitchFamily="34" charset="0"/>
              </a:rPr>
              <a:t>, Opt. Express </a:t>
            </a:r>
            <a:r>
              <a:rPr lang="en-US" altLang="en-US" sz="1400" b="1">
                <a:latin typeface="Calibri" panose="020F0502020204030204" pitchFamily="34" charset="0"/>
              </a:rPr>
              <a:t>19</a:t>
            </a:r>
            <a:r>
              <a:rPr lang="en-US" altLang="en-US" sz="1400">
                <a:latin typeface="Calibri" panose="020F0502020204030204" pitchFamily="34" charset="0"/>
              </a:rPr>
              <a:t>(19) 18253 (2011)</a:t>
            </a:r>
          </a:p>
          <a:p>
            <a:pPr eaLnBrk="1" hangingPunct="1"/>
            <a:r>
              <a:rPr lang="en-US" altLang="en-US" sz="1400" baseline="30000">
                <a:latin typeface="Calibri" panose="020F0502020204030204" pitchFamily="34" charset="0"/>
              </a:rPr>
              <a:t>2</a:t>
            </a:r>
            <a:r>
              <a:rPr lang="en-US" altLang="en-US" sz="1400">
                <a:latin typeface="Calibri" panose="020F0502020204030204" pitchFamily="34" charset="0"/>
              </a:rPr>
              <a:t>D. P. Benfey et al., “Diode-pumped dye laser analysis and design”, Applied Optics </a:t>
            </a:r>
            <a:r>
              <a:rPr lang="en-US" altLang="en-US" sz="1400" b="1">
                <a:latin typeface="Calibri" panose="020F0502020204030204" pitchFamily="34" charset="0"/>
              </a:rPr>
              <a:t>31</a:t>
            </a:r>
            <a:r>
              <a:rPr lang="en-US" altLang="en-US" sz="1400">
                <a:latin typeface="Calibri" panose="020F0502020204030204" pitchFamily="34" charset="0"/>
              </a:rPr>
              <a:t>, 7034 (1992)</a:t>
            </a:r>
            <a:endParaRPr lang="en-US" altLang="en-US" sz="1400"/>
          </a:p>
        </p:txBody>
      </p:sp>
      <p:sp>
        <p:nvSpPr>
          <p:cNvPr id="13320" name="Text Box 21">
            <a:extLst>
              <a:ext uri="{FF2B5EF4-FFF2-40B4-BE49-F238E27FC236}">
                <a16:creationId xmlns:a16="http://schemas.microsoft.com/office/drawing/2014/main" id="{3E8E6FF0-9887-4049-A751-1076367F8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7513"/>
            <a:ext cx="4640263" cy="2792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en-US" sz="2400" b="1">
                <a:latin typeface="Calibri" panose="020F0502020204030204" pitchFamily="34" charset="0"/>
              </a:rPr>
              <a:t>Experiment:</a:t>
            </a:r>
            <a:r>
              <a:rPr lang="en-US" altLang="en-US" b="1">
                <a:latin typeface="Calibri" panose="020F0502020204030204" pitchFamily="34" charset="0"/>
              </a:rPr>
              <a:t> dependence of probe transmission on pump intensity</a:t>
            </a:r>
            <a:r>
              <a:rPr lang="en-US" altLang="en-US">
                <a:latin typeface="Calibri" panose="020F0502020204030204" pitchFamily="34" charset="0"/>
              </a:rPr>
              <a:t> </a:t>
            </a:r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en-US" altLang="en-US">
                <a:latin typeface="Calibri" panose="020F0502020204030204" pitchFamily="34" charset="0"/>
              </a:rPr>
              <a:t>Rh800 in epoxy solid film. No </a:t>
            </a:r>
            <a:r>
              <a:rPr lang="en-US" altLang="en-US">
                <a:solidFill>
                  <a:srgbClr val="FF0000"/>
                </a:solidFill>
                <a:latin typeface="Calibri" panose="020F0502020204030204" pitchFamily="34" charset="0"/>
              </a:rPr>
              <a:t>literature values (only e.g., methanol host</a:t>
            </a:r>
            <a:r>
              <a:rPr lang="en-US" altLang="en-US" baseline="30000">
                <a:solidFill>
                  <a:srgbClr val="FF0000"/>
                </a:solidFill>
                <a:latin typeface="Calibri" panose="020F0502020204030204" pitchFamily="34" charset="0"/>
              </a:rPr>
              <a:t>2</a:t>
            </a:r>
            <a:r>
              <a:rPr lang="en-US" altLang="en-US">
                <a:solidFill>
                  <a:srgbClr val="FF0000"/>
                </a:solidFill>
                <a:latin typeface="Calibri" panose="020F0502020204030204" pitchFamily="34" charset="0"/>
              </a:rPr>
              <a:t>)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en-US" b="1">
                <a:latin typeface="Calibri" panose="020F0502020204030204" pitchFamily="34" charset="0"/>
              </a:rPr>
              <a:t>Pump-probe:</a:t>
            </a:r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en-US" altLang="en-US">
                <a:latin typeface="Calibri" panose="020F0502020204030204" pitchFamily="34" charset="0"/>
              </a:rPr>
              <a:t>Different </a:t>
            </a:r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</a:t>
            </a:r>
            <a:r>
              <a:rPr lang="en-US" altLang="en-US" baseline="-25000">
                <a:latin typeface="Calibri" panose="020F0502020204030204" pitchFamily="34" charset="0"/>
                <a:sym typeface="Symbol" panose="05050102010706020507" pitchFamily="18" charset="2"/>
              </a:rPr>
              <a:t>probe</a:t>
            </a:r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 (703…726nm)</a:t>
            </a:r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Different </a:t>
            </a:r>
            <a:r>
              <a:rPr lang="en-US" altLang="en-US" baseline="-25000">
                <a:latin typeface="Calibri" panose="020F0502020204030204" pitchFamily="34" charset="0"/>
                <a:sym typeface="Symbol" panose="05050102010706020507" pitchFamily="18" charset="2"/>
              </a:rPr>
              <a:t>pulse</a:t>
            </a:r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 (103fs, 2ps)</a:t>
            </a:r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en-US" altLang="en-US">
                <a:latin typeface="Calibri" panose="020F0502020204030204" pitchFamily="34" charset="0"/>
                <a:sym typeface="Symbol" panose="05050102010706020507" pitchFamily="18" charset="2"/>
              </a:rPr>
              <a:t>Rh800/ethanol reference for quantum yield </a:t>
            </a:r>
          </a:p>
        </p:txBody>
      </p:sp>
      <p:grpSp>
        <p:nvGrpSpPr>
          <p:cNvPr id="8222" name="Group 30">
            <a:extLst>
              <a:ext uri="{FF2B5EF4-FFF2-40B4-BE49-F238E27FC236}">
                <a16:creationId xmlns:a16="http://schemas.microsoft.com/office/drawing/2014/main" id="{859F707A-3CC2-4780-9472-7B053B38BEE7}"/>
              </a:ext>
            </a:extLst>
          </p:cNvPr>
          <p:cNvGrpSpPr>
            <a:grpSpLocks/>
          </p:cNvGrpSpPr>
          <p:nvPr/>
        </p:nvGrpSpPr>
        <p:grpSpPr bwMode="auto">
          <a:xfrm>
            <a:off x="47625" y="5522913"/>
            <a:ext cx="8977313" cy="757237"/>
            <a:chOff x="30" y="3479"/>
            <a:chExt cx="5655" cy="477"/>
          </a:xfrm>
        </p:grpSpPr>
        <p:sp>
          <p:nvSpPr>
            <p:cNvPr id="13322" name="Text Box 24">
              <a:extLst>
                <a:ext uri="{FF2B5EF4-FFF2-40B4-BE49-F238E27FC236}">
                  <a16:creationId xmlns:a16="http://schemas.microsoft.com/office/drawing/2014/main" id="{40E10929-C3B6-493E-A4DF-7B02242B11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" y="3479"/>
              <a:ext cx="5655" cy="477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latin typeface="Calibri" panose="020F0502020204030204" pitchFamily="34" charset="0"/>
                </a:rPr>
                <a:t>Result: All parameters are close to methanol values, apart from                                            </a:t>
              </a:r>
              <a:r>
                <a:rPr lang="en-US" altLang="en-US" sz="2400" b="1">
                  <a:latin typeface="Calibri" panose="020F0502020204030204" pitchFamily="34" charset="0"/>
                  <a:sym typeface="Symbol" panose="05050102010706020507" pitchFamily="18" charset="2"/>
                </a:rPr>
                <a:t></a:t>
              </a:r>
            </a:p>
            <a:p>
              <a:pPr eaLnBrk="1" hangingPunct="1"/>
              <a:r>
                <a:rPr lang="en-US" altLang="en-US" b="1">
                  <a:latin typeface="Calibri" panose="020F0502020204030204" pitchFamily="34" charset="0"/>
                </a:rPr>
                <a:t>Chemical environment affects NR lifetimes</a:t>
              </a:r>
              <a:r>
                <a:rPr lang="en-US" altLang="en-US"/>
                <a:t>   </a:t>
              </a:r>
            </a:p>
          </p:txBody>
        </p:sp>
        <p:sp>
          <p:nvSpPr>
            <p:cNvPr id="13323" name="Text Box 27">
              <a:extLst>
                <a:ext uri="{FF2B5EF4-FFF2-40B4-BE49-F238E27FC236}">
                  <a16:creationId xmlns:a16="http://schemas.microsoft.com/office/drawing/2014/main" id="{6DBB7974-42A0-4268-A03E-73DA4859F8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6" y="3511"/>
              <a:ext cx="603" cy="420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latin typeface="Calibri" panose="020F0502020204030204" pitchFamily="34" charset="0"/>
                  <a:sym typeface="Symbol" panose="05050102010706020507" pitchFamily="18" charset="2"/>
                </a:rPr>
                <a:t></a:t>
              </a:r>
              <a:r>
                <a:rPr lang="en-US" altLang="en-US" b="1" baseline="-25000">
                  <a:latin typeface="Calibri" panose="020F0502020204030204" pitchFamily="34" charset="0"/>
                  <a:sym typeface="Symbol" panose="05050102010706020507" pitchFamily="18" charset="2"/>
                </a:rPr>
                <a:t>nr,21</a:t>
              </a:r>
            </a:p>
            <a:p>
              <a:pPr eaLnBrk="1" hangingPunct="1"/>
              <a:r>
                <a:rPr lang="en-US" altLang="en-US" b="1">
                  <a:latin typeface="Calibri" panose="020F0502020204030204" pitchFamily="34" charset="0"/>
                  <a:sym typeface="Symbol" panose="05050102010706020507" pitchFamily="18" charset="2"/>
                </a:rPr>
                <a:t>0.26ns</a:t>
              </a:r>
            </a:p>
          </p:txBody>
        </p:sp>
        <p:sp>
          <p:nvSpPr>
            <p:cNvPr id="13324" name="Text Box 28">
              <a:extLst>
                <a:ext uri="{FF2B5EF4-FFF2-40B4-BE49-F238E27FC236}">
                  <a16:creationId xmlns:a16="http://schemas.microsoft.com/office/drawing/2014/main" id="{DB621CE5-FC20-4CCB-812A-90B167FC76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0" y="3508"/>
              <a:ext cx="603" cy="420"/>
            </a:xfrm>
            <a:prstGeom prst="rect">
              <a:avLst/>
            </a:prstGeom>
            <a:solidFill>
              <a:srgbClr val="3366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latin typeface="Calibri" panose="020F0502020204030204" pitchFamily="34" charset="0"/>
                  <a:sym typeface="Symbol" panose="05050102010706020507" pitchFamily="18" charset="2"/>
                </a:rPr>
                <a:t></a:t>
              </a:r>
              <a:r>
                <a:rPr lang="en-US" altLang="en-US" b="1" baseline="-25000">
                  <a:latin typeface="Calibri" panose="020F0502020204030204" pitchFamily="34" charset="0"/>
                  <a:sym typeface="Symbol" panose="05050102010706020507" pitchFamily="18" charset="2"/>
                </a:rPr>
                <a:t>nr,21</a:t>
              </a:r>
              <a:r>
                <a:rPr lang="en-US" altLang="en-US" b="1" baseline="30000">
                  <a:latin typeface="Calibri" panose="020F0502020204030204" pitchFamily="34" charset="0"/>
                  <a:sym typeface="Symbol" panose="05050102010706020507" pitchFamily="18" charset="2"/>
                </a:rPr>
                <a:t>2</a:t>
              </a:r>
              <a:endParaRPr lang="en-US" altLang="en-US" b="1" baseline="-25000">
                <a:latin typeface="Calibri" panose="020F0502020204030204" pitchFamily="34" charset="0"/>
                <a:sym typeface="Symbol" panose="05050102010706020507" pitchFamily="18" charset="2"/>
              </a:endParaRPr>
            </a:p>
            <a:p>
              <a:pPr eaLnBrk="1" hangingPunct="1"/>
              <a:r>
                <a:rPr lang="en-US" altLang="en-US" b="1">
                  <a:latin typeface="Calibri" panose="020F0502020204030204" pitchFamily="34" charset="0"/>
                  <a:sym typeface="Symbol" panose="05050102010706020507" pitchFamily="18" charset="2"/>
                </a:rPr>
                <a:t>0.77n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">
            <a:extLst>
              <a:ext uri="{FF2B5EF4-FFF2-40B4-BE49-F238E27FC236}">
                <a16:creationId xmlns:a16="http://schemas.microsoft.com/office/drawing/2014/main" id="{8DC40DA3-C0E1-493E-ADF2-765E187847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7C3857-24F7-4254-BC88-E8458D040AE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/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DD3E4ECF-A4BC-4704-9501-F7F8BDCD6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0"/>
            <a:ext cx="89249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Levels of description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QM: (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 or </a:t>
            </a:r>
            <a:r>
              <a:rPr lang="en-US" altLang="en-US" sz="2400" b="1">
                <a:latin typeface="Times New Roman" panose="02020603050405020304" pitchFamily="18" charset="0"/>
              </a:rPr>
              <a:t>), </a:t>
            </a:r>
            <a:r>
              <a:rPr lang="en-US" altLang="en-US" sz="2400" b="1">
                <a:solidFill>
                  <a:srgbClr val="FF33CC"/>
                </a:solidFill>
                <a:latin typeface="Times New Roman" panose="02020603050405020304" pitchFamily="18" charset="0"/>
              </a:rPr>
              <a:t>Full p-N</a:t>
            </a:r>
            <a:r>
              <a:rPr lang="en-US" altLang="en-US" sz="2400" b="1">
                <a:latin typeface="Times New Roman" panose="02020603050405020304" pitchFamily="18" charset="0"/>
              </a:rPr>
              <a:t>,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SVEA</a:t>
            </a:r>
            <a:r>
              <a:rPr lang="en-US" altLang="en-US" sz="2400" b="1">
                <a:latin typeface="Times New Roman" panose="02020603050405020304" pitchFamily="18" charset="0"/>
              </a:rPr>
              <a:t>,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Rate</a:t>
            </a:r>
            <a:r>
              <a:rPr lang="en-US" altLang="en-US" sz="2400" b="1">
                <a:latin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equations</a:t>
            </a:r>
            <a:r>
              <a:rPr lang="en-US" altLang="en-US" sz="2400" b="1">
                <a:latin typeface="Times New Roman" panose="02020603050405020304" pitchFamily="18" charset="0"/>
              </a:rPr>
              <a:t>, 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()</a:t>
            </a:r>
          </a:p>
        </p:txBody>
      </p:sp>
      <p:grpSp>
        <p:nvGrpSpPr>
          <p:cNvPr id="14376" name="Group 40">
            <a:extLst>
              <a:ext uri="{FF2B5EF4-FFF2-40B4-BE49-F238E27FC236}">
                <a16:creationId xmlns:a16="http://schemas.microsoft.com/office/drawing/2014/main" id="{E37A0AC6-6A7A-4EA6-BF0A-6201C9C40505}"/>
              </a:ext>
            </a:extLst>
          </p:cNvPr>
          <p:cNvGrpSpPr>
            <a:grpSpLocks/>
          </p:cNvGrpSpPr>
          <p:nvPr/>
        </p:nvGrpSpPr>
        <p:grpSpPr bwMode="auto">
          <a:xfrm>
            <a:off x="47625" y="879475"/>
            <a:ext cx="4191000" cy="2406650"/>
            <a:chOff x="30" y="482"/>
            <a:chExt cx="2640" cy="1516"/>
          </a:xfrm>
        </p:grpSpPr>
        <p:graphicFrame>
          <p:nvGraphicFramePr>
            <p:cNvPr id="15389" name="Object 16">
              <a:extLst>
                <a:ext uri="{FF2B5EF4-FFF2-40B4-BE49-F238E27FC236}">
                  <a16:creationId xmlns:a16="http://schemas.microsoft.com/office/drawing/2014/main" id="{4430859D-6B63-447D-BBBD-00ABF3D2EF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" y="1044"/>
            <a:ext cx="2633" cy="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name="Equation" r:id="rId4" imgW="2260600" imgH="812800" progId="Equation.DSMT4">
                    <p:embed/>
                  </p:oleObj>
                </mc:Choice>
                <mc:Fallback>
                  <p:oleObj name="Equation" r:id="rId4" imgW="2260600" imgH="8128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" y="1044"/>
                          <a:ext cx="2633" cy="947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0" name="Text Box 17">
              <a:extLst>
                <a:ext uri="{FF2B5EF4-FFF2-40B4-BE49-F238E27FC236}">
                  <a16:creationId xmlns:a16="http://schemas.microsoft.com/office/drawing/2014/main" id="{90C8046A-C6AE-4B65-A862-BB5CB35283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9" y="1456"/>
              <a:ext cx="481" cy="542"/>
            </a:xfrm>
            <a:prstGeom prst="rect">
              <a:avLst/>
            </a:prstGeom>
            <a:noFill/>
            <a:ln w="3810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Full p-N</a:t>
              </a:r>
              <a:endPara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91" name="AutoShape 23">
              <a:extLst>
                <a:ext uri="{FF2B5EF4-FFF2-40B4-BE49-F238E27FC236}">
                  <a16:creationId xmlns:a16="http://schemas.microsoft.com/office/drawing/2014/main" id="{84447A2D-FBEF-457A-9F20-1B8C6AB36858}"/>
                </a:ext>
              </a:extLst>
            </p:cNvPr>
            <p:cNvSpPr>
              <a:spLocks/>
            </p:cNvSpPr>
            <p:nvPr/>
          </p:nvSpPr>
          <p:spPr bwMode="auto">
            <a:xfrm>
              <a:off x="612" y="482"/>
              <a:ext cx="752" cy="431"/>
            </a:xfrm>
            <a:prstGeom prst="borderCallout1">
              <a:avLst>
                <a:gd name="adj1" fmla="val 18097"/>
                <a:gd name="adj2" fmla="val 106384"/>
                <a:gd name="adj3" fmla="val 204870"/>
                <a:gd name="adj4" fmla="val 123935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Energy exchange</a:t>
              </a:r>
            </a:p>
          </p:txBody>
        </p:sp>
      </p:grpSp>
      <p:grpSp>
        <p:nvGrpSpPr>
          <p:cNvPr id="14377" name="Group 41">
            <a:extLst>
              <a:ext uri="{FF2B5EF4-FFF2-40B4-BE49-F238E27FC236}">
                <a16:creationId xmlns:a16="http://schemas.microsoft.com/office/drawing/2014/main" id="{B3B716D1-E485-4695-A4BE-883932E54A4D}"/>
              </a:ext>
            </a:extLst>
          </p:cNvPr>
          <p:cNvGrpSpPr>
            <a:grpSpLocks/>
          </p:cNvGrpSpPr>
          <p:nvPr/>
        </p:nvGrpSpPr>
        <p:grpSpPr bwMode="auto">
          <a:xfrm>
            <a:off x="4351338" y="912813"/>
            <a:ext cx="4764087" cy="2298700"/>
            <a:chOff x="2741" y="503"/>
            <a:chExt cx="3001" cy="1448"/>
          </a:xfrm>
        </p:grpSpPr>
        <p:graphicFrame>
          <p:nvGraphicFramePr>
            <p:cNvPr id="15385" name="Object 19">
              <a:extLst>
                <a:ext uri="{FF2B5EF4-FFF2-40B4-BE49-F238E27FC236}">
                  <a16:creationId xmlns:a16="http://schemas.microsoft.com/office/drawing/2014/main" id="{3EB76A40-DF53-4464-A983-E306D0674B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1" y="1059"/>
            <a:ext cx="2989" cy="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3" name="Equation" r:id="rId6" imgW="2565400" imgH="762000" progId="Equation.DSMT4">
                    <p:embed/>
                  </p:oleObj>
                </mc:Choice>
                <mc:Fallback>
                  <p:oleObj name="Equation" r:id="rId6" imgW="2565400" imgH="7620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1" y="1059"/>
                          <a:ext cx="2989" cy="887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CC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6" name="Text Box 20">
              <a:extLst>
                <a:ext uri="{FF2B5EF4-FFF2-40B4-BE49-F238E27FC236}">
                  <a16:creationId xmlns:a16="http://schemas.microsoft.com/office/drawing/2014/main" id="{77778FB1-ACF4-49EB-A7BF-BF5165BE6B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9" y="1639"/>
              <a:ext cx="613" cy="312"/>
            </a:xfrm>
            <a:prstGeom prst="rect">
              <a:avLst/>
            </a:prstGeom>
            <a:noFill/>
            <a:ln w="38100">
              <a:solidFill>
                <a:srgbClr val="00CC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SVEs</a:t>
              </a:r>
            </a:p>
          </p:txBody>
        </p:sp>
        <p:sp>
          <p:nvSpPr>
            <p:cNvPr id="15387" name="AutoShape 24">
              <a:extLst>
                <a:ext uri="{FF2B5EF4-FFF2-40B4-BE49-F238E27FC236}">
                  <a16:creationId xmlns:a16="http://schemas.microsoft.com/office/drawing/2014/main" id="{9FC82D55-C711-4855-BB13-DBD3BB069F5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9" y="503"/>
              <a:ext cx="768" cy="431"/>
            </a:xfrm>
            <a:prstGeom prst="borderCallout1">
              <a:avLst>
                <a:gd name="adj1" fmla="val 18097"/>
                <a:gd name="adj2" fmla="val -6250"/>
                <a:gd name="adj3" fmla="val 147565"/>
                <a:gd name="adj4" fmla="val -4635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Complex SVEs</a:t>
              </a:r>
            </a:p>
          </p:txBody>
        </p:sp>
        <p:sp>
          <p:nvSpPr>
            <p:cNvPr id="15388" name="Line 25">
              <a:extLst>
                <a:ext uri="{FF2B5EF4-FFF2-40B4-BE49-F238E27FC236}">
                  <a16:creationId xmlns:a16="http://schemas.microsoft.com/office/drawing/2014/main" id="{41234742-16C8-4D4B-9658-D79568656C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62" y="940"/>
              <a:ext cx="128" cy="1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81" name="Group 45">
            <a:extLst>
              <a:ext uri="{FF2B5EF4-FFF2-40B4-BE49-F238E27FC236}">
                <a16:creationId xmlns:a16="http://schemas.microsoft.com/office/drawing/2014/main" id="{7DDA31EF-FA59-4765-863D-98666B8FAD73}"/>
              </a:ext>
            </a:extLst>
          </p:cNvPr>
          <p:cNvGrpSpPr>
            <a:grpSpLocks/>
          </p:cNvGrpSpPr>
          <p:nvPr/>
        </p:nvGrpSpPr>
        <p:grpSpPr bwMode="auto">
          <a:xfrm>
            <a:off x="3975100" y="3357563"/>
            <a:ext cx="5129213" cy="3482975"/>
            <a:chOff x="2504" y="2043"/>
            <a:chExt cx="3231" cy="2194"/>
          </a:xfrm>
        </p:grpSpPr>
        <p:graphicFrame>
          <p:nvGraphicFramePr>
            <p:cNvPr id="15379" name="Object 5">
              <a:extLst>
                <a:ext uri="{FF2B5EF4-FFF2-40B4-BE49-F238E27FC236}">
                  <a16:creationId xmlns:a16="http://schemas.microsoft.com/office/drawing/2014/main" id="{7D0D7035-A442-4B5D-B8F7-5E30131F3D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59" y="2043"/>
            <a:ext cx="2967" cy="1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4" name="Equation" r:id="rId8" imgW="2616200" imgH="1104900" progId="Equation.DSMT4">
                    <p:embed/>
                  </p:oleObj>
                </mc:Choice>
                <mc:Fallback>
                  <p:oleObj name="Equation" r:id="rId8" imgW="2616200" imgH="11049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9" y="2043"/>
                          <a:ext cx="2967" cy="1251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0" name="Text Box 6">
              <a:extLst>
                <a:ext uri="{FF2B5EF4-FFF2-40B4-BE49-F238E27FC236}">
                  <a16:creationId xmlns:a16="http://schemas.microsoft.com/office/drawing/2014/main" id="{B55A59B4-56F4-405F-9E54-AD6A88A03C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1" y="2045"/>
              <a:ext cx="494" cy="312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Rate</a:t>
              </a:r>
              <a:endPara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81" name="Line 10">
              <a:extLst>
                <a:ext uri="{FF2B5EF4-FFF2-40B4-BE49-F238E27FC236}">
                  <a16:creationId xmlns:a16="http://schemas.microsoft.com/office/drawing/2014/main" id="{53D51D2B-6F04-470B-BF66-DE07F3CCEA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04" y="2565"/>
              <a:ext cx="246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AutoShape 30">
              <a:extLst>
                <a:ext uri="{FF2B5EF4-FFF2-40B4-BE49-F238E27FC236}">
                  <a16:creationId xmlns:a16="http://schemas.microsoft.com/office/drawing/2014/main" id="{855875F8-7F57-4713-B4E7-7292F940D1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2" y="3339"/>
              <a:ext cx="1514" cy="409"/>
            </a:xfrm>
            <a:prstGeom prst="borderCallout1">
              <a:avLst>
                <a:gd name="adj1" fmla="val 17602"/>
                <a:gd name="adj2" fmla="val 103171"/>
                <a:gd name="adj3" fmla="val -42056"/>
                <a:gd name="adj4" fmla="val 11360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Lorentzian absorption/emission</a:t>
              </a:r>
            </a:p>
          </p:txBody>
        </p:sp>
        <p:sp>
          <p:nvSpPr>
            <p:cNvPr id="15383" name="Line 31">
              <a:extLst>
                <a:ext uri="{FF2B5EF4-FFF2-40B4-BE49-F238E27FC236}">
                  <a16:creationId xmlns:a16="http://schemas.microsoft.com/office/drawing/2014/main" id="{C889E1AD-D082-4387-A194-7726B84475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64" y="2403"/>
              <a:ext cx="310" cy="27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4" name="Text Box 32">
              <a:extLst>
                <a:ext uri="{FF2B5EF4-FFF2-40B4-BE49-F238E27FC236}">
                  <a16:creationId xmlns:a16="http://schemas.microsoft.com/office/drawing/2014/main" id="{93662F63-6F7B-4B36-B9E5-9BC53F5E19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3" y="3719"/>
              <a:ext cx="304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Rate equations:</a:t>
              </a:r>
              <a:r>
                <a:rPr lang="en-US" altLang="en-US" sz="2400">
                  <a:latin typeface="Times New Roman" panose="02020603050405020304" pitchFamily="18" charset="0"/>
                </a:rPr>
                <a:t> fail for short pulses, coherent effects</a:t>
              </a:r>
            </a:p>
          </p:txBody>
        </p:sp>
      </p:grpSp>
      <p:grpSp>
        <p:nvGrpSpPr>
          <p:cNvPr id="14378" name="Group 42">
            <a:extLst>
              <a:ext uri="{FF2B5EF4-FFF2-40B4-BE49-F238E27FC236}">
                <a16:creationId xmlns:a16="http://schemas.microsoft.com/office/drawing/2014/main" id="{1032CB34-0B8F-425F-875A-2249F6EC3C00}"/>
              </a:ext>
            </a:extLst>
          </p:cNvPr>
          <p:cNvGrpSpPr>
            <a:grpSpLocks/>
          </p:cNvGrpSpPr>
          <p:nvPr/>
        </p:nvGrpSpPr>
        <p:grpSpPr bwMode="auto">
          <a:xfrm>
            <a:off x="0" y="3271838"/>
            <a:ext cx="4322763" cy="3362325"/>
            <a:chOff x="0" y="1989"/>
            <a:chExt cx="2723" cy="2118"/>
          </a:xfrm>
        </p:grpSpPr>
        <p:sp>
          <p:nvSpPr>
            <p:cNvPr id="15368" name="Rectangle 3">
              <a:extLst>
                <a:ext uri="{FF2B5EF4-FFF2-40B4-BE49-F238E27FC236}">
                  <a16:creationId xmlns:a16="http://schemas.microsoft.com/office/drawing/2014/main" id="{D9D8988A-196E-4765-BBAB-208560763B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40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AT" altLang="en-US" sz="1800"/>
            </a:p>
          </p:txBody>
        </p:sp>
        <p:sp>
          <p:nvSpPr>
            <p:cNvPr id="15369" name="Rectangle 4">
              <a:extLst>
                <a:ext uri="{FF2B5EF4-FFF2-40B4-BE49-F238E27FC236}">
                  <a16:creationId xmlns:a16="http://schemas.microsoft.com/office/drawing/2014/main" id="{ECCDFFDB-54DA-43A8-A8E4-DC815ED7AE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757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AT" altLang="en-US" sz="1800"/>
            </a:p>
          </p:txBody>
        </p:sp>
        <p:sp>
          <p:nvSpPr>
            <p:cNvPr id="15370" name="Rectangle 7">
              <a:extLst>
                <a:ext uri="{FF2B5EF4-FFF2-40B4-BE49-F238E27FC236}">
                  <a16:creationId xmlns:a16="http://schemas.microsoft.com/office/drawing/2014/main" id="{10DBEAE0-2E0B-47BA-B73C-3F09B84068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643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AT" altLang="en-US" sz="1800"/>
            </a:p>
          </p:txBody>
        </p:sp>
        <p:sp>
          <p:nvSpPr>
            <p:cNvPr id="15371" name="Rectangle 8">
              <a:extLst>
                <a:ext uri="{FF2B5EF4-FFF2-40B4-BE49-F238E27FC236}">
                  <a16:creationId xmlns:a16="http://schemas.microsoft.com/office/drawing/2014/main" id="{A755E5AD-17C4-4BC1-9187-2564E04D8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53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AT" altLang="en-US" sz="1800"/>
            </a:p>
          </p:txBody>
        </p:sp>
        <p:sp>
          <p:nvSpPr>
            <p:cNvPr id="15372" name="Rectangle 9">
              <a:extLst>
                <a:ext uri="{FF2B5EF4-FFF2-40B4-BE49-F238E27FC236}">
                  <a16:creationId xmlns:a16="http://schemas.microsoft.com/office/drawing/2014/main" id="{E00FDD68-7E93-44C3-B3ED-369153B47A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53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AT" altLang="en-US" sz="1800"/>
            </a:p>
          </p:txBody>
        </p:sp>
        <p:grpSp>
          <p:nvGrpSpPr>
            <p:cNvPr id="15373" name="Group 11">
              <a:extLst>
                <a:ext uri="{FF2B5EF4-FFF2-40B4-BE49-F238E27FC236}">
                  <a16:creationId xmlns:a16="http://schemas.microsoft.com/office/drawing/2014/main" id="{CDF529E7-A0EB-407D-BDEB-9FCBDB7B40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" y="2151"/>
              <a:ext cx="2466" cy="1075"/>
              <a:chOff x="28" y="1266"/>
              <a:chExt cx="2466" cy="1075"/>
            </a:xfrm>
          </p:grpSpPr>
          <p:graphicFrame>
            <p:nvGraphicFramePr>
              <p:cNvPr id="15377" name="Object 12">
                <a:extLst>
                  <a:ext uri="{FF2B5EF4-FFF2-40B4-BE49-F238E27FC236}">
                    <a16:creationId xmlns:a16="http://schemas.microsoft.com/office/drawing/2014/main" id="{C998137C-2D42-4CFA-9000-47E9B8509A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" y="1266"/>
              <a:ext cx="2461" cy="10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95" name="Equation" r:id="rId10" imgW="2171700" imgH="939800" progId="Equation.DSMT4">
                      <p:embed/>
                    </p:oleObj>
                  </mc:Choice>
                  <mc:Fallback>
                    <p:oleObj name="Equation" r:id="rId10" imgW="2171700" imgH="9398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" y="1266"/>
                            <a:ext cx="2461" cy="10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78" name="Text Box 13">
                <a:extLst>
                  <a:ext uri="{FF2B5EF4-FFF2-40B4-BE49-F238E27FC236}">
                    <a16:creationId xmlns:a16="http://schemas.microsoft.com/office/drawing/2014/main" id="{7432B504-612E-4E4C-8C4D-79D21C4C66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4" y="2029"/>
                <a:ext cx="680" cy="312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SVEA</a:t>
                </a:r>
                <a:endPara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5374" name="Line 15">
              <a:extLst>
                <a:ext uri="{FF2B5EF4-FFF2-40B4-BE49-F238E27FC236}">
                  <a16:creationId xmlns:a16="http://schemas.microsoft.com/office/drawing/2014/main" id="{626AC38F-8C5C-4127-BB24-98885AFFF4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11" y="1989"/>
              <a:ext cx="212" cy="15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5" name="Text Box 27">
              <a:extLst>
                <a:ext uri="{FF2B5EF4-FFF2-40B4-BE49-F238E27FC236}">
                  <a16:creationId xmlns:a16="http://schemas.microsoft.com/office/drawing/2014/main" id="{6489D6F5-EAE4-4190-8C00-69E1CF45B4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" y="3359"/>
              <a:ext cx="2225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SVEA: average over T</a:t>
              </a:r>
              <a:r>
                <a:rPr lang="en-US" altLang="en-US" sz="24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light</a:t>
              </a:r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,  always works,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is ~10</a:t>
              </a:r>
              <a:r>
                <a:rPr lang="en-US" altLang="en-US" sz="2400" baseline="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1-2</a:t>
              </a:r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 times faster</a:t>
              </a: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5376" name="Line 40">
              <a:extLst>
                <a:ext uri="{FF2B5EF4-FFF2-40B4-BE49-F238E27FC236}">
                  <a16:creationId xmlns:a16="http://schemas.microsoft.com/office/drawing/2014/main" id="{E6186C12-6C04-48C5-97F3-A9225AEE3D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86" y="1996"/>
              <a:ext cx="0" cy="13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84">
            <a:extLst>
              <a:ext uri="{FF2B5EF4-FFF2-40B4-BE49-F238E27FC236}">
                <a16:creationId xmlns:a16="http://schemas.microsoft.com/office/drawing/2014/main" id="{76CB4A65-3088-4C83-A251-409D393A4D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393700"/>
            <a:ext cx="420846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1" name="Rectangle 6">
            <a:extLst>
              <a:ext uri="{FF2B5EF4-FFF2-40B4-BE49-F238E27FC236}">
                <a16:creationId xmlns:a16="http://schemas.microsoft.com/office/drawing/2014/main" id="{45C44AD3-CFF8-4D09-80F2-896A995760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DCDAFD-B53C-4059-9C87-8F14DAE4F8D0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/>
          </a:p>
        </p:txBody>
      </p:sp>
      <p:sp>
        <p:nvSpPr>
          <p:cNvPr id="17412" name="Text Box 3">
            <a:extLst>
              <a:ext uri="{FF2B5EF4-FFF2-40B4-BE49-F238E27FC236}">
                <a16:creationId xmlns:a16="http://schemas.microsoft.com/office/drawing/2014/main" id="{D5721062-85BE-447D-9314-C1F90827B2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71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Examples of Rh800 dynamics</a:t>
            </a:r>
            <a:r>
              <a:rPr lang="en-US" altLang="en-US" sz="1800"/>
              <a:t> </a:t>
            </a:r>
            <a:r>
              <a:rPr lang="en-US" altLang="en-US" sz="2400" b="1">
                <a:latin typeface="Times New Roman" panose="02020603050405020304" pitchFamily="18" charset="0"/>
              </a:rPr>
              <a:t>and </a:t>
            </a:r>
            <a:r>
              <a:rPr lang="en-US" altLang="en-US" sz="2400" b="1">
                <a:latin typeface="Times New Roman" panose="02020603050405020304" pitchFamily="18" charset="0"/>
                <a:sym typeface="Symbol" panose="05050102010706020507" pitchFamily="18" charset="2"/>
              </a:rPr>
              <a:t>() recovery</a:t>
            </a:r>
          </a:p>
        </p:txBody>
      </p:sp>
      <p:sp>
        <p:nvSpPr>
          <p:cNvPr id="17413" name="Text Box 29">
            <a:extLst>
              <a:ext uri="{FF2B5EF4-FFF2-40B4-BE49-F238E27FC236}">
                <a16:creationId xmlns:a16="http://schemas.microsoft.com/office/drawing/2014/main" id="{A24FFB15-2DF6-436E-A6C1-D36E81C8AD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554038"/>
            <a:ext cx="294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=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10fs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, </a:t>
            </a:r>
            <a:r>
              <a:rPr lang="en-US" altLang="en-US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30abs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en-US" sz="2400">
                <a:latin typeface="Times New Roman" panose="02020603050405020304" pitchFamily="18" charset="0"/>
              </a:rPr>
              <a:t>695nm</a:t>
            </a:r>
            <a:endParaRPr lang="en-US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7414" name="Text Box 46">
            <a:extLst>
              <a:ext uri="{FF2B5EF4-FFF2-40B4-BE49-F238E27FC236}">
                <a16:creationId xmlns:a16="http://schemas.microsoft.com/office/drawing/2014/main" id="{CA427E5C-D476-4C39-82EA-CB0F1F069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38" y="1119188"/>
            <a:ext cx="363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E=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en-US" altLang="en-US" sz="24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r>
              <a:rPr lang="en-US" altLang="en-US" sz="2400">
                <a:latin typeface="Times New Roman" panose="02020603050405020304" pitchFamily="18" charset="0"/>
              </a:rPr>
              <a:t>V/m - “weak” field</a:t>
            </a:r>
            <a:endParaRPr lang="en-US" altLang="en-US" sz="240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5896" name="Group 536">
            <a:extLst>
              <a:ext uri="{FF2B5EF4-FFF2-40B4-BE49-F238E27FC236}">
                <a16:creationId xmlns:a16="http://schemas.microsoft.com/office/drawing/2014/main" id="{6C49296C-17F0-444E-9B87-6419CE340598}"/>
              </a:ext>
            </a:extLst>
          </p:cNvPr>
          <p:cNvGrpSpPr>
            <a:grpSpLocks/>
          </p:cNvGrpSpPr>
          <p:nvPr/>
        </p:nvGrpSpPr>
        <p:grpSpPr bwMode="auto">
          <a:xfrm>
            <a:off x="4843463" y="3617913"/>
            <a:ext cx="4262437" cy="3175000"/>
            <a:chOff x="3051" y="2279"/>
            <a:chExt cx="2685" cy="2000"/>
          </a:xfrm>
        </p:grpSpPr>
        <p:grpSp>
          <p:nvGrpSpPr>
            <p:cNvPr id="17551" name="Group 411">
              <a:extLst>
                <a:ext uri="{FF2B5EF4-FFF2-40B4-BE49-F238E27FC236}">
                  <a16:creationId xmlns:a16="http://schemas.microsoft.com/office/drawing/2014/main" id="{16C5BF6C-C464-4BC7-964F-47C2EBA1AB5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051" y="2279"/>
              <a:ext cx="2685" cy="2000"/>
              <a:chOff x="3075" y="2327"/>
              <a:chExt cx="2685" cy="2000"/>
            </a:xfrm>
          </p:grpSpPr>
          <p:sp>
            <p:nvSpPr>
              <p:cNvPr id="17553" name="AutoShape 410">
                <a:extLst>
                  <a:ext uri="{FF2B5EF4-FFF2-40B4-BE49-F238E27FC236}">
                    <a16:creationId xmlns:a16="http://schemas.microsoft.com/office/drawing/2014/main" id="{FEE38A7B-2E82-49C5-B52C-1867FE663A12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3109" y="2327"/>
                <a:ext cx="2651" cy="1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54" name="Rectangle 412">
                <a:extLst>
                  <a:ext uri="{FF2B5EF4-FFF2-40B4-BE49-F238E27FC236}">
                    <a16:creationId xmlns:a16="http://schemas.microsoft.com/office/drawing/2014/main" id="{DAB26590-ECA0-42A0-8D3A-BC9D8B88FE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7" y="2448"/>
                <a:ext cx="2331" cy="85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55" name="Rectangle 413">
                <a:extLst>
                  <a:ext uri="{FF2B5EF4-FFF2-40B4-BE49-F238E27FC236}">
                    <a16:creationId xmlns:a16="http://schemas.microsoft.com/office/drawing/2014/main" id="{FF03374F-6366-4F3F-83D6-7280E3850E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7" y="2448"/>
                <a:ext cx="2331" cy="852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556" name="Line 414">
                <a:extLst>
                  <a:ext uri="{FF2B5EF4-FFF2-40B4-BE49-F238E27FC236}">
                    <a16:creationId xmlns:a16="http://schemas.microsoft.com/office/drawing/2014/main" id="{988CFC29-0B2D-44DC-9C0D-DB8AE5B244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2448"/>
                <a:ext cx="233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57" name="Freeform 415">
                <a:extLst>
                  <a:ext uri="{FF2B5EF4-FFF2-40B4-BE49-F238E27FC236}">
                    <a16:creationId xmlns:a16="http://schemas.microsoft.com/office/drawing/2014/main" id="{88D8BAB4-F9D1-43F6-88CF-8D5BE6F92E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7" y="2448"/>
                <a:ext cx="2331" cy="852"/>
              </a:xfrm>
              <a:custGeom>
                <a:avLst/>
                <a:gdLst>
                  <a:gd name="T0" fmla="*/ 0 w 598"/>
                  <a:gd name="T1" fmla="*/ 852 h 219"/>
                  <a:gd name="T2" fmla="*/ 2331 w 598"/>
                  <a:gd name="T3" fmla="*/ 852 h 219"/>
                  <a:gd name="T4" fmla="*/ 2331 w 598"/>
                  <a:gd name="T5" fmla="*/ 0 h 2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8" h="219">
                    <a:moveTo>
                      <a:pt x="0" y="219"/>
                    </a:moveTo>
                    <a:lnTo>
                      <a:pt x="598" y="219"/>
                    </a:lnTo>
                    <a:lnTo>
                      <a:pt x="59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58" name="Line 416">
                <a:extLst>
                  <a:ext uri="{FF2B5EF4-FFF2-40B4-BE49-F238E27FC236}">
                    <a16:creationId xmlns:a16="http://schemas.microsoft.com/office/drawing/2014/main" id="{9DD7BFFA-85B4-45FB-BA31-F6B0863BA7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7" y="2448"/>
                <a:ext cx="0" cy="85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59" name="Line 417">
                <a:extLst>
                  <a:ext uri="{FF2B5EF4-FFF2-40B4-BE49-F238E27FC236}">
                    <a16:creationId xmlns:a16="http://schemas.microsoft.com/office/drawing/2014/main" id="{3D79E8D9-6C45-4636-BF99-71EB1717C0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3300"/>
                <a:ext cx="233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60" name="Line 418">
                <a:extLst>
                  <a:ext uri="{FF2B5EF4-FFF2-40B4-BE49-F238E27FC236}">
                    <a16:creationId xmlns:a16="http://schemas.microsoft.com/office/drawing/2014/main" id="{E48C6271-D6DF-4E4B-B549-38FD0BD0CC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7" y="2448"/>
                <a:ext cx="0" cy="85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61" name="Line 419">
                <a:extLst>
                  <a:ext uri="{FF2B5EF4-FFF2-40B4-BE49-F238E27FC236}">
                    <a16:creationId xmlns:a16="http://schemas.microsoft.com/office/drawing/2014/main" id="{50E52F68-1CE4-462C-B1B2-7D3182A265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7" y="3277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62" name="Line 420">
                <a:extLst>
                  <a:ext uri="{FF2B5EF4-FFF2-40B4-BE49-F238E27FC236}">
                    <a16:creationId xmlns:a16="http://schemas.microsoft.com/office/drawing/2014/main" id="{FFB1E560-FB6F-49B5-901A-E39A42B73D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2448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63" name="Line 421">
                <a:extLst>
                  <a:ext uri="{FF2B5EF4-FFF2-40B4-BE49-F238E27FC236}">
                    <a16:creationId xmlns:a16="http://schemas.microsoft.com/office/drawing/2014/main" id="{9C13CABA-8190-4764-8E02-C8EC1723F9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77" y="3277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64" name="Line 422">
                <a:extLst>
                  <a:ext uri="{FF2B5EF4-FFF2-40B4-BE49-F238E27FC236}">
                    <a16:creationId xmlns:a16="http://schemas.microsoft.com/office/drawing/2014/main" id="{A66D1FCB-6F09-452B-A3EE-C031ABB413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7" y="2448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65" name="Line 423">
                <a:extLst>
                  <a:ext uri="{FF2B5EF4-FFF2-40B4-BE49-F238E27FC236}">
                    <a16:creationId xmlns:a16="http://schemas.microsoft.com/office/drawing/2014/main" id="{72BA96BB-7D31-4C17-90FB-01CEF48C10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1" y="3277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66" name="Line 424">
                <a:extLst>
                  <a:ext uri="{FF2B5EF4-FFF2-40B4-BE49-F238E27FC236}">
                    <a16:creationId xmlns:a16="http://schemas.microsoft.com/office/drawing/2014/main" id="{9B1B5F42-DADF-4170-A098-9721BA452B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11" y="2448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67" name="Line 425">
                <a:extLst>
                  <a:ext uri="{FF2B5EF4-FFF2-40B4-BE49-F238E27FC236}">
                    <a16:creationId xmlns:a16="http://schemas.microsoft.com/office/drawing/2014/main" id="{428546CC-9391-4458-B144-9C8F4C6EB4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45" y="3277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68" name="Line 426">
                <a:extLst>
                  <a:ext uri="{FF2B5EF4-FFF2-40B4-BE49-F238E27FC236}">
                    <a16:creationId xmlns:a16="http://schemas.microsoft.com/office/drawing/2014/main" id="{E78BF727-BA73-4807-9C91-45FB751FFD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45" y="2448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69" name="Line 427">
                <a:extLst>
                  <a:ext uri="{FF2B5EF4-FFF2-40B4-BE49-F238E27FC236}">
                    <a16:creationId xmlns:a16="http://schemas.microsoft.com/office/drawing/2014/main" id="{CD776314-485C-4A75-AD43-D6CA4F065E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9" y="3277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0" name="Line 428">
                <a:extLst>
                  <a:ext uri="{FF2B5EF4-FFF2-40B4-BE49-F238E27FC236}">
                    <a16:creationId xmlns:a16="http://schemas.microsoft.com/office/drawing/2014/main" id="{BB6484AE-05C8-4563-B370-B9EA26D254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9" y="2448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1" name="Line 429">
                <a:extLst>
                  <a:ext uri="{FF2B5EF4-FFF2-40B4-BE49-F238E27FC236}">
                    <a16:creationId xmlns:a16="http://schemas.microsoft.com/office/drawing/2014/main" id="{5AD972C5-B448-43E9-80CB-027A51CFDE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3277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2" name="Line 430">
                <a:extLst>
                  <a:ext uri="{FF2B5EF4-FFF2-40B4-BE49-F238E27FC236}">
                    <a16:creationId xmlns:a16="http://schemas.microsoft.com/office/drawing/2014/main" id="{EF47502C-1BAA-48DE-A8E6-AF9AFEC8C9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2448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3" name="Line 431">
                <a:extLst>
                  <a:ext uri="{FF2B5EF4-FFF2-40B4-BE49-F238E27FC236}">
                    <a16:creationId xmlns:a16="http://schemas.microsoft.com/office/drawing/2014/main" id="{02E1CCAF-FA52-4811-9D31-F1F1E8DF19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42" y="3277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4" name="Line 432">
                <a:extLst>
                  <a:ext uri="{FF2B5EF4-FFF2-40B4-BE49-F238E27FC236}">
                    <a16:creationId xmlns:a16="http://schemas.microsoft.com/office/drawing/2014/main" id="{3CE2B9B7-475D-4229-A984-BB0308BC18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42" y="2448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5" name="Line 433">
                <a:extLst>
                  <a:ext uri="{FF2B5EF4-FFF2-40B4-BE49-F238E27FC236}">
                    <a16:creationId xmlns:a16="http://schemas.microsoft.com/office/drawing/2014/main" id="{CFFF012A-BF9C-44E2-A132-DF608D3F6C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76" y="3277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6" name="Line 434">
                <a:extLst>
                  <a:ext uri="{FF2B5EF4-FFF2-40B4-BE49-F238E27FC236}">
                    <a16:creationId xmlns:a16="http://schemas.microsoft.com/office/drawing/2014/main" id="{C00F59CD-1B4D-4C02-8284-BC71B547B7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76" y="2448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7" name="Line 435">
                <a:extLst>
                  <a:ext uri="{FF2B5EF4-FFF2-40B4-BE49-F238E27FC236}">
                    <a16:creationId xmlns:a16="http://schemas.microsoft.com/office/drawing/2014/main" id="{E3FE7E89-0FC1-4180-8A39-1C724BBE70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10" y="3277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8" name="Line 436">
                <a:extLst>
                  <a:ext uri="{FF2B5EF4-FFF2-40B4-BE49-F238E27FC236}">
                    <a16:creationId xmlns:a16="http://schemas.microsoft.com/office/drawing/2014/main" id="{CD97D01A-D722-4E24-BC8F-3355E5F7CB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0" y="2448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9" name="Line 437">
                <a:extLst>
                  <a:ext uri="{FF2B5EF4-FFF2-40B4-BE49-F238E27FC236}">
                    <a16:creationId xmlns:a16="http://schemas.microsoft.com/office/drawing/2014/main" id="{71D4A385-3150-47E2-8113-39D70FC6B4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44" y="3277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80" name="Line 438">
                <a:extLst>
                  <a:ext uri="{FF2B5EF4-FFF2-40B4-BE49-F238E27FC236}">
                    <a16:creationId xmlns:a16="http://schemas.microsoft.com/office/drawing/2014/main" id="{8A3938E3-0306-4262-849D-EF8A48945C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44" y="2448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81" name="Line 439">
                <a:extLst>
                  <a:ext uri="{FF2B5EF4-FFF2-40B4-BE49-F238E27FC236}">
                    <a16:creationId xmlns:a16="http://schemas.microsoft.com/office/drawing/2014/main" id="{868E626F-ACD6-4320-BF59-4F039CF59C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78" y="3277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82" name="Line 440">
                <a:extLst>
                  <a:ext uri="{FF2B5EF4-FFF2-40B4-BE49-F238E27FC236}">
                    <a16:creationId xmlns:a16="http://schemas.microsoft.com/office/drawing/2014/main" id="{B927D33E-D958-44D1-8B03-3B07B59AC8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78" y="2448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83" name="Line 441">
                <a:extLst>
                  <a:ext uri="{FF2B5EF4-FFF2-40B4-BE49-F238E27FC236}">
                    <a16:creationId xmlns:a16="http://schemas.microsoft.com/office/drawing/2014/main" id="{691CE8FB-EFFA-4DC4-A2A0-E6E6A66415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3300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84" name="Line 442">
                <a:extLst>
                  <a:ext uri="{FF2B5EF4-FFF2-40B4-BE49-F238E27FC236}">
                    <a16:creationId xmlns:a16="http://schemas.microsoft.com/office/drawing/2014/main" id="{61AA3AD5-A75A-44CF-8518-37B7FDCB23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55" y="3300"/>
                <a:ext cx="2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85" name="Rectangle 443">
                <a:extLst>
                  <a:ext uri="{FF2B5EF4-FFF2-40B4-BE49-F238E27FC236}">
                    <a16:creationId xmlns:a16="http://schemas.microsoft.com/office/drawing/2014/main" id="{1967013E-DC83-45F6-AECE-B27DBDB88A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3" y="3265"/>
                <a:ext cx="147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-0.02</a:t>
                </a:r>
                <a:endParaRPr lang="en-US" altLang="en-US"/>
              </a:p>
            </p:txBody>
          </p:sp>
          <p:sp>
            <p:nvSpPr>
              <p:cNvPr id="17586" name="Line 444">
                <a:extLst>
                  <a:ext uri="{FF2B5EF4-FFF2-40B4-BE49-F238E27FC236}">
                    <a16:creationId xmlns:a16="http://schemas.microsoft.com/office/drawing/2014/main" id="{F669117F-41A1-4817-9A04-8373D515F6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3090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87" name="Line 445">
                <a:extLst>
                  <a:ext uri="{FF2B5EF4-FFF2-40B4-BE49-F238E27FC236}">
                    <a16:creationId xmlns:a16="http://schemas.microsoft.com/office/drawing/2014/main" id="{D390350C-37AC-4267-B549-88481E222B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55" y="3090"/>
                <a:ext cx="2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88" name="Rectangle 446">
                <a:extLst>
                  <a:ext uri="{FF2B5EF4-FFF2-40B4-BE49-F238E27FC236}">
                    <a16:creationId xmlns:a16="http://schemas.microsoft.com/office/drawing/2014/main" id="{B05E69ED-2593-4297-9E7B-16E3173BF3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3" y="3051"/>
                <a:ext cx="147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-0.01</a:t>
                </a:r>
                <a:endParaRPr lang="en-US" altLang="en-US"/>
              </a:p>
            </p:txBody>
          </p:sp>
          <p:sp>
            <p:nvSpPr>
              <p:cNvPr id="17589" name="Line 447">
                <a:extLst>
                  <a:ext uri="{FF2B5EF4-FFF2-40B4-BE49-F238E27FC236}">
                    <a16:creationId xmlns:a16="http://schemas.microsoft.com/office/drawing/2014/main" id="{34F4E3D7-B543-4824-8BF5-362681CE99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2876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90" name="Line 448">
                <a:extLst>
                  <a:ext uri="{FF2B5EF4-FFF2-40B4-BE49-F238E27FC236}">
                    <a16:creationId xmlns:a16="http://schemas.microsoft.com/office/drawing/2014/main" id="{FDCC6CE4-37CB-4DB1-8182-4AD81B4E89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55" y="2876"/>
                <a:ext cx="2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91" name="Rectangle 449">
                <a:extLst>
                  <a:ext uri="{FF2B5EF4-FFF2-40B4-BE49-F238E27FC236}">
                    <a16:creationId xmlns:a16="http://schemas.microsoft.com/office/drawing/2014/main" id="{440FC59F-A356-474B-863B-3A8215AA5E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2" y="2837"/>
                <a:ext cx="3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</a:t>
                </a:r>
                <a:endParaRPr lang="en-US" altLang="en-US"/>
              </a:p>
            </p:txBody>
          </p:sp>
          <p:sp>
            <p:nvSpPr>
              <p:cNvPr id="17592" name="Line 450">
                <a:extLst>
                  <a:ext uri="{FF2B5EF4-FFF2-40B4-BE49-F238E27FC236}">
                    <a16:creationId xmlns:a16="http://schemas.microsoft.com/office/drawing/2014/main" id="{D20B2C18-A7C8-4553-9E8D-8E82DBB999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2662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93" name="Line 451">
                <a:extLst>
                  <a:ext uri="{FF2B5EF4-FFF2-40B4-BE49-F238E27FC236}">
                    <a16:creationId xmlns:a16="http://schemas.microsoft.com/office/drawing/2014/main" id="{CD78D847-61CD-440A-9027-60FC2AF791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55" y="2662"/>
                <a:ext cx="2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94" name="Rectangle 452">
                <a:extLst>
                  <a:ext uri="{FF2B5EF4-FFF2-40B4-BE49-F238E27FC236}">
                    <a16:creationId xmlns:a16="http://schemas.microsoft.com/office/drawing/2014/main" id="{28DD46FA-FACC-4754-AF5F-64E1A9AA62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3" y="2627"/>
                <a:ext cx="12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.01</a:t>
                </a:r>
                <a:endParaRPr lang="en-US" altLang="en-US"/>
              </a:p>
            </p:txBody>
          </p:sp>
          <p:sp>
            <p:nvSpPr>
              <p:cNvPr id="17595" name="Line 453">
                <a:extLst>
                  <a:ext uri="{FF2B5EF4-FFF2-40B4-BE49-F238E27FC236}">
                    <a16:creationId xmlns:a16="http://schemas.microsoft.com/office/drawing/2014/main" id="{43D8D37F-8F61-406F-B5A2-28541AE21D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2448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96" name="Line 454">
                <a:extLst>
                  <a:ext uri="{FF2B5EF4-FFF2-40B4-BE49-F238E27FC236}">
                    <a16:creationId xmlns:a16="http://schemas.microsoft.com/office/drawing/2014/main" id="{39DCF148-4CE6-40ED-92F7-B2E56B080B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55" y="2448"/>
                <a:ext cx="2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97" name="Rectangle 455">
                <a:extLst>
                  <a:ext uri="{FF2B5EF4-FFF2-40B4-BE49-F238E27FC236}">
                    <a16:creationId xmlns:a16="http://schemas.microsoft.com/office/drawing/2014/main" id="{57BD0FCB-738A-43CC-9409-DDE129AAF7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3" y="2413"/>
                <a:ext cx="12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.02</a:t>
                </a:r>
                <a:endParaRPr lang="en-US" altLang="en-US"/>
              </a:p>
            </p:txBody>
          </p:sp>
          <p:sp>
            <p:nvSpPr>
              <p:cNvPr id="17598" name="Line 456">
                <a:extLst>
                  <a:ext uri="{FF2B5EF4-FFF2-40B4-BE49-F238E27FC236}">
                    <a16:creationId xmlns:a16="http://schemas.microsoft.com/office/drawing/2014/main" id="{0D57B9E9-57DE-41EC-8DD8-063DFA3ECB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2448"/>
                <a:ext cx="233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99" name="Freeform 457">
                <a:extLst>
                  <a:ext uri="{FF2B5EF4-FFF2-40B4-BE49-F238E27FC236}">
                    <a16:creationId xmlns:a16="http://schemas.microsoft.com/office/drawing/2014/main" id="{4D36986E-AD86-4E79-BEAD-4959A53241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7" y="2448"/>
                <a:ext cx="2331" cy="852"/>
              </a:xfrm>
              <a:custGeom>
                <a:avLst/>
                <a:gdLst>
                  <a:gd name="T0" fmla="*/ 0 w 598"/>
                  <a:gd name="T1" fmla="*/ 852 h 219"/>
                  <a:gd name="T2" fmla="*/ 2331 w 598"/>
                  <a:gd name="T3" fmla="*/ 852 h 219"/>
                  <a:gd name="T4" fmla="*/ 2331 w 598"/>
                  <a:gd name="T5" fmla="*/ 0 h 2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8" h="219">
                    <a:moveTo>
                      <a:pt x="0" y="219"/>
                    </a:moveTo>
                    <a:lnTo>
                      <a:pt x="598" y="219"/>
                    </a:lnTo>
                    <a:lnTo>
                      <a:pt x="59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00" name="Line 458">
                <a:extLst>
                  <a:ext uri="{FF2B5EF4-FFF2-40B4-BE49-F238E27FC236}">
                    <a16:creationId xmlns:a16="http://schemas.microsoft.com/office/drawing/2014/main" id="{F0BE0CE5-4F87-4661-B463-DE91D8BA77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7" y="2448"/>
                <a:ext cx="0" cy="85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01" name="Freeform 459">
                <a:extLst>
                  <a:ext uri="{FF2B5EF4-FFF2-40B4-BE49-F238E27FC236}">
                    <a16:creationId xmlns:a16="http://schemas.microsoft.com/office/drawing/2014/main" id="{7EF47F4F-2113-41FA-BD74-21D5B9CFA7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51" y="2786"/>
                <a:ext cx="2315" cy="152"/>
              </a:xfrm>
              <a:custGeom>
                <a:avLst/>
                <a:gdLst>
                  <a:gd name="T0" fmla="*/ 2315 w 2315"/>
                  <a:gd name="T1" fmla="*/ 24 h 152"/>
                  <a:gd name="T2" fmla="*/ 2269 w 2315"/>
                  <a:gd name="T3" fmla="*/ 24 h 152"/>
                  <a:gd name="T4" fmla="*/ 2226 w 2315"/>
                  <a:gd name="T5" fmla="*/ 20 h 152"/>
                  <a:gd name="T6" fmla="*/ 2183 w 2315"/>
                  <a:gd name="T7" fmla="*/ 20 h 152"/>
                  <a:gd name="T8" fmla="*/ 2140 w 2315"/>
                  <a:gd name="T9" fmla="*/ 16 h 152"/>
                  <a:gd name="T10" fmla="*/ 2097 w 2315"/>
                  <a:gd name="T11" fmla="*/ 16 h 152"/>
                  <a:gd name="T12" fmla="*/ 2058 w 2315"/>
                  <a:gd name="T13" fmla="*/ 12 h 152"/>
                  <a:gd name="T14" fmla="*/ 2011 w 2315"/>
                  <a:gd name="T15" fmla="*/ 12 h 152"/>
                  <a:gd name="T16" fmla="*/ 1972 w 2315"/>
                  <a:gd name="T17" fmla="*/ 8 h 152"/>
                  <a:gd name="T18" fmla="*/ 1929 w 2315"/>
                  <a:gd name="T19" fmla="*/ 8 h 152"/>
                  <a:gd name="T20" fmla="*/ 1887 w 2315"/>
                  <a:gd name="T21" fmla="*/ 8 h 152"/>
                  <a:gd name="T22" fmla="*/ 1848 w 2315"/>
                  <a:gd name="T23" fmla="*/ 4 h 152"/>
                  <a:gd name="T24" fmla="*/ 1801 w 2315"/>
                  <a:gd name="T25" fmla="*/ 4 h 152"/>
                  <a:gd name="T26" fmla="*/ 1762 w 2315"/>
                  <a:gd name="T27" fmla="*/ 4 h 152"/>
                  <a:gd name="T28" fmla="*/ 1723 w 2315"/>
                  <a:gd name="T29" fmla="*/ 4 h 152"/>
                  <a:gd name="T30" fmla="*/ 1680 w 2315"/>
                  <a:gd name="T31" fmla="*/ 0 h 152"/>
                  <a:gd name="T32" fmla="*/ 1641 w 2315"/>
                  <a:gd name="T33" fmla="*/ 0 h 152"/>
                  <a:gd name="T34" fmla="*/ 1602 w 2315"/>
                  <a:gd name="T35" fmla="*/ 4 h 152"/>
                  <a:gd name="T36" fmla="*/ 1559 w 2315"/>
                  <a:gd name="T37" fmla="*/ 4 h 152"/>
                  <a:gd name="T38" fmla="*/ 1520 w 2315"/>
                  <a:gd name="T39" fmla="*/ 4 h 152"/>
                  <a:gd name="T40" fmla="*/ 1481 w 2315"/>
                  <a:gd name="T41" fmla="*/ 8 h 152"/>
                  <a:gd name="T42" fmla="*/ 1438 w 2315"/>
                  <a:gd name="T43" fmla="*/ 8 h 152"/>
                  <a:gd name="T44" fmla="*/ 1403 w 2315"/>
                  <a:gd name="T45" fmla="*/ 12 h 152"/>
                  <a:gd name="T46" fmla="*/ 1364 w 2315"/>
                  <a:gd name="T47" fmla="*/ 16 h 152"/>
                  <a:gd name="T48" fmla="*/ 1321 w 2315"/>
                  <a:gd name="T49" fmla="*/ 24 h 152"/>
                  <a:gd name="T50" fmla="*/ 1286 w 2315"/>
                  <a:gd name="T51" fmla="*/ 28 h 152"/>
                  <a:gd name="T52" fmla="*/ 1247 w 2315"/>
                  <a:gd name="T53" fmla="*/ 35 h 152"/>
                  <a:gd name="T54" fmla="*/ 1208 w 2315"/>
                  <a:gd name="T55" fmla="*/ 39 h 152"/>
                  <a:gd name="T56" fmla="*/ 1169 w 2315"/>
                  <a:gd name="T57" fmla="*/ 47 h 152"/>
                  <a:gd name="T58" fmla="*/ 1134 w 2315"/>
                  <a:gd name="T59" fmla="*/ 59 h 152"/>
                  <a:gd name="T60" fmla="*/ 1091 w 2315"/>
                  <a:gd name="T61" fmla="*/ 70 h 152"/>
                  <a:gd name="T62" fmla="*/ 1056 w 2315"/>
                  <a:gd name="T63" fmla="*/ 78 h 152"/>
                  <a:gd name="T64" fmla="*/ 1021 w 2315"/>
                  <a:gd name="T65" fmla="*/ 86 h 152"/>
                  <a:gd name="T66" fmla="*/ 978 w 2315"/>
                  <a:gd name="T67" fmla="*/ 94 h 152"/>
                  <a:gd name="T68" fmla="*/ 943 w 2315"/>
                  <a:gd name="T69" fmla="*/ 105 h 152"/>
                  <a:gd name="T70" fmla="*/ 908 w 2315"/>
                  <a:gd name="T71" fmla="*/ 113 h 152"/>
                  <a:gd name="T72" fmla="*/ 873 w 2315"/>
                  <a:gd name="T73" fmla="*/ 117 h 152"/>
                  <a:gd name="T74" fmla="*/ 834 w 2315"/>
                  <a:gd name="T75" fmla="*/ 125 h 152"/>
                  <a:gd name="T76" fmla="*/ 799 w 2315"/>
                  <a:gd name="T77" fmla="*/ 133 h 152"/>
                  <a:gd name="T78" fmla="*/ 764 w 2315"/>
                  <a:gd name="T79" fmla="*/ 137 h 152"/>
                  <a:gd name="T80" fmla="*/ 725 w 2315"/>
                  <a:gd name="T81" fmla="*/ 140 h 152"/>
                  <a:gd name="T82" fmla="*/ 690 w 2315"/>
                  <a:gd name="T83" fmla="*/ 144 h 152"/>
                  <a:gd name="T84" fmla="*/ 655 w 2315"/>
                  <a:gd name="T85" fmla="*/ 148 h 152"/>
                  <a:gd name="T86" fmla="*/ 616 w 2315"/>
                  <a:gd name="T87" fmla="*/ 148 h 152"/>
                  <a:gd name="T88" fmla="*/ 581 w 2315"/>
                  <a:gd name="T89" fmla="*/ 152 h 152"/>
                  <a:gd name="T90" fmla="*/ 546 w 2315"/>
                  <a:gd name="T91" fmla="*/ 152 h 152"/>
                  <a:gd name="T92" fmla="*/ 510 w 2315"/>
                  <a:gd name="T93" fmla="*/ 152 h 152"/>
                  <a:gd name="T94" fmla="*/ 475 w 2315"/>
                  <a:gd name="T95" fmla="*/ 152 h 152"/>
                  <a:gd name="T96" fmla="*/ 440 w 2315"/>
                  <a:gd name="T97" fmla="*/ 152 h 152"/>
                  <a:gd name="T98" fmla="*/ 409 w 2315"/>
                  <a:gd name="T99" fmla="*/ 152 h 152"/>
                  <a:gd name="T100" fmla="*/ 370 w 2315"/>
                  <a:gd name="T101" fmla="*/ 152 h 152"/>
                  <a:gd name="T102" fmla="*/ 339 w 2315"/>
                  <a:gd name="T103" fmla="*/ 152 h 152"/>
                  <a:gd name="T104" fmla="*/ 304 w 2315"/>
                  <a:gd name="T105" fmla="*/ 148 h 152"/>
                  <a:gd name="T106" fmla="*/ 269 w 2315"/>
                  <a:gd name="T107" fmla="*/ 148 h 152"/>
                  <a:gd name="T108" fmla="*/ 234 w 2315"/>
                  <a:gd name="T109" fmla="*/ 148 h 152"/>
                  <a:gd name="T110" fmla="*/ 202 w 2315"/>
                  <a:gd name="T111" fmla="*/ 144 h 152"/>
                  <a:gd name="T112" fmla="*/ 171 w 2315"/>
                  <a:gd name="T113" fmla="*/ 144 h 152"/>
                  <a:gd name="T114" fmla="*/ 132 w 2315"/>
                  <a:gd name="T115" fmla="*/ 140 h 152"/>
                  <a:gd name="T116" fmla="*/ 101 w 2315"/>
                  <a:gd name="T117" fmla="*/ 140 h 152"/>
                  <a:gd name="T118" fmla="*/ 70 w 2315"/>
                  <a:gd name="T119" fmla="*/ 137 h 152"/>
                  <a:gd name="T120" fmla="*/ 31 w 2315"/>
                  <a:gd name="T121" fmla="*/ 137 h 152"/>
                  <a:gd name="T122" fmla="*/ 0 w 2315"/>
                  <a:gd name="T123" fmla="*/ 133 h 152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315" h="152">
                    <a:moveTo>
                      <a:pt x="2315" y="24"/>
                    </a:moveTo>
                    <a:lnTo>
                      <a:pt x="2269" y="24"/>
                    </a:lnTo>
                    <a:lnTo>
                      <a:pt x="2226" y="20"/>
                    </a:lnTo>
                    <a:lnTo>
                      <a:pt x="2183" y="20"/>
                    </a:lnTo>
                    <a:lnTo>
                      <a:pt x="2140" y="16"/>
                    </a:lnTo>
                    <a:lnTo>
                      <a:pt x="2097" y="16"/>
                    </a:lnTo>
                    <a:lnTo>
                      <a:pt x="2058" y="12"/>
                    </a:lnTo>
                    <a:lnTo>
                      <a:pt x="2011" y="12"/>
                    </a:lnTo>
                    <a:lnTo>
                      <a:pt x="1972" y="8"/>
                    </a:lnTo>
                    <a:lnTo>
                      <a:pt x="1929" y="8"/>
                    </a:lnTo>
                    <a:lnTo>
                      <a:pt x="1887" y="8"/>
                    </a:lnTo>
                    <a:lnTo>
                      <a:pt x="1848" y="4"/>
                    </a:lnTo>
                    <a:lnTo>
                      <a:pt x="1801" y="4"/>
                    </a:lnTo>
                    <a:lnTo>
                      <a:pt x="1762" y="4"/>
                    </a:lnTo>
                    <a:lnTo>
                      <a:pt x="1723" y="4"/>
                    </a:lnTo>
                    <a:lnTo>
                      <a:pt x="1680" y="0"/>
                    </a:lnTo>
                    <a:lnTo>
                      <a:pt x="1641" y="0"/>
                    </a:lnTo>
                    <a:lnTo>
                      <a:pt x="1602" y="4"/>
                    </a:lnTo>
                    <a:lnTo>
                      <a:pt x="1559" y="4"/>
                    </a:lnTo>
                    <a:lnTo>
                      <a:pt x="1520" y="4"/>
                    </a:lnTo>
                    <a:lnTo>
                      <a:pt x="1481" y="8"/>
                    </a:lnTo>
                    <a:lnTo>
                      <a:pt x="1438" y="8"/>
                    </a:lnTo>
                    <a:lnTo>
                      <a:pt x="1403" y="12"/>
                    </a:lnTo>
                    <a:lnTo>
                      <a:pt x="1364" y="16"/>
                    </a:lnTo>
                    <a:lnTo>
                      <a:pt x="1321" y="24"/>
                    </a:lnTo>
                    <a:lnTo>
                      <a:pt x="1286" y="28"/>
                    </a:lnTo>
                    <a:lnTo>
                      <a:pt x="1247" y="35"/>
                    </a:lnTo>
                    <a:lnTo>
                      <a:pt x="1208" y="39"/>
                    </a:lnTo>
                    <a:lnTo>
                      <a:pt x="1169" y="47"/>
                    </a:lnTo>
                    <a:lnTo>
                      <a:pt x="1134" y="59"/>
                    </a:lnTo>
                    <a:lnTo>
                      <a:pt x="1091" y="70"/>
                    </a:lnTo>
                    <a:lnTo>
                      <a:pt x="1056" y="78"/>
                    </a:lnTo>
                    <a:lnTo>
                      <a:pt x="1021" y="86"/>
                    </a:lnTo>
                    <a:lnTo>
                      <a:pt x="978" y="94"/>
                    </a:lnTo>
                    <a:lnTo>
                      <a:pt x="943" y="105"/>
                    </a:lnTo>
                    <a:lnTo>
                      <a:pt x="908" y="113"/>
                    </a:lnTo>
                    <a:lnTo>
                      <a:pt x="873" y="117"/>
                    </a:lnTo>
                    <a:lnTo>
                      <a:pt x="834" y="125"/>
                    </a:lnTo>
                    <a:lnTo>
                      <a:pt x="799" y="133"/>
                    </a:lnTo>
                    <a:lnTo>
                      <a:pt x="764" y="137"/>
                    </a:lnTo>
                    <a:lnTo>
                      <a:pt x="725" y="140"/>
                    </a:lnTo>
                    <a:lnTo>
                      <a:pt x="690" y="144"/>
                    </a:lnTo>
                    <a:lnTo>
                      <a:pt x="655" y="148"/>
                    </a:lnTo>
                    <a:lnTo>
                      <a:pt x="616" y="148"/>
                    </a:lnTo>
                    <a:lnTo>
                      <a:pt x="581" y="152"/>
                    </a:lnTo>
                    <a:lnTo>
                      <a:pt x="546" y="152"/>
                    </a:lnTo>
                    <a:lnTo>
                      <a:pt x="510" y="152"/>
                    </a:lnTo>
                    <a:lnTo>
                      <a:pt x="475" y="152"/>
                    </a:lnTo>
                    <a:lnTo>
                      <a:pt x="440" y="152"/>
                    </a:lnTo>
                    <a:lnTo>
                      <a:pt x="409" y="152"/>
                    </a:lnTo>
                    <a:lnTo>
                      <a:pt x="370" y="152"/>
                    </a:lnTo>
                    <a:lnTo>
                      <a:pt x="339" y="152"/>
                    </a:lnTo>
                    <a:lnTo>
                      <a:pt x="304" y="148"/>
                    </a:lnTo>
                    <a:lnTo>
                      <a:pt x="269" y="148"/>
                    </a:lnTo>
                    <a:lnTo>
                      <a:pt x="234" y="148"/>
                    </a:lnTo>
                    <a:lnTo>
                      <a:pt x="202" y="144"/>
                    </a:lnTo>
                    <a:lnTo>
                      <a:pt x="171" y="144"/>
                    </a:lnTo>
                    <a:lnTo>
                      <a:pt x="132" y="140"/>
                    </a:lnTo>
                    <a:lnTo>
                      <a:pt x="101" y="140"/>
                    </a:lnTo>
                    <a:lnTo>
                      <a:pt x="70" y="137"/>
                    </a:lnTo>
                    <a:lnTo>
                      <a:pt x="31" y="137"/>
                    </a:lnTo>
                    <a:lnTo>
                      <a:pt x="0" y="133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02" name="Freeform 460">
                <a:extLst>
                  <a:ext uri="{FF2B5EF4-FFF2-40B4-BE49-F238E27FC236}">
                    <a16:creationId xmlns:a16="http://schemas.microsoft.com/office/drawing/2014/main" id="{65AF02DD-6E9D-4097-A3FF-2009C978D6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51" y="2475"/>
                <a:ext cx="2315" cy="763"/>
              </a:xfrm>
              <a:custGeom>
                <a:avLst/>
                <a:gdLst>
                  <a:gd name="T0" fmla="*/ 2315 w 2315"/>
                  <a:gd name="T1" fmla="*/ 54 h 763"/>
                  <a:gd name="T2" fmla="*/ 2269 w 2315"/>
                  <a:gd name="T3" fmla="*/ 51 h 763"/>
                  <a:gd name="T4" fmla="*/ 2226 w 2315"/>
                  <a:gd name="T5" fmla="*/ 43 h 763"/>
                  <a:gd name="T6" fmla="*/ 2183 w 2315"/>
                  <a:gd name="T7" fmla="*/ 39 h 763"/>
                  <a:gd name="T8" fmla="*/ 2140 w 2315"/>
                  <a:gd name="T9" fmla="*/ 35 h 763"/>
                  <a:gd name="T10" fmla="*/ 2097 w 2315"/>
                  <a:gd name="T11" fmla="*/ 31 h 763"/>
                  <a:gd name="T12" fmla="*/ 2058 w 2315"/>
                  <a:gd name="T13" fmla="*/ 19 h 763"/>
                  <a:gd name="T14" fmla="*/ 2011 w 2315"/>
                  <a:gd name="T15" fmla="*/ 15 h 763"/>
                  <a:gd name="T16" fmla="*/ 1972 w 2315"/>
                  <a:gd name="T17" fmla="*/ 12 h 763"/>
                  <a:gd name="T18" fmla="*/ 1929 w 2315"/>
                  <a:gd name="T19" fmla="*/ 8 h 763"/>
                  <a:gd name="T20" fmla="*/ 1887 w 2315"/>
                  <a:gd name="T21" fmla="*/ 8 h 763"/>
                  <a:gd name="T22" fmla="*/ 1848 w 2315"/>
                  <a:gd name="T23" fmla="*/ 4 h 763"/>
                  <a:gd name="T24" fmla="*/ 1801 w 2315"/>
                  <a:gd name="T25" fmla="*/ 4 h 763"/>
                  <a:gd name="T26" fmla="*/ 1762 w 2315"/>
                  <a:gd name="T27" fmla="*/ 0 h 763"/>
                  <a:gd name="T28" fmla="*/ 1723 w 2315"/>
                  <a:gd name="T29" fmla="*/ 4 h 763"/>
                  <a:gd name="T30" fmla="*/ 1680 w 2315"/>
                  <a:gd name="T31" fmla="*/ 4 h 763"/>
                  <a:gd name="T32" fmla="*/ 1641 w 2315"/>
                  <a:gd name="T33" fmla="*/ 8 h 763"/>
                  <a:gd name="T34" fmla="*/ 1602 w 2315"/>
                  <a:gd name="T35" fmla="*/ 12 h 763"/>
                  <a:gd name="T36" fmla="*/ 1559 w 2315"/>
                  <a:gd name="T37" fmla="*/ 19 h 763"/>
                  <a:gd name="T38" fmla="*/ 1520 w 2315"/>
                  <a:gd name="T39" fmla="*/ 35 h 763"/>
                  <a:gd name="T40" fmla="*/ 1481 w 2315"/>
                  <a:gd name="T41" fmla="*/ 47 h 763"/>
                  <a:gd name="T42" fmla="*/ 1438 w 2315"/>
                  <a:gd name="T43" fmla="*/ 62 h 763"/>
                  <a:gd name="T44" fmla="*/ 1403 w 2315"/>
                  <a:gd name="T45" fmla="*/ 78 h 763"/>
                  <a:gd name="T46" fmla="*/ 1364 w 2315"/>
                  <a:gd name="T47" fmla="*/ 101 h 763"/>
                  <a:gd name="T48" fmla="*/ 1321 w 2315"/>
                  <a:gd name="T49" fmla="*/ 124 h 763"/>
                  <a:gd name="T50" fmla="*/ 1286 w 2315"/>
                  <a:gd name="T51" fmla="*/ 156 h 763"/>
                  <a:gd name="T52" fmla="*/ 1247 w 2315"/>
                  <a:gd name="T53" fmla="*/ 187 h 763"/>
                  <a:gd name="T54" fmla="*/ 1208 w 2315"/>
                  <a:gd name="T55" fmla="*/ 222 h 763"/>
                  <a:gd name="T56" fmla="*/ 1169 w 2315"/>
                  <a:gd name="T57" fmla="*/ 257 h 763"/>
                  <a:gd name="T58" fmla="*/ 1134 w 2315"/>
                  <a:gd name="T59" fmla="*/ 300 h 763"/>
                  <a:gd name="T60" fmla="*/ 1091 w 2315"/>
                  <a:gd name="T61" fmla="*/ 339 h 763"/>
                  <a:gd name="T62" fmla="*/ 1056 w 2315"/>
                  <a:gd name="T63" fmla="*/ 385 h 763"/>
                  <a:gd name="T64" fmla="*/ 1021 w 2315"/>
                  <a:gd name="T65" fmla="*/ 424 h 763"/>
                  <a:gd name="T66" fmla="*/ 978 w 2315"/>
                  <a:gd name="T67" fmla="*/ 463 h 763"/>
                  <a:gd name="T68" fmla="*/ 943 w 2315"/>
                  <a:gd name="T69" fmla="*/ 506 h 763"/>
                  <a:gd name="T70" fmla="*/ 908 w 2315"/>
                  <a:gd name="T71" fmla="*/ 545 h 763"/>
                  <a:gd name="T72" fmla="*/ 873 w 2315"/>
                  <a:gd name="T73" fmla="*/ 576 h 763"/>
                  <a:gd name="T74" fmla="*/ 834 w 2315"/>
                  <a:gd name="T75" fmla="*/ 607 h 763"/>
                  <a:gd name="T76" fmla="*/ 799 w 2315"/>
                  <a:gd name="T77" fmla="*/ 638 h 763"/>
                  <a:gd name="T78" fmla="*/ 764 w 2315"/>
                  <a:gd name="T79" fmla="*/ 666 h 763"/>
                  <a:gd name="T80" fmla="*/ 725 w 2315"/>
                  <a:gd name="T81" fmla="*/ 685 h 763"/>
                  <a:gd name="T82" fmla="*/ 690 w 2315"/>
                  <a:gd name="T83" fmla="*/ 704 h 763"/>
                  <a:gd name="T84" fmla="*/ 655 w 2315"/>
                  <a:gd name="T85" fmla="*/ 716 h 763"/>
                  <a:gd name="T86" fmla="*/ 616 w 2315"/>
                  <a:gd name="T87" fmla="*/ 736 h 763"/>
                  <a:gd name="T88" fmla="*/ 581 w 2315"/>
                  <a:gd name="T89" fmla="*/ 743 h 763"/>
                  <a:gd name="T90" fmla="*/ 546 w 2315"/>
                  <a:gd name="T91" fmla="*/ 751 h 763"/>
                  <a:gd name="T92" fmla="*/ 510 w 2315"/>
                  <a:gd name="T93" fmla="*/ 755 h 763"/>
                  <a:gd name="T94" fmla="*/ 475 w 2315"/>
                  <a:gd name="T95" fmla="*/ 759 h 763"/>
                  <a:gd name="T96" fmla="*/ 440 w 2315"/>
                  <a:gd name="T97" fmla="*/ 763 h 763"/>
                  <a:gd name="T98" fmla="*/ 409 w 2315"/>
                  <a:gd name="T99" fmla="*/ 763 h 763"/>
                  <a:gd name="T100" fmla="*/ 370 w 2315"/>
                  <a:gd name="T101" fmla="*/ 763 h 763"/>
                  <a:gd name="T102" fmla="*/ 339 w 2315"/>
                  <a:gd name="T103" fmla="*/ 759 h 763"/>
                  <a:gd name="T104" fmla="*/ 304 w 2315"/>
                  <a:gd name="T105" fmla="*/ 759 h 763"/>
                  <a:gd name="T106" fmla="*/ 269 w 2315"/>
                  <a:gd name="T107" fmla="*/ 755 h 763"/>
                  <a:gd name="T108" fmla="*/ 234 w 2315"/>
                  <a:gd name="T109" fmla="*/ 751 h 763"/>
                  <a:gd name="T110" fmla="*/ 202 w 2315"/>
                  <a:gd name="T111" fmla="*/ 747 h 763"/>
                  <a:gd name="T112" fmla="*/ 171 w 2315"/>
                  <a:gd name="T113" fmla="*/ 743 h 763"/>
                  <a:gd name="T114" fmla="*/ 132 w 2315"/>
                  <a:gd name="T115" fmla="*/ 740 h 763"/>
                  <a:gd name="T116" fmla="*/ 101 w 2315"/>
                  <a:gd name="T117" fmla="*/ 732 h 763"/>
                  <a:gd name="T118" fmla="*/ 70 w 2315"/>
                  <a:gd name="T119" fmla="*/ 724 h 763"/>
                  <a:gd name="T120" fmla="*/ 31 w 2315"/>
                  <a:gd name="T121" fmla="*/ 720 h 763"/>
                  <a:gd name="T122" fmla="*/ 0 w 2315"/>
                  <a:gd name="T123" fmla="*/ 716 h 763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315" h="763">
                    <a:moveTo>
                      <a:pt x="2315" y="54"/>
                    </a:moveTo>
                    <a:lnTo>
                      <a:pt x="2269" y="51"/>
                    </a:lnTo>
                    <a:lnTo>
                      <a:pt x="2226" y="43"/>
                    </a:lnTo>
                    <a:lnTo>
                      <a:pt x="2183" y="39"/>
                    </a:lnTo>
                    <a:lnTo>
                      <a:pt x="2140" y="35"/>
                    </a:lnTo>
                    <a:lnTo>
                      <a:pt x="2097" y="31"/>
                    </a:lnTo>
                    <a:lnTo>
                      <a:pt x="2058" y="19"/>
                    </a:lnTo>
                    <a:lnTo>
                      <a:pt x="2011" y="15"/>
                    </a:lnTo>
                    <a:lnTo>
                      <a:pt x="1972" y="12"/>
                    </a:lnTo>
                    <a:lnTo>
                      <a:pt x="1929" y="8"/>
                    </a:lnTo>
                    <a:lnTo>
                      <a:pt x="1887" y="8"/>
                    </a:lnTo>
                    <a:lnTo>
                      <a:pt x="1848" y="4"/>
                    </a:lnTo>
                    <a:lnTo>
                      <a:pt x="1801" y="4"/>
                    </a:lnTo>
                    <a:lnTo>
                      <a:pt x="1762" y="0"/>
                    </a:lnTo>
                    <a:lnTo>
                      <a:pt x="1723" y="4"/>
                    </a:lnTo>
                    <a:lnTo>
                      <a:pt x="1680" y="4"/>
                    </a:lnTo>
                    <a:lnTo>
                      <a:pt x="1641" y="8"/>
                    </a:lnTo>
                    <a:lnTo>
                      <a:pt x="1602" y="12"/>
                    </a:lnTo>
                    <a:lnTo>
                      <a:pt x="1559" y="19"/>
                    </a:lnTo>
                    <a:lnTo>
                      <a:pt x="1520" y="35"/>
                    </a:lnTo>
                    <a:lnTo>
                      <a:pt x="1481" y="47"/>
                    </a:lnTo>
                    <a:lnTo>
                      <a:pt x="1438" y="62"/>
                    </a:lnTo>
                    <a:lnTo>
                      <a:pt x="1403" y="78"/>
                    </a:lnTo>
                    <a:lnTo>
                      <a:pt x="1364" y="101"/>
                    </a:lnTo>
                    <a:lnTo>
                      <a:pt x="1321" y="124"/>
                    </a:lnTo>
                    <a:lnTo>
                      <a:pt x="1286" y="156"/>
                    </a:lnTo>
                    <a:lnTo>
                      <a:pt x="1247" y="187"/>
                    </a:lnTo>
                    <a:lnTo>
                      <a:pt x="1208" y="222"/>
                    </a:lnTo>
                    <a:lnTo>
                      <a:pt x="1169" y="257"/>
                    </a:lnTo>
                    <a:lnTo>
                      <a:pt x="1134" y="300"/>
                    </a:lnTo>
                    <a:lnTo>
                      <a:pt x="1091" y="339"/>
                    </a:lnTo>
                    <a:lnTo>
                      <a:pt x="1056" y="385"/>
                    </a:lnTo>
                    <a:lnTo>
                      <a:pt x="1021" y="424"/>
                    </a:lnTo>
                    <a:lnTo>
                      <a:pt x="978" y="463"/>
                    </a:lnTo>
                    <a:lnTo>
                      <a:pt x="943" y="506"/>
                    </a:lnTo>
                    <a:lnTo>
                      <a:pt x="908" y="545"/>
                    </a:lnTo>
                    <a:lnTo>
                      <a:pt x="873" y="576"/>
                    </a:lnTo>
                    <a:lnTo>
                      <a:pt x="834" y="607"/>
                    </a:lnTo>
                    <a:lnTo>
                      <a:pt x="799" y="638"/>
                    </a:lnTo>
                    <a:lnTo>
                      <a:pt x="764" y="666"/>
                    </a:lnTo>
                    <a:lnTo>
                      <a:pt x="725" y="685"/>
                    </a:lnTo>
                    <a:lnTo>
                      <a:pt x="690" y="704"/>
                    </a:lnTo>
                    <a:lnTo>
                      <a:pt x="655" y="716"/>
                    </a:lnTo>
                    <a:lnTo>
                      <a:pt x="616" y="736"/>
                    </a:lnTo>
                    <a:lnTo>
                      <a:pt x="581" y="743"/>
                    </a:lnTo>
                    <a:lnTo>
                      <a:pt x="546" y="751"/>
                    </a:lnTo>
                    <a:lnTo>
                      <a:pt x="510" y="755"/>
                    </a:lnTo>
                    <a:lnTo>
                      <a:pt x="475" y="759"/>
                    </a:lnTo>
                    <a:lnTo>
                      <a:pt x="440" y="763"/>
                    </a:lnTo>
                    <a:lnTo>
                      <a:pt x="409" y="763"/>
                    </a:lnTo>
                    <a:lnTo>
                      <a:pt x="370" y="763"/>
                    </a:lnTo>
                    <a:lnTo>
                      <a:pt x="339" y="759"/>
                    </a:lnTo>
                    <a:lnTo>
                      <a:pt x="304" y="759"/>
                    </a:lnTo>
                    <a:lnTo>
                      <a:pt x="269" y="755"/>
                    </a:lnTo>
                    <a:lnTo>
                      <a:pt x="234" y="751"/>
                    </a:lnTo>
                    <a:lnTo>
                      <a:pt x="202" y="747"/>
                    </a:lnTo>
                    <a:lnTo>
                      <a:pt x="171" y="743"/>
                    </a:lnTo>
                    <a:lnTo>
                      <a:pt x="132" y="740"/>
                    </a:lnTo>
                    <a:lnTo>
                      <a:pt x="101" y="732"/>
                    </a:lnTo>
                    <a:lnTo>
                      <a:pt x="70" y="724"/>
                    </a:lnTo>
                    <a:lnTo>
                      <a:pt x="31" y="720"/>
                    </a:lnTo>
                    <a:lnTo>
                      <a:pt x="0" y="716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03" name="Rectangle 461">
                <a:extLst>
                  <a:ext uri="{FF2B5EF4-FFF2-40B4-BE49-F238E27FC236}">
                    <a16:creationId xmlns:a16="http://schemas.microsoft.com/office/drawing/2014/main" id="{67579DD9-6FBB-4E5F-A71E-ED56AC97C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3048" y="2838"/>
                <a:ext cx="132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Real</a:t>
                </a:r>
                <a:endParaRPr lang="en-US" altLang="en-US"/>
              </a:p>
            </p:txBody>
          </p:sp>
          <p:sp>
            <p:nvSpPr>
              <p:cNvPr id="17604" name="Rectangle 462">
                <a:extLst>
                  <a:ext uri="{FF2B5EF4-FFF2-40B4-BE49-F238E27FC236}">
                    <a16:creationId xmlns:a16="http://schemas.microsoft.com/office/drawing/2014/main" id="{B198388E-C60E-44B6-98D5-D126D6D3BB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4" y="2339"/>
                <a:ext cx="41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Polarizabilities</a:t>
                </a:r>
                <a:endParaRPr lang="en-US" altLang="en-US"/>
              </a:p>
            </p:txBody>
          </p:sp>
          <p:sp>
            <p:nvSpPr>
              <p:cNvPr id="17605" name="Rectangle 463">
                <a:extLst>
                  <a:ext uri="{FF2B5EF4-FFF2-40B4-BE49-F238E27FC236}">
                    <a16:creationId xmlns:a16="http://schemas.microsoft.com/office/drawing/2014/main" id="{D126FEEE-588C-4AF8-A813-533376C4CC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5" y="3273"/>
                <a:ext cx="1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 </a:t>
                </a:r>
                <a:endParaRPr lang="en-US" altLang="en-US"/>
              </a:p>
            </p:txBody>
          </p:sp>
          <p:sp>
            <p:nvSpPr>
              <p:cNvPr id="17606" name="Rectangle 464">
                <a:extLst>
                  <a:ext uri="{FF2B5EF4-FFF2-40B4-BE49-F238E27FC236}">
                    <a16:creationId xmlns:a16="http://schemas.microsoft.com/office/drawing/2014/main" id="{B16ACABA-1ED4-4A55-8B78-8E216B6F56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0" y="2417"/>
                <a:ext cx="1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 </a:t>
                </a:r>
                <a:endParaRPr lang="en-US" altLang="en-US"/>
              </a:p>
            </p:txBody>
          </p:sp>
          <p:sp>
            <p:nvSpPr>
              <p:cNvPr id="17607" name="Rectangle 465">
                <a:extLst>
                  <a:ext uri="{FF2B5EF4-FFF2-40B4-BE49-F238E27FC236}">
                    <a16:creationId xmlns:a16="http://schemas.microsoft.com/office/drawing/2014/main" id="{DF0AEF19-3865-49D7-A9B7-85F8211729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7" y="3059"/>
                <a:ext cx="122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gain</a:t>
                </a:r>
                <a:endParaRPr lang="en-US" altLang="en-US"/>
              </a:p>
            </p:txBody>
          </p:sp>
          <p:sp>
            <p:nvSpPr>
              <p:cNvPr id="17608" name="Rectangle 466">
                <a:extLst>
                  <a:ext uri="{FF2B5EF4-FFF2-40B4-BE49-F238E27FC236}">
                    <a16:creationId xmlns:a16="http://schemas.microsoft.com/office/drawing/2014/main" id="{DA5DD25D-553D-42EB-A4DA-F860A88DB2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01" y="3106"/>
                <a:ext cx="27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6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3</a:t>
                </a:r>
                <a:endParaRPr lang="en-US" altLang="en-US"/>
              </a:p>
            </p:txBody>
          </p:sp>
          <p:sp>
            <p:nvSpPr>
              <p:cNvPr id="17609" name="Rectangle 467">
                <a:extLst>
                  <a:ext uri="{FF2B5EF4-FFF2-40B4-BE49-F238E27FC236}">
                    <a16:creationId xmlns:a16="http://schemas.microsoft.com/office/drawing/2014/main" id="{0339C544-E06B-4A8E-A946-82BA383C22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9" y="3106"/>
                <a:ext cx="27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6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</a:t>
                </a:r>
                <a:endParaRPr lang="en-US" altLang="en-US"/>
              </a:p>
            </p:txBody>
          </p:sp>
          <p:sp>
            <p:nvSpPr>
              <p:cNvPr id="17610" name="Line 468">
                <a:extLst>
                  <a:ext uri="{FF2B5EF4-FFF2-40B4-BE49-F238E27FC236}">
                    <a16:creationId xmlns:a16="http://schemas.microsoft.com/office/drawing/2014/main" id="{2E4B4EA8-EA3E-4DCB-A73A-95647B536B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8" y="3113"/>
                <a:ext cx="19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11" name="Rectangle 469">
                <a:extLst>
                  <a:ext uri="{FF2B5EF4-FFF2-40B4-BE49-F238E27FC236}">
                    <a16:creationId xmlns:a16="http://schemas.microsoft.com/office/drawing/2014/main" id="{2385C023-E9A6-4F01-9C95-D76ACC9C6D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7" y="3179"/>
                <a:ext cx="26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analytical</a:t>
                </a:r>
                <a:endParaRPr lang="en-US" altLang="en-US"/>
              </a:p>
            </p:txBody>
          </p:sp>
          <p:sp>
            <p:nvSpPr>
              <p:cNvPr id="17612" name="Line 470">
                <a:extLst>
                  <a:ext uri="{FF2B5EF4-FFF2-40B4-BE49-F238E27FC236}">
                    <a16:creationId xmlns:a16="http://schemas.microsoft.com/office/drawing/2014/main" id="{4C4A20FA-8DCA-4E51-A8C1-269F586E84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8" y="3215"/>
                <a:ext cx="191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13" name="Rectangle 471">
                <a:extLst>
                  <a:ext uri="{FF2B5EF4-FFF2-40B4-BE49-F238E27FC236}">
                    <a16:creationId xmlns:a16="http://schemas.microsoft.com/office/drawing/2014/main" id="{4B44B73A-F3A3-464A-91A1-98F370A70D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7" y="3300"/>
                <a:ext cx="2331" cy="85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614" name="Rectangle 472">
                <a:extLst>
                  <a:ext uri="{FF2B5EF4-FFF2-40B4-BE49-F238E27FC236}">
                    <a16:creationId xmlns:a16="http://schemas.microsoft.com/office/drawing/2014/main" id="{EF3AC909-C145-4B88-8B7F-A654B6465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7" y="3300"/>
                <a:ext cx="2331" cy="857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615" name="Line 473">
                <a:extLst>
                  <a:ext uri="{FF2B5EF4-FFF2-40B4-BE49-F238E27FC236}">
                    <a16:creationId xmlns:a16="http://schemas.microsoft.com/office/drawing/2014/main" id="{C019D553-BCE1-4875-A88B-470DAD0861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3300"/>
                <a:ext cx="233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16" name="Freeform 474">
                <a:extLst>
                  <a:ext uri="{FF2B5EF4-FFF2-40B4-BE49-F238E27FC236}">
                    <a16:creationId xmlns:a16="http://schemas.microsoft.com/office/drawing/2014/main" id="{602C1787-EB5D-42ED-8C86-EA3E1885FA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7" y="3300"/>
                <a:ext cx="2331" cy="857"/>
              </a:xfrm>
              <a:custGeom>
                <a:avLst/>
                <a:gdLst>
                  <a:gd name="T0" fmla="*/ 0 w 598"/>
                  <a:gd name="T1" fmla="*/ 857 h 220"/>
                  <a:gd name="T2" fmla="*/ 2331 w 598"/>
                  <a:gd name="T3" fmla="*/ 857 h 220"/>
                  <a:gd name="T4" fmla="*/ 2331 w 598"/>
                  <a:gd name="T5" fmla="*/ 0 h 2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8" h="220">
                    <a:moveTo>
                      <a:pt x="0" y="220"/>
                    </a:moveTo>
                    <a:lnTo>
                      <a:pt x="598" y="220"/>
                    </a:lnTo>
                    <a:lnTo>
                      <a:pt x="59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17" name="Line 475">
                <a:extLst>
                  <a:ext uri="{FF2B5EF4-FFF2-40B4-BE49-F238E27FC236}">
                    <a16:creationId xmlns:a16="http://schemas.microsoft.com/office/drawing/2014/main" id="{25ED242A-7520-4A89-8CEE-E093A2BA75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7" y="3300"/>
                <a:ext cx="0" cy="85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18" name="Line 476">
                <a:extLst>
                  <a:ext uri="{FF2B5EF4-FFF2-40B4-BE49-F238E27FC236}">
                    <a16:creationId xmlns:a16="http://schemas.microsoft.com/office/drawing/2014/main" id="{40B97D77-D4BC-4FAD-A554-F3BE9B686E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4157"/>
                <a:ext cx="233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19" name="Line 477">
                <a:extLst>
                  <a:ext uri="{FF2B5EF4-FFF2-40B4-BE49-F238E27FC236}">
                    <a16:creationId xmlns:a16="http://schemas.microsoft.com/office/drawing/2014/main" id="{49810667-753F-4137-B826-5F56AE49E5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7" y="3300"/>
                <a:ext cx="0" cy="85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20" name="Line 478">
                <a:extLst>
                  <a:ext uri="{FF2B5EF4-FFF2-40B4-BE49-F238E27FC236}">
                    <a16:creationId xmlns:a16="http://schemas.microsoft.com/office/drawing/2014/main" id="{C45B2620-B301-495F-8BEF-6BA040858A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7" y="4129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21" name="Line 479">
                <a:extLst>
                  <a:ext uri="{FF2B5EF4-FFF2-40B4-BE49-F238E27FC236}">
                    <a16:creationId xmlns:a16="http://schemas.microsoft.com/office/drawing/2014/main" id="{5A52D130-0925-423F-A710-320E9C901E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3300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22" name="Rectangle 480">
                <a:extLst>
                  <a:ext uri="{FF2B5EF4-FFF2-40B4-BE49-F238E27FC236}">
                    <a16:creationId xmlns:a16="http://schemas.microsoft.com/office/drawing/2014/main" id="{74AD4472-D0FB-41A5-83E3-C2DA4ADD57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6" y="4172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650</a:t>
                </a:r>
                <a:endParaRPr lang="en-US" altLang="en-US"/>
              </a:p>
            </p:txBody>
          </p:sp>
          <p:sp>
            <p:nvSpPr>
              <p:cNvPr id="17623" name="Line 481">
                <a:extLst>
                  <a:ext uri="{FF2B5EF4-FFF2-40B4-BE49-F238E27FC236}">
                    <a16:creationId xmlns:a16="http://schemas.microsoft.com/office/drawing/2014/main" id="{4444383D-FF70-4814-BAC2-22471DBB7E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77" y="4129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24" name="Line 482">
                <a:extLst>
                  <a:ext uri="{FF2B5EF4-FFF2-40B4-BE49-F238E27FC236}">
                    <a16:creationId xmlns:a16="http://schemas.microsoft.com/office/drawing/2014/main" id="{92A5FAB4-83CD-423B-84A7-A52D777763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7" y="3300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25" name="Rectangle 483">
                <a:extLst>
                  <a:ext uri="{FF2B5EF4-FFF2-40B4-BE49-F238E27FC236}">
                    <a16:creationId xmlns:a16="http://schemas.microsoft.com/office/drawing/2014/main" id="{E3331B05-EA0E-4631-8176-D632C8B6B9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6" y="4172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660</a:t>
                </a:r>
                <a:endParaRPr lang="en-US" altLang="en-US"/>
              </a:p>
            </p:txBody>
          </p:sp>
          <p:sp>
            <p:nvSpPr>
              <p:cNvPr id="17626" name="Line 484">
                <a:extLst>
                  <a:ext uri="{FF2B5EF4-FFF2-40B4-BE49-F238E27FC236}">
                    <a16:creationId xmlns:a16="http://schemas.microsoft.com/office/drawing/2014/main" id="{423EAD41-2465-434B-8CAD-36E60B3BB7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1" y="4129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27" name="Line 485">
                <a:extLst>
                  <a:ext uri="{FF2B5EF4-FFF2-40B4-BE49-F238E27FC236}">
                    <a16:creationId xmlns:a16="http://schemas.microsoft.com/office/drawing/2014/main" id="{B2C62059-57F2-4B41-AAC4-4A29C85197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11" y="3300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28" name="Rectangle 486">
                <a:extLst>
                  <a:ext uri="{FF2B5EF4-FFF2-40B4-BE49-F238E27FC236}">
                    <a16:creationId xmlns:a16="http://schemas.microsoft.com/office/drawing/2014/main" id="{4A2F2144-3376-4F98-A474-5FC195B607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0" y="4172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670</a:t>
                </a:r>
                <a:endParaRPr lang="en-US" altLang="en-US"/>
              </a:p>
            </p:txBody>
          </p:sp>
          <p:sp>
            <p:nvSpPr>
              <p:cNvPr id="17629" name="Line 487">
                <a:extLst>
                  <a:ext uri="{FF2B5EF4-FFF2-40B4-BE49-F238E27FC236}">
                    <a16:creationId xmlns:a16="http://schemas.microsoft.com/office/drawing/2014/main" id="{544491A8-9AD8-485E-A93E-23D4713459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45" y="4129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30" name="Line 488">
                <a:extLst>
                  <a:ext uri="{FF2B5EF4-FFF2-40B4-BE49-F238E27FC236}">
                    <a16:creationId xmlns:a16="http://schemas.microsoft.com/office/drawing/2014/main" id="{0717D680-B411-4C8D-ABD7-6444C18B61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45" y="3300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31" name="Rectangle 489">
                <a:extLst>
                  <a:ext uri="{FF2B5EF4-FFF2-40B4-BE49-F238E27FC236}">
                    <a16:creationId xmlns:a16="http://schemas.microsoft.com/office/drawing/2014/main" id="{B5D4FBA9-52F5-4864-A615-64E57AF96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4" y="4172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680</a:t>
                </a:r>
                <a:endParaRPr lang="en-US" altLang="en-US"/>
              </a:p>
            </p:txBody>
          </p:sp>
          <p:sp>
            <p:nvSpPr>
              <p:cNvPr id="17632" name="Line 490">
                <a:extLst>
                  <a:ext uri="{FF2B5EF4-FFF2-40B4-BE49-F238E27FC236}">
                    <a16:creationId xmlns:a16="http://schemas.microsoft.com/office/drawing/2014/main" id="{303C03F7-C245-4F38-9724-CEF39200D9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9" y="4129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33" name="Line 491">
                <a:extLst>
                  <a:ext uri="{FF2B5EF4-FFF2-40B4-BE49-F238E27FC236}">
                    <a16:creationId xmlns:a16="http://schemas.microsoft.com/office/drawing/2014/main" id="{5F33A68D-7ED9-4CED-85F0-70EB62FCD6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9" y="3300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34" name="Rectangle 492">
                <a:extLst>
                  <a:ext uri="{FF2B5EF4-FFF2-40B4-BE49-F238E27FC236}">
                    <a16:creationId xmlns:a16="http://schemas.microsoft.com/office/drawing/2014/main" id="{39B270CF-5CA9-4BEE-923D-6C6764AD38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8" y="4172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690</a:t>
                </a:r>
                <a:endParaRPr lang="en-US" altLang="en-US"/>
              </a:p>
            </p:txBody>
          </p:sp>
          <p:sp>
            <p:nvSpPr>
              <p:cNvPr id="17635" name="Line 493">
                <a:extLst>
                  <a:ext uri="{FF2B5EF4-FFF2-40B4-BE49-F238E27FC236}">
                    <a16:creationId xmlns:a16="http://schemas.microsoft.com/office/drawing/2014/main" id="{6C2775AE-3AAF-41DA-8D12-0B2A71640C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4129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36" name="Line 494">
                <a:extLst>
                  <a:ext uri="{FF2B5EF4-FFF2-40B4-BE49-F238E27FC236}">
                    <a16:creationId xmlns:a16="http://schemas.microsoft.com/office/drawing/2014/main" id="{B8C953D8-E945-46B4-8714-E150E8AE98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3300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37" name="Rectangle 495">
                <a:extLst>
                  <a:ext uri="{FF2B5EF4-FFF2-40B4-BE49-F238E27FC236}">
                    <a16:creationId xmlns:a16="http://schemas.microsoft.com/office/drawing/2014/main" id="{638F0B83-D0CC-4B2E-BBA6-4854F1AE3F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2" y="4172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700</a:t>
                </a:r>
                <a:endParaRPr lang="en-US" altLang="en-US"/>
              </a:p>
            </p:txBody>
          </p:sp>
          <p:sp>
            <p:nvSpPr>
              <p:cNvPr id="17638" name="Line 496">
                <a:extLst>
                  <a:ext uri="{FF2B5EF4-FFF2-40B4-BE49-F238E27FC236}">
                    <a16:creationId xmlns:a16="http://schemas.microsoft.com/office/drawing/2014/main" id="{DC964AEF-20E2-4F93-AEAE-03CDF84002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42" y="4129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39" name="Line 497">
                <a:extLst>
                  <a:ext uri="{FF2B5EF4-FFF2-40B4-BE49-F238E27FC236}">
                    <a16:creationId xmlns:a16="http://schemas.microsoft.com/office/drawing/2014/main" id="{EAFB2C20-6E81-478D-9E08-7F8D711FC7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42" y="3300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40" name="Rectangle 498">
                <a:extLst>
                  <a:ext uri="{FF2B5EF4-FFF2-40B4-BE49-F238E27FC236}">
                    <a16:creationId xmlns:a16="http://schemas.microsoft.com/office/drawing/2014/main" id="{5491841F-9133-4CBA-9B14-E51A7BF3F6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2" y="4172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710</a:t>
                </a:r>
                <a:endParaRPr lang="en-US" altLang="en-US"/>
              </a:p>
            </p:txBody>
          </p:sp>
          <p:sp>
            <p:nvSpPr>
              <p:cNvPr id="17641" name="Line 499">
                <a:extLst>
                  <a:ext uri="{FF2B5EF4-FFF2-40B4-BE49-F238E27FC236}">
                    <a16:creationId xmlns:a16="http://schemas.microsoft.com/office/drawing/2014/main" id="{7FF94817-D3A4-402E-B375-3E8CB5D9BE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76" y="4129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42" name="Line 500">
                <a:extLst>
                  <a:ext uri="{FF2B5EF4-FFF2-40B4-BE49-F238E27FC236}">
                    <a16:creationId xmlns:a16="http://schemas.microsoft.com/office/drawing/2014/main" id="{CC1B4299-DAEA-456B-8D7E-7B192467F1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76" y="3300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43" name="Rectangle 501">
                <a:extLst>
                  <a:ext uri="{FF2B5EF4-FFF2-40B4-BE49-F238E27FC236}">
                    <a16:creationId xmlns:a16="http://schemas.microsoft.com/office/drawing/2014/main" id="{78ABAC59-5C52-4399-951B-EACE87CD2B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6" y="4172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720</a:t>
                </a:r>
                <a:endParaRPr lang="en-US" altLang="en-US"/>
              </a:p>
            </p:txBody>
          </p:sp>
          <p:sp>
            <p:nvSpPr>
              <p:cNvPr id="17644" name="Line 502">
                <a:extLst>
                  <a:ext uri="{FF2B5EF4-FFF2-40B4-BE49-F238E27FC236}">
                    <a16:creationId xmlns:a16="http://schemas.microsoft.com/office/drawing/2014/main" id="{A032C91C-40C4-4813-9E5F-BF52B3447D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10" y="4129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45" name="Line 503">
                <a:extLst>
                  <a:ext uri="{FF2B5EF4-FFF2-40B4-BE49-F238E27FC236}">
                    <a16:creationId xmlns:a16="http://schemas.microsoft.com/office/drawing/2014/main" id="{3CFD4A8C-2D2B-4F1F-9B95-AF36DE138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0" y="3300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46" name="Rectangle 504">
                <a:extLst>
                  <a:ext uri="{FF2B5EF4-FFF2-40B4-BE49-F238E27FC236}">
                    <a16:creationId xmlns:a16="http://schemas.microsoft.com/office/drawing/2014/main" id="{B8644F80-84E6-4C21-B19F-4074FA5C8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0" y="4172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730</a:t>
                </a:r>
                <a:endParaRPr lang="en-US" altLang="en-US"/>
              </a:p>
            </p:txBody>
          </p:sp>
          <p:sp>
            <p:nvSpPr>
              <p:cNvPr id="17647" name="Line 505">
                <a:extLst>
                  <a:ext uri="{FF2B5EF4-FFF2-40B4-BE49-F238E27FC236}">
                    <a16:creationId xmlns:a16="http://schemas.microsoft.com/office/drawing/2014/main" id="{FF3FD090-2395-43D9-BFF9-6D41C3FDE5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44" y="4129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48" name="Line 506">
                <a:extLst>
                  <a:ext uri="{FF2B5EF4-FFF2-40B4-BE49-F238E27FC236}">
                    <a16:creationId xmlns:a16="http://schemas.microsoft.com/office/drawing/2014/main" id="{C3010C68-0B4C-4201-9E39-BF3DD9CB93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44" y="3300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49" name="Rectangle 507">
                <a:extLst>
                  <a:ext uri="{FF2B5EF4-FFF2-40B4-BE49-F238E27FC236}">
                    <a16:creationId xmlns:a16="http://schemas.microsoft.com/office/drawing/2014/main" id="{46BA9E85-1FA2-41D7-AE29-5D78246081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4" y="4172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740</a:t>
                </a:r>
                <a:endParaRPr lang="en-US" altLang="en-US"/>
              </a:p>
            </p:txBody>
          </p:sp>
          <p:sp>
            <p:nvSpPr>
              <p:cNvPr id="17650" name="Line 508">
                <a:extLst>
                  <a:ext uri="{FF2B5EF4-FFF2-40B4-BE49-F238E27FC236}">
                    <a16:creationId xmlns:a16="http://schemas.microsoft.com/office/drawing/2014/main" id="{601702C1-E8C0-4205-AE7C-757725E75F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78" y="4129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51" name="Line 509">
                <a:extLst>
                  <a:ext uri="{FF2B5EF4-FFF2-40B4-BE49-F238E27FC236}">
                    <a16:creationId xmlns:a16="http://schemas.microsoft.com/office/drawing/2014/main" id="{E77EB693-DFBB-42F1-8C4E-5375248F67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78" y="3300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52" name="Rectangle 510">
                <a:extLst>
                  <a:ext uri="{FF2B5EF4-FFF2-40B4-BE49-F238E27FC236}">
                    <a16:creationId xmlns:a16="http://schemas.microsoft.com/office/drawing/2014/main" id="{93B4974D-E76A-41E7-95BD-63DE8FBE83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7" y="4172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750</a:t>
                </a:r>
                <a:endParaRPr lang="en-US" altLang="en-US"/>
              </a:p>
            </p:txBody>
          </p:sp>
          <p:sp>
            <p:nvSpPr>
              <p:cNvPr id="17653" name="Line 511">
                <a:extLst>
                  <a:ext uri="{FF2B5EF4-FFF2-40B4-BE49-F238E27FC236}">
                    <a16:creationId xmlns:a16="http://schemas.microsoft.com/office/drawing/2014/main" id="{982F102F-E98E-4465-8BD4-486B938E54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4157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54" name="Line 512">
                <a:extLst>
                  <a:ext uri="{FF2B5EF4-FFF2-40B4-BE49-F238E27FC236}">
                    <a16:creationId xmlns:a16="http://schemas.microsoft.com/office/drawing/2014/main" id="{77E953C7-5999-4FF0-A69C-80A58A43F5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55" y="4157"/>
                <a:ext cx="2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55" name="Rectangle 513">
                <a:extLst>
                  <a:ext uri="{FF2B5EF4-FFF2-40B4-BE49-F238E27FC236}">
                    <a16:creationId xmlns:a16="http://schemas.microsoft.com/office/drawing/2014/main" id="{1A8B987A-D83B-47D7-B82C-DD30A815FE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2" y="4118"/>
                <a:ext cx="3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</a:t>
                </a:r>
                <a:endParaRPr lang="en-US" altLang="en-US"/>
              </a:p>
            </p:txBody>
          </p:sp>
          <p:sp>
            <p:nvSpPr>
              <p:cNvPr id="17656" name="Line 514">
                <a:extLst>
                  <a:ext uri="{FF2B5EF4-FFF2-40B4-BE49-F238E27FC236}">
                    <a16:creationId xmlns:a16="http://schemas.microsoft.com/office/drawing/2014/main" id="{55188770-9087-47B8-A546-4701F12379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3942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57" name="Line 515">
                <a:extLst>
                  <a:ext uri="{FF2B5EF4-FFF2-40B4-BE49-F238E27FC236}">
                    <a16:creationId xmlns:a16="http://schemas.microsoft.com/office/drawing/2014/main" id="{D66465D4-C6A6-4B9C-A5F9-EAB6610378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55" y="3942"/>
                <a:ext cx="2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58" name="Rectangle 516">
                <a:extLst>
                  <a:ext uri="{FF2B5EF4-FFF2-40B4-BE49-F238E27FC236}">
                    <a16:creationId xmlns:a16="http://schemas.microsoft.com/office/drawing/2014/main" id="{0EE67522-AEC4-44A9-894A-77739F7CA5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3" y="3907"/>
                <a:ext cx="12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.01</a:t>
                </a:r>
                <a:endParaRPr lang="en-US" altLang="en-US"/>
              </a:p>
            </p:txBody>
          </p:sp>
          <p:sp>
            <p:nvSpPr>
              <p:cNvPr id="17659" name="Line 517">
                <a:extLst>
                  <a:ext uri="{FF2B5EF4-FFF2-40B4-BE49-F238E27FC236}">
                    <a16:creationId xmlns:a16="http://schemas.microsoft.com/office/drawing/2014/main" id="{69BBD53F-5190-4AAF-8CD9-24E2F7C605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3728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60" name="Line 518">
                <a:extLst>
                  <a:ext uri="{FF2B5EF4-FFF2-40B4-BE49-F238E27FC236}">
                    <a16:creationId xmlns:a16="http://schemas.microsoft.com/office/drawing/2014/main" id="{22AB4FB1-B9F4-4A15-8369-8B87939D02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55" y="3728"/>
                <a:ext cx="2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61" name="Rectangle 519">
                <a:extLst>
                  <a:ext uri="{FF2B5EF4-FFF2-40B4-BE49-F238E27FC236}">
                    <a16:creationId xmlns:a16="http://schemas.microsoft.com/office/drawing/2014/main" id="{C125A492-DDB9-4505-9FC9-D09FDF6F54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3" y="3693"/>
                <a:ext cx="12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.02</a:t>
                </a:r>
                <a:endParaRPr lang="en-US" altLang="en-US"/>
              </a:p>
            </p:txBody>
          </p:sp>
          <p:sp>
            <p:nvSpPr>
              <p:cNvPr id="17662" name="Line 520">
                <a:extLst>
                  <a:ext uri="{FF2B5EF4-FFF2-40B4-BE49-F238E27FC236}">
                    <a16:creationId xmlns:a16="http://schemas.microsoft.com/office/drawing/2014/main" id="{0E3821AF-B693-4CAA-870D-B9AD8A86C9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3514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63" name="Line 521">
                <a:extLst>
                  <a:ext uri="{FF2B5EF4-FFF2-40B4-BE49-F238E27FC236}">
                    <a16:creationId xmlns:a16="http://schemas.microsoft.com/office/drawing/2014/main" id="{E04CD366-7CDE-4A81-9179-D0C09434C8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55" y="3514"/>
                <a:ext cx="2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64" name="Rectangle 522">
                <a:extLst>
                  <a:ext uri="{FF2B5EF4-FFF2-40B4-BE49-F238E27FC236}">
                    <a16:creationId xmlns:a16="http://schemas.microsoft.com/office/drawing/2014/main" id="{CFC63962-3AB7-4F61-BABF-BE0D4BF5AE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3" y="3479"/>
                <a:ext cx="12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.03</a:t>
                </a:r>
                <a:endParaRPr lang="en-US" altLang="en-US"/>
              </a:p>
            </p:txBody>
          </p:sp>
          <p:sp>
            <p:nvSpPr>
              <p:cNvPr id="17665" name="Line 523">
                <a:extLst>
                  <a:ext uri="{FF2B5EF4-FFF2-40B4-BE49-F238E27FC236}">
                    <a16:creationId xmlns:a16="http://schemas.microsoft.com/office/drawing/2014/main" id="{59A43C2E-CE92-4A32-99C2-B2CE0D0FE8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3300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66" name="Line 524">
                <a:extLst>
                  <a:ext uri="{FF2B5EF4-FFF2-40B4-BE49-F238E27FC236}">
                    <a16:creationId xmlns:a16="http://schemas.microsoft.com/office/drawing/2014/main" id="{99DCD119-6CF8-4D25-BC5B-66972D6CB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55" y="3300"/>
                <a:ext cx="2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67" name="Rectangle 525">
                <a:extLst>
                  <a:ext uri="{FF2B5EF4-FFF2-40B4-BE49-F238E27FC236}">
                    <a16:creationId xmlns:a16="http://schemas.microsoft.com/office/drawing/2014/main" id="{D8800B93-6DA1-45E8-92E9-3E3F79A4E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3" y="3265"/>
                <a:ext cx="12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.04</a:t>
                </a:r>
                <a:endParaRPr lang="en-US" altLang="en-US"/>
              </a:p>
            </p:txBody>
          </p:sp>
          <p:sp>
            <p:nvSpPr>
              <p:cNvPr id="17668" name="Line 526">
                <a:extLst>
                  <a:ext uri="{FF2B5EF4-FFF2-40B4-BE49-F238E27FC236}">
                    <a16:creationId xmlns:a16="http://schemas.microsoft.com/office/drawing/2014/main" id="{3F8DA129-0879-4517-8AAD-CFA707B54A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3300"/>
                <a:ext cx="233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69" name="Freeform 527">
                <a:extLst>
                  <a:ext uri="{FF2B5EF4-FFF2-40B4-BE49-F238E27FC236}">
                    <a16:creationId xmlns:a16="http://schemas.microsoft.com/office/drawing/2014/main" id="{FE2BF7B9-ED3F-40ED-A666-9D67B2A211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7" y="3300"/>
                <a:ext cx="2331" cy="857"/>
              </a:xfrm>
              <a:custGeom>
                <a:avLst/>
                <a:gdLst>
                  <a:gd name="T0" fmla="*/ 0 w 598"/>
                  <a:gd name="T1" fmla="*/ 857 h 220"/>
                  <a:gd name="T2" fmla="*/ 2331 w 598"/>
                  <a:gd name="T3" fmla="*/ 857 h 220"/>
                  <a:gd name="T4" fmla="*/ 2331 w 598"/>
                  <a:gd name="T5" fmla="*/ 0 h 2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8" h="220">
                    <a:moveTo>
                      <a:pt x="0" y="220"/>
                    </a:moveTo>
                    <a:lnTo>
                      <a:pt x="598" y="220"/>
                    </a:lnTo>
                    <a:lnTo>
                      <a:pt x="59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70" name="Line 528">
                <a:extLst>
                  <a:ext uri="{FF2B5EF4-FFF2-40B4-BE49-F238E27FC236}">
                    <a16:creationId xmlns:a16="http://schemas.microsoft.com/office/drawing/2014/main" id="{FA9A248A-E020-48FB-89DA-E320A4AFC6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7" y="3300"/>
                <a:ext cx="0" cy="85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71" name="Freeform 529">
                <a:extLst>
                  <a:ext uri="{FF2B5EF4-FFF2-40B4-BE49-F238E27FC236}">
                    <a16:creationId xmlns:a16="http://schemas.microsoft.com/office/drawing/2014/main" id="{5CCD7618-0F7A-46A1-ACEE-9B5CE410A5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51" y="3779"/>
                <a:ext cx="2315" cy="89"/>
              </a:xfrm>
              <a:custGeom>
                <a:avLst/>
                <a:gdLst>
                  <a:gd name="T0" fmla="*/ 2315 w 2315"/>
                  <a:gd name="T1" fmla="*/ 66 h 89"/>
                  <a:gd name="T2" fmla="*/ 2269 w 2315"/>
                  <a:gd name="T3" fmla="*/ 70 h 89"/>
                  <a:gd name="T4" fmla="*/ 2226 w 2315"/>
                  <a:gd name="T5" fmla="*/ 74 h 89"/>
                  <a:gd name="T6" fmla="*/ 2183 w 2315"/>
                  <a:gd name="T7" fmla="*/ 74 h 89"/>
                  <a:gd name="T8" fmla="*/ 2140 w 2315"/>
                  <a:gd name="T9" fmla="*/ 74 h 89"/>
                  <a:gd name="T10" fmla="*/ 2097 w 2315"/>
                  <a:gd name="T11" fmla="*/ 74 h 89"/>
                  <a:gd name="T12" fmla="*/ 2058 w 2315"/>
                  <a:gd name="T13" fmla="*/ 78 h 89"/>
                  <a:gd name="T14" fmla="*/ 2011 w 2315"/>
                  <a:gd name="T15" fmla="*/ 78 h 89"/>
                  <a:gd name="T16" fmla="*/ 1972 w 2315"/>
                  <a:gd name="T17" fmla="*/ 78 h 89"/>
                  <a:gd name="T18" fmla="*/ 1929 w 2315"/>
                  <a:gd name="T19" fmla="*/ 74 h 89"/>
                  <a:gd name="T20" fmla="*/ 1887 w 2315"/>
                  <a:gd name="T21" fmla="*/ 74 h 89"/>
                  <a:gd name="T22" fmla="*/ 1848 w 2315"/>
                  <a:gd name="T23" fmla="*/ 74 h 89"/>
                  <a:gd name="T24" fmla="*/ 1801 w 2315"/>
                  <a:gd name="T25" fmla="*/ 70 h 89"/>
                  <a:gd name="T26" fmla="*/ 1762 w 2315"/>
                  <a:gd name="T27" fmla="*/ 70 h 89"/>
                  <a:gd name="T28" fmla="*/ 1723 w 2315"/>
                  <a:gd name="T29" fmla="*/ 66 h 89"/>
                  <a:gd name="T30" fmla="*/ 1680 w 2315"/>
                  <a:gd name="T31" fmla="*/ 62 h 89"/>
                  <a:gd name="T32" fmla="*/ 1641 w 2315"/>
                  <a:gd name="T33" fmla="*/ 58 h 89"/>
                  <a:gd name="T34" fmla="*/ 1602 w 2315"/>
                  <a:gd name="T35" fmla="*/ 54 h 89"/>
                  <a:gd name="T36" fmla="*/ 1559 w 2315"/>
                  <a:gd name="T37" fmla="*/ 51 h 89"/>
                  <a:gd name="T38" fmla="*/ 1520 w 2315"/>
                  <a:gd name="T39" fmla="*/ 47 h 89"/>
                  <a:gd name="T40" fmla="*/ 1481 w 2315"/>
                  <a:gd name="T41" fmla="*/ 43 h 89"/>
                  <a:gd name="T42" fmla="*/ 1438 w 2315"/>
                  <a:gd name="T43" fmla="*/ 39 h 89"/>
                  <a:gd name="T44" fmla="*/ 1403 w 2315"/>
                  <a:gd name="T45" fmla="*/ 31 h 89"/>
                  <a:gd name="T46" fmla="*/ 1364 w 2315"/>
                  <a:gd name="T47" fmla="*/ 27 h 89"/>
                  <a:gd name="T48" fmla="*/ 1321 w 2315"/>
                  <a:gd name="T49" fmla="*/ 23 h 89"/>
                  <a:gd name="T50" fmla="*/ 1286 w 2315"/>
                  <a:gd name="T51" fmla="*/ 19 h 89"/>
                  <a:gd name="T52" fmla="*/ 1247 w 2315"/>
                  <a:gd name="T53" fmla="*/ 16 h 89"/>
                  <a:gd name="T54" fmla="*/ 1208 w 2315"/>
                  <a:gd name="T55" fmla="*/ 12 h 89"/>
                  <a:gd name="T56" fmla="*/ 1169 w 2315"/>
                  <a:gd name="T57" fmla="*/ 4 h 89"/>
                  <a:gd name="T58" fmla="*/ 1134 w 2315"/>
                  <a:gd name="T59" fmla="*/ 0 h 89"/>
                  <a:gd name="T60" fmla="*/ 1091 w 2315"/>
                  <a:gd name="T61" fmla="*/ 0 h 89"/>
                  <a:gd name="T62" fmla="*/ 1056 w 2315"/>
                  <a:gd name="T63" fmla="*/ 0 h 89"/>
                  <a:gd name="T64" fmla="*/ 1021 w 2315"/>
                  <a:gd name="T65" fmla="*/ 0 h 89"/>
                  <a:gd name="T66" fmla="*/ 978 w 2315"/>
                  <a:gd name="T67" fmla="*/ 0 h 89"/>
                  <a:gd name="T68" fmla="*/ 943 w 2315"/>
                  <a:gd name="T69" fmla="*/ 4 h 89"/>
                  <a:gd name="T70" fmla="*/ 908 w 2315"/>
                  <a:gd name="T71" fmla="*/ 12 h 89"/>
                  <a:gd name="T72" fmla="*/ 873 w 2315"/>
                  <a:gd name="T73" fmla="*/ 16 h 89"/>
                  <a:gd name="T74" fmla="*/ 834 w 2315"/>
                  <a:gd name="T75" fmla="*/ 19 h 89"/>
                  <a:gd name="T76" fmla="*/ 799 w 2315"/>
                  <a:gd name="T77" fmla="*/ 23 h 89"/>
                  <a:gd name="T78" fmla="*/ 764 w 2315"/>
                  <a:gd name="T79" fmla="*/ 27 h 89"/>
                  <a:gd name="T80" fmla="*/ 725 w 2315"/>
                  <a:gd name="T81" fmla="*/ 35 h 89"/>
                  <a:gd name="T82" fmla="*/ 690 w 2315"/>
                  <a:gd name="T83" fmla="*/ 39 h 89"/>
                  <a:gd name="T84" fmla="*/ 655 w 2315"/>
                  <a:gd name="T85" fmla="*/ 43 h 89"/>
                  <a:gd name="T86" fmla="*/ 616 w 2315"/>
                  <a:gd name="T87" fmla="*/ 51 h 89"/>
                  <a:gd name="T88" fmla="*/ 581 w 2315"/>
                  <a:gd name="T89" fmla="*/ 54 h 89"/>
                  <a:gd name="T90" fmla="*/ 546 w 2315"/>
                  <a:gd name="T91" fmla="*/ 58 h 89"/>
                  <a:gd name="T92" fmla="*/ 510 w 2315"/>
                  <a:gd name="T93" fmla="*/ 62 h 89"/>
                  <a:gd name="T94" fmla="*/ 475 w 2315"/>
                  <a:gd name="T95" fmla="*/ 66 h 89"/>
                  <a:gd name="T96" fmla="*/ 440 w 2315"/>
                  <a:gd name="T97" fmla="*/ 70 h 89"/>
                  <a:gd name="T98" fmla="*/ 409 w 2315"/>
                  <a:gd name="T99" fmla="*/ 74 h 89"/>
                  <a:gd name="T100" fmla="*/ 370 w 2315"/>
                  <a:gd name="T101" fmla="*/ 78 h 89"/>
                  <a:gd name="T102" fmla="*/ 339 w 2315"/>
                  <a:gd name="T103" fmla="*/ 82 h 89"/>
                  <a:gd name="T104" fmla="*/ 304 w 2315"/>
                  <a:gd name="T105" fmla="*/ 82 h 89"/>
                  <a:gd name="T106" fmla="*/ 269 w 2315"/>
                  <a:gd name="T107" fmla="*/ 86 h 89"/>
                  <a:gd name="T108" fmla="*/ 234 w 2315"/>
                  <a:gd name="T109" fmla="*/ 86 h 89"/>
                  <a:gd name="T110" fmla="*/ 202 w 2315"/>
                  <a:gd name="T111" fmla="*/ 86 h 89"/>
                  <a:gd name="T112" fmla="*/ 171 w 2315"/>
                  <a:gd name="T113" fmla="*/ 89 h 89"/>
                  <a:gd name="T114" fmla="*/ 132 w 2315"/>
                  <a:gd name="T115" fmla="*/ 89 h 89"/>
                  <a:gd name="T116" fmla="*/ 101 w 2315"/>
                  <a:gd name="T117" fmla="*/ 89 h 89"/>
                  <a:gd name="T118" fmla="*/ 70 w 2315"/>
                  <a:gd name="T119" fmla="*/ 89 h 89"/>
                  <a:gd name="T120" fmla="*/ 31 w 2315"/>
                  <a:gd name="T121" fmla="*/ 86 h 89"/>
                  <a:gd name="T122" fmla="*/ 0 w 2315"/>
                  <a:gd name="T123" fmla="*/ 86 h 89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315" h="89">
                    <a:moveTo>
                      <a:pt x="2315" y="66"/>
                    </a:moveTo>
                    <a:lnTo>
                      <a:pt x="2269" y="70"/>
                    </a:lnTo>
                    <a:lnTo>
                      <a:pt x="2226" y="74"/>
                    </a:lnTo>
                    <a:lnTo>
                      <a:pt x="2183" y="74"/>
                    </a:lnTo>
                    <a:lnTo>
                      <a:pt x="2140" y="74"/>
                    </a:lnTo>
                    <a:lnTo>
                      <a:pt x="2097" y="74"/>
                    </a:lnTo>
                    <a:lnTo>
                      <a:pt x="2058" y="78"/>
                    </a:lnTo>
                    <a:lnTo>
                      <a:pt x="2011" y="78"/>
                    </a:lnTo>
                    <a:lnTo>
                      <a:pt x="1972" y="78"/>
                    </a:lnTo>
                    <a:lnTo>
                      <a:pt x="1929" y="74"/>
                    </a:lnTo>
                    <a:lnTo>
                      <a:pt x="1887" y="74"/>
                    </a:lnTo>
                    <a:lnTo>
                      <a:pt x="1848" y="74"/>
                    </a:lnTo>
                    <a:lnTo>
                      <a:pt x="1801" y="70"/>
                    </a:lnTo>
                    <a:lnTo>
                      <a:pt x="1762" y="70"/>
                    </a:lnTo>
                    <a:lnTo>
                      <a:pt x="1723" y="66"/>
                    </a:lnTo>
                    <a:lnTo>
                      <a:pt x="1680" y="62"/>
                    </a:lnTo>
                    <a:lnTo>
                      <a:pt x="1641" y="58"/>
                    </a:lnTo>
                    <a:lnTo>
                      <a:pt x="1602" y="54"/>
                    </a:lnTo>
                    <a:lnTo>
                      <a:pt x="1559" y="51"/>
                    </a:lnTo>
                    <a:lnTo>
                      <a:pt x="1520" y="47"/>
                    </a:lnTo>
                    <a:lnTo>
                      <a:pt x="1481" y="43"/>
                    </a:lnTo>
                    <a:lnTo>
                      <a:pt x="1438" y="39"/>
                    </a:lnTo>
                    <a:lnTo>
                      <a:pt x="1403" y="31"/>
                    </a:lnTo>
                    <a:lnTo>
                      <a:pt x="1364" y="27"/>
                    </a:lnTo>
                    <a:lnTo>
                      <a:pt x="1321" y="23"/>
                    </a:lnTo>
                    <a:lnTo>
                      <a:pt x="1286" y="19"/>
                    </a:lnTo>
                    <a:lnTo>
                      <a:pt x="1247" y="16"/>
                    </a:lnTo>
                    <a:lnTo>
                      <a:pt x="1208" y="12"/>
                    </a:lnTo>
                    <a:lnTo>
                      <a:pt x="1169" y="4"/>
                    </a:lnTo>
                    <a:lnTo>
                      <a:pt x="1134" y="0"/>
                    </a:lnTo>
                    <a:lnTo>
                      <a:pt x="1091" y="0"/>
                    </a:lnTo>
                    <a:lnTo>
                      <a:pt x="1056" y="0"/>
                    </a:lnTo>
                    <a:lnTo>
                      <a:pt x="1021" y="0"/>
                    </a:lnTo>
                    <a:lnTo>
                      <a:pt x="978" y="0"/>
                    </a:lnTo>
                    <a:lnTo>
                      <a:pt x="943" y="4"/>
                    </a:lnTo>
                    <a:lnTo>
                      <a:pt x="908" y="12"/>
                    </a:lnTo>
                    <a:lnTo>
                      <a:pt x="873" y="16"/>
                    </a:lnTo>
                    <a:lnTo>
                      <a:pt x="834" y="19"/>
                    </a:lnTo>
                    <a:lnTo>
                      <a:pt x="799" y="23"/>
                    </a:lnTo>
                    <a:lnTo>
                      <a:pt x="764" y="27"/>
                    </a:lnTo>
                    <a:lnTo>
                      <a:pt x="725" y="35"/>
                    </a:lnTo>
                    <a:lnTo>
                      <a:pt x="690" y="39"/>
                    </a:lnTo>
                    <a:lnTo>
                      <a:pt x="655" y="43"/>
                    </a:lnTo>
                    <a:lnTo>
                      <a:pt x="616" y="51"/>
                    </a:lnTo>
                    <a:lnTo>
                      <a:pt x="581" y="54"/>
                    </a:lnTo>
                    <a:lnTo>
                      <a:pt x="546" y="58"/>
                    </a:lnTo>
                    <a:lnTo>
                      <a:pt x="510" y="62"/>
                    </a:lnTo>
                    <a:lnTo>
                      <a:pt x="475" y="66"/>
                    </a:lnTo>
                    <a:lnTo>
                      <a:pt x="440" y="70"/>
                    </a:lnTo>
                    <a:lnTo>
                      <a:pt x="409" y="74"/>
                    </a:lnTo>
                    <a:lnTo>
                      <a:pt x="370" y="78"/>
                    </a:lnTo>
                    <a:lnTo>
                      <a:pt x="339" y="82"/>
                    </a:lnTo>
                    <a:lnTo>
                      <a:pt x="304" y="82"/>
                    </a:lnTo>
                    <a:lnTo>
                      <a:pt x="269" y="86"/>
                    </a:lnTo>
                    <a:lnTo>
                      <a:pt x="234" y="86"/>
                    </a:lnTo>
                    <a:lnTo>
                      <a:pt x="202" y="86"/>
                    </a:lnTo>
                    <a:lnTo>
                      <a:pt x="171" y="89"/>
                    </a:lnTo>
                    <a:lnTo>
                      <a:pt x="132" y="89"/>
                    </a:lnTo>
                    <a:lnTo>
                      <a:pt x="101" y="89"/>
                    </a:lnTo>
                    <a:lnTo>
                      <a:pt x="70" y="89"/>
                    </a:lnTo>
                    <a:lnTo>
                      <a:pt x="31" y="86"/>
                    </a:lnTo>
                    <a:lnTo>
                      <a:pt x="0" y="86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72" name="Freeform 530">
                <a:extLst>
                  <a:ext uri="{FF2B5EF4-FFF2-40B4-BE49-F238E27FC236}">
                    <a16:creationId xmlns:a16="http://schemas.microsoft.com/office/drawing/2014/main" id="{5227149C-7557-487A-A84A-21F6957A17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51" y="3397"/>
                <a:ext cx="2315" cy="565"/>
              </a:xfrm>
              <a:custGeom>
                <a:avLst/>
                <a:gdLst>
                  <a:gd name="T0" fmla="*/ 2315 w 2315"/>
                  <a:gd name="T1" fmla="*/ 565 h 565"/>
                  <a:gd name="T2" fmla="*/ 2269 w 2315"/>
                  <a:gd name="T3" fmla="*/ 557 h 565"/>
                  <a:gd name="T4" fmla="*/ 2226 w 2315"/>
                  <a:gd name="T5" fmla="*/ 545 h 565"/>
                  <a:gd name="T6" fmla="*/ 2183 w 2315"/>
                  <a:gd name="T7" fmla="*/ 538 h 565"/>
                  <a:gd name="T8" fmla="*/ 2140 w 2315"/>
                  <a:gd name="T9" fmla="*/ 526 h 565"/>
                  <a:gd name="T10" fmla="*/ 2097 w 2315"/>
                  <a:gd name="T11" fmla="*/ 514 h 565"/>
                  <a:gd name="T12" fmla="*/ 2058 w 2315"/>
                  <a:gd name="T13" fmla="*/ 499 h 565"/>
                  <a:gd name="T14" fmla="*/ 2011 w 2315"/>
                  <a:gd name="T15" fmla="*/ 483 h 565"/>
                  <a:gd name="T16" fmla="*/ 1972 w 2315"/>
                  <a:gd name="T17" fmla="*/ 468 h 565"/>
                  <a:gd name="T18" fmla="*/ 1929 w 2315"/>
                  <a:gd name="T19" fmla="*/ 452 h 565"/>
                  <a:gd name="T20" fmla="*/ 1887 w 2315"/>
                  <a:gd name="T21" fmla="*/ 436 h 565"/>
                  <a:gd name="T22" fmla="*/ 1848 w 2315"/>
                  <a:gd name="T23" fmla="*/ 421 h 565"/>
                  <a:gd name="T24" fmla="*/ 1801 w 2315"/>
                  <a:gd name="T25" fmla="*/ 401 h 565"/>
                  <a:gd name="T26" fmla="*/ 1762 w 2315"/>
                  <a:gd name="T27" fmla="*/ 378 h 565"/>
                  <a:gd name="T28" fmla="*/ 1723 w 2315"/>
                  <a:gd name="T29" fmla="*/ 355 h 565"/>
                  <a:gd name="T30" fmla="*/ 1680 w 2315"/>
                  <a:gd name="T31" fmla="*/ 335 h 565"/>
                  <a:gd name="T32" fmla="*/ 1641 w 2315"/>
                  <a:gd name="T33" fmla="*/ 312 h 565"/>
                  <a:gd name="T34" fmla="*/ 1602 w 2315"/>
                  <a:gd name="T35" fmla="*/ 289 h 565"/>
                  <a:gd name="T36" fmla="*/ 1559 w 2315"/>
                  <a:gd name="T37" fmla="*/ 257 h 565"/>
                  <a:gd name="T38" fmla="*/ 1520 w 2315"/>
                  <a:gd name="T39" fmla="*/ 234 h 565"/>
                  <a:gd name="T40" fmla="*/ 1481 w 2315"/>
                  <a:gd name="T41" fmla="*/ 207 h 565"/>
                  <a:gd name="T42" fmla="*/ 1438 w 2315"/>
                  <a:gd name="T43" fmla="*/ 180 h 565"/>
                  <a:gd name="T44" fmla="*/ 1403 w 2315"/>
                  <a:gd name="T45" fmla="*/ 148 h 565"/>
                  <a:gd name="T46" fmla="*/ 1364 w 2315"/>
                  <a:gd name="T47" fmla="*/ 125 h 565"/>
                  <a:gd name="T48" fmla="*/ 1321 w 2315"/>
                  <a:gd name="T49" fmla="*/ 98 h 565"/>
                  <a:gd name="T50" fmla="*/ 1286 w 2315"/>
                  <a:gd name="T51" fmla="*/ 74 h 565"/>
                  <a:gd name="T52" fmla="*/ 1247 w 2315"/>
                  <a:gd name="T53" fmla="*/ 55 h 565"/>
                  <a:gd name="T54" fmla="*/ 1208 w 2315"/>
                  <a:gd name="T55" fmla="*/ 32 h 565"/>
                  <a:gd name="T56" fmla="*/ 1169 w 2315"/>
                  <a:gd name="T57" fmla="*/ 20 h 565"/>
                  <a:gd name="T58" fmla="*/ 1134 w 2315"/>
                  <a:gd name="T59" fmla="*/ 8 h 565"/>
                  <a:gd name="T60" fmla="*/ 1091 w 2315"/>
                  <a:gd name="T61" fmla="*/ 0 h 565"/>
                  <a:gd name="T62" fmla="*/ 1056 w 2315"/>
                  <a:gd name="T63" fmla="*/ 0 h 565"/>
                  <a:gd name="T64" fmla="*/ 1021 w 2315"/>
                  <a:gd name="T65" fmla="*/ 0 h 565"/>
                  <a:gd name="T66" fmla="*/ 978 w 2315"/>
                  <a:gd name="T67" fmla="*/ 8 h 565"/>
                  <a:gd name="T68" fmla="*/ 943 w 2315"/>
                  <a:gd name="T69" fmla="*/ 20 h 565"/>
                  <a:gd name="T70" fmla="*/ 908 w 2315"/>
                  <a:gd name="T71" fmla="*/ 32 h 565"/>
                  <a:gd name="T72" fmla="*/ 873 w 2315"/>
                  <a:gd name="T73" fmla="*/ 55 h 565"/>
                  <a:gd name="T74" fmla="*/ 834 w 2315"/>
                  <a:gd name="T75" fmla="*/ 74 h 565"/>
                  <a:gd name="T76" fmla="*/ 799 w 2315"/>
                  <a:gd name="T77" fmla="*/ 98 h 565"/>
                  <a:gd name="T78" fmla="*/ 764 w 2315"/>
                  <a:gd name="T79" fmla="*/ 125 h 565"/>
                  <a:gd name="T80" fmla="*/ 725 w 2315"/>
                  <a:gd name="T81" fmla="*/ 148 h 565"/>
                  <a:gd name="T82" fmla="*/ 690 w 2315"/>
                  <a:gd name="T83" fmla="*/ 180 h 565"/>
                  <a:gd name="T84" fmla="*/ 655 w 2315"/>
                  <a:gd name="T85" fmla="*/ 207 h 565"/>
                  <a:gd name="T86" fmla="*/ 616 w 2315"/>
                  <a:gd name="T87" fmla="*/ 234 h 565"/>
                  <a:gd name="T88" fmla="*/ 581 w 2315"/>
                  <a:gd name="T89" fmla="*/ 257 h 565"/>
                  <a:gd name="T90" fmla="*/ 546 w 2315"/>
                  <a:gd name="T91" fmla="*/ 289 h 565"/>
                  <a:gd name="T92" fmla="*/ 510 w 2315"/>
                  <a:gd name="T93" fmla="*/ 312 h 565"/>
                  <a:gd name="T94" fmla="*/ 475 w 2315"/>
                  <a:gd name="T95" fmla="*/ 335 h 565"/>
                  <a:gd name="T96" fmla="*/ 440 w 2315"/>
                  <a:gd name="T97" fmla="*/ 359 h 565"/>
                  <a:gd name="T98" fmla="*/ 409 w 2315"/>
                  <a:gd name="T99" fmla="*/ 378 h 565"/>
                  <a:gd name="T100" fmla="*/ 370 w 2315"/>
                  <a:gd name="T101" fmla="*/ 401 h 565"/>
                  <a:gd name="T102" fmla="*/ 339 w 2315"/>
                  <a:gd name="T103" fmla="*/ 421 h 565"/>
                  <a:gd name="T104" fmla="*/ 304 w 2315"/>
                  <a:gd name="T105" fmla="*/ 436 h 565"/>
                  <a:gd name="T106" fmla="*/ 269 w 2315"/>
                  <a:gd name="T107" fmla="*/ 452 h 565"/>
                  <a:gd name="T108" fmla="*/ 234 w 2315"/>
                  <a:gd name="T109" fmla="*/ 468 h 565"/>
                  <a:gd name="T110" fmla="*/ 202 w 2315"/>
                  <a:gd name="T111" fmla="*/ 483 h 565"/>
                  <a:gd name="T112" fmla="*/ 171 w 2315"/>
                  <a:gd name="T113" fmla="*/ 499 h 565"/>
                  <a:gd name="T114" fmla="*/ 132 w 2315"/>
                  <a:gd name="T115" fmla="*/ 514 h 565"/>
                  <a:gd name="T116" fmla="*/ 101 w 2315"/>
                  <a:gd name="T117" fmla="*/ 526 h 565"/>
                  <a:gd name="T118" fmla="*/ 70 w 2315"/>
                  <a:gd name="T119" fmla="*/ 538 h 565"/>
                  <a:gd name="T120" fmla="*/ 31 w 2315"/>
                  <a:gd name="T121" fmla="*/ 549 h 565"/>
                  <a:gd name="T122" fmla="*/ 0 w 2315"/>
                  <a:gd name="T123" fmla="*/ 557 h 56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315" h="565">
                    <a:moveTo>
                      <a:pt x="2315" y="565"/>
                    </a:moveTo>
                    <a:lnTo>
                      <a:pt x="2269" y="557"/>
                    </a:lnTo>
                    <a:lnTo>
                      <a:pt x="2226" y="545"/>
                    </a:lnTo>
                    <a:lnTo>
                      <a:pt x="2183" y="538"/>
                    </a:lnTo>
                    <a:lnTo>
                      <a:pt x="2140" y="526"/>
                    </a:lnTo>
                    <a:lnTo>
                      <a:pt x="2097" y="514"/>
                    </a:lnTo>
                    <a:lnTo>
                      <a:pt x="2058" y="499"/>
                    </a:lnTo>
                    <a:lnTo>
                      <a:pt x="2011" y="483"/>
                    </a:lnTo>
                    <a:lnTo>
                      <a:pt x="1972" y="468"/>
                    </a:lnTo>
                    <a:lnTo>
                      <a:pt x="1929" y="452"/>
                    </a:lnTo>
                    <a:lnTo>
                      <a:pt x="1887" y="436"/>
                    </a:lnTo>
                    <a:lnTo>
                      <a:pt x="1848" y="421"/>
                    </a:lnTo>
                    <a:lnTo>
                      <a:pt x="1801" y="401"/>
                    </a:lnTo>
                    <a:lnTo>
                      <a:pt x="1762" y="378"/>
                    </a:lnTo>
                    <a:lnTo>
                      <a:pt x="1723" y="355"/>
                    </a:lnTo>
                    <a:lnTo>
                      <a:pt x="1680" y="335"/>
                    </a:lnTo>
                    <a:lnTo>
                      <a:pt x="1641" y="312"/>
                    </a:lnTo>
                    <a:lnTo>
                      <a:pt x="1602" y="289"/>
                    </a:lnTo>
                    <a:lnTo>
                      <a:pt x="1559" y="257"/>
                    </a:lnTo>
                    <a:lnTo>
                      <a:pt x="1520" y="234"/>
                    </a:lnTo>
                    <a:lnTo>
                      <a:pt x="1481" y="207"/>
                    </a:lnTo>
                    <a:lnTo>
                      <a:pt x="1438" y="180"/>
                    </a:lnTo>
                    <a:lnTo>
                      <a:pt x="1403" y="148"/>
                    </a:lnTo>
                    <a:lnTo>
                      <a:pt x="1364" y="125"/>
                    </a:lnTo>
                    <a:lnTo>
                      <a:pt x="1321" y="98"/>
                    </a:lnTo>
                    <a:lnTo>
                      <a:pt x="1286" y="74"/>
                    </a:lnTo>
                    <a:lnTo>
                      <a:pt x="1247" y="55"/>
                    </a:lnTo>
                    <a:lnTo>
                      <a:pt x="1208" y="32"/>
                    </a:lnTo>
                    <a:lnTo>
                      <a:pt x="1169" y="20"/>
                    </a:lnTo>
                    <a:lnTo>
                      <a:pt x="1134" y="8"/>
                    </a:lnTo>
                    <a:lnTo>
                      <a:pt x="1091" y="0"/>
                    </a:lnTo>
                    <a:lnTo>
                      <a:pt x="1056" y="0"/>
                    </a:lnTo>
                    <a:lnTo>
                      <a:pt x="1021" y="0"/>
                    </a:lnTo>
                    <a:lnTo>
                      <a:pt x="978" y="8"/>
                    </a:lnTo>
                    <a:lnTo>
                      <a:pt x="943" y="20"/>
                    </a:lnTo>
                    <a:lnTo>
                      <a:pt x="908" y="32"/>
                    </a:lnTo>
                    <a:lnTo>
                      <a:pt x="873" y="55"/>
                    </a:lnTo>
                    <a:lnTo>
                      <a:pt x="834" y="74"/>
                    </a:lnTo>
                    <a:lnTo>
                      <a:pt x="799" y="98"/>
                    </a:lnTo>
                    <a:lnTo>
                      <a:pt x="764" y="125"/>
                    </a:lnTo>
                    <a:lnTo>
                      <a:pt x="725" y="148"/>
                    </a:lnTo>
                    <a:lnTo>
                      <a:pt x="690" y="180"/>
                    </a:lnTo>
                    <a:lnTo>
                      <a:pt x="655" y="207"/>
                    </a:lnTo>
                    <a:lnTo>
                      <a:pt x="616" y="234"/>
                    </a:lnTo>
                    <a:lnTo>
                      <a:pt x="581" y="257"/>
                    </a:lnTo>
                    <a:lnTo>
                      <a:pt x="546" y="289"/>
                    </a:lnTo>
                    <a:lnTo>
                      <a:pt x="510" y="312"/>
                    </a:lnTo>
                    <a:lnTo>
                      <a:pt x="475" y="335"/>
                    </a:lnTo>
                    <a:lnTo>
                      <a:pt x="440" y="359"/>
                    </a:lnTo>
                    <a:lnTo>
                      <a:pt x="409" y="378"/>
                    </a:lnTo>
                    <a:lnTo>
                      <a:pt x="370" y="401"/>
                    </a:lnTo>
                    <a:lnTo>
                      <a:pt x="339" y="421"/>
                    </a:lnTo>
                    <a:lnTo>
                      <a:pt x="304" y="436"/>
                    </a:lnTo>
                    <a:lnTo>
                      <a:pt x="269" y="452"/>
                    </a:lnTo>
                    <a:lnTo>
                      <a:pt x="234" y="468"/>
                    </a:lnTo>
                    <a:lnTo>
                      <a:pt x="202" y="483"/>
                    </a:lnTo>
                    <a:lnTo>
                      <a:pt x="171" y="499"/>
                    </a:lnTo>
                    <a:lnTo>
                      <a:pt x="132" y="514"/>
                    </a:lnTo>
                    <a:lnTo>
                      <a:pt x="101" y="526"/>
                    </a:lnTo>
                    <a:lnTo>
                      <a:pt x="70" y="538"/>
                    </a:lnTo>
                    <a:lnTo>
                      <a:pt x="31" y="549"/>
                    </a:lnTo>
                    <a:lnTo>
                      <a:pt x="0" y="557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73" name="Rectangle 531">
                <a:extLst>
                  <a:ext uri="{FF2B5EF4-FFF2-40B4-BE49-F238E27FC236}">
                    <a16:creationId xmlns:a16="http://schemas.microsoft.com/office/drawing/2014/main" id="{A08AD2CA-92FF-4FCC-9F50-50607889E4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2" y="4250"/>
                <a:ext cx="451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wavelength, nm</a:t>
                </a:r>
                <a:endParaRPr lang="en-US" altLang="en-US"/>
              </a:p>
            </p:txBody>
          </p:sp>
          <p:sp>
            <p:nvSpPr>
              <p:cNvPr id="17674" name="Rectangle 532">
                <a:extLst>
                  <a:ext uri="{FF2B5EF4-FFF2-40B4-BE49-F238E27FC236}">
                    <a16:creationId xmlns:a16="http://schemas.microsoft.com/office/drawing/2014/main" id="{0BFF79D5-3DA6-4234-93D6-826B3C9B66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3061" y="3694"/>
                <a:ext cx="14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Imag</a:t>
                </a:r>
                <a:endParaRPr lang="en-US" altLang="en-US"/>
              </a:p>
            </p:txBody>
          </p:sp>
          <p:sp>
            <p:nvSpPr>
              <p:cNvPr id="17675" name="Rectangle 533">
                <a:extLst>
                  <a:ext uri="{FF2B5EF4-FFF2-40B4-BE49-F238E27FC236}">
                    <a16:creationId xmlns:a16="http://schemas.microsoft.com/office/drawing/2014/main" id="{C62731FD-14FF-437A-B01A-A5614B4046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5" y="4125"/>
                <a:ext cx="1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 </a:t>
                </a:r>
                <a:endParaRPr lang="en-US" altLang="en-US"/>
              </a:p>
            </p:txBody>
          </p:sp>
          <p:sp>
            <p:nvSpPr>
              <p:cNvPr id="17676" name="Rectangle 534">
                <a:extLst>
                  <a:ext uri="{FF2B5EF4-FFF2-40B4-BE49-F238E27FC236}">
                    <a16:creationId xmlns:a16="http://schemas.microsoft.com/office/drawing/2014/main" id="{F27F47CF-A8E4-4996-B348-037561767E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0" y="3269"/>
                <a:ext cx="1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 </a:t>
                </a:r>
                <a:endParaRPr lang="en-US" altLang="en-US"/>
              </a:p>
            </p:txBody>
          </p:sp>
        </p:grpSp>
        <p:sp>
          <p:nvSpPr>
            <p:cNvPr id="17552" name="Text Box 48">
              <a:extLst>
                <a:ext uri="{FF2B5EF4-FFF2-40B4-BE49-F238E27FC236}">
                  <a16:creationId xmlns:a16="http://schemas.microsoft.com/office/drawing/2014/main" id="{5851C04A-6EE3-46F2-9ADC-062DBE857F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5" y="3425"/>
              <a:ext cx="1073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”</a:t>
              </a:r>
              <a:r>
                <a:rPr lang="en-US" altLang="en-US" sz="2400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30</a:t>
              </a:r>
              <a:r>
                <a:rPr lang="en-US" altLang="en-US" sz="2400">
                  <a:latin typeface="Times New Roman" panose="02020603050405020304" pitchFamily="18" charset="0"/>
                </a:rPr>
                <a:t> saturates</a:t>
              </a:r>
            </a:p>
          </p:txBody>
        </p:sp>
      </p:grpSp>
      <p:grpSp>
        <p:nvGrpSpPr>
          <p:cNvPr id="15895" name="Group 535">
            <a:extLst>
              <a:ext uri="{FF2B5EF4-FFF2-40B4-BE49-F238E27FC236}">
                <a16:creationId xmlns:a16="http://schemas.microsoft.com/office/drawing/2014/main" id="{A5F1D08E-50FC-4185-A722-7351374743FE}"/>
              </a:ext>
            </a:extLst>
          </p:cNvPr>
          <p:cNvGrpSpPr>
            <a:grpSpLocks/>
          </p:cNvGrpSpPr>
          <p:nvPr/>
        </p:nvGrpSpPr>
        <p:grpSpPr bwMode="auto">
          <a:xfrm>
            <a:off x="4833938" y="412750"/>
            <a:ext cx="4262437" cy="3175000"/>
            <a:chOff x="3045" y="260"/>
            <a:chExt cx="2685" cy="2000"/>
          </a:xfrm>
        </p:grpSpPr>
        <p:grpSp>
          <p:nvGrpSpPr>
            <p:cNvPr id="17425" name="Group 286">
              <a:extLst>
                <a:ext uri="{FF2B5EF4-FFF2-40B4-BE49-F238E27FC236}">
                  <a16:creationId xmlns:a16="http://schemas.microsoft.com/office/drawing/2014/main" id="{C0164B72-BA62-4FFC-AD40-CFD8B70CC43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045" y="260"/>
              <a:ext cx="2685" cy="2000"/>
              <a:chOff x="3075" y="254"/>
              <a:chExt cx="2685" cy="2000"/>
            </a:xfrm>
          </p:grpSpPr>
          <p:sp>
            <p:nvSpPr>
              <p:cNvPr id="17427" name="AutoShape 285">
                <a:extLst>
                  <a:ext uri="{FF2B5EF4-FFF2-40B4-BE49-F238E27FC236}">
                    <a16:creationId xmlns:a16="http://schemas.microsoft.com/office/drawing/2014/main" id="{576E6AD5-FD30-40A5-84BC-CB472E72CFFF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3109" y="254"/>
                <a:ext cx="2651" cy="1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8" name="Rectangle 287">
                <a:extLst>
                  <a:ext uri="{FF2B5EF4-FFF2-40B4-BE49-F238E27FC236}">
                    <a16:creationId xmlns:a16="http://schemas.microsoft.com/office/drawing/2014/main" id="{2E14CBB2-3CB3-4B8C-810F-9BB963C2F9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7" y="375"/>
                <a:ext cx="2331" cy="85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29" name="Rectangle 288">
                <a:extLst>
                  <a:ext uri="{FF2B5EF4-FFF2-40B4-BE49-F238E27FC236}">
                    <a16:creationId xmlns:a16="http://schemas.microsoft.com/office/drawing/2014/main" id="{39D650E6-33F5-436D-B02F-7D29CE01AC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7" y="375"/>
                <a:ext cx="2331" cy="852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30" name="Line 289">
                <a:extLst>
                  <a:ext uri="{FF2B5EF4-FFF2-40B4-BE49-F238E27FC236}">
                    <a16:creationId xmlns:a16="http://schemas.microsoft.com/office/drawing/2014/main" id="{3BC29AB0-5CC7-41FA-B551-7B1203E665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375"/>
                <a:ext cx="233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1" name="Freeform 290">
                <a:extLst>
                  <a:ext uri="{FF2B5EF4-FFF2-40B4-BE49-F238E27FC236}">
                    <a16:creationId xmlns:a16="http://schemas.microsoft.com/office/drawing/2014/main" id="{00DE4B24-73F8-40D6-B094-0434A00DDC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7" y="375"/>
                <a:ext cx="2331" cy="852"/>
              </a:xfrm>
              <a:custGeom>
                <a:avLst/>
                <a:gdLst>
                  <a:gd name="T0" fmla="*/ 0 w 598"/>
                  <a:gd name="T1" fmla="*/ 852 h 219"/>
                  <a:gd name="T2" fmla="*/ 2331 w 598"/>
                  <a:gd name="T3" fmla="*/ 852 h 219"/>
                  <a:gd name="T4" fmla="*/ 2331 w 598"/>
                  <a:gd name="T5" fmla="*/ 0 h 2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8" h="219">
                    <a:moveTo>
                      <a:pt x="0" y="219"/>
                    </a:moveTo>
                    <a:lnTo>
                      <a:pt x="598" y="219"/>
                    </a:lnTo>
                    <a:lnTo>
                      <a:pt x="59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2" name="Line 291">
                <a:extLst>
                  <a:ext uri="{FF2B5EF4-FFF2-40B4-BE49-F238E27FC236}">
                    <a16:creationId xmlns:a16="http://schemas.microsoft.com/office/drawing/2014/main" id="{530151D0-2CE6-4059-832C-3DD573602C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7" y="375"/>
                <a:ext cx="0" cy="85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3" name="Line 292">
                <a:extLst>
                  <a:ext uri="{FF2B5EF4-FFF2-40B4-BE49-F238E27FC236}">
                    <a16:creationId xmlns:a16="http://schemas.microsoft.com/office/drawing/2014/main" id="{B90E98AE-BCB0-4CC4-8825-D1E8FF2E5B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1227"/>
                <a:ext cx="233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4" name="Line 293">
                <a:extLst>
                  <a:ext uri="{FF2B5EF4-FFF2-40B4-BE49-F238E27FC236}">
                    <a16:creationId xmlns:a16="http://schemas.microsoft.com/office/drawing/2014/main" id="{3938E384-555B-4E04-81D2-CE716CF4F1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7" y="375"/>
                <a:ext cx="0" cy="85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5" name="Line 294">
                <a:extLst>
                  <a:ext uri="{FF2B5EF4-FFF2-40B4-BE49-F238E27FC236}">
                    <a16:creationId xmlns:a16="http://schemas.microsoft.com/office/drawing/2014/main" id="{F6AC79EF-E71D-42FC-BFFA-828F30EB85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7" y="1204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6" name="Line 295">
                <a:extLst>
                  <a:ext uri="{FF2B5EF4-FFF2-40B4-BE49-F238E27FC236}">
                    <a16:creationId xmlns:a16="http://schemas.microsoft.com/office/drawing/2014/main" id="{60A72233-27D9-4360-A53D-B12422A89C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375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7" name="Line 296">
                <a:extLst>
                  <a:ext uri="{FF2B5EF4-FFF2-40B4-BE49-F238E27FC236}">
                    <a16:creationId xmlns:a16="http://schemas.microsoft.com/office/drawing/2014/main" id="{AB9F33DF-578F-4E60-A51D-97E4AC1688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77" y="1204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8" name="Line 297">
                <a:extLst>
                  <a:ext uri="{FF2B5EF4-FFF2-40B4-BE49-F238E27FC236}">
                    <a16:creationId xmlns:a16="http://schemas.microsoft.com/office/drawing/2014/main" id="{D4C571D5-A9F7-4C2A-80F3-AA5F1D13C3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7" y="375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9" name="Line 298">
                <a:extLst>
                  <a:ext uri="{FF2B5EF4-FFF2-40B4-BE49-F238E27FC236}">
                    <a16:creationId xmlns:a16="http://schemas.microsoft.com/office/drawing/2014/main" id="{7287F55E-C50F-4553-BC67-7FC26ED987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1" y="1204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0" name="Line 299">
                <a:extLst>
                  <a:ext uri="{FF2B5EF4-FFF2-40B4-BE49-F238E27FC236}">
                    <a16:creationId xmlns:a16="http://schemas.microsoft.com/office/drawing/2014/main" id="{EA25E394-2960-4C2F-83AE-AEA5ECFCB4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11" y="375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1" name="Line 300">
                <a:extLst>
                  <a:ext uri="{FF2B5EF4-FFF2-40B4-BE49-F238E27FC236}">
                    <a16:creationId xmlns:a16="http://schemas.microsoft.com/office/drawing/2014/main" id="{8BF0C6BB-93E1-4568-927C-E9D131A4FA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45" y="1204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2" name="Line 301">
                <a:extLst>
                  <a:ext uri="{FF2B5EF4-FFF2-40B4-BE49-F238E27FC236}">
                    <a16:creationId xmlns:a16="http://schemas.microsoft.com/office/drawing/2014/main" id="{8AC89CB3-6910-4F5C-A14C-0C81A4F7D5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45" y="375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3" name="Line 302">
                <a:extLst>
                  <a:ext uri="{FF2B5EF4-FFF2-40B4-BE49-F238E27FC236}">
                    <a16:creationId xmlns:a16="http://schemas.microsoft.com/office/drawing/2014/main" id="{EF18F068-6E51-46C5-BEFD-66E6F053DC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9" y="1204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4" name="Line 303">
                <a:extLst>
                  <a:ext uri="{FF2B5EF4-FFF2-40B4-BE49-F238E27FC236}">
                    <a16:creationId xmlns:a16="http://schemas.microsoft.com/office/drawing/2014/main" id="{4D491175-F51F-44B0-82E6-6FA2766E5D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9" y="375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5" name="Line 304">
                <a:extLst>
                  <a:ext uri="{FF2B5EF4-FFF2-40B4-BE49-F238E27FC236}">
                    <a16:creationId xmlns:a16="http://schemas.microsoft.com/office/drawing/2014/main" id="{AB3699C6-51E2-4A70-87E4-803F6B834C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1204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6" name="Line 305">
                <a:extLst>
                  <a:ext uri="{FF2B5EF4-FFF2-40B4-BE49-F238E27FC236}">
                    <a16:creationId xmlns:a16="http://schemas.microsoft.com/office/drawing/2014/main" id="{DEC9F2DA-77F4-4025-8C3C-411D80FC5F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375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7" name="Line 306">
                <a:extLst>
                  <a:ext uri="{FF2B5EF4-FFF2-40B4-BE49-F238E27FC236}">
                    <a16:creationId xmlns:a16="http://schemas.microsoft.com/office/drawing/2014/main" id="{BAA6A672-4302-4E5B-8EC5-3D0CB22DB8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42" y="1204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8" name="Line 307">
                <a:extLst>
                  <a:ext uri="{FF2B5EF4-FFF2-40B4-BE49-F238E27FC236}">
                    <a16:creationId xmlns:a16="http://schemas.microsoft.com/office/drawing/2014/main" id="{05E36546-0C4B-4293-BEE4-7F4CB370B6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42" y="375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9" name="Line 308">
                <a:extLst>
                  <a:ext uri="{FF2B5EF4-FFF2-40B4-BE49-F238E27FC236}">
                    <a16:creationId xmlns:a16="http://schemas.microsoft.com/office/drawing/2014/main" id="{AF60BDE8-488D-4CD9-A093-5FFFF81799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76" y="1204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0" name="Line 309">
                <a:extLst>
                  <a:ext uri="{FF2B5EF4-FFF2-40B4-BE49-F238E27FC236}">
                    <a16:creationId xmlns:a16="http://schemas.microsoft.com/office/drawing/2014/main" id="{79730168-E1F8-4303-ABEF-BC6C1136D2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76" y="375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1" name="Line 310">
                <a:extLst>
                  <a:ext uri="{FF2B5EF4-FFF2-40B4-BE49-F238E27FC236}">
                    <a16:creationId xmlns:a16="http://schemas.microsoft.com/office/drawing/2014/main" id="{8AC79C6B-95BB-4478-A134-3F9B3074E8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10" y="1204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2" name="Line 311">
                <a:extLst>
                  <a:ext uri="{FF2B5EF4-FFF2-40B4-BE49-F238E27FC236}">
                    <a16:creationId xmlns:a16="http://schemas.microsoft.com/office/drawing/2014/main" id="{C2100B31-1460-4ABC-9754-8CE87339A5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0" y="375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3" name="Line 312">
                <a:extLst>
                  <a:ext uri="{FF2B5EF4-FFF2-40B4-BE49-F238E27FC236}">
                    <a16:creationId xmlns:a16="http://schemas.microsoft.com/office/drawing/2014/main" id="{B31F4A93-71DC-47BD-B1A8-0151534A3C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44" y="1204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4" name="Line 313">
                <a:extLst>
                  <a:ext uri="{FF2B5EF4-FFF2-40B4-BE49-F238E27FC236}">
                    <a16:creationId xmlns:a16="http://schemas.microsoft.com/office/drawing/2014/main" id="{3616ABB9-C0EA-460B-9548-C97F5AFFCC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44" y="375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5" name="Line 314">
                <a:extLst>
                  <a:ext uri="{FF2B5EF4-FFF2-40B4-BE49-F238E27FC236}">
                    <a16:creationId xmlns:a16="http://schemas.microsoft.com/office/drawing/2014/main" id="{64A328D6-694A-4422-8FD4-76A3CD7208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78" y="1204"/>
                <a:ext cx="0" cy="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6" name="Line 315">
                <a:extLst>
                  <a:ext uri="{FF2B5EF4-FFF2-40B4-BE49-F238E27FC236}">
                    <a16:creationId xmlns:a16="http://schemas.microsoft.com/office/drawing/2014/main" id="{A38150A6-AEB1-418C-AF85-20297CF788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78" y="375"/>
                <a:ext cx="0" cy="1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7" name="Line 316">
                <a:extLst>
                  <a:ext uri="{FF2B5EF4-FFF2-40B4-BE49-F238E27FC236}">
                    <a16:creationId xmlns:a16="http://schemas.microsoft.com/office/drawing/2014/main" id="{3C6F4546-9ACB-4064-8028-8544C0F632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1227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8" name="Line 317">
                <a:extLst>
                  <a:ext uri="{FF2B5EF4-FFF2-40B4-BE49-F238E27FC236}">
                    <a16:creationId xmlns:a16="http://schemas.microsoft.com/office/drawing/2014/main" id="{908A0044-34C3-44F6-AD3A-F386FDB1C83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55" y="1227"/>
                <a:ext cx="2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9" name="Rectangle 318">
                <a:extLst>
                  <a:ext uri="{FF2B5EF4-FFF2-40B4-BE49-F238E27FC236}">
                    <a16:creationId xmlns:a16="http://schemas.microsoft.com/office/drawing/2014/main" id="{8602EEDF-2070-4191-94FE-682479E403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3" y="1192"/>
                <a:ext cx="147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-0.02</a:t>
                </a:r>
                <a:endParaRPr lang="en-US" altLang="en-US"/>
              </a:p>
            </p:txBody>
          </p:sp>
          <p:sp>
            <p:nvSpPr>
              <p:cNvPr id="17460" name="Line 319">
                <a:extLst>
                  <a:ext uri="{FF2B5EF4-FFF2-40B4-BE49-F238E27FC236}">
                    <a16:creationId xmlns:a16="http://schemas.microsoft.com/office/drawing/2014/main" id="{4DB3480F-6082-447A-A285-3206D61457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1017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1" name="Line 320">
                <a:extLst>
                  <a:ext uri="{FF2B5EF4-FFF2-40B4-BE49-F238E27FC236}">
                    <a16:creationId xmlns:a16="http://schemas.microsoft.com/office/drawing/2014/main" id="{F084F0A6-C0F7-41C7-ADAA-70ED6A73D6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55" y="1017"/>
                <a:ext cx="2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2" name="Rectangle 321">
                <a:extLst>
                  <a:ext uri="{FF2B5EF4-FFF2-40B4-BE49-F238E27FC236}">
                    <a16:creationId xmlns:a16="http://schemas.microsoft.com/office/drawing/2014/main" id="{6D061F76-F42B-4A6D-AC5A-D526A8FF66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3" y="978"/>
                <a:ext cx="147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-0.01</a:t>
                </a:r>
                <a:endParaRPr lang="en-US" altLang="en-US"/>
              </a:p>
            </p:txBody>
          </p:sp>
          <p:sp>
            <p:nvSpPr>
              <p:cNvPr id="17463" name="Line 322">
                <a:extLst>
                  <a:ext uri="{FF2B5EF4-FFF2-40B4-BE49-F238E27FC236}">
                    <a16:creationId xmlns:a16="http://schemas.microsoft.com/office/drawing/2014/main" id="{D53DBD0B-F6AF-4921-AB39-670558404B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803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4" name="Line 323">
                <a:extLst>
                  <a:ext uri="{FF2B5EF4-FFF2-40B4-BE49-F238E27FC236}">
                    <a16:creationId xmlns:a16="http://schemas.microsoft.com/office/drawing/2014/main" id="{0CD6E6E6-A946-418E-A853-AA507252DA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55" y="803"/>
                <a:ext cx="2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5" name="Rectangle 324">
                <a:extLst>
                  <a:ext uri="{FF2B5EF4-FFF2-40B4-BE49-F238E27FC236}">
                    <a16:creationId xmlns:a16="http://schemas.microsoft.com/office/drawing/2014/main" id="{A34DB8C9-989C-40B9-B94F-BEA4A3D60F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2" y="764"/>
                <a:ext cx="3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</a:t>
                </a:r>
                <a:endParaRPr lang="en-US" altLang="en-US"/>
              </a:p>
            </p:txBody>
          </p:sp>
          <p:sp>
            <p:nvSpPr>
              <p:cNvPr id="17466" name="Line 325">
                <a:extLst>
                  <a:ext uri="{FF2B5EF4-FFF2-40B4-BE49-F238E27FC236}">
                    <a16:creationId xmlns:a16="http://schemas.microsoft.com/office/drawing/2014/main" id="{AF448655-575E-48C5-932D-6EA9D7BC7C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589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7" name="Line 326">
                <a:extLst>
                  <a:ext uri="{FF2B5EF4-FFF2-40B4-BE49-F238E27FC236}">
                    <a16:creationId xmlns:a16="http://schemas.microsoft.com/office/drawing/2014/main" id="{FF641622-839F-4AEF-B67B-E166F17509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55" y="589"/>
                <a:ext cx="2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8" name="Rectangle 327">
                <a:extLst>
                  <a:ext uri="{FF2B5EF4-FFF2-40B4-BE49-F238E27FC236}">
                    <a16:creationId xmlns:a16="http://schemas.microsoft.com/office/drawing/2014/main" id="{62372942-2845-46CD-8CC6-B8158F4E17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3" y="554"/>
                <a:ext cx="12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.01</a:t>
                </a:r>
                <a:endParaRPr lang="en-US" altLang="en-US"/>
              </a:p>
            </p:txBody>
          </p:sp>
          <p:sp>
            <p:nvSpPr>
              <p:cNvPr id="17469" name="Line 328">
                <a:extLst>
                  <a:ext uri="{FF2B5EF4-FFF2-40B4-BE49-F238E27FC236}">
                    <a16:creationId xmlns:a16="http://schemas.microsoft.com/office/drawing/2014/main" id="{61F418A4-99AC-4BF4-AE0E-E62C8259E9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375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0" name="Line 329">
                <a:extLst>
                  <a:ext uri="{FF2B5EF4-FFF2-40B4-BE49-F238E27FC236}">
                    <a16:creationId xmlns:a16="http://schemas.microsoft.com/office/drawing/2014/main" id="{6183682F-F586-43CB-A218-685E612671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55" y="375"/>
                <a:ext cx="2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1" name="Rectangle 330">
                <a:extLst>
                  <a:ext uri="{FF2B5EF4-FFF2-40B4-BE49-F238E27FC236}">
                    <a16:creationId xmlns:a16="http://schemas.microsoft.com/office/drawing/2014/main" id="{DA272DCE-622B-45DD-9DAB-0A67FB761A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3" y="340"/>
                <a:ext cx="12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.02</a:t>
                </a:r>
                <a:endParaRPr lang="en-US" altLang="en-US"/>
              </a:p>
            </p:txBody>
          </p:sp>
          <p:sp>
            <p:nvSpPr>
              <p:cNvPr id="17472" name="Line 331">
                <a:extLst>
                  <a:ext uri="{FF2B5EF4-FFF2-40B4-BE49-F238E27FC236}">
                    <a16:creationId xmlns:a16="http://schemas.microsoft.com/office/drawing/2014/main" id="{4A2623E4-DBDE-40ED-BE1C-946728C114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375"/>
                <a:ext cx="233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3" name="Freeform 332">
                <a:extLst>
                  <a:ext uri="{FF2B5EF4-FFF2-40B4-BE49-F238E27FC236}">
                    <a16:creationId xmlns:a16="http://schemas.microsoft.com/office/drawing/2014/main" id="{137E33CD-3B9B-4231-B2BE-10B1DCC1DB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7" y="375"/>
                <a:ext cx="2331" cy="852"/>
              </a:xfrm>
              <a:custGeom>
                <a:avLst/>
                <a:gdLst>
                  <a:gd name="T0" fmla="*/ 0 w 598"/>
                  <a:gd name="T1" fmla="*/ 852 h 219"/>
                  <a:gd name="T2" fmla="*/ 2331 w 598"/>
                  <a:gd name="T3" fmla="*/ 852 h 219"/>
                  <a:gd name="T4" fmla="*/ 2331 w 598"/>
                  <a:gd name="T5" fmla="*/ 0 h 2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8" h="219">
                    <a:moveTo>
                      <a:pt x="0" y="219"/>
                    </a:moveTo>
                    <a:lnTo>
                      <a:pt x="598" y="219"/>
                    </a:lnTo>
                    <a:lnTo>
                      <a:pt x="59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4" name="Line 333">
                <a:extLst>
                  <a:ext uri="{FF2B5EF4-FFF2-40B4-BE49-F238E27FC236}">
                    <a16:creationId xmlns:a16="http://schemas.microsoft.com/office/drawing/2014/main" id="{F7C944F3-1BBC-419F-8EE1-FB56452D50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7" y="375"/>
                <a:ext cx="0" cy="85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5" name="Freeform 334">
                <a:extLst>
                  <a:ext uri="{FF2B5EF4-FFF2-40B4-BE49-F238E27FC236}">
                    <a16:creationId xmlns:a16="http://schemas.microsoft.com/office/drawing/2014/main" id="{0E32185D-5EDF-4A35-A1A1-69BE34400B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51" y="406"/>
                <a:ext cx="2315" cy="755"/>
              </a:xfrm>
              <a:custGeom>
                <a:avLst/>
                <a:gdLst>
                  <a:gd name="T0" fmla="*/ 2315 w 2315"/>
                  <a:gd name="T1" fmla="*/ 54 h 755"/>
                  <a:gd name="T2" fmla="*/ 2269 w 2315"/>
                  <a:gd name="T3" fmla="*/ 50 h 755"/>
                  <a:gd name="T4" fmla="*/ 2226 w 2315"/>
                  <a:gd name="T5" fmla="*/ 43 h 755"/>
                  <a:gd name="T6" fmla="*/ 2183 w 2315"/>
                  <a:gd name="T7" fmla="*/ 39 h 755"/>
                  <a:gd name="T8" fmla="*/ 2140 w 2315"/>
                  <a:gd name="T9" fmla="*/ 35 h 755"/>
                  <a:gd name="T10" fmla="*/ 2097 w 2315"/>
                  <a:gd name="T11" fmla="*/ 31 h 755"/>
                  <a:gd name="T12" fmla="*/ 2058 w 2315"/>
                  <a:gd name="T13" fmla="*/ 19 h 755"/>
                  <a:gd name="T14" fmla="*/ 2011 w 2315"/>
                  <a:gd name="T15" fmla="*/ 15 h 755"/>
                  <a:gd name="T16" fmla="*/ 1972 w 2315"/>
                  <a:gd name="T17" fmla="*/ 11 h 755"/>
                  <a:gd name="T18" fmla="*/ 1929 w 2315"/>
                  <a:gd name="T19" fmla="*/ 8 h 755"/>
                  <a:gd name="T20" fmla="*/ 1887 w 2315"/>
                  <a:gd name="T21" fmla="*/ 8 h 755"/>
                  <a:gd name="T22" fmla="*/ 1848 w 2315"/>
                  <a:gd name="T23" fmla="*/ 4 h 755"/>
                  <a:gd name="T24" fmla="*/ 1801 w 2315"/>
                  <a:gd name="T25" fmla="*/ 4 h 755"/>
                  <a:gd name="T26" fmla="*/ 1762 w 2315"/>
                  <a:gd name="T27" fmla="*/ 0 h 755"/>
                  <a:gd name="T28" fmla="*/ 1723 w 2315"/>
                  <a:gd name="T29" fmla="*/ 0 h 755"/>
                  <a:gd name="T30" fmla="*/ 1680 w 2315"/>
                  <a:gd name="T31" fmla="*/ 4 h 755"/>
                  <a:gd name="T32" fmla="*/ 1641 w 2315"/>
                  <a:gd name="T33" fmla="*/ 8 h 755"/>
                  <a:gd name="T34" fmla="*/ 1602 w 2315"/>
                  <a:gd name="T35" fmla="*/ 11 h 755"/>
                  <a:gd name="T36" fmla="*/ 1559 w 2315"/>
                  <a:gd name="T37" fmla="*/ 19 h 755"/>
                  <a:gd name="T38" fmla="*/ 1520 w 2315"/>
                  <a:gd name="T39" fmla="*/ 31 h 755"/>
                  <a:gd name="T40" fmla="*/ 1481 w 2315"/>
                  <a:gd name="T41" fmla="*/ 43 h 755"/>
                  <a:gd name="T42" fmla="*/ 1438 w 2315"/>
                  <a:gd name="T43" fmla="*/ 58 h 755"/>
                  <a:gd name="T44" fmla="*/ 1403 w 2315"/>
                  <a:gd name="T45" fmla="*/ 74 h 755"/>
                  <a:gd name="T46" fmla="*/ 1364 w 2315"/>
                  <a:gd name="T47" fmla="*/ 93 h 755"/>
                  <a:gd name="T48" fmla="*/ 1321 w 2315"/>
                  <a:gd name="T49" fmla="*/ 117 h 755"/>
                  <a:gd name="T50" fmla="*/ 1286 w 2315"/>
                  <a:gd name="T51" fmla="*/ 148 h 755"/>
                  <a:gd name="T52" fmla="*/ 1247 w 2315"/>
                  <a:gd name="T53" fmla="*/ 179 h 755"/>
                  <a:gd name="T54" fmla="*/ 1208 w 2315"/>
                  <a:gd name="T55" fmla="*/ 214 h 755"/>
                  <a:gd name="T56" fmla="*/ 1169 w 2315"/>
                  <a:gd name="T57" fmla="*/ 249 h 755"/>
                  <a:gd name="T58" fmla="*/ 1134 w 2315"/>
                  <a:gd name="T59" fmla="*/ 292 h 755"/>
                  <a:gd name="T60" fmla="*/ 1091 w 2315"/>
                  <a:gd name="T61" fmla="*/ 331 h 755"/>
                  <a:gd name="T62" fmla="*/ 1056 w 2315"/>
                  <a:gd name="T63" fmla="*/ 370 h 755"/>
                  <a:gd name="T64" fmla="*/ 1021 w 2315"/>
                  <a:gd name="T65" fmla="*/ 412 h 755"/>
                  <a:gd name="T66" fmla="*/ 978 w 2315"/>
                  <a:gd name="T67" fmla="*/ 455 h 755"/>
                  <a:gd name="T68" fmla="*/ 943 w 2315"/>
                  <a:gd name="T69" fmla="*/ 494 h 755"/>
                  <a:gd name="T70" fmla="*/ 908 w 2315"/>
                  <a:gd name="T71" fmla="*/ 533 h 755"/>
                  <a:gd name="T72" fmla="*/ 873 w 2315"/>
                  <a:gd name="T73" fmla="*/ 564 h 755"/>
                  <a:gd name="T74" fmla="*/ 834 w 2315"/>
                  <a:gd name="T75" fmla="*/ 595 h 755"/>
                  <a:gd name="T76" fmla="*/ 799 w 2315"/>
                  <a:gd name="T77" fmla="*/ 630 h 755"/>
                  <a:gd name="T78" fmla="*/ 764 w 2315"/>
                  <a:gd name="T79" fmla="*/ 654 h 755"/>
                  <a:gd name="T80" fmla="*/ 725 w 2315"/>
                  <a:gd name="T81" fmla="*/ 673 h 755"/>
                  <a:gd name="T82" fmla="*/ 690 w 2315"/>
                  <a:gd name="T83" fmla="*/ 693 h 755"/>
                  <a:gd name="T84" fmla="*/ 655 w 2315"/>
                  <a:gd name="T85" fmla="*/ 708 h 755"/>
                  <a:gd name="T86" fmla="*/ 616 w 2315"/>
                  <a:gd name="T87" fmla="*/ 720 h 755"/>
                  <a:gd name="T88" fmla="*/ 581 w 2315"/>
                  <a:gd name="T89" fmla="*/ 736 h 755"/>
                  <a:gd name="T90" fmla="*/ 546 w 2315"/>
                  <a:gd name="T91" fmla="*/ 743 h 755"/>
                  <a:gd name="T92" fmla="*/ 510 w 2315"/>
                  <a:gd name="T93" fmla="*/ 747 h 755"/>
                  <a:gd name="T94" fmla="*/ 475 w 2315"/>
                  <a:gd name="T95" fmla="*/ 751 h 755"/>
                  <a:gd name="T96" fmla="*/ 440 w 2315"/>
                  <a:gd name="T97" fmla="*/ 755 h 755"/>
                  <a:gd name="T98" fmla="*/ 409 w 2315"/>
                  <a:gd name="T99" fmla="*/ 755 h 755"/>
                  <a:gd name="T100" fmla="*/ 370 w 2315"/>
                  <a:gd name="T101" fmla="*/ 755 h 755"/>
                  <a:gd name="T102" fmla="*/ 339 w 2315"/>
                  <a:gd name="T103" fmla="*/ 751 h 755"/>
                  <a:gd name="T104" fmla="*/ 304 w 2315"/>
                  <a:gd name="T105" fmla="*/ 751 h 755"/>
                  <a:gd name="T106" fmla="*/ 269 w 2315"/>
                  <a:gd name="T107" fmla="*/ 747 h 755"/>
                  <a:gd name="T108" fmla="*/ 234 w 2315"/>
                  <a:gd name="T109" fmla="*/ 743 h 755"/>
                  <a:gd name="T110" fmla="*/ 202 w 2315"/>
                  <a:gd name="T111" fmla="*/ 739 h 755"/>
                  <a:gd name="T112" fmla="*/ 171 w 2315"/>
                  <a:gd name="T113" fmla="*/ 736 h 755"/>
                  <a:gd name="T114" fmla="*/ 132 w 2315"/>
                  <a:gd name="T115" fmla="*/ 732 h 755"/>
                  <a:gd name="T116" fmla="*/ 101 w 2315"/>
                  <a:gd name="T117" fmla="*/ 728 h 755"/>
                  <a:gd name="T118" fmla="*/ 70 w 2315"/>
                  <a:gd name="T119" fmla="*/ 720 h 755"/>
                  <a:gd name="T120" fmla="*/ 31 w 2315"/>
                  <a:gd name="T121" fmla="*/ 712 h 755"/>
                  <a:gd name="T122" fmla="*/ 0 w 2315"/>
                  <a:gd name="T123" fmla="*/ 708 h 75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315" h="755">
                    <a:moveTo>
                      <a:pt x="2315" y="54"/>
                    </a:moveTo>
                    <a:lnTo>
                      <a:pt x="2269" y="50"/>
                    </a:lnTo>
                    <a:lnTo>
                      <a:pt x="2226" y="43"/>
                    </a:lnTo>
                    <a:lnTo>
                      <a:pt x="2183" y="39"/>
                    </a:lnTo>
                    <a:lnTo>
                      <a:pt x="2140" y="35"/>
                    </a:lnTo>
                    <a:lnTo>
                      <a:pt x="2097" y="31"/>
                    </a:lnTo>
                    <a:lnTo>
                      <a:pt x="2058" y="19"/>
                    </a:lnTo>
                    <a:lnTo>
                      <a:pt x="2011" y="15"/>
                    </a:lnTo>
                    <a:lnTo>
                      <a:pt x="1972" y="11"/>
                    </a:lnTo>
                    <a:lnTo>
                      <a:pt x="1929" y="8"/>
                    </a:lnTo>
                    <a:lnTo>
                      <a:pt x="1887" y="8"/>
                    </a:lnTo>
                    <a:lnTo>
                      <a:pt x="1848" y="4"/>
                    </a:lnTo>
                    <a:lnTo>
                      <a:pt x="1801" y="4"/>
                    </a:lnTo>
                    <a:lnTo>
                      <a:pt x="1762" y="0"/>
                    </a:lnTo>
                    <a:lnTo>
                      <a:pt x="1723" y="0"/>
                    </a:lnTo>
                    <a:lnTo>
                      <a:pt x="1680" y="4"/>
                    </a:lnTo>
                    <a:lnTo>
                      <a:pt x="1641" y="8"/>
                    </a:lnTo>
                    <a:lnTo>
                      <a:pt x="1602" y="11"/>
                    </a:lnTo>
                    <a:lnTo>
                      <a:pt x="1559" y="19"/>
                    </a:lnTo>
                    <a:lnTo>
                      <a:pt x="1520" y="31"/>
                    </a:lnTo>
                    <a:lnTo>
                      <a:pt x="1481" y="43"/>
                    </a:lnTo>
                    <a:lnTo>
                      <a:pt x="1438" y="58"/>
                    </a:lnTo>
                    <a:lnTo>
                      <a:pt x="1403" y="74"/>
                    </a:lnTo>
                    <a:lnTo>
                      <a:pt x="1364" y="93"/>
                    </a:lnTo>
                    <a:lnTo>
                      <a:pt x="1321" y="117"/>
                    </a:lnTo>
                    <a:lnTo>
                      <a:pt x="1286" y="148"/>
                    </a:lnTo>
                    <a:lnTo>
                      <a:pt x="1247" y="179"/>
                    </a:lnTo>
                    <a:lnTo>
                      <a:pt x="1208" y="214"/>
                    </a:lnTo>
                    <a:lnTo>
                      <a:pt x="1169" y="249"/>
                    </a:lnTo>
                    <a:lnTo>
                      <a:pt x="1134" y="292"/>
                    </a:lnTo>
                    <a:lnTo>
                      <a:pt x="1091" y="331"/>
                    </a:lnTo>
                    <a:lnTo>
                      <a:pt x="1056" y="370"/>
                    </a:lnTo>
                    <a:lnTo>
                      <a:pt x="1021" y="412"/>
                    </a:lnTo>
                    <a:lnTo>
                      <a:pt x="978" y="455"/>
                    </a:lnTo>
                    <a:lnTo>
                      <a:pt x="943" y="494"/>
                    </a:lnTo>
                    <a:lnTo>
                      <a:pt x="908" y="533"/>
                    </a:lnTo>
                    <a:lnTo>
                      <a:pt x="873" y="564"/>
                    </a:lnTo>
                    <a:lnTo>
                      <a:pt x="834" y="595"/>
                    </a:lnTo>
                    <a:lnTo>
                      <a:pt x="799" y="630"/>
                    </a:lnTo>
                    <a:lnTo>
                      <a:pt x="764" y="654"/>
                    </a:lnTo>
                    <a:lnTo>
                      <a:pt x="725" y="673"/>
                    </a:lnTo>
                    <a:lnTo>
                      <a:pt x="690" y="693"/>
                    </a:lnTo>
                    <a:lnTo>
                      <a:pt x="655" y="708"/>
                    </a:lnTo>
                    <a:lnTo>
                      <a:pt x="616" y="720"/>
                    </a:lnTo>
                    <a:lnTo>
                      <a:pt x="581" y="736"/>
                    </a:lnTo>
                    <a:lnTo>
                      <a:pt x="546" y="743"/>
                    </a:lnTo>
                    <a:lnTo>
                      <a:pt x="510" y="747"/>
                    </a:lnTo>
                    <a:lnTo>
                      <a:pt x="475" y="751"/>
                    </a:lnTo>
                    <a:lnTo>
                      <a:pt x="440" y="755"/>
                    </a:lnTo>
                    <a:lnTo>
                      <a:pt x="409" y="755"/>
                    </a:lnTo>
                    <a:lnTo>
                      <a:pt x="370" y="755"/>
                    </a:lnTo>
                    <a:lnTo>
                      <a:pt x="339" y="751"/>
                    </a:lnTo>
                    <a:lnTo>
                      <a:pt x="304" y="751"/>
                    </a:lnTo>
                    <a:lnTo>
                      <a:pt x="269" y="747"/>
                    </a:lnTo>
                    <a:lnTo>
                      <a:pt x="234" y="743"/>
                    </a:lnTo>
                    <a:lnTo>
                      <a:pt x="202" y="739"/>
                    </a:lnTo>
                    <a:lnTo>
                      <a:pt x="171" y="736"/>
                    </a:lnTo>
                    <a:lnTo>
                      <a:pt x="132" y="732"/>
                    </a:lnTo>
                    <a:lnTo>
                      <a:pt x="101" y="728"/>
                    </a:lnTo>
                    <a:lnTo>
                      <a:pt x="70" y="720"/>
                    </a:lnTo>
                    <a:lnTo>
                      <a:pt x="31" y="712"/>
                    </a:lnTo>
                    <a:lnTo>
                      <a:pt x="0" y="708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6" name="Freeform 335">
                <a:extLst>
                  <a:ext uri="{FF2B5EF4-FFF2-40B4-BE49-F238E27FC236}">
                    <a16:creationId xmlns:a16="http://schemas.microsoft.com/office/drawing/2014/main" id="{157DCCAD-B073-453F-A1F3-E3DFCCBBA7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51" y="402"/>
                <a:ext cx="2315" cy="763"/>
              </a:xfrm>
              <a:custGeom>
                <a:avLst/>
                <a:gdLst>
                  <a:gd name="T0" fmla="*/ 2315 w 2315"/>
                  <a:gd name="T1" fmla="*/ 54 h 763"/>
                  <a:gd name="T2" fmla="*/ 2269 w 2315"/>
                  <a:gd name="T3" fmla="*/ 51 h 763"/>
                  <a:gd name="T4" fmla="*/ 2226 w 2315"/>
                  <a:gd name="T5" fmla="*/ 43 h 763"/>
                  <a:gd name="T6" fmla="*/ 2183 w 2315"/>
                  <a:gd name="T7" fmla="*/ 39 h 763"/>
                  <a:gd name="T8" fmla="*/ 2140 w 2315"/>
                  <a:gd name="T9" fmla="*/ 35 h 763"/>
                  <a:gd name="T10" fmla="*/ 2097 w 2315"/>
                  <a:gd name="T11" fmla="*/ 31 h 763"/>
                  <a:gd name="T12" fmla="*/ 2058 w 2315"/>
                  <a:gd name="T13" fmla="*/ 19 h 763"/>
                  <a:gd name="T14" fmla="*/ 2011 w 2315"/>
                  <a:gd name="T15" fmla="*/ 15 h 763"/>
                  <a:gd name="T16" fmla="*/ 1972 w 2315"/>
                  <a:gd name="T17" fmla="*/ 12 h 763"/>
                  <a:gd name="T18" fmla="*/ 1929 w 2315"/>
                  <a:gd name="T19" fmla="*/ 8 h 763"/>
                  <a:gd name="T20" fmla="*/ 1887 w 2315"/>
                  <a:gd name="T21" fmla="*/ 8 h 763"/>
                  <a:gd name="T22" fmla="*/ 1848 w 2315"/>
                  <a:gd name="T23" fmla="*/ 4 h 763"/>
                  <a:gd name="T24" fmla="*/ 1801 w 2315"/>
                  <a:gd name="T25" fmla="*/ 4 h 763"/>
                  <a:gd name="T26" fmla="*/ 1762 w 2315"/>
                  <a:gd name="T27" fmla="*/ 0 h 763"/>
                  <a:gd name="T28" fmla="*/ 1723 w 2315"/>
                  <a:gd name="T29" fmla="*/ 4 h 763"/>
                  <a:gd name="T30" fmla="*/ 1680 w 2315"/>
                  <a:gd name="T31" fmla="*/ 4 h 763"/>
                  <a:gd name="T32" fmla="*/ 1641 w 2315"/>
                  <a:gd name="T33" fmla="*/ 8 h 763"/>
                  <a:gd name="T34" fmla="*/ 1602 w 2315"/>
                  <a:gd name="T35" fmla="*/ 12 h 763"/>
                  <a:gd name="T36" fmla="*/ 1559 w 2315"/>
                  <a:gd name="T37" fmla="*/ 19 h 763"/>
                  <a:gd name="T38" fmla="*/ 1520 w 2315"/>
                  <a:gd name="T39" fmla="*/ 35 h 763"/>
                  <a:gd name="T40" fmla="*/ 1481 w 2315"/>
                  <a:gd name="T41" fmla="*/ 47 h 763"/>
                  <a:gd name="T42" fmla="*/ 1438 w 2315"/>
                  <a:gd name="T43" fmla="*/ 62 h 763"/>
                  <a:gd name="T44" fmla="*/ 1403 w 2315"/>
                  <a:gd name="T45" fmla="*/ 78 h 763"/>
                  <a:gd name="T46" fmla="*/ 1364 w 2315"/>
                  <a:gd name="T47" fmla="*/ 101 h 763"/>
                  <a:gd name="T48" fmla="*/ 1321 w 2315"/>
                  <a:gd name="T49" fmla="*/ 124 h 763"/>
                  <a:gd name="T50" fmla="*/ 1286 w 2315"/>
                  <a:gd name="T51" fmla="*/ 156 h 763"/>
                  <a:gd name="T52" fmla="*/ 1247 w 2315"/>
                  <a:gd name="T53" fmla="*/ 187 h 763"/>
                  <a:gd name="T54" fmla="*/ 1208 w 2315"/>
                  <a:gd name="T55" fmla="*/ 222 h 763"/>
                  <a:gd name="T56" fmla="*/ 1169 w 2315"/>
                  <a:gd name="T57" fmla="*/ 257 h 763"/>
                  <a:gd name="T58" fmla="*/ 1134 w 2315"/>
                  <a:gd name="T59" fmla="*/ 300 h 763"/>
                  <a:gd name="T60" fmla="*/ 1091 w 2315"/>
                  <a:gd name="T61" fmla="*/ 339 h 763"/>
                  <a:gd name="T62" fmla="*/ 1056 w 2315"/>
                  <a:gd name="T63" fmla="*/ 385 h 763"/>
                  <a:gd name="T64" fmla="*/ 1021 w 2315"/>
                  <a:gd name="T65" fmla="*/ 424 h 763"/>
                  <a:gd name="T66" fmla="*/ 978 w 2315"/>
                  <a:gd name="T67" fmla="*/ 463 h 763"/>
                  <a:gd name="T68" fmla="*/ 943 w 2315"/>
                  <a:gd name="T69" fmla="*/ 506 h 763"/>
                  <a:gd name="T70" fmla="*/ 908 w 2315"/>
                  <a:gd name="T71" fmla="*/ 545 h 763"/>
                  <a:gd name="T72" fmla="*/ 873 w 2315"/>
                  <a:gd name="T73" fmla="*/ 576 h 763"/>
                  <a:gd name="T74" fmla="*/ 834 w 2315"/>
                  <a:gd name="T75" fmla="*/ 607 h 763"/>
                  <a:gd name="T76" fmla="*/ 799 w 2315"/>
                  <a:gd name="T77" fmla="*/ 638 h 763"/>
                  <a:gd name="T78" fmla="*/ 764 w 2315"/>
                  <a:gd name="T79" fmla="*/ 666 h 763"/>
                  <a:gd name="T80" fmla="*/ 725 w 2315"/>
                  <a:gd name="T81" fmla="*/ 685 h 763"/>
                  <a:gd name="T82" fmla="*/ 690 w 2315"/>
                  <a:gd name="T83" fmla="*/ 704 h 763"/>
                  <a:gd name="T84" fmla="*/ 655 w 2315"/>
                  <a:gd name="T85" fmla="*/ 716 h 763"/>
                  <a:gd name="T86" fmla="*/ 616 w 2315"/>
                  <a:gd name="T87" fmla="*/ 736 h 763"/>
                  <a:gd name="T88" fmla="*/ 581 w 2315"/>
                  <a:gd name="T89" fmla="*/ 743 h 763"/>
                  <a:gd name="T90" fmla="*/ 546 w 2315"/>
                  <a:gd name="T91" fmla="*/ 751 h 763"/>
                  <a:gd name="T92" fmla="*/ 510 w 2315"/>
                  <a:gd name="T93" fmla="*/ 755 h 763"/>
                  <a:gd name="T94" fmla="*/ 475 w 2315"/>
                  <a:gd name="T95" fmla="*/ 759 h 763"/>
                  <a:gd name="T96" fmla="*/ 440 w 2315"/>
                  <a:gd name="T97" fmla="*/ 763 h 763"/>
                  <a:gd name="T98" fmla="*/ 409 w 2315"/>
                  <a:gd name="T99" fmla="*/ 763 h 763"/>
                  <a:gd name="T100" fmla="*/ 370 w 2315"/>
                  <a:gd name="T101" fmla="*/ 763 h 763"/>
                  <a:gd name="T102" fmla="*/ 339 w 2315"/>
                  <a:gd name="T103" fmla="*/ 759 h 763"/>
                  <a:gd name="T104" fmla="*/ 304 w 2315"/>
                  <a:gd name="T105" fmla="*/ 759 h 763"/>
                  <a:gd name="T106" fmla="*/ 269 w 2315"/>
                  <a:gd name="T107" fmla="*/ 755 h 763"/>
                  <a:gd name="T108" fmla="*/ 234 w 2315"/>
                  <a:gd name="T109" fmla="*/ 751 h 763"/>
                  <a:gd name="T110" fmla="*/ 202 w 2315"/>
                  <a:gd name="T111" fmla="*/ 747 h 763"/>
                  <a:gd name="T112" fmla="*/ 171 w 2315"/>
                  <a:gd name="T113" fmla="*/ 743 h 763"/>
                  <a:gd name="T114" fmla="*/ 132 w 2315"/>
                  <a:gd name="T115" fmla="*/ 740 h 763"/>
                  <a:gd name="T116" fmla="*/ 101 w 2315"/>
                  <a:gd name="T117" fmla="*/ 732 h 763"/>
                  <a:gd name="T118" fmla="*/ 70 w 2315"/>
                  <a:gd name="T119" fmla="*/ 724 h 763"/>
                  <a:gd name="T120" fmla="*/ 31 w 2315"/>
                  <a:gd name="T121" fmla="*/ 720 h 763"/>
                  <a:gd name="T122" fmla="*/ 0 w 2315"/>
                  <a:gd name="T123" fmla="*/ 716 h 763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315" h="763">
                    <a:moveTo>
                      <a:pt x="2315" y="54"/>
                    </a:moveTo>
                    <a:lnTo>
                      <a:pt x="2269" y="51"/>
                    </a:lnTo>
                    <a:lnTo>
                      <a:pt x="2226" y="43"/>
                    </a:lnTo>
                    <a:lnTo>
                      <a:pt x="2183" y="39"/>
                    </a:lnTo>
                    <a:lnTo>
                      <a:pt x="2140" y="35"/>
                    </a:lnTo>
                    <a:lnTo>
                      <a:pt x="2097" y="31"/>
                    </a:lnTo>
                    <a:lnTo>
                      <a:pt x="2058" y="19"/>
                    </a:lnTo>
                    <a:lnTo>
                      <a:pt x="2011" y="15"/>
                    </a:lnTo>
                    <a:lnTo>
                      <a:pt x="1972" y="12"/>
                    </a:lnTo>
                    <a:lnTo>
                      <a:pt x="1929" y="8"/>
                    </a:lnTo>
                    <a:lnTo>
                      <a:pt x="1887" y="8"/>
                    </a:lnTo>
                    <a:lnTo>
                      <a:pt x="1848" y="4"/>
                    </a:lnTo>
                    <a:lnTo>
                      <a:pt x="1801" y="4"/>
                    </a:lnTo>
                    <a:lnTo>
                      <a:pt x="1762" y="0"/>
                    </a:lnTo>
                    <a:lnTo>
                      <a:pt x="1723" y="4"/>
                    </a:lnTo>
                    <a:lnTo>
                      <a:pt x="1680" y="4"/>
                    </a:lnTo>
                    <a:lnTo>
                      <a:pt x="1641" y="8"/>
                    </a:lnTo>
                    <a:lnTo>
                      <a:pt x="1602" y="12"/>
                    </a:lnTo>
                    <a:lnTo>
                      <a:pt x="1559" y="19"/>
                    </a:lnTo>
                    <a:lnTo>
                      <a:pt x="1520" y="35"/>
                    </a:lnTo>
                    <a:lnTo>
                      <a:pt x="1481" y="47"/>
                    </a:lnTo>
                    <a:lnTo>
                      <a:pt x="1438" y="62"/>
                    </a:lnTo>
                    <a:lnTo>
                      <a:pt x="1403" y="78"/>
                    </a:lnTo>
                    <a:lnTo>
                      <a:pt x="1364" y="101"/>
                    </a:lnTo>
                    <a:lnTo>
                      <a:pt x="1321" y="124"/>
                    </a:lnTo>
                    <a:lnTo>
                      <a:pt x="1286" y="156"/>
                    </a:lnTo>
                    <a:lnTo>
                      <a:pt x="1247" y="187"/>
                    </a:lnTo>
                    <a:lnTo>
                      <a:pt x="1208" y="222"/>
                    </a:lnTo>
                    <a:lnTo>
                      <a:pt x="1169" y="257"/>
                    </a:lnTo>
                    <a:lnTo>
                      <a:pt x="1134" y="300"/>
                    </a:lnTo>
                    <a:lnTo>
                      <a:pt x="1091" y="339"/>
                    </a:lnTo>
                    <a:lnTo>
                      <a:pt x="1056" y="385"/>
                    </a:lnTo>
                    <a:lnTo>
                      <a:pt x="1021" y="424"/>
                    </a:lnTo>
                    <a:lnTo>
                      <a:pt x="978" y="463"/>
                    </a:lnTo>
                    <a:lnTo>
                      <a:pt x="943" y="506"/>
                    </a:lnTo>
                    <a:lnTo>
                      <a:pt x="908" y="545"/>
                    </a:lnTo>
                    <a:lnTo>
                      <a:pt x="873" y="576"/>
                    </a:lnTo>
                    <a:lnTo>
                      <a:pt x="834" y="607"/>
                    </a:lnTo>
                    <a:lnTo>
                      <a:pt x="799" y="638"/>
                    </a:lnTo>
                    <a:lnTo>
                      <a:pt x="764" y="666"/>
                    </a:lnTo>
                    <a:lnTo>
                      <a:pt x="725" y="685"/>
                    </a:lnTo>
                    <a:lnTo>
                      <a:pt x="690" y="704"/>
                    </a:lnTo>
                    <a:lnTo>
                      <a:pt x="655" y="716"/>
                    </a:lnTo>
                    <a:lnTo>
                      <a:pt x="616" y="736"/>
                    </a:lnTo>
                    <a:lnTo>
                      <a:pt x="581" y="743"/>
                    </a:lnTo>
                    <a:lnTo>
                      <a:pt x="546" y="751"/>
                    </a:lnTo>
                    <a:lnTo>
                      <a:pt x="510" y="755"/>
                    </a:lnTo>
                    <a:lnTo>
                      <a:pt x="475" y="759"/>
                    </a:lnTo>
                    <a:lnTo>
                      <a:pt x="440" y="763"/>
                    </a:lnTo>
                    <a:lnTo>
                      <a:pt x="409" y="763"/>
                    </a:lnTo>
                    <a:lnTo>
                      <a:pt x="370" y="763"/>
                    </a:lnTo>
                    <a:lnTo>
                      <a:pt x="339" y="759"/>
                    </a:lnTo>
                    <a:lnTo>
                      <a:pt x="304" y="759"/>
                    </a:lnTo>
                    <a:lnTo>
                      <a:pt x="269" y="755"/>
                    </a:lnTo>
                    <a:lnTo>
                      <a:pt x="234" y="751"/>
                    </a:lnTo>
                    <a:lnTo>
                      <a:pt x="202" y="747"/>
                    </a:lnTo>
                    <a:lnTo>
                      <a:pt x="171" y="743"/>
                    </a:lnTo>
                    <a:lnTo>
                      <a:pt x="132" y="740"/>
                    </a:lnTo>
                    <a:lnTo>
                      <a:pt x="101" y="732"/>
                    </a:lnTo>
                    <a:lnTo>
                      <a:pt x="70" y="724"/>
                    </a:lnTo>
                    <a:lnTo>
                      <a:pt x="31" y="720"/>
                    </a:lnTo>
                    <a:lnTo>
                      <a:pt x="0" y="716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77" name="Rectangle 336">
                <a:extLst>
                  <a:ext uri="{FF2B5EF4-FFF2-40B4-BE49-F238E27FC236}">
                    <a16:creationId xmlns:a16="http://schemas.microsoft.com/office/drawing/2014/main" id="{BCFE5CF6-6147-418C-B854-32FEB3E482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3048" y="765"/>
                <a:ext cx="132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Real</a:t>
                </a:r>
                <a:endParaRPr lang="en-US" altLang="en-US"/>
              </a:p>
            </p:txBody>
          </p:sp>
          <p:sp>
            <p:nvSpPr>
              <p:cNvPr id="17478" name="Rectangle 337">
                <a:extLst>
                  <a:ext uri="{FF2B5EF4-FFF2-40B4-BE49-F238E27FC236}">
                    <a16:creationId xmlns:a16="http://schemas.microsoft.com/office/drawing/2014/main" id="{A241EA1C-0104-4BD7-B8EE-B1F5A6CE28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4" y="266"/>
                <a:ext cx="410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Polarizabilities</a:t>
                </a:r>
                <a:endParaRPr lang="en-US" altLang="en-US"/>
              </a:p>
            </p:txBody>
          </p:sp>
          <p:sp>
            <p:nvSpPr>
              <p:cNvPr id="17479" name="Rectangle 338">
                <a:extLst>
                  <a:ext uri="{FF2B5EF4-FFF2-40B4-BE49-F238E27FC236}">
                    <a16:creationId xmlns:a16="http://schemas.microsoft.com/office/drawing/2014/main" id="{F5E7BC6A-ACDC-41B5-A060-AE08C25A83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5" y="1200"/>
                <a:ext cx="1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 </a:t>
                </a:r>
                <a:endParaRPr lang="en-US" altLang="en-US"/>
              </a:p>
            </p:txBody>
          </p:sp>
          <p:sp>
            <p:nvSpPr>
              <p:cNvPr id="17480" name="Rectangle 339">
                <a:extLst>
                  <a:ext uri="{FF2B5EF4-FFF2-40B4-BE49-F238E27FC236}">
                    <a16:creationId xmlns:a16="http://schemas.microsoft.com/office/drawing/2014/main" id="{20F7F0FD-78A3-4022-8807-B835BC193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0" y="344"/>
                <a:ext cx="1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 </a:t>
                </a:r>
                <a:endParaRPr lang="en-US" altLang="en-US"/>
              </a:p>
            </p:txBody>
          </p:sp>
          <p:sp>
            <p:nvSpPr>
              <p:cNvPr id="17481" name="Rectangle 340">
                <a:extLst>
                  <a:ext uri="{FF2B5EF4-FFF2-40B4-BE49-F238E27FC236}">
                    <a16:creationId xmlns:a16="http://schemas.microsoft.com/office/drawing/2014/main" id="{3A7FA6D5-20E8-4324-B5C9-F00925B81C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7" y="702"/>
                <a:ext cx="122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gain</a:t>
                </a:r>
                <a:endParaRPr lang="en-US" altLang="en-US"/>
              </a:p>
            </p:txBody>
          </p:sp>
          <p:sp>
            <p:nvSpPr>
              <p:cNvPr id="17482" name="Rectangle 341">
                <a:extLst>
                  <a:ext uri="{FF2B5EF4-FFF2-40B4-BE49-F238E27FC236}">
                    <a16:creationId xmlns:a16="http://schemas.microsoft.com/office/drawing/2014/main" id="{5CDBBC88-58C0-4661-8C2A-CD59ADA54E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01" y="744"/>
                <a:ext cx="27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6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3</a:t>
                </a:r>
                <a:endParaRPr lang="en-US" altLang="en-US"/>
              </a:p>
            </p:txBody>
          </p:sp>
          <p:sp>
            <p:nvSpPr>
              <p:cNvPr id="17483" name="Rectangle 342">
                <a:extLst>
                  <a:ext uri="{FF2B5EF4-FFF2-40B4-BE49-F238E27FC236}">
                    <a16:creationId xmlns:a16="http://schemas.microsoft.com/office/drawing/2014/main" id="{D195CA73-E3A4-40FC-BBD9-99EDF22B8A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29" y="744"/>
                <a:ext cx="27" cy="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6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</a:t>
                </a:r>
                <a:endParaRPr lang="en-US" altLang="en-US"/>
              </a:p>
            </p:txBody>
          </p:sp>
          <p:sp>
            <p:nvSpPr>
              <p:cNvPr id="17484" name="Line 343">
                <a:extLst>
                  <a:ext uri="{FF2B5EF4-FFF2-40B4-BE49-F238E27FC236}">
                    <a16:creationId xmlns:a16="http://schemas.microsoft.com/office/drawing/2014/main" id="{EDB1C3E9-26E0-4C1F-9932-3298EB338A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8" y="752"/>
                <a:ext cx="191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85" name="Rectangle 344">
                <a:extLst>
                  <a:ext uri="{FF2B5EF4-FFF2-40B4-BE49-F238E27FC236}">
                    <a16:creationId xmlns:a16="http://schemas.microsoft.com/office/drawing/2014/main" id="{13A00934-C895-44A0-8FEB-CD91B55712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7" y="822"/>
                <a:ext cx="26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analytical</a:t>
                </a:r>
                <a:endParaRPr lang="en-US" altLang="en-US"/>
              </a:p>
            </p:txBody>
          </p:sp>
          <p:sp>
            <p:nvSpPr>
              <p:cNvPr id="17486" name="Line 345">
                <a:extLst>
                  <a:ext uri="{FF2B5EF4-FFF2-40B4-BE49-F238E27FC236}">
                    <a16:creationId xmlns:a16="http://schemas.microsoft.com/office/drawing/2014/main" id="{DB5D51B4-5433-47AC-8BAB-B6BAB58FA9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058" y="853"/>
                <a:ext cx="191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87" name="Rectangle 346">
                <a:extLst>
                  <a:ext uri="{FF2B5EF4-FFF2-40B4-BE49-F238E27FC236}">
                    <a16:creationId xmlns:a16="http://schemas.microsoft.com/office/drawing/2014/main" id="{03AD2D41-6869-48B8-8E6E-1EE5B05857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7" y="1227"/>
                <a:ext cx="2331" cy="85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88" name="Rectangle 347">
                <a:extLst>
                  <a:ext uri="{FF2B5EF4-FFF2-40B4-BE49-F238E27FC236}">
                    <a16:creationId xmlns:a16="http://schemas.microsoft.com/office/drawing/2014/main" id="{77A47C0C-5CB8-4A4A-8DCF-88CD313B0F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7" y="1227"/>
                <a:ext cx="2331" cy="857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7489" name="Line 348">
                <a:extLst>
                  <a:ext uri="{FF2B5EF4-FFF2-40B4-BE49-F238E27FC236}">
                    <a16:creationId xmlns:a16="http://schemas.microsoft.com/office/drawing/2014/main" id="{4F75B6D7-C34B-470A-98BB-94AA98DDB6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1227"/>
                <a:ext cx="233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90" name="Freeform 349">
                <a:extLst>
                  <a:ext uri="{FF2B5EF4-FFF2-40B4-BE49-F238E27FC236}">
                    <a16:creationId xmlns:a16="http://schemas.microsoft.com/office/drawing/2014/main" id="{DDD4313B-6968-4E01-94E0-3CC1B81BD3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7" y="1227"/>
                <a:ext cx="2331" cy="857"/>
              </a:xfrm>
              <a:custGeom>
                <a:avLst/>
                <a:gdLst>
                  <a:gd name="T0" fmla="*/ 0 w 598"/>
                  <a:gd name="T1" fmla="*/ 857 h 220"/>
                  <a:gd name="T2" fmla="*/ 2331 w 598"/>
                  <a:gd name="T3" fmla="*/ 857 h 220"/>
                  <a:gd name="T4" fmla="*/ 2331 w 598"/>
                  <a:gd name="T5" fmla="*/ 0 h 2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8" h="220">
                    <a:moveTo>
                      <a:pt x="0" y="220"/>
                    </a:moveTo>
                    <a:lnTo>
                      <a:pt x="598" y="220"/>
                    </a:lnTo>
                    <a:lnTo>
                      <a:pt x="59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91" name="Line 350">
                <a:extLst>
                  <a:ext uri="{FF2B5EF4-FFF2-40B4-BE49-F238E27FC236}">
                    <a16:creationId xmlns:a16="http://schemas.microsoft.com/office/drawing/2014/main" id="{4E2F52F3-44F4-4A6D-96C3-9BBE0227C2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7" y="1227"/>
                <a:ext cx="0" cy="85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92" name="Line 351">
                <a:extLst>
                  <a:ext uri="{FF2B5EF4-FFF2-40B4-BE49-F238E27FC236}">
                    <a16:creationId xmlns:a16="http://schemas.microsoft.com/office/drawing/2014/main" id="{748DB549-7AC9-4D46-91A1-EE03ED06D4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2084"/>
                <a:ext cx="233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93" name="Line 352">
                <a:extLst>
                  <a:ext uri="{FF2B5EF4-FFF2-40B4-BE49-F238E27FC236}">
                    <a16:creationId xmlns:a16="http://schemas.microsoft.com/office/drawing/2014/main" id="{382B8423-80DD-4015-960C-107C102F4A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7" y="1227"/>
                <a:ext cx="0" cy="85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94" name="Line 353">
                <a:extLst>
                  <a:ext uri="{FF2B5EF4-FFF2-40B4-BE49-F238E27FC236}">
                    <a16:creationId xmlns:a16="http://schemas.microsoft.com/office/drawing/2014/main" id="{6CA77E53-DFB1-46B2-846C-EAA2588E15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7" y="2056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95" name="Line 354">
                <a:extLst>
                  <a:ext uri="{FF2B5EF4-FFF2-40B4-BE49-F238E27FC236}">
                    <a16:creationId xmlns:a16="http://schemas.microsoft.com/office/drawing/2014/main" id="{7179F939-5E37-452E-BA4E-FC32BE5010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122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96" name="Rectangle 355">
                <a:extLst>
                  <a:ext uri="{FF2B5EF4-FFF2-40B4-BE49-F238E27FC236}">
                    <a16:creationId xmlns:a16="http://schemas.microsoft.com/office/drawing/2014/main" id="{300B2E14-7A13-4FC6-B3A8-11AFAD627F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6" y="2099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650</a:t>
                </a:r>
                <a:endParaRPr lang="en-US" altLang="en-US"/>
              </a:p>
            </p:txBody>
          </p:sp>
          <p:sp>
            <p:nvSpPr>
              <p:cNvPr id="17497" name="Line 356">
                <a:extLst>
                  <a:ext uri="{FF2B5EF4-FFF2-40B4-BE49-F238E27FC236}">
                    <a16:creationId xmlns:a16="http://schemas.microsoft.com/office/drawing/2014/main" id="{4969EB79-8527-4514-8E8F-2B7664C610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77" y="2056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98" name="Line 357">
                <a:extLst>
                  <a:ext uri="{FF2B5EF4-FFF2-40B4-BE49-F238E27FC236}">
                    <a16:creationId xmlns:a16="http://schemas.microsoft.com/office/drawing/2014/main" id="{B7541927-1907-46E5-A41F-6C942794C8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77" y="122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99" name="Rectangle 358">
                <a:extLst>
                  <a:ext uri="{FF2B5EF4-FFF2-40B4-BE49-F238E27FC236}">
                    <a16:creationId xmlns:a16="http://schemas.microsoft.com/office/drawing/2014/main" id="{CFC91EA8-DA25-484B-9AC9-5DEAF26517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6" y="2099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660</a:t>
                </a:r>
                <a:endParaRPr lang="en-US" altLang="en-US"/>
              </a:p>
            </p:txBody>
          </p:sp>
          <p:sp>
            <p:nvSpPr>
              <p:cNvPr id="17500" name="Line 359">
                <a:extLst>
                  <a:ext uri="{FF2B5EF4-FFF2-40B4-BE49-F238E27FC236}">
                    <a16:creationId xmlns:a16="http://schemas.microsoft.com/office/drawing/2014/main" id="{9FC195AF-BC64-4525-A7DE-EBCFD461C0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11" y="2056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01" name="Line 360">
                <a:extLst>
                  <a:ext uri="{FF2B5EF4-FFF2-40B4-BE49-F238E27FC236}">
                    <a16:creationId xmlns:a16="http://schemas.microsoft.com/office/drawing/2014/main" id="{FE2C62E4-FC0C-4287-89B6-A1C85F2893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11" y="122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02" name="Rectangle 361">
                <a:extLst>
                  <a:ext uri="{FF2B5EF4-FFF2-40B4-BE49-F238E27FC236}">
                    <a16:creationId xmlns:a16="http://schemas.microsoft.com/office/drawing/2014/main" id="{CCE2A7F9-5E25-4BFA-845A-68698DAA6C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0" y="2099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670</a:t>
                </a:r>
                <a:endParaRPr lang="en-US" altLang="en-US"/>
              </a:p>
            </p:txBody>
          </p:sp>
          <p:sp>
            <p:nvSpPr>
              <p:cNvPr id="17503" name="Line 362">
                <a:extLst>
                  <a:ext uri="{FF2B5EF4-FFF2-40B4-BE49-F238E27FC236}">
                    <a16:creationId xmlns:a16="http://schemas.microsoft.com/office/drawing/2014/main" id="{E46C96F2-2C38-40AB-A481-D35B606DBC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45" y="2056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04" name="Line 363">
                <a:extLst>
                  <a:ext uri="{FF2B5EF4-FFF2-40B4-BE49-F238E27FC236}">
                    <a16:creationId xmlns:a16="http://schemas.microsoft.com/office/drawing/2014/main" id="{FCA4336D-091D-4E1F-8EBB-3633BBA08D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45" y="122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05" name="Rectangle 364">
                <a:extLst>
                  <a:ext uri="{FF2B5EF4-FFF2-40B4-BE49-F238E27FC236}">
                    <a16:creationId xmlns:a16="http://schemas.microsoft.com/office/drawing/2014/main" id="{B166E3A4-AC26-406F-80D9-629231C69E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4" y="2099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680</a:t>
                </a:r>
                <a:endParaRPr lang="en-US" altLang="en-US"/>
              </a:p>
            </p:txBody>
          </p:sp>
          <p:sp>
            <p:nvSpPr>
              <p:cNvPr id="17506" name="Line 365">
                <a:extLst>
                  <a:ext uri="{FF2B5EF4-FFF2-40B4-BE49-F238E27FC236}">
                    <a16:creationId xmlns:a16="http://schemas.microsoft.com/office/drawing/2014/main" id="{80FAA15A-9FFC-4BA8-A22C-A378242D17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79" y="2056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07" name="Line 366">
                <a:extLst>
                  <a:ext uri="{FF2B5EF4-FFF2-40B4-BE49-F238E27FC236}">
                    <a16:creationId xmlns:a16="http://schemas.microsoft.com/office/drawing/2014/main" id="{1AA7F59B-F08E-4FA5-A4E4-70A0DB9938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79" y="122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08" name="Rectangle 367">
                <a:extLst>
                  <a:ext uri="{FF2B5EF4-FFF2-40B4-BE49-F238E27FC236}">
                    <a16:creationId xmlns:a16="http://schemas.microsoft.com/office/drawing/2014/main" id="{6BA34D1A-0000-4D6E-94B7-EAEA96095B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28" y="2099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690</a:t>
                </a:r>
                <a:endParaRPr lang="en-US" altLang="en-US"/>
              </a:p>
            </p:txBody>
          </p:sp>
          <p:sp>
            <p:nvSpPr>
              <p:cNvPr id="17509" name="Line 368">
                <a:extLst>
                  <a:ext uri="{FF2B5EF4-FFF2-40B4-BE49-F238E27FC236}">
                    <a16:creationId xmlns:a16="http://schemas.microsoft.com/office/drawing/2014/main" id="{A947F177-834D-4616-9F3F-17E1889F23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2056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10" name="Line 369">
                <a:extLst>
                  <a:ext uri="{FF2B5EF4-FFF2-40B4-BE49-F238E27FC236}">
                    <a16:creationId xmlns:a16="http://schemas.microsoft.com/office/drawing/2014/main" id="{7A71024E-0C0D-4726-9021-A5CC513A60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122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11" name="Rectangle 370">
                <a:extLst>
                  <a:ext uri="{FF2B5EF4-FFF2-40B4-BE49-F238E27FC236}">
                    <a16:creationId xmlns:a16="http://schemas.microsoft.com/office/drawing/2014/main" id="{84285ECE-3618-437B-9D82-E4CD6BCFE6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2" y="2099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700</a:t>
                </a:r>
                <a:endParaRPr lang="en-US" altLang="en-US"/>
              </a:p>
            </p:txBody>
          </p:sp>
          <p:sp>
            <p:nvSpPr>
              <p:cNvPr id="17512" name="Line 371">
                <a:extLst>
                  <a:ext uri="{FF2B5EF4-FFF2-40B4-BE49-F238E27FC236}">
                    <a16:creationId xmlns:a16="http://schemas.microsoft.com/office/drawing/2014/main" id="{D9496983-E023-4538-90E9-9502B3DB4E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742" y="2056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13" name="Line 372">
                <a:extLst>
                  <a:ext uri="{FF2B5EF4-FFF2-40B4-BE49-F238E27FC236}">
                    <a16:creationId xmlns:a16="http://schemas.microsoft.com/office/drawing/2014/main" id="{75D86FA4-8BA4-4611-9317-B3ECE252C1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42" y="122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14" name="Rectangle 373">
                <a:extLst>
                  <a:ext uri="{FF2B5EF4-FFF2-40B4-BE49-F238E27FC236}">
                    <a16:creationId xmlns:a16="http://schemas.microsoft.com/office/drawing/2014/main" id="{28407CEB-1CBA-46D6-BE0E-3CFA2FBBEA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92" y="2099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710</a:t>
                </a:r>
                <a:endParaRPr lang="en-US" altLang="en-US"/>
              </a:p>
            </p:txBody>
          </p:sp>
          <p:sp>
            <p:nvSpPr>
              <p:cNvPr id="17515" name="Line 374">
                <a:extLst>
                  <a:ext uri="{FF2B5EF4-FFF2-40B4-BE49-F238E27FC236}">
                    <a16:creationId xmlns:a16="http://schemas.microsoft.com/office/drawing/2014/main" id="{157791B5-7693-46CC-956B-6839226708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76" y="2056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16" name="Line 375">
                <a:extLst>
                  <a:ext uri="{FF2B5EF4-FFF2-40B4-BE49-F238E27FC236}">
                    <a16:creationId xmlns:a16="http://schemas.microsoft.com/office/drawing/2014/main" id="{0966FD64-5A29-4E3A-BCA6-3FFB15C9C5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76" y="122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17" name="Rectangle 376">
                <a:extLst>
                  <a:ext uri="{FF2B5EF4-FFF2-40B4-BE49-F238E27FC236}">
                    <a16:creationId xmlns:a16="http://schemas.microsoft.com/office/drawing/2014/main" id="{54B58BCD-5339-4339-BD44-AC52F2030B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6" y="2099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720</a:t>
                </a:r>
                <a:endParaRPr lang="en-US" altLang="en-US"/>
              </a:p>
            </p:txBody>
          </p:sp>
          <p:sp>
            <p:nvSpPr>
              <p:cNvPr id="17518" name="Line 377">
                <a:extLst>
                  <a:ext uri="{FF2B5EF4-FFF2-40B4-BE49-F238E27FC236}">
                    <a16:creationId xmlns:a16="http://schemas.microsoft.com/office/drawing/2014/main" id="{85401AB8-5F0D-4D80-B19A-FFD4BF2891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10" y="2056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19" name="Line 378">
                <a:extLst>
                  <a:ext uri="{FF2B5EF4-FFF2-40B4-BE49-F238E27FC236}">
                    <a16:creationId xmlns:a16="http://schemas.microsoft.com/office/drawing/2014/main" id="{3DFB55C8-FB63-471B-834C-C92D75E37B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10" y="122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20" name="Rectangle 379">
                <a:extLst>
                  <a:ext uri="{FF2B5EF4-FFF2-40B4-BE49-F238E27FC236}">
                    <a16:creationId xmlns:a16="http://schemas.microsoft.com/office/drawing/2014/main" id="{BACE7D9F-252E-486E-8183-B6C5EBDACB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0" y="2099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730</a:t>
                </a:r>
                <a:endParaRPr lang="en-US" altLang="en-US"/>
              </a:p>
            </p:txBody>
          </p:sp>
          <p:sp>
            <p:nvSpPr>
              <p:cNvPr id="17521" name="Line 380">
                <a:extLst>
                  <a:ext uri="{FF2B5EF4-FFF2-40B4-BE49-F238E27FC236}">
                    <a16:creationId xmlns:a16="http://schemas.microsoft.com/office/drawing/2014/main" id="{6271FAF9-6945-47F9-8529-7D1C8BC837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444" y="2056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22" name="Line 381">
                <a:extLst>
                  <a:ext uri="{FF2B5EF4-FFF2-40B4-BE49-F238E27FC236}">
                    <a16:creationId xmlns:a16="http://schemas.microsoft.com/office/drawing/2014/main" id="{5770158D-9455-4D50-B4C9-90CB8BD28F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44" y="122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23" name="Rectangle 382">
                <a:extLst>
                  <a:ext uri="{FF2B5EF4-FFF2-40B4-BE49-F238E27FC236}">
                    <a16:creationId xmlns:a16="http://schemas.microsoft.com/office/drawing/2014/main" id="{39A45D78-99FE-49EE-9913-FB6A7B0B3E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94" y="2099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740</a:t>
                </a:r>
                <a:endParaRPr lang="en-US" altLang="en-US"/>
              </a:p>
            </p:txBody>
          </p:sp>
          <p:sp>
            <p:nvSpPr>
              <p:cNvPr id="17524" name="Line 383">
                <a:extLst>
                  <a:ext uri="{FF2B5EF4-FFF2-40B4-BE49-F238E27FC236}">
                    <a16:creationId xmlns:a16="http://schemas.microsoft.com/office/drawing/2014/main" id="{E584CA98-0C0F-420A-9F0C-AD208F9F9E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78" y="2056"/>
                <a:ext cx="0" cy="2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25" name="Line 384">
                <a:extLst>
                  <a:ext uri="{FF2B5EF4-FFF2-40B4-BE49-F238E27FC236}">
                    <a16:creationId xmlns:a16="http://schemas.microsoft.com/office/drawing/2014/main" id="{5877ED2E-BF42-42C3-A27D-8D05D21A71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78" y="1227"/>
                <a:ext cx="0" cy="2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26" name="Rectangle 385">
                <a:extLst>
                  <a:ext uri="{FF2B5EF4-FFF2-40B4-BE49-F238E27FC236}">
                    <a16:creationId xmlns:a16="http://schemas.microsoft.com/office/drawing/2014/main" id="{9845F535-945B-474A-B80B-87023F1DFB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27" y="2099"/>
                <a:ext cx="10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750</a:t>
                </a:r>
                <a:endParaRPr lang="en-US" altLang="en-US"/>
              </a:p>
            </p:txBody>
          </p:sp>
          <p:sp>
            <p:nvSpPr>
              <p:cNvPr id="17527" name="Line 386">
                <a:extLst>
                  <a:ext uri="{FF2B5EF4-FFF2-40B4-BE49-F238E27FC236}">
                    <a16:creationId xmlns:a16="http://schemas.microsoft.com/office/drawing/2014/main" id="{4AE6C893-2C74-42E3-BABC-483734BDB4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2084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28" name="Line 387">
                <a:extLst>
                  <a:ext uri="{FF2B5EF4-FFF2-40B4-BE49-F238E27FC236}">
                    <a16:creationId xmlns:a16="http://schemas.microsoft.com/office/drawing/2014/main" id="{CDD783E3-2693-4368-BC5A-62EAE8F96D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55" y="2084"/>
                <a:ext cx="2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29" name="Rectangle 388">
                <a:extLst>
                  <a:ext uri="{FF2B5EF4-FFF2-40B4-BE49-F238E27FC236}">
                    <a16:creationId xmlns:a16="http://schemas.microsoft.com/office/drawing/2014/main" id="{415D2162-04E5-4CA4-BDF8-3B396E00B5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2" y="2045"/>
                <a:ext cx="3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</a:t>
                </a:r>
                <a:endParaRPr lang="en-US" altLang="en-US"/>
              </a:p>
            </p:txBody>
          </p:sp>
          <p:sp>
            <p:nvSpPr>
              <p:cNvPr id="17530" name="Line 389">
                <a:extLst>
                  <a:ext uri="{FF2B5EF4-FFF2-40B4-BE49-F238E27FC236}">
                    <a16:creationId xmlns:a16="http://schemas.microsoft.com/office/drawing/2014/main" id="{5F2D67E7-8969-460D-82F3-52D8EA99DA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1869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31" name="Line 390">
                <a:extLst>
                  <a:ext uri="{FF2B5EF4-FFF2-40B4-BE49-F238E27FC236}">
                    <a16:creationId xmlns:a16="http://schemas.microsoft.com/office/drawing/2014/main" id="{419D498A-F699-4929-A4BC-932424CA26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55" y="1869"/>
                <a:ext cx="2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32" name="Rectangle 391">
                <a:extLst>
                  <a:ext uri="{FF2B5EF4-FFF2-40B4-BE49-F238E27FC236}">
                    <a16:creationId xmlns:a16="http://schemas.microsoft.com/office/drawing/2014/main" id="{AC151453-4172-4CE6-9A27-2EAACE54AB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3" y="1834"/>
                <a:ext cx="12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.01</a:t>
                </a:r>
                <a:endParaRPr lang="en-US" altLang="en-US"/>
              </a:p>
            </p:txBody>
          </p:sp>
          <p:sp>
            <p:nvSpPr>
              <p:cNvPr id="17533" name="Line 392">
                <a:extLst>
                  <a:ext uri="{FF2B5EF4-FFF2-40B4-BE49-F238E27FC236}">
                    <a16:creationId xmlns:a16="http://schemas.microsoft.com/office/drawing/2014/main" id="{0A4FA5FB-288D-4833-B3FE-2C863696D4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1655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34" name="Line 393">
                <a:extLst>
                  <a:ext uri="{FF2B5EF4-FFF2-40B4-BE49-F238E27FC236}">
                    <a16:creationId xmlns:a16="http://schemas.microsoft.com/office/drawing/2014/main" id="{4126BD19-FA25-492A-8E23-2F4330433A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55" y="1655"/>
                <a:ext cx="2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35" name="Rectangle 394">
                <a:extLst>
                  <a:ext uri="{FF2B5EF4-FFF2-40B4-BE49-F238E27FC236}">
                    <a16:creationId xmlns:a16="http://schemas.microsoft.com/office/drawing/2014/main" id="{7F1AAFB4-688D-410D-89A4-4CF59E5FBA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3" y="1620"/>
                <a:ext cx="12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.02</a:t>
                </a:r>
                <a:endParaRPr lang="en-US" altLang="en-US"/>
              </a:p>
            </p:txBody>
          </p:sp>
          <p:sp>
            <p:nvSpPr>
              <p:cNvPr id="17536" name="Line 395">
                <a:extLst>
                  <a:ext uri="{FF2B5EF4-FFF2-40B4-BE49-F238E27FC236}">
                    <a16:creationId xmlns:a16="http://schemas.microsoft.com/office/drawing/2014/main" id="{7BB759F4-B065-4B89-9D75-6EBD3FEED0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1441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37" name="Line 396">
                <a:extLst>
                  <a:ext uri="{FF2B5EF4-FFF2-40B4-BE49-F238E27FC236}">
                    <a16:creationId xmlns:a16="http://schemas.microsoft.com/office/drawing/2014/main" id="{B26CA61F-8B9B-4E08-A33D-62DD99C0FC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55" y="1441"/>
                <a:ext cx="2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38" name="Rectangle 397">
                <a:extLst>
                  <a:ext uri="{FF2B5EF4-FFF2-40B4-BE49-F238E27FC236}">
                    <a16:creationId xmlns:a16="http://schemas.microsoft.com/office/drawing/2014/main" id="{AE3E398E-44BE-491D-BAAB-505BF8A7D2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3" y="1406"/>
                <a:ext cx="12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.03</a:t>
                </a:r>
                <a:endParaRPr lang="en-US" altLang="en-US"/>
              </a:p>
            </p:txBody>
          </p:sp>
          <p:sp>
            <p:nvSpPr>
              <p:cNvPr id="17539" name="Line 398">
                <a:extLst>
                  <a:ext uri="{FF2B5EF4-FFF2-40B4-BE49-F238E27FC236}">
                    <a16:creationId xmlns:a16="http://schemas.microsoft.com/office/drawing/2014/main" id="{09B408D4-4ACD-4891-8982-E617173F27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1227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40" name="Line 399">
                <a:extLst>
                  <a:ext uri="{FF2B5EF4-FFF2-40B4-BE49-F238E27FC236}">
                    <a16:creationId xmlns:a16="http://schemas.microsoft.com/office/drawing/2014/main" id="{F08A2616-BBA3-432D-9512-E145F4E2DD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55" y="1227"/>
                <a:ext cx="23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41" name="Rectangle 400">
                <a:extLst>
                  <a:ext uri="{FF2B5EF4-FFF2-40B4-BE49-F238E27FC236}">
                    <a16:creationId xmlns:a16="http://schemas.microsoft.com/office/drawing/2014/main" id="{9C127EE6-1ECE-4D80-BD24-6EEB1D5599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3" y="1192"/>
                <a:ext cx="126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0.04</a:t>
                </a:r>
                <a:endParaRPr lang="en-US" altLang="en-US"/>
              </a:p>
            </p:txBody>
          </p:sp>
          <p:sp>
            <p:nvSpPr>
              <p:cNvPr id="17542" name="Line 401">
                <a:extLst>
                  <a:ext uri="{FF2B5EF4-FFF2-40B4-BE49-F238E27FC236}">
                    <a16:creationId xmlns:a16="http://schemas.microsoft.com/office/drawing/2014/main" id="{5B96502E-B7F1-4A8A-897A-0AC56BED3A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7" y="1227"/>
                <a:ext cx="2331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43" name="Freeform 402">
                <a:extLst>
                  <a:ext uri="{FF2B5EF4-FFF2-40B4-BE49-F238E27FC236}">
                    <a16:creationId xmlns:a16="http://schemas.microsoft.com/office/drawing/2014/main" id="{976F017B-5D5C-4DD1-A38C-5EAC3DAAF3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7" y="1227"/>
                <a:ext cx="2331" cy="857"/>
              </a:xfrm>
              <a:custGeom>
                <a:avLst/>
                <a:gdLst>
                  <a:gd name="T0" fmla="*/ 0 w 598"/>
                  <a:gd name="T1" fmla="*/ 857 h 220"/>
                  <a:gd name="T2" fmla="*/ 2331 w 598"/>
                  <a:gd name="T3" fmla="*/ 857 h 220"/>
                  <a:gd name="T4" fmla="*/ 2331 w 598"/>
                  <a:gd name="T5" fmla="*/ 0 h 2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98" h="220">
                    <a:moveTo>
                      <a:pt x="0" y="220"/>
                    </a:moveTo>
                    <a:lnTo>
                      <a:pt x="598" y="220"/>
                    </a:lnTo>
                    <a:lnTo>
                      <a:pt x="598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44" name="Line 403">
                <a:extLst>
                  <a:ext uri="{FF2B5EF4-FFF2-40B4-BE49-F238E27FC236}">
                    <a16:creationId xmlns:a16="http://schemas.microsoft.com/office/drawing/2014/main" id="{49BBE41D-C1B8-4B0D-BA9A-BD892040A7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47" y="1227"/>
                <a:ext cx="0" cy="85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45" name="Freeform 404">
                <a:extLst>
                  <a:ext uri="{FF2B5EF4-FFF2-40B4-BE49-F238E27FC236}">
                    <a16:creationId xmlns:a16="http://schemas.microsoft.com/office/drawing/2014/main" id="{DEA9492C-8BF5-4841-9C0F-C532BEAD5D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51" y="1328"/>
                <a:ext cx="2315" cy="561"/>
              </a:xfrm>
              <a:custGeom>
                <a:avLst/>
                <a:gdLst>
                  <a:gd name="T0" fmla="*/ 2315 w 2315"/>
                  <a:gd name="T1" fmla="*/ 561 h 561"/>
                  <a:gd name="T2" fmla="*/ 2269 w 2315"/>
                  <a:gd name="T3" fmla="*/ 553 h 561"/>
                  <a:gd name="T4" fmla="*/ 2226 w 2315"/>
                  <a:gd name="T5" fmla="*/ 541 h 561"/>
                  <a:gd name="T6" fmla="*/ 2183 w 2315"/>
                  <a:gd name="T7" fmla="*/ 534 h 561"/>
                  <a:gd name="T8" fmla="*/ 2140 w 2315"/>
                  <a:gd name="T9" fmla="*/ 522 h 561"/>
                  <a:gd name="T10" fmla="*/ 2097 w 2315"/>
                  <a:gd name="T11" fmla="*/ 510 h 561"/>
                  <a:gd name="T12" fmla="*/ 2058 w 2315"/>
                  <a:gd name="T13" fmla="*/ 495 h 561"/>
                  <a:gd name="T14" fmla="*/ 2011 w 2315"/>
                  <a:gd name="T15" fmla="*/ 479 h 561"/>
                  <a:gd name="T16" fmla="*/ 1972 w 2315"/>
                  <a:gd name="T17" fmla="*/ 467 h 561"/>
                  <a:gd name="T18" fmla="*/ 1929 w 2315"/>
                  <a:gd name="T19" fmla="*/ 452 h 561"/>
                  <a:gd name="T20" fmla="*/ 1887 w 2315"/>
                  <a:gd name="T21" fmla="*/ 436 h 561"/>
                  <a:gd name="T22" fmla="*/ 1848 w 2315"/>
                  <a:gd name="T23" fmla="*/ 417 h 561"/>
                  <a:gd name="T24" fmla="*/ 1801 w 2315"/>
                  <a:gd name="T25" fmla="*/ 401 h 561"/>
                  <a:gd name="T26" fmla="*/ 1762 w 2315"/>
                  <a:gd name="T27" fmla="*/ 378 h 561"/>
                  <a:gd name="T28" fmla="*/ 1723 w 2315"/>
                  <a:gd name="T29" fmla="*/ 355 h 561"/>
                  <a:gd name="T30" fmla="*/ 1680 w 2315"/>
                  <a:gd name="T31" fmla="*/ 335 h 561"/>
                  <a:gd name="T32" fmla="*/ 1641 w 2315"/>
                  <a:gd name="T33" fmla="*/ 312 h 561"/>
                  <a:gd name="T34" fmla="*/ 1602 w 2315"/>
                  <a:gd name="T35" fmla="*/ 288 h 561"/>
                  <a:gd name="T36" fmla="*/ 1559 w 2315"/>
                  <a:gd name="T37" fmla="*/ 261 h 561"/>
                  <a:gd name="T38" fmla="*/ 1520 w 2315"/>
                  <a:gd name="T39" fmla="*/ 234 h 561"/>
                  <a:gd name="T40" fmla="*/ 1481 w 2315"/>
                  <a:gd name="T41" fmla="*/ 207 h 561"/>
                  <a:gd name="T42" fmla="*/ 1438 w 2315"/>
                  <a:gd name="T43" fmla="*/ 183 h 561"/>
                  <a:gd name="T44" fmla="*/ 1403 w 2315"/>
                  <a:gd name="T45" fmla="*/ 156 h 561"/>
                  <a:gd name="T46" fmla="*/ 1364 w 2315"/>
                  <a:gd name="T47" fmla="*/ 125 h 561"/>
                  <a:gd name="T48" fmla="*/ 1321 w 2315"/>
                  <a:gd name="T49" fmla="*/ 102 h 561"/>
                  <a:gd name="T50" fmla="*/ 1286 w 2315"/>
                  <a:gd name="T51" fmla="*/ 78 h 561"/>
                  <a:gd name="T52" fmla="*/ 1247 w 2315"/>
                  <a:gd name="T53" fmla="*/ 59 h 561"/>
                  <a:gd name="T54" fmla="*/ 1208 w 2315"/>
                  <a:gd name="T55" fmla="*/ 39 h 561"/>
                  <a:gd name="T56" fmla="*/ 1169 w 2315"/>
                  <a:gd name="T57" fmla="*/ 20 h 561"/>
                  <a:gd name="T58" fmla="*/ 1134 w 2315"/>
                  <a:gd name="T59" fmla="*/ 8 h 561"/>
                  <a:gd name="T60" fmla="*/ 1091 w 2315"/>
                  <a:gd name="T61" fmla="*/ 0 h 561"/>
                  <a:gd name="T62" fmla="*/ 1056 w 2315"/>
                  <a:gd name="T63" fmla="*/ 0 h 561"/>
                  <a:gd name="T64" fmla="*/ 1021 w 2315"/>
                  <a:gd name="T65" fmla="*/ 0 h 561"/>
                  <a:gd name="T66" fmla="*/ 978 w 2315"/>
                  <a:gd name="T67" fmla="*/ 4 h 561"/>
                  <a:gd name="T68" fmla="*/ 943 w 2315"/>
                  <a:gd name="T69" fmla="*/ 16 h 561"/>
                  <a:gd name="T70" fmla="*/ 908 w 2315"/>
                  <a:gd name="T71" fmla="*/ 31 h 561"/>
                  <a:gd name="T72" fmla="*/ 873 w 2315"/>
                  <a:gd name="T73" fmla="*/ 51 h 561"/>
                  <a:gd name="T74" fmla="*/ 834 w 2315"/>
                  <a:gd name="T75" fmla="*/ 70 h 561"/>
                  <a:gd name="T76" fmla="*/ 799 w 2315"/>
                  <a:gd name="T77" fmla="*/ 94 h 561"/>
                  <a:gd name="T78" fmla="*/ 764 w 2315"/>
                  <a:gd name="T79" fmla="*/ 117 h 561"/>
                  <a:gd name="T80" fmla="*/ 725 w 2315"/>
                  <a:gd name="T81" fmla="*/ 144 h 561"/>
                  <a:gd name="T82" fmla="*/ 690 w 2315"/>
                  <a:gd name="T83" fmla="*/ 176 h 561"/>
                  <a:gd name="T84" fmla="*/ 655 w 2315"/>
                  <a:gd name="T85" fmla="*/ 199 h 561"/>
                  <a:gd name="T86" fmla="*/ 616 w 2315"/>
                  <a:gd name="T87" fmla="*/ 226 h 561"/>
                  <a:gd name="T88" fmla="*/ 581 w 2315"/>
                  <a:gd name="T89" fmla="*/ 253 h 561"/>
                  <a:gd name="T90" fmla="*/ 546 w 2315"/>
                  <a:gd name="T91" fmla="*/ 281 h 561"/>
                  <a:gd name="T92" fmla="*/ 510 w 2315"/>
                  <a:gd name="T93" fmla="*/ 304 h 561"/>
                  <a:gd name="T94" fmla="*/ 475 w 2315"/>
                  <a:gd name="T95" fmla="*/ 327 h 561"/>
                  <a:gd name="T96" fmla="*/ 440 w 2315"/>
                  <a:gd name="T97" fmla="*/ 351 h 561"/>
                  <a:gd name="T98" fmla="*/ 409 w 2315"/>
                  <a:gd name="T99" fmla="*/ 370 h 561"/>
                  <a:gd name="T100" fmla="*/ 370 w 2315"/>
                  <a:gd name="T101" fmla="*/ 394 h 561"/>
                  <a:gd name="T102" fmla="*/ 339 w 2315"/>
                  <a:gd name="T103" fmla="*/ 413 h 561"/>
                  <a:gd name="T104" fmla="*/ 304 w 2315"/>
                  <a:gd name="T105" fmla="*/ 429 h 561"/>
                  <a:gd name="T106" fmla="*/ 269 w 2315"/>
                  <a:gd name="T107" fmla="*/ 448 h 561"/>
                  <a:gd name="T108" fmla="*/ 234 w 2315"/>
                  <a:gd name="T109" fmla="*/ 464 h 561"/>
                  <a:gd name="T110" fmla="*/ 202 w 2315"/>
                  <a:gd name="T111" fmla="*/ 475 h 561"/>
                  <a:gd name="T112" fmla="*/ 171 w 2315"/>
                  <a:gd name="T113" fmla="*/ 491 h 561"/>
                  <a:gd name="T114" fmla="*/ 132 w 2315"/>
                  <a:gd name="T115" fmla="*/ 506 h 561"/>
                  <a:gd name="T116" fmla="*/ 101 w 2315"/>
                  <a:gd name="T117" fmla="*/ 518 h 561"/>
                  <a:gd name="T118" fmla="*/ 70 w 2315"/>
                  <a:gd name="T119" fmla="*/ 530 h 561"/>
                  <a:gd name="T120" fmla="*/ 31 w 2315"/>
                  <a:gd name="T121" fmla="*/ 541 h 561"/>
                  <a:gd name="T122" fmla="*/ 0 w 2315"/>
                  <a:gd name="T123" fmla="*/ 549 h 561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315" h="561">
                    <a:moveTo>
                      <a:pt x="2315" y="561"/>
                    </a:moveTo>
                    <a:lnTo>
                      <a:pt x="2269" y="553"/>
                    </a:lnTo>
                    <a:lnTo>
                      <a:pt x="2226" y="541"/>
                    </a:lnTo>
                    <a:lnTo>
                      <a:pt x="2183" y="534"/>
                    </a:lnTo>
                    <a:lnTo>
                      <a:pt x="2140" y="522"/>
                    </a:lnTo>
                    <a:lnTo>
                      <a:pt x="2097" y="510"/>
                    </a:lnTo>
                    <a:lnTo>
                      <a:pt x="2058" y="495"/>
                    </a:lnTo>
                    <a:lnTo>
                      <a:pt x="2011" y="479"/>
                    </a:lnTo>
                    <a:lnTo>
                      <a:pt x="1972" y="467"/>
                    </a:lnTo>
                    <a:lnTo>
                      <a:pt x="1929" y="452"/>
                    </a:lnTo>
                    <a:lnTo>
                      <a:pt x="1887" y="436"/>
                    </a:lnTo>
                    <a:lnTo>
                      <a:pt x="1848" y="417"/>
                    </a:lnTo>
                    <a:lnTo>
                      <a:pt x="1801" y="401"/>
                    </a:lnTo>
                    <a:lnTo>
                      <a:pt x="1762" y="378"/>
                    </a:lnTo>
                    <a:lnTo>
                      <a:pt x="1723" y="355"/>
                    </a:lnTo>
                    <a:lnTo>
                      <a:pt x="1680" y="335"/>
                    </a:lnTo>
                    <a:lnTo>
                      <a:pt x="1641" y="312"/>
                    </a:lnTo>
                    <a:lnTo>
                      <a:pt x="1602" y="288"/>
                    </a:lnTo>
                    <a:lnTo>
                      <a:pt x="1559" y="261"/>
                    </a:lnTo>
                    <a:lnTo>
                      <a:pt x="1520" y="234"/>
                    </a:lnTo>
                    <a:lnTo>
                      <a:pt x="1481" y="207"/>
                    </a:lnTo>
                    <a:lnTo>
                      <a:pt x="1438" y="183"/>
                    </a:lnTo>
                    <a:lnTo>
                      <a:pt x="1403" y="156"/>
                    </a:lnTo>
                    <a:lnTo>
                      <a:pt x="1364" y="125"/>
                    </a:lnTo>
                    <a:lnTo>
                      <a:pt x="1321" y="102"/>
                    </a:lnTo>
                    <a:lnTo>
                      <a:pt x="1286" y="78"/>
                    </a:lnTo>
                    <a:lnTo>
                      <a:pt x="1247" y="59"/>
                    </a:lnTo>
                    <a:lnTo>
                      <a:pt x="1208" y="39"/>
                    </a:lnTo>
                    <a:lnTo>
                      <a:pt x="1169" y="20"/>
                    </a:lnTo>
                    <a:lnTo>
                      <a:pt x="1134" y="8"/>
                    </a:lnTo>
                    <a:lnTo>
                      <a:pt x="1091" y="0"/>
                    </a:lnTo>
                    <a:lnTo>
                      <a:pt x="1056" y="0"/>
                    </a:lnTo>
                    <a:lnTo>
                      <a:pt x="1021" y="0"/>
                    </a:lnTo>
                    <a:lnTo>
                      <a:pt x="978" y="4"/>
                    </a:lnTo>
                    <a:lnTo>
                      <a:pt x="943" y="16"/>
                    </a:lnTo>
                    <a:lnTo>
                      <a:pt x="908" y="31"/>
                    </a:lnTo>
                    <a:lnTo>
                      <a:pt x="873" y="51"/>
                    </a:lnTo>
                    <a:lnTo>
                      <a:pt x="834" y="70"/>
                    </a:lnTo>
                    <a:lnTo>
                      <a:pt x="799" y="94"/>
                    </a:lnTo>
                    <a:lnTo>
                      <a:pt x="764" y="117"/>
                    </a:lnTo>
                    <a:lnTo>
                      <a:pt x="725" y="144"/>
                    </a:lnTo>
                    <a:lnTo>
                      <a:pt x="690" y="176"/>
                    </a:lnTo>
                    <a:lnTo>
                      <a:pt x="655" y="199"/>
                    </a:lnTo>
                    <a:lnTo>
                      <a:pt x="616" y="226"/>
                    </a:lnTo>
                    <a:lnTo>
                      <a:pt x="581" y="253"/>
                    </a:lnTo>
                    <a:lnTo>
                      <a:pt x="546" y="281"/>
                    </a:lnTo>
                    <a:lnTo>
                      <a:pt x="510" y="304"/>
                    </a:lnTo>
                    <a:lnTo>
                      <a:pt x="475" y="327"/>
                    </a:lnTo>
                    <a:lnTo>
                      <a:pt x="440" y="351"/>
                    </a:lnTo>
                    <a:lnTo>
                      <a:pt x="409" y="370"/>
                    </a:lnTo>
                    <a:lnTo>
                      <a:pt x="370" y="394"/>
                    </a:lnTo>
                    <a:lnTo>
                      <a:pt x="339" y="413"/>
                    </a:lnTo>
                    <a:lnTo>
                      <a:pt x="304" y="429"/>
                    </a:lnTo>
                    <a:lnTo>
                      <a:pt x="269" y="448"/>
                    </a:lnTo>
                    <a:lnTo>
                      <a:pt x="234" y="464"/>
                    </a:lnTo>
                    <a:lnTo>
                      <a:pt x="202" y="475"/>
                    </a:lnTo>
                    <a:lnTo>
                      <a:pt x="171" y="491"/>
                    </a:lnTo>
                    <a:lnTo>
                      <a:pt x="132" y="506"/>
                    </a:lnTo>
                    <a:lnTo>
                      <a:pt x="101" y="518"/>
                    </a:lnTo>
                    <a:lnTo>
                      <a:pt x="70" y="530"/>
                    </a:lnTo>
                    <a:lnTo>
                      <a:pt x="31" y="541"/>
                    </a:lnTo>
                    <a:lnTo>
                      <a:pt x="0" y="549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46" name="Freeform 405">
                <a:extLst>
                  <a:ext uri="{FF2B5EF4-FFF2-40B4-BE49-F238E27FC236}">
                    <a16:creationId xmlns:a16="http://schemas.microsoft.com/office/drawing/2014/main" id="{D71C1A80-5823-468D-AB2E-C4047E5837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51" y="1324"/>
                <a:ext cx="2315" cy="565"/>
              </a:xfrm>
              <a:custGeom>
                <a:avLst/>
                <a:gdLst>
                  <a:gd name="T0" fmla="*/ 2315 w 2315"/>
                  <a:gd name="T1" fmla="*/ 565 h 565"/>
                  <a:gd name="T2" fmla="*/ 2269 w 2315"/>
                  <a:gd name="T3" fmla="*/ 557 h 565"/>
                  <a:gd name="T4" fmla="*/ 2226 w 2315"/>
                  <a:gd name="T5" fmla="*/ 545 h 565"/>
                  <a:gd name="T6" fmla="*/ 2183 w 2315"/>
                  <a:gd name="T7" fmla="*/ 538 h 565"/>
                  <a:gd name="T8" fmla="*/ 2140 w 2315"/>
                  <a:gd name="T9" fmla="*/ 526 h 565"/>
                  <a:gd name="T10" fmla="*/ 2097 w 2315"/>
                  <a:gd name="T11" fmla="*/ 514 h 565"/>
                  <a:gd name="T12" fmla="*/ 2058 w 2315"/>
                  <a:gd name="T13" fmla="*/ 499 h 565"/>
                  <a:gd name="T14" fmla="*/ 2011 w 2315"/>
                  <a:gd name="T15" fmla="*/ 483 h 565"/>
                  <a:gd name="T16" fmla="*/ 1972 w 2315"/>
                  <a:gd name="T17" fmla="*/ 468 h 565"/>
                  <a:gd name="T18" fmla="*/ 1929 w 2315"/>
                  <a:gd name="T19" fmla="*/ 452 h 565"/>
                  <a:gd name="T20" fmla="*/ 1887 w 2315"/>
                  <a:gd name="T21" fmla="*/ 436 h 565"/>
                  <a:gd name="T22" fmla="*/ 1848 w 2315"/>
                  <a:gd name="T23" fmla="*/ 421 h 565"/>
                  <a:gd name="T24" fmla="*/ 1801 w 2315"/>
                  <a:gd name="T25" fmla="*/ 401 h 565"/>
                  <a:gd name="T26" fmla="*/ 1762 w 2315"/>
                  <a:gd name="T27" fmla="*/ 378 h 565"/>
                  <a:gd name="T28" fmla="*/ 1723 w 2315"/>
                  <a:gd name="T29" fmla="*/ 355 h 565"/>
                  <a:gd name="T30" fmla="*/ 1680 w 2315"/>
                  <a:gd name="T31" fmla="*/ 335 h 565"/>
                  <a:gd name="T32" fmla="*/ 1641 w 2315"/>
                  <a:gd name="T33" fmla="*/ 312 h 565"/>
                  <a:gd name="T34" fmla="*/ 1602 w 2315"/>
                  <a:gd name="T35" fmla="*/ 289 h 565"/>
                  <a:gd name="T36" fmla="*/ 1559 w 2315"/>
                  <a:gd name="T37" fmla="*/ 257 h 565"/>
                  <a:gd name="T38" fmla="*/ 1520 w 2315"/>
                  <a:gd name="T39" fmla="*/ 234 h 565"/>
                  <a:gd name="T40" fmla="*/ 1481 w 2315"/>
                  <a:gd name="T41" fmla="*/ 207 h 565"/>
                  <a:gd name="T42" fmla="*/ 1438 w 2315"/>
                  <a:gd name="T43" fmla="*/ 180 h 565"/>
                  <a:gd name="T44" fmla="*/ 1403 w 2315"/>
                  <a:gd name="T45" fmla="*/ 148 h 565"/>
                  <a:gd name="T46" fmla="*/ 1364 w 2315"/>
                  <a:gd name="T47" fmla="*/ 125 h 565"/>
                  <a:gd name="T48" fmla="*/ 1321 w 2315"/>
                  <a:gd name="T49" fmla="*/ 98 h 565"/>
                  <a:gd name="T50" fmla="*/ 1286 w 2315"/>
                  <a:gd name="T51" fmla="*/ 74 h 565"/>
                  <a:gd name="T52" fmla="*/ 1247 w 2315"/>
                  <a:gd name="T53" fmla="*/ 55 h 565"/>
                  <a:gd name="T54" fmla="*/ 1208 w 2315"/>
                  <a:gd name="T55" fmla="*/ 32 h 565"/>
                  <a:gd name="T56" fmla="*/ 1169 w 2315"/>
                  <a:gd name="T57" fmla="*/ 20 h 565"/>
                  <a:gd name="T58" fmla="*/ 1134 w 2315"/>
                  <a:gd name="T59" fmla="*/ 8 h 565"/>
                  <a:gd name="T60" fmla="*/ 1091 w 2315"/>
                  <a:gd name="T61" fmla="*/ 0 h 565"/>
                  <a:gd name="T62" fmla="*/ 1056 w 2315"/>
                  <a:gd name="T63" fmla="*/ 0 h 565"/>
                  <a:gd name="T64" fmla="*/ 1021 w 2315"/>
                  <a:gd name="T65" fmla="*/ 0 h 565"/>
                  <a:gd name="T66" fmla="*/ 978 w 2315"/>
                  <a:gd name="T67" fmla="*/ 8 h 565"/>
                  <a:gd name="T68" fmla="*/ 943 w 2315"/>
                  <a:gd name="T69" fmla="*/ 20 h 565"/>
                  <a:gd name="T70" fmla="*/ 908 w 2315"/>
                  <a:gd name="T71" fmla="*/ 32 h 565"/>
                  <a:gd name="T72" fmla="*/ 873 w 2315"/>
                  <a:gd name="T73" fmla="*/ 55 h 565"/>
                  <a:gd name="T74" fmla="*/ 834 w 2315"/>
                  <a:gd name="T75" fmla="*/ 74 h 565"/>
                  <a:gd name="T76" fmla="*/ 799 w 2315"/>
                  <a:gd name="T77" fmla="*/ 98 h 565"/>
                  <a:gd name="T78" fmla="*/ 764 w 2315"/>
                  <a:gd name="T79" fmla="*/ 125 h 565"/>
                  <a:gd name="T80" fmla="*/ 725 w 2315"/>
                  <a:gd name="T81" fmla="*/ 148 h 565"/>
                  <a:gd name="T82" fmla="*/ 690 w 2315"/>
                  <a:gd name="T83" fmla="*/ 180 h 565"/>
                  <a:gd name="T84" fmla="*/ 655 w 2315"/>
                  <a:gd name="T85" fmla="*/ 207 h 565"/>
                  <a:gd name="T86" fmla="*/ 616 w 2315"/>
                  <a:gd name="T87" fmla="*/ 234 h 565"/>
                  <a:gd name="T88" fmla="*/ 581 w 2315"/>
                  <a:gd name="T89" fmla="*/ 257 h 565"/>
                  <a:gd name="T90" fmla="*/ 546 w 2315"/>
                  <a:gd name="T91" fmla="*/ 289 h 565"/>
                  <a:gd name="T92" fmla="*/ 510 w 2315"/>
                  <a:gd name="T93" fmla="*/ 312 h 565"/>
                  <a:gd name="T94" fmla="*/ 475 w 2315"/>
                  <a:gd name="T95" fmla="*/ 335 h 565"/>
                  <a:gd name="T96" fmla="*/ 440 w 2315"/>
                  <a:gd name="T97" fmla="*/ 359 h 565"/>
                  <a:gd name="T98" fmla="*/ 409 w 2315"/>
                  <a:gd name="T99" fmla="*/ 378 h 565"/>
                  <a:gd name="T100" fmla="*/ 370 w 2315"/>
                  <a:gd name="T101" fmla="*/ 401 h 565"/>
                  <a:gd name="T102" fmla="*/ 339 w 2315"/>
                  <a:gd name="T103" fmla="*/ 421 h 565"/>
                  <a:gd name="T104" fmla="*/ 304 w 2315"/>
                  <a:gd name="T105" fmla="*/ 436 h 565"/>
                  <a:gd name="T106" fmla="*/ 269 w 2315"/>
                  <a:gd name="T107" fmla="*/ 452 h 565"/>
                  <a:gd name="T108" fmla="*/ 234 w 2315"/>
                  <a:gd name="T109" fmla="*/ 468 h 565"/>
                  <a:gd name="T110" fmla="*/ 202 w 2315"/>
                  <a:gd name="T111" fmla="*/ 483 h 565"/>
                  <a:gd name="T112" fmla="*/ 171 w 2315"/>
                  <a:gd name="T113" fmla="*/ 499 h 565"/>
                  <a:gd name="T114" fmla="*/ 132 w 2315"/>
                  <a:gd name="T115" fmla="*/ 514 h 565"/>
                  <a:gd name="T116" fmla="*/ 101 w 2315"/>
                  <a:gd name="T117" fmla="*/ 526 h 565"/>
                  <a:gd name="T118" fmla="*/ 70 w 2315"/>
                  <a:gd name="T119" fmla="*/ 538 h 565"/>
                  <a:gd name="T120" fmla="*/ 31 w 2315"/>
                  <a:gd name="T121" fmla="*/ 549 h 565"/>
                  <a:gd name="T122" fmla="*/ 0 w 2315"/>
                  <a:gd name="T123" fmla="*/ 557 h 56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2315" h="565">
                    <a:moveTo>
                      <a:pt x="2315" y="565"/>
                    </a:moveTo>
                    <a:lnTo>
                      <a:pt x="2269" y="557"/>
                    </a:lnTo>
                    <a:lnTo>
                      <a:pt x="2226" y="545"/>
                    </a:lnTo>
                    <a:lnTo>
                      <a:pt x="2183" y="538"/>
                    </a:lnTo>
                    <a:lnTo>
                      <a:pt x="2140" y="526"/>
                    </a:lnTo>
                    <a:lnTo>
                      <a:pt x="2097" y="514"/>
                    </a:lnTo>
                    <a:lnTo>
                      <a:pt x="2058" y="499"/>
                    </a:lnTo>
                    <a:lnTo>
                      <a:pt x="2011" y="483"/>
                    </a:lnTo>
                    <a:lnTo>
                      <a:pt x="1972" y="468"/>
                    </a:lnTo>
                    <a:lnTo>
                      <a:pt x="1929" y="452"/>
                    </a:lnTo>
                    <a:lnTo>
                      <a:pt x="1887" y="436"/>
                    </a:lnTo>
                    <a:lnTo>
                      <a:pt x="1848" y="421"/>
                    </a:lnTo>
                    <a:lnTo>
                      <a:pt x="1801" y="401"/>
                    </a:lnTo>
                    <a:lnTo>
                      <a:pt x="1762" y="378"/>
                    </a:lnTo>
                    <a:lnTo>
                      <a:pt x="1723" y="355"/>
                    </a:lnTo>
                    <a:lnTo>
                      <a:pt x="1680" y="335"/>
                    </a:lnTo>
                    <a:lnTo>
                      <a:pt x="1641" y="312"/>
                    </a:lnTo>
                    <a:lnTo>
                      <a:pt x="1602" y="289"/>
                    </a:lnTo>
                    <a:lnTo>
                      <a:pt x="1559" y="257"/>
                    </a:lnTo>
                    <a:lnTo>
                      <a:pt x="1520" y="234"/>
                    </a:lnTo>
                    <a:lnTo>
                      <a:pt x="1481" y="207"/>
                    </a:lnTo>
                    <a:lnTo>
                      <a:pt x="1438" y="180"/>
                    </a:lnTo>
                    <a:lnTo>
                      <a:pt x="1403" y="148"/>
                    </a:lnTo>
                    <a:lnTo>
                      <a:pt x="1364" y="125"/>
                    </a:lnTo>
                    <a:lnTo>
                      <a:pt x="1321" y="98"/>
                    </a:lnTo>
                    <a:lnTo>
                      <a:pt x="1286" y="74"/>
                    </a:lnTo>
                    <a:lnTo>
                      <a:pt x="1247" y="55"/>
                    </a:lnTo>
                    <a:lnTo>
                      <a:pt x="1208" y="32"/>
                    </a:lnTo>
                    <a:lnTo>
                      <a:pt x="1169" y="20"/>
                    </a:lnTo>
                    <a:lnTo>
                      <a:pt x="1134" y="8"/>
                    </a:lnTo>
                    <a:lnTo>
                      <a:pt x="1091" y="0"/>
                    </a:lnTo>
                    <a:lnTo>
                      <a:pt x="1056" y="0"/>
                    </a:lnTo>
                    <a:lnTo>
                      <a:pt x="1021" y="0"/>
                    </a:lnTo>
                    <a:lnTo>
                      <a:pt x="978" y="8"/>
                    </a:lnTo>
                    <a:lnTo>
                      <a:pt x="943" y="20"/>
                    </a:lnTo>
                    <a:lnTo>
                      <a:pt x="908" y="32"/>
                    </a:lnTo>
                    <a:lnTo>
                      <a:pt x="873" y="55"/>
                    </a:lnTo>
                    <a:lnTo>
                      <a:pt x="834" y="74"/>
                    </a:lnTo>
                    <a:lnTo>
                      <a:pt x="799" y="98"/>
                    </a:lnTo>
                    <a:lnTo>
                      <a:pt x="764" y="125"/>
                    </a:lnTo>
                    <a:lnTo>
                      <a:pt x="725" y="148"/>
                    </a:lnTo>
                    <a:lnTo>
                      <a:pt x="690" y="180"/>
                    </a:lnTo>
                    <a:lnTo>
                      <a:pt x="655" y="207"/>
                    </a:lnTo>
                    <a:lnTo>
                      <a:pt x="616" y="234"/>
                    </a:lnTo>
                    <a:lnTo>
                      <a:pt x="581" y="257"/>
                    </a:lnTo>
                    <a:lnTo>
                      <a:pt x="546" y="289"/>
                    </a:lnTo>
                    <a:lnTo>
                      <a:pt x="510" y="312"/>
                    </a:lnTo>
                    <a:lnTo>
                      <a:pt x="475" y="335"/>
                    </a:lnTo>
                    <a:lnTo>
                      <a:pt x="440" y="359"/>
                    </a:lnTo>
                    <a:lnTo>
                      <a:pt x="409" y="378"/>
                    </a:lnTo>
                    <a:lnTo>
                      <a:pt x="370" y="401"/>
                    </a:lnTo>
                    <a:lnTo>
                      <a:pt x="339" y="421"/>
                    </a:lnTo>
                    <a:lnTo>
                      <a:pt x="304" y="436"/>
                    </a:lnTo>
                    <a:lnTo>
                      <a:pt x="269" y="452"/>
                    </a:lnTo>
                    <a:lnTo>
                      <a:pt x="234" y="468"/>
                    </a:lnTo>
                    <a:lnTo>
                      <a:pt x="202" y="483"/>
                    </a:lnTo>
                    <a:lnTo>
                      <a:pt x="171" y="499"/>
                    </a:lnTo>
                    <a:lnTo>
                      <a:pt x="132" y="514"/>
                    </a:lnTo>
                    <a:lnTo>
                      <a:pt x="101" y="526"/>
                    </a:lnTo>
                    <a:lnTo>
                      <a:pt x="70" y="538"/>
                    </a:lnTo>
                    <a:lnTo>
                      <a:pt x="31" y="549"/>
                    </a:lnTo>
                    <a:lnTo>
                      <a:pt x="0" y="557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47" name="Rectangle 406">
                <a:extLst>
                  <a:ext uri="{FF2B5EF4-FFF2-40B4-BE49-F238E27FC236}">
                    <a16:creationId xmlns:a16="http://schemas.microsoft.com/office/drawing/2014/main" id="{E0809881-F761-4ED7-96BA-86559F8B68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2" y="2177"/>
                <a:ext cx="451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wavelength, nm</a:t>
                </a:r>
                <a:endParaRPr lang="en-US" altLang="en-US"/>
              </a:p>
            </p:txBody>
          </p:sp>
          <p:sp>
            <p:nvSpPr>
              <p:cNvPr id="17548" name="Rectangle 407">
                <a:extLst>
                  <a:ext uri="{FF2B5EF4-FFF2-40B4-BE49-F238E27FC236}">
                    <a16:creationId xmlns:a16="http://schemas.microsoft.com/office/drawing/2014/main" id="{D5C99325-226F-44A6-9F69-E655DB7BAA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-5400000">
                <a:off x="3061" y="1620"/>
                <a:ext cx="143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Imag</a:t>
                </a:r>
                <a:endParaRPr lang="en-US" altLang="en-US"/>
              </a:p>
            </p:txBody>
          </p:sp>
          <p:sp>
            <p:nvSpPr>
              <p:cNvPr id="17549" name="Rectangle 408">
                <a:extLst>
                  <a:ext uri="{FF2B5EF4-FFF2-40B4-BE49-F238E27FC236}">
                    <a16:creationId xmlns:a16="http://schemas.microsoft.com/office/drawing/2014/main" id="{5F23CEA7-1559-43A3-8FA8-A467947BFB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5" y="2052"/>
                <a:ext cx="1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 </a:t>
                </a:r>
                <a:endParaRPr lang="en-US" altLang="en-US"/>
              </a:p>
            </p:txBody>
          </p:sp>
          <p:sp>
            <p:nvSpPr>
              <p:cNvPr id="17550" name="Rectangle 409">
                <a:extLst>
                  <a:ext uri="{FF2B5EF4-FFF2-40B4-BE49-F238E27FC236}">
                    <a16:creationId xmlns:a16="http://schemas.microsoft.com/office/drawing/2014/main" id="{62FCBAF2-E328-493B-A905-673E8A83B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70" y="1196"/>
                <a:ext cx="18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8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 </a:t>
                </a:r>
                <a:endParaRPr lang="en-US" altLang="en-US"/>
              </a:p>
            </p:txBody>
          </p:sp>
        </p:grpSp>
        <p:sp>
          <p:nvSpPr>
            <p:cNvPr id="17426" name="Text Box 315">
              <a:extLst>
                <a:ext uri="{FF2B5EF4-FFF2-40B4-BE49-F238E27FC236}">
                  <a16:creationId xmlns:a16="http://schemas.microsoft.com/office/drawing/2014/main" id="{56BB9C5B-AC45-4FD7-9E9F-9A3D26C874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08" y="1492"/>
              <a:ext cx="146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Lorentzia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”</a:t>
              </a:r>
              <a:r>
                <a:rPr lang="en-US" altLang="en-US" sz="2400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30</a:t>
              </a: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>
                  <a:latin typeface="Times New Roman" panose="02020603050405020304" pitchFamily="18" charset="0"/>
                </a:rPr>
                <a:t>absorption</a:t>
              </a:r>
              <a:endParaRPr lang="en-US" altLang="en-US" sz="240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sp>
        <p:nvSpPr>
          <p:cNvPr id="17417" name="Line 318">
            <a:extLst>
              <a:ext uri="{FF2B5EF4-FFF2-40B4-BE49-F238E27FC236}">
                <a16:creationId xmlns:a16="http://schemas.microsoft.com/office/drawing/2014/main" id="{9582E7EF-CA24-455B-87C6-CD5242FF67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1463" y="4767263"/>
            <a:ext cx="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898" name="Group 538">
            <a:extLst>
              <a:ext uri="{FF2B5EF4-FFF2-40B4-BE49-F238E27FC236}">
                <a16:creationId xmlns:a16="http://schemas.microsoft.com/office/drawing/2014/main" id="{D77C211C-3ECC-4CE5-9340-9A308BF30628}"/>
              </a:ext>
            </a:extLst>
          </p:cNvPr>
          <p:cNvGrpSpPr>
            <a:grpSpLocks/>
          </p:cNvGrpSpPr>
          <p:nvPr/>
        </p:nvGrpSpPr>
        <p:grpSpPr bwMode="auto">
          <a:xfrm>
            <a:off x="53975" y="3549650"/>
            <a:ext cx="4208463" cy="3163888"/>
            <a:chOff x="34" y="2236"/>
            <a:chExt cx="2651" cy="1993"/>
          </a:xfrm>
        </p:grpSpPr>
        <p:pic>
          <p:nvPicPr>
            <p:cNvPr id="17419" name="Picture 282">
              <a:extLst>
                <a:ext uri="{FF2B5EF4-FFF2-40B4-BE49-F238E27FC236}">
                  <a16:creationId xmlns:a16="http://schemas.microsoft.com/office/drawing/2014/main" id="{65113803-8243-4FCD-8251-01B013BE86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" y="2236"/>
              <a:ext cx="2651" cy="19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420" name="Text Box 30">
              <a:extLst>
                <a:ext uri="{FF2B5EF4-FFF2-40B4-BE49-F238E27FC236}">
                  <a16:creationId xmlns:a16="http://schemas.microsoft.com/office/drawing/2014/main" id="{C4847933-5DA2-4F64-BF75-689441AB90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" y="2720"/>
              <a:ext cx="12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3</a:t>
              </a:r>
              <a:r>
                <a:rPr lang="en-US" altLang="en-US" sz="2400">
                  <a:solidFill>
                    <a:srgbClr val="0000CC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 saturation</a:t>
              </a:r>
            </a:p>
          </p:txBody>
        </p:sp>
        <p:sp>
          <p:nvSpPr>
            <p:cNvPr id="17421" name="Text Box 47">
              <a:extLst>
                <a:ext uri="{FF2B5EF4-FFF2-40B4-BE49-F238E27FC236}">
                  <a16:creationId xmlns:a16="http://schemas.microsoft.com/office/drawing/2014/main" id="{9988B645-8759-471E-BFCE-9402DAC9FE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4" y="2390"/>
              <a:ext cx="10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E=</a:t>
              </a:r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en-US" sz="2400" baseline="30000">
                  <a:solidFill>
                    <a:srgbClr val="FF0000"/>
                  </a:solidFill>
                  <a:latin typeface="Times New Roman" panose="02020603050405020304" pitchFamily="18" charset="0"/>
                </a:rPr>
                <a:t>9</a:t>
              </a:r>
              <a:r>
                <a:rPr lang="en-US" altLang="en-US" sz="2400">
                  <a:latin typeface="Times New Roman" panose="02020603050405020304" pitchFamily="18" charset="0"/>
                </a:rPr>
                <a:t>V/m</a:t>
              </a:r>
              <a:endParaRPr lang="en-US" altLang="en-US" sz="2400"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7422" name="Text Box 316">
              <a:extLst>
                <a:ext uri="{FF2B5EF4-FFF2-40B4-BE49-F238E27FC236}">
                  <a16:creationId xmlns:a16="http://schemas.microsoft.com/office/drawing/2014/main" id="{554329E0-DDE5-4D17-89F2-E5CF6F563A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" y="3218"/>
              <a:ext cx="1189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post-pulse </a:t>
              </a:r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altLang="en-US" sz="2400">
                  <a:solidFill>
                    <a:srgbClr val="33CC33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1</a:t>
              </a:r>
              <a:r>
                <a:rPr lang="en-US" altLang="en-US" sz="2400">
                  <a:latin typeface="Times New Roman" panose="02020603050405020304" pitchFamily="18" charset="0"/>
                  <a:sym typeface="Symbol" panose="05050102010706020507" pitchFamily="18" charset="2"/>
                </a:rPr>
                <a:t> inversion</a:t>
              </a:r>
            </a:p>
          </p:txBody>
        </p:sp>
        <p:sp>
          <p:nvSpPr>
            <p:cNvPr id="17423" name="Line 317">
              <a:extLst>
                <a:ext uri="{FF2B5EF4-FFF2-40B4-BE49-F238E27FC236}">
                  <a16:creationId xmlns:a16="http://schemas.microsoft.com/office/drawing/2014/main" id="{EE2C9009-7CA2-4561-ADD7-7CF4C1EDEE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7" y="3062"/>
              <a:ext cx="498" cy="33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4" name="Line 319">
              <a:extLst>
                <a:ext uri="{FF2B5EF4-FFF2-40B4-BE49-F238E27FC236}">
                  <a16:creationId xmlns:a16="http://schemas.microsoft.com/office/drawing/2014/main" id="{15D4069C-3813-4588-BEE3-62E21A9E72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1" y="2853"/>
              <a:ext cx="0" cy="26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0">
            <a:extLst>
              <a:ext uri="{FF2B5EF4-FFF2-40B4-BE49-F238E27FC236}">
                <a16:creationId xmlns:a16="http://schemas.microsoft.com/office/drawing/2014/main" id="{497A8D42-47B3-488E-9518-E357EC9520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87663"/>
            <a:ext cx="5053013" cy="397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59" name="Rectangle 6">
            <a:extLst>
              <a:ext uri="{FF2B5EF4-FFF2-40B4-BE49-F238E27FC236}">
                <a16:creationId xmlns:a16="http://schemas.microsoft.com/office/drawing/2014/main" id="{685FE1EF-4973-46BE-8F9B-8447B0EA71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45E2D1-290A-417A-8397-27538A5E2B3E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/>
          </a:p>
        </p:txBody>
      </p:sp>
      <p:sp>
        <p:nvSpPr>
          <p:cNvPr id="19460" name="Text Box 2">
            <a:extLst>
              <a:ext uri="{FF2B5EF4-FFF2-40B4-BE49-F238E27FC236}">
                <a16:creationId xmlns:a16="http://schemas.microsoft.com/office/drawing/2014/main" id="{9D87B1D0-E666-46D8-AE18-5AC91785B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113" y="0"/>
            <a:ext cx="8116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Coherent effects for 30 transition in Rh800</a:t>
            </a:r>
          </a:p>
        </p:txBody>
      </p:sp>
      <p:grpSp>
        <p:nvGrpSpPr>
          <p:cNvPr id="19461" name="Group 6">
            <a:extLst>
              <a:ext uri="{FF2B5EF4-FFF2-40B4-BE49-F238E27FC236}">
                <a16:creationId xmlns:a16="http://schemas.microsoft.com/office/drawing/2014/main" id="{75820891-13AD-4E08-8AC3-C47080383995}"/>
              </a:ext>
            </a:extLst>
          </p:cNvPr>
          <p:cNvGrpSpPr>
            <a:grpSpLocks/>
          </p:cNvGrpSpPr>
          <p:nvPr/>
        </p:nvGrpSpPr>
        <p:grpSpPr bwMode="auto">
          <a:xfrm>
            <a:off x="242888" y="584200"/>
            <a:ext cx="3419475" cy="2211388"/>
            <a:chOff x="0" y="247"/>
            <a:chExt cx="2154" cy="1393"/>
          </a:xfrm>
        </p:grpSpPr>
        <p:sp>
          <p:nvSpPr>
            <p:cNvPr id="19475" name="AutoShape 7">
              <a:extLst>
                <a:ext uri="{FF2B5EF4-FFF2-40B4-BE49-F238E27FC236}">
                  <a16:creationId xmlns:a16="http://schemas.microsoft.com/office/drawing/2014/main" id="{A8579AB0-D81E-4B2C-9338-EC5E83D12EE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0" y="247"/>
              <a:ext cx="1949" cy="1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AT" altLang="en-US" sz="1800"/>
            </a:p>
          </p:txBody>
        </p:sp>
        <p:sp>
          <p:nvSpPr>
            <p:cNvPr id="19476" name="Line 8">
              <a:extLst>
                <a:ext uri="{FF2B5EF4-FFF2-40B4-BE49-F238E27FC236}">
                  <a16:creationId xmlns:a16="http://schemas.microsoft.com/office/drawing/2014/main" id="{CEDB1096-256C-4CD4-99F6-1121C2E3F22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98" y="321"/>
              <a:ext cx="132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Line 9">
              <a:extLst>
                <a:ext uri="{FF2B5EF4-FFF2-40B4-BE49-F238E27FC236}">
                  <a16:creationId xmlns:a16="http://schemas.microsoft.com/office/drawing/2014/main" id="{4836B930-56F0-4F14-8027-07F168682469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860" y="1333"/>
              <a:ext cx="108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8" name="Line 10">
              <a:extLst>
                <a:ext uri="{FF2B5EF4-FFF2-40B4-BE49-F238E27FC236}">
                  <a16:creationId xmlns:a16="http://schemas.microsoft.com/office/drawing/2014/main" id="{B1F2D02E-32C2-465B-B53B-1ADC52F87B5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97" y="1502"/>
              <a:ext cx="1324" cy="0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9" name="Line 11">
              <a:extLst>
                <a:ext uri="{FF2B5EF4-FFF2-40B4-BE49-F238E27FC236}">
                  <a16:creationId xmlns:a16="http://schemas.microsoft.com/office/drawing/2014/main" id="{AE2263D9-5B8C-41F3-A0CD-64A6EA64B84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860" y="508"/>
              <a:ext cx="1089" cy="1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Text Box 12">
              <a:extLst>
                <a:ext uri="{FF2B5EF4-FFF2-40B4-BE49-F238E27FC236}">
                  <a16:creationId xmlns:a16="http://schemas.microsoft.com/office/drawing/2014/main" id="{9C4A44B7-27A9-4519-8162-3F18BB07267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" y="247"/>
              <a:ext cx="16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3</a:t>
              </a:r>
              <a:endParaRPr lang="en-US" altLang="en-US" sz="1800"/>
            </a:p>
          </p:txBody>
        </p:sp>
        <p:sp>
          <p:nvSpPr>
            <p:cNvPr id="19481" name="Text Box 13">
              <a:extLst>
                <a:ext uri="{FF2B5EF4-FFF2-40B4-BE49-F238E27FC236}">
                  <a16:creationId xmlns:a16="http://schemas.microsoft.com/office/drawing/2014/main" id="{475201E5-5F5F-499C-BA11-8A1B44FC4CC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968" y="397"/>
              <a:ext cx="16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2</a:t>
              </a:r>
              <a:endParaRPr lang="en-US" altLang="en-US" sz="1800"/>
            </a:p>
          </p:txBody>
        </p:sp>
        <p:sp>
          <p:nvSpPr>
            <p:cNvPr id="19482" name="Text Box 14">
              <a:extLst>
                <a:ext uri="{FF2B5EF4-FFF2-40B4-BE49-F238E27FC236}">
                  <a16:creationId xmlns:a16="http://schemas.microsoft.com/office/drawing/2014/main" id="{FDC4D79D-A123-4039-A9FA-16F2B1E9CF6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945" y="1209"/>
              <a:ext cx="16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1</a:t>
              </a:r>
              <a:endParaRPr lang="en-US" altLang="en-US" sz="1800"/>
            </a:p>
          </p:txBody>
        </p:sp>
        <p:sp>
          <p:nvSpPr>
            <p:cNvPr id="19483" name="Text Box 15">
              <a:extLst>
                <a:ext uri="{FF2B5EF4-FFF2-40B4-BE49-F238E27FC236}">
                  <a16:creationId xmlns:a16="http://schemas.microsoft.com/office/drawing/2014/main" id="{1A73A4E3-636E-485D-B725-A727948E009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0" y="1372"/>
              <a:ext cx="16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0</a:t>
              </a:r>
              <a:endParaRPr lang="en-US" altLang="en-US" sz="1800"/>
            </a:p>
          </p:txBody>
        </p:sp>
        <p:sp>
          <p:nvSpPr>
            <p:cNvPr id="19484" name="Line 16">
              <a:extLst>
                <a:ext uri="{FF2B5EF4-FFF2-40B4-BE49-F238E27FC236}">
                  <a16:creationId xmlns:a16="http://schemas.microsoft.com/office/drawing/2014/main" id="{0E976357-5EF3-4B80-B927-ACAC2E9EA93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375" y="331"/>
              <a:ext cx="251" cy="168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5" name="Line 17">
              <a:extLst>
                <a:ext uri="{FF2B5EF4-FFF2-40B4-BE49-F238E27FC236}">
                  <a16:creationId xmlns:a16="http://schemas.microsoft.com/office/drawing/2014/main" id="{62CE8036-CA8F-4591-BFE5-61CC7E99F644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1365" y="1337"/>
              <a:ext cx="252" cy="169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6" name="Line 18">
              <a:extLst>
                <a:ext uri="{FF2B5EF4-FFF2-40B4-BE49-F238E27FC236}">
                  <a16:creationId xmlns:a16="http://schemas.microsoft.com/office/drawing/2014/main" id="{2018794C-AE04-4DB7-938A-4144D8C1ECD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1615" y="521"/>
              <a:ext cx="4" cy="797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87" name="Text Box 19">
              <a:extLst>
                <a:ext uri="{FF2B5EF4-FFF2-40B4-BE49-F238E27FC236}">
                  <a16:creationId xmlns:a16="http://schemas.microsoft.com/office/drawing/2014/main" id="{03CA1AF3-C0DC-4C95-86D6-9252CE62C420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654" y="644"/>
              <a:ext cx="259" cy="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en-US" sz="12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r21</a:t>
              </a:r>
              <a:r>
                <a:rPr lang="en-US" altLang="en-US" sz="1200">
                  <a:solidFill>
                    <a:srgbClr val="FF0000"/>
                  </a:solidFill>
                  <a:latin typeface="Times New Roman" panose="02020603050405020304" pitchFamily="18" charset="0"/>
                </a:rPr>
                <a:t>~6.3ns</a:t>
              </a:r>
              <a:endParaRPr lang="en-US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19488" name="Text Box 20">
              <a:extLst>
                <a:ext uri="{FF2B5EF4-FFF2-40B4-BE49-F238E27FC236}">
                  <a16:creationId xmlns:a16="http://schemas.microsoft.com/office/drawing/2014/main" id="{6A4733B5-C38D-40EA-8C2E-F524D991286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521" y="1331"/>
              <a:ext cx="590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10</a:t>
              </a:r>
              <a:r>
                <a:rPr lang="en-US" altLang="en-US" sz="1200">
                  <a:latin typeface="Times New Roman" panose="02020603050405020304" pitchFamily="18" charset="0"/>
                </a:rPr>
                <a:t>~0.35ps</a:t>
              </a:r>
              <a:endParaRPr lang="en-US" altLang="en-US" sz="1800"/>
            </a:p>
          </p:txBody>
        </p:sp>
        <p:sp>
          <p:nvSpPr>
            <p:cNvPr id="19489" name="Text Box 21">
              <a:extLst>
                <a:ext uri="{FF2B5EF4-FFF2-40B4-BE49-F238E27FC236}">
                  <a16:creationId xmlns:a16="http://schemas.microsoft.com/office/drawing/2014/main" id="{5A95A00B-74E0-4A91-B5F4-9C30A982406E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513" y="264"/>
              <a:ext cx="641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32</a:t>
              </a:r>
              <a:r>
                <a:rPr lang="en-US" altLang="en-US" sz="1200">
                  <a:latin typeface="Times New Roman" panose="02020603050405020304" pitchFamily="18" charset="0"/>
                </a:rPr>
                <a:t>~0.3ps</a:t>
              </a:r>
              <a:endParaRPr lang="en-US" altLang="en-US" sz="1800"/>
            </a:p>
          </p:txBody>
        </p:sp>
        <p:sp>
          <p:nvSpPr>
            <p:cNvPr id="19490" name="Line 22">
              <a:extLst>
                <a:ext uri="{FF2B5EF4-FFF2-40B4-BE49-F238E27FC236}">
                  <a16:creationId xmlns:a16="http://schemas.microsoft.com/office/drawing/2014/main" id="{8C5F0A2E-4468-4C94-B8AA-26949B79AE6F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81" y="321"/>
              <a:ext cx="0" cy="117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1" name="Text Box 23">
              <a:extLst>
                <a:ext uri="{FF2B5EF4-FFF2-40B4-BE49-F238E27FC236}">
                  <a16:creationId xmlns:a16="http://schemas.microsoft.com/office/drawing/2014/main" id="{DAC454C0-977C-4CD1-91A8-B40718F5B084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06" y="427"/>
              <a:ext cx="437" cy="1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pumping, </a:t>
              </a:r>
              <a:r>
                <a:rPr lang="en-US" altLang="en-US" sz="1200" i="1">
                  <a:latin typeface="Times New Roman" panose="02020603050405020304" pitchFamily="18" charset="0"/>
                </a:rPr>
                <a:t>K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30</a:t>
              </a: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~</a:t>
              </a:r>
              <a:r>
                <a:rPr lang="en-US" altLang="en-US" sz="1200">
                  <a:latin typeface="Times New Roman" panose="02020603050405020304" pitchFamily="18" charset="0"/>
                </a:rPr>
                <a:t>29ns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 695 nm, </a:t>
              </a:r>
              <a:r>
                <a:rPr lang="en-US" altLang="en-US" sz="1200" i="1">
                  <a:latin typeface="Times New Roman" panose="02020603050405020304" pitchFamily="18" charset="0"/>
                  <a:sym typeface="Symbol" panose="05050102010706020507" pitchFamily="18" charset="2"/>
                </a:rPr>
                <a:t></a:t>
              </a:r>
              <a:r>
                <a:rPr lang="en-US" altLang="en-US" sz="1200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30</a:t>
              </a: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~9fs</a:t>
              </a:r>
            </a:p>
          </p:txBody>
        </p:sp>
        <p:sp>
          <p:nvSpPr>
            <p:cNvPr id="19492" name="Text Box 24">
              <a:extLst>
                <a:ext uri="{FF2B5EF4-FFF2-40B4-BE49-F238E27FC236}">
                  <a16:creationId xmlns:a16="http://schemas.microsoft.com/office/drawing/2014/main" id="{F1FD3705-9FAE-4D06-A023-60F264004C7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795" y="532"/>
              <a:ext cx="307" cy="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lasing, </a:t>
              </a:r>
              <a:r>
                <a:rPr lang="en-US" altLang="en-US" sz="1200" i="1">
                  <a:latin typeface="Times New Roman" panose="02020603050405020304" pitchFamily="18" charset="0"/>
                </a:rPr>
                <a:t>K</a:t>
              </a:r>
              <a:r>
                <a:rPr lang="en-US" altLang="en-US" sz="1200" baseline="-25000">
                  <a:latin typeface="Times New Roman" panose="02020603050405020304" pitchFamily="18" charset="0"/>
                </a:rPr>
                <a:t>21</a:t>
              </a: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~</a:t>
              </a:r>
              <a:r>
                <a:rPr lang="en-US" altLang="en-US" sz="1200">
                  <a:latin typeface="Times New Roman" panose="02020603050405020304" pitchFamily="18" charset="0"/>
                </a:rPr>
                <a:t>6.3ns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latin typeface="Times New Roman" panose="02020603050405020304" pitchFamily="18" charset="0"/>
                </a:rPr>
                <a:t>723 nm, </a:t>
              </a:r>
              <a:r>
                <a:rPr lang="en-US" altLang="en-US" sz="1200" i="1">
                  <a:latin typeface="Times New Roman" panose="02020603050405020304" pitchFamily="18" charset="0"/>
                  <a:sym typeface="Symbol" panose="05050102010706020507" pitchFamily="18" charset="2"/>
                </a:rPr>
                <a:t></a:t>
              </a:r>
              <a:r>
                <a:rPr lang="en-US" altLang="en-US" sz="1200" baseline="-25000">
                  <a:latin typeface="Times New Roman" panose="02020603050405020304" pitchFamily="18" charset="0"/>
                  <a:sym typeface="Symbol" panose="05050102010706020507" pitchFamily="18" charset="2"/>
                </a:rPr>
                <a:t>21</a:t>
              </a:r>
              <a:r>
                <a:rPr lang="en-US" altLang="en-US" sz="1200">
                  <a:latin typeface="Times New Roman" panose="02020603050405020304" pitchFamily="18" charset="0"/>
                  <a:sym typeface="Symbol" panose="05050102010706020507" pitchFamily="18" charset="2"/>
                </a:rPr>
                <a:t>~3.75fs</a:t>
              </a:r>
            </a:p>
          </p:txBody>
        </p:sp>
        <p:sp>
          <p:nvSpPr>
            <p:cNvPr id="19493" name="Line 25">
              <a:extLst>
                <a:ext uri="{FF2B5EF4-FFF2-40B4-BE49-F238E27FC236}">
                  <a16:creationId xmlns:a16="http://schemas.microsoft.com/office/drawing/2014/main" id="{C9087A53-D8E0-49A1-B075-2AC531E8797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1063" y="527"/>
              <a:ext cx="1" cy="79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4" name="Line 26">
              <a:extLst>
                <a:ext uri="{FF2B5EF4-FFF2-40B4-BE49-F238E27FC236}">
                  <a16:creationId xmlns:a16="http://schemas.microsoft.com/office/drawing/2014/main" id="{29BE6485-5776-4264-9F3F-95E073C7BD85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1358" y="526"/>
              <a:ext cx="245" cy="973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5" name="Text Box 27">
              <a:extLst>
                <a:ext uri="{FF2B5EF4-FFF2-40B4-BE49-F238E27FC236}">
                  <a16:creationId xmlns:a16="http://schemas.microsoft.com/office/drawing/2014/main" id="{778EAD7F-3063-432B-9308-6A8FDD4BC20C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1188" y="650"/>
              <a:ext cx="298" cy="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</a:t>
              </a:r>
              <a:r>
                <a:rPr lang="en-US" altLang="en-US" sz="1200" baseline="-25000">
                  <a:solidFill>
                    <a:srgbClr val="FF0000"/>
                  </a:solidFill>
                  <a:latin typeface="Times New Roman" panose="02020603050405020304" pitchFamily="18" charset="0"/>
                </a:rPr>
                <a:t>nr20</a:t>
              </a:r>
              <a:r>
                <a:rPr lang="en-US" altLang="en-US" sz="1200">
                  <a:solidFill>
                    <a:srgbClr val="FF0000"/>
                  </a:solidFill>
                  <a:latin typeface="Times New Roman" panose="02020603050405020304" pitchFamily="18" charset="0"/>
                </a:rPr>
                <a:t>~262ps</a:t>
              </a:r>
              <a:endParaRPr lang="en-US" altLang="en-US" sz="1800">
                <a:solidFill>
                  <a:srgbClr val="FF0000"/>
                </a:solidFill>
              </a:endParaRPr>
            </a:p>
          </p:txBody>
        </p:sp>
        <p:sp>
          <p:nvSpPr>
            <p:cNvPr id="19496" name="Line 28">
              <a:extLst>
                <a:ext uri="{FF2B5EF4-FFF2-40B4-BE49-F238E27FC236}">
                  <a16:creationId xmlns:a16="http://schemas.microsoft.com/office/drawing/2014/main" id="{9B1A397B-994C-474E-BB54-D74C9414CDC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>
              <a:off x="540" y="335"/>
              <a:ext cx="4" cy="1157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62" name="Text Box 29">
            <a:extLst>
              <a:ext uri="{FF2B5EF4-FFF2-40B4-BE49-F238E27FC236}">
                <a16:creationId xmlns:a16="http://schemas.microsoft.com/office/drawing/2014/main" id="{185BA3CA-7272-48F2-ADB2-4ABBBA24D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5788" y="392113"/>
            <a:ext cx="47482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=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50fs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, </a:t>
            </a:r>
            <a:r>
              <a:rPr lang="en-US" altLang="en-US" sz="2400" baseline="-25000">
                <a:latin typeface="Times New Roman" panose="02020603050405020304" pitchFamily="18" charset="0"/>
                <a:sym typeface="Symbol" panose="05050102010706020507" pitchFamily="18" charset="2"/>
              </a:rPr>
              <a:t>30abs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en-US" sz="2400">
                <a:latin typeface="Times New Roman" panose="02020603050405020304" pitchFamily="18" charset="0"/>
              </a:rPr>
              <a:t>695n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E=10</a:t>
            </a:r>
            <a:r>
              <a:rPr lang="en-US" altLang="en-US" sz="2400" baseline="30000">
                <a:latin typeface="Times New Roman" panose="02020603050405020304" pitchFamily="18" charset="0"/>
              </a:rPr>
              <a:t>9</a:t>
            </a:r>
            <a:r>
              <a:rPr lang="en-US" altLang="en-US" sz="2400">
                <a:latin typeface="Times New Roman" panose="02020603050405020304" pitchFamily="18" charset="0"/>
              </a:rPr>
              <a:t>V/m (I=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2.210</a:t>
            </a:r>
            <a:r>
              <a:rPr lang="en-US" altLang="en-US" sz="2400" baseline="30000">
                <a:latin typeface="Times New Roman" panose="02020603050405020304" pitchFamily="18" charset="0"/>
                <a:sym typeface="Symbol" panose="05050102010706020507" pitchFamily="18" charset="2"/>
              </a:rPr>
              <a:t>11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W/cm</a:t>
            </a:r>
            <a:r>
              <a:rPr lang="en-US" altLang="en-US" sz="2400" baseline="30000"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9463" name="Text Box 30">
            <a:extLst>
              <a:ext uri="{FF2B5EF4-FFF2-40B4-BE49-F238E27FC236}">
                <a16:creationId xmlns:a16="http://schemas.microsoft.com/office/drawing/2014/main" id="{C93032DB-2BE0-4FF6-A31F-A9B1E1A59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5" y="3816350"/>
            <a:ext cx="144621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1800">
                <a:latin typeface="Times New Roman" panose="02020603050405020304" pitchFamily="18" charset="0"/>
                <a:sym typeface="Symbol" panose="05050102010706020507" pitchFamily="18" charset="2"/>
              </a:rPr>
              <a:t> relaxa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1800">
                <a:solidFill>
                  <a:srgbClr val="33CC33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1800">
                <a:latin typeface="Times New Roman" panose="02020603050405020304" pitchFamily="18" charset="0"/>
                <a:sym typeface="Symbol" panose="05050102010706020507" pitchFamily="18" charset="2"/>
              </a:rPr>
              <a:t> inversion</a:t>
            </a:r>
          </a:p>
        </p:txBody>
      </p:sp>
      <p:sp>
        <p:nvSpPr>
          <p:cNvPr id="19464" name="Text Box 38">
            <a:extLst>
              <a:ext uri="{FF2B5EF4-FFF2-40B4-BE49-F238E27FC236}">
                <a16:creationId xmlns:a16="http://schemas.microsoft.com/office/drawing/2014/main" id="{F21AD012-61D4-4895-B28E-D4F49F056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663" y="3592513"/>
            <a:ext cx="1354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  <a:sym typeface="Symbol" panose="05050102010706020507" pitchFamily="18" charset="2"/>
              </a:rPr>
              <a:t>Coherent</a:t>
            </a:r>
            <a:r>
              <a:rPr lang="en-US" altLang="en-US" sz="1800">
                <a:latin typeface="Times New Roman" panose="02020603050405020304" pitchFamily="18" charset="0"/>
                <a:sym typeface="Symbol" panose="05050102010706020507" pitchFamily="18" charset="2"/>
              </a:rPr>
              <a:t> 3</a:t>
            </a:r>
            <a:r>
              <a:rPr lang="en-US" altLang="en-US" sz="180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endParaRPr lang="en-US" altLang="en-US" sz="1800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sym typeface="Symbol" panose="05050102010706020507" pitchFamily="18" charset="2"/>
              </a:rPr>
              <a:t>inversion</a:t>
            </a:r>
          </a:p>
        </p:txBody>
      </p:sp>
      <p:grpSp>
        <p:nvGrpSpPr>
          <p:cNvPr id="16426" name="Group 42">
            <a:extLst>
              <a:ext uri="{FF2B5EF4-FFF2-40B4-BE49-F238E27FC236}">
                <a16:creationId xmlns:a16="http://schemas.microsoft.com/office/drawing/2014/main" id="{A46EAFF7-D38C-454A-8C90-16C3F7281A00}"/>
              </a:ext>
            </a:extLst>
          </p:cNvPr>
          <p:cNvGrpSpPr>
            <a:grpSpLocks/>
          </p:cNvGrpSpPr>
          <p:nvPr/>
        </p:nvGrpSpPr>
        <p:grpSpPr bwMode="auto">
          <a:xfrm>
            <a:off x="4891088" y="1414463"/>
            <a:ext cx="4216400" cy="5281612"/>
            <a:chOff x="3081" y="891"/>
            <a:chExt cx="2656" cy="3327"/>
          </a:xfrm>
        </p:grpSpPr>
        <p:grpSp>
          <p:nvGrpSpPr>
            <p:cNvPr id="19466" name="Group 41">
              <a:extLst>
                <a:ext uri="{FF2B5EF4-FFF2-40B4-BE49-F238E27FC236}">
                  <a16:creationId xmlns:a16="http://schemas.microsoft.com/office/drawing/2014/main" id="{27B1B348-8063-4F09-869B-AF32C40ADC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1" y="2746"/>
              <a:ext cx="2656" cy="1472"/>
              <a:chOff x="3081" y="2746"/>
              <a:chExt cx="2656" cy="1472"/>
            </a:xfrm>
          </p:grpSpPr>
          <p:graphicFrame>
            <p:nvGraphicFramePr>
              <p:cNvPr id="19472" name="Object 4">
                <a:extLst>
                  <a:ext uri="{FF2B5EF4-FFF2-40B4-BE49-F238E27FC236}">
                    <a16:creationId xmlns:a16="http://schemas.microsoft.com/office/drawing/2014/main" id="{86D098E5-C5B9-41D4-82AF-6DF6BCB5F74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81" y="2746"/>
              <a:ext cx="2656" cy="14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7" name="Equation" r:id="rId5" imgW="2108200" imgH="1168400" progId="Equation.DSMT4">
                      <p:embed/>
                    </p:oleObj>
                  </mc:Choice>
                  <mc:Fallback>
                    <p:oleObj name="Equation" r:id="rId5" imgW="2108200" imgH="11684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1" y="2746"/>
                            <a:ext cx="2656" cy="14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73" name="Object 35">
                <a:extLst>
                  <a:ext uri="{FF2B5EF4-FFF2-40B4-BE49-F238E27FC236}">
                    <a16:creationId xmlns:a16="http://schemas.microsoft.com/office/drawing/2014/main" id="{4A656703-8107-4CAD-8782-D71A68EFAE1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28" y="2944"/>
              <a:ext cx="408" cy="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8" name="Equation" r:id="rId7" imgW="431800" imgH="457200" progId="Equation.DSMT4">
                      <p:embed/>
                    </p:oleObj>
                  </mc:Choice>
                  <mc:Fallback>
                    <p:oleObj name="Equation" r:id="rId7" imgW="431800" imgH="457200" progId="Equation.DSMT4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28" y="2944"/>
                            <a:ext cx="408" cy="431"/>
                          </a:xfrm>
                          <a:prstGeom prst="rect">
                            <a:avLst/>
                          </a:prstGeom>
                          <a:noFill/>
                          <a:ln w="25400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74" name="Line 36">
                <a:extLst>
                  <a:ext uri="{FF2B5EF4-FFF2-40B4-BE49-F238E27FC236}">
                    <a16:creationId xmlns:a16="http://schemas.microsoft.com/office/drawing/2014/main" id="{FAF555C9-4378-44C7-A08F-BD259CAF50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47" y="3257"/>
                <a:ext cx="170" cy="123"/>
              </a:xfrm>
              <a:prstGeom prst="line">
                <a:avLst/>
              </a:prstGeom>
              <a:noFill/>
              <a:ln w="25400">
                <a:solidFill>
                  <a:srgbClr val="0000CC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467" name="Group 43">
              <a:extLst>
                <a:ext uri="{FF2B5EF4-FFF2-40B4-BE49-F238E27FC236}">
                  <a16:creationId xmlns:a16="http://schemas.microsoft.com/office/drawing/2014/main" id="{3316E9AF-7D5A-4223-9D5A-39BDB83816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3" y="891"/>
              <a:ext cx="2138" cy="1728"/>
              <a:chOff x="3343" y="891"/>
              <a:chExt cx="2138" cy="1728"/>
            </a:xfrm>
          </p:grpSpPr>
          <p:graphicFrame>
            <p:nvGraphicFramePr>
              <p:cNvPr id="19468" name="Object 3">
                <a:extLst>
                  <a:ext uri="{FF2B5EF4-FFF2-40B4-BE49-F238E27FC236}">
                    <a16:creationId xmlns:a16="http://schemas.microsoft.com/office/drawing/2014/main" id="{14CDFC29-3B35-428C-AAC0-FA340289044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43" y="891"/>
              <a:ext cx="2096" cy="17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99" name="Equation" r:id="rId9" imgW="1663700" imgH="1371600" progId="Equation.DSMT4">
                      <p:embed/>
                    </p:oleObj>
                  </mc:Choice>
                  <mc:Fallback>
                    <p:oleObj name="Equation" r:id="rId9" imgW="1663700" imgH="137160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43" y="891"/>
                            <a:ext cx="2096" cy="17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469" name="Text Box 39">
                <a:extLst>
                  <a:ext uri="{FF2B5EF4-FFF2-40B4-BE49-F238E27FC236}">
                    <a16:creationId xmlns:a16="http://schemas.microsoft.com/office/drawing/2014/main" id="{A8B44498-D1C0-4ACE-8F45-D6CD33902E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06" y="1954"/>
                <a:ext cx="575" cy="534"/>
              </a:xfrm>
              <a:prstGeom prst="rect">
                <a:avLst/>
              </a:prstGeom>
              <a:noFill/>
              <a:ln w="254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imes New Roman" panose="02020603050405020304" pitchFamily="18" charset="0"/>
                  </a:rPr>
                  <a:t>Rabi terms</a:t>
                </a:r>
              </a:p>
            </p:txBody>
          </p:sp>
          <p:sp>
            <p:nvSpPr>
              <p:cNvPr id="19470" name="Line 40">
                <a:extLst>
                  <a:ext uri="{FF2B5EF4-FFF2-40B4-BE49-F238E27FC236}">
                    <a16:creationId xmlns:a16="http://schemas.microsoft.com/office/drawing/2014/main" id="{EB22B72E-D81B-45E1-975E-204DF19F66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93" y="1772"/>
                <a:ext cx="0" cy="18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1" name="Line 41">
                <a:extLst>
                  <a:ext uri="{FF2B5EF4-FFF2-40B4-BE49-F238E27FC236}">
                    <a16:creationId xmlns:a16="http://schemas.microsoft.com/office/drawing/2014/main" id="{373FA8F9-7843-4916-AC53-3BB2D5A949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65" y="2299"/>
                <a:ext cx="340" cy="0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96</TotalTime>
  <Words>2540</Words>
  <Application>Microsoft Office PowerPoint</Application>
  <PresentationFormat>On-screen Show (4:3)</PresentationFormat>
  <Paragraphs>676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9" baseType="lpstr">
      <vt:lpstr>Arial</vt:lpstr>
      <vt:lpstr>Calibri</vt:lpstr>
      <vt:lpstr>Times New Roman</vt:lpstr>
      <vt:lpstr>Symbol</vt:lpstr>
      <vt:lpstr>MS Mincho</vt:lpstr>
      <vt:lpstr>Tahoma</vt:lpstr>
      <vt:lpstr>Math1</vt:lpstr>
      <vt:lpstr>Euclid</vt:lpstr>
      <vt:lpstr>Helvetica</vt:lpstr>
      <vt:lpstr>Default Design</vt:lpstr>
      <vt:lpstr>MathType 6.0 Equation</vt:lpstr>
      <vt:lpstr>Equation</vt:lpstr>
      <vt:lpstr>Experiment-fit time-domain modeling of high-optical-gain dyes for active plasmonic nanostructures  Nikita Arnold1, Ludmila Prokopeva2,3, Thomas A. Klar1, Alexander V. Kildishev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ORN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MAGEXP-32</dc:creator>
  <cp:lastModifiedBy>Nikita</cp:lastModifiedBy>
  <cp:revision>1751</cp:revision>
  <dcterms:created xsi:type="dcterms:W3CDTF">2011-04-15T15:11:57Z</dcterms:created>
  <dcterms:modified xsi:type="dcterms:W3CDTF">2023-06-14T14:55:15Z</dcterms:modified>
</cp:coreProperties>
</file>